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C86159"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MEN ĐEN VÀ DI TRUYỀN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mục đích, nhiệm vụ và ý nghĩa của di truyền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824D69" w:rsidRPr="0039672B">
        <w:rPr>
          <w:rFonts w:ascii="Times New Roman" w:hAnsi="Times New Roman" w:cs="Times New Roman"/>
          <w:sz w:val="26"/>
          <w:szCs w:val="26"/>
        </w:rPr>
        <w:t xml:space="preserve"> </w:t>
      </w:r>
      <w:r w:rsidRPr="0039672B">
        <w:rPr>
          <w:rFonts w:ascii="Times New Roman" w:hAnsi="Times New Roman" w:cs="Times New Roman"/>
          <w:sz w:val="26"/>
          <w:szCs w:val="26"/>
        </w:rPr>
        <w:t>Hiểu được công lao và trình bày được phương pháp phân tích các thế hệ lai của Men Đ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iểu và ghi nhớ một số thuật ngữ và kí hiệu trong di truyền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và phân tích kênh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át triển tư duy so sánh</w:t>
      </w:r>
      <w:r w:rsidRPr="0039672B">
        <w:rPr>
          <w:rFonts w:ascii="Times New Roman" w:hAnsi="Times New Roman" w:cs="Times New Roman"/>
          <w:b/>
          <w:bCs/>
          <w:iCs/>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Xây dựng ý thức tự giác và thói quen học tập môn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1.2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r w:rsidRPr="0039672B">
        <w:rPr>
          <w:rFonts w:ascii="Times New Roman" w:hAnsi="Times New Roman" w:cs="Times New Roman"/>
          <w:bCs/>
          <w:sz w:val="26"/>
          <w:szCs w:val="26"/>
        </w:rPr>
        <w:t>Nắm sĩ số, nề nếp lớp.</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bCs/>
          <w:sz w:val="26"/>
          <w:szCs w:val="26"/>
        </w:rPr>
        <w:t>Không</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Mục tiêu</w:t>
      </w:r>
      <w:r w:rsidRPr="0039672B">
        <w:rPr>
          <w:rFonts w:ascii="Times New Roman" w:hAnsi="Times New Roman" w:cs="Times New Roman"/>
          <w:sz w:val="26"/>
          <w:szCs w:val="26"/>
        </w:rPr>
        <w:t xml:space="preserve">: </w:t>
      </w:r>
      <w:r w:rsidRPr="0039672B">
        <w:rPr>
          <w:rStyle w:val="Strong"/>
          <w:rFonts w:ascii="Times New Roman" w:hAnsi="Times New Roman" w:cs="Times New Roman"/>
          <w:b w:val="0"/>
          <w:bCs w:val="0"/>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Giáo viên kiểm tra sự chuẩn bị của học sinh.</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Nội dung phiếu hỏi: Liên hệ với bản thân và xác định xem mình giống và khác với bố mẹ ở những điểm nào (gợi ý: màu mắt, màu tóc, màu d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Pr="0039672B">
        <w:rPr>
          <w:rFonts w:ascii="Times New Roman" w:hAnsi="Times New Roman" w:cs="Times New Roman"/>
          <w:bCs/>
          <w:sz w:val="26"/>
          <w:szCs w:val="26"/>
        </w:rPr>
        <w:t xml:space="preserve"> Giáo viên hỏi: Tại sao chúng ta lại có những đặc điểm giống bố mẹ và khác bố mẹ</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Dự đoán học sinh trả lời: giống vì được thừa hưởng đặc điểm di truyền của bố mẹ, khác thì không trả lời được…</w:t>
      </w:r>
    </w:p>
    <w:p w:rsidR="006D298E" w:rsidRPr="0039672B" w:rsidRDefault="006D298E" w:rsidP="00AF43C2">
      <w:pPr>
        <w:pStyle w:val="NoSpacing"/>
        <w:rPr>
          <w:rFonts w:ascii="Times New Roman" w:hAnsi="Times New Roman" w:cs="Times New Roman"/>
          <w:b/>
          <w:bCs/>
          <w:i/>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Pr="0039672B">
        <w:rPr>
          <w:rFonts w:ascii="Times New Roman" w:hAnsi="Times New Roman" w:cs="Times New Roman"/>
          <w:bCs/>
          <w:sz w:val="26"/>
          <w:szCs w:val="26"/>
        </w:rPr>
        <w:t xml:space="preserve"> Từ đó giáo viên dẫn dắt vào bài để học sinh tìm hiểu rõ.</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sz w:val="26"/>
          <w:szCs w:val="26"/>
        </w:rPr>
        <w:t xml:space="preserve">- Mục tiêu: </w:t>
      </w:r>
      <w:r w:rsidRPr="0039672B">
        <w:rPr>
          <w:rStyle w:val="Strong"/>
          <w:rFonts w:ascii="Times New Roman" w:hAnsi="Times New Roman" w:cs="Times New Roman"/>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1"/>
        <w:gridCol w:w="3399"/>
      </w:tblGrid>
      <w:tr w:rsidR="006D298E" w:rsidRPr="0039672B">
        <w:trPr>
          <w:trHeight w:val="499"/>
        </w:trPr>
        <w:tc>
          <w:tcPr>
            <w:tcW w:w="6231"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399"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1065"/>
        </w:trPr>
        <w:tc>
          <w:tcPr>
            <w:tcW w:w="6231"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1:</w:t>
            </w:r>
            <w:r w:rsidRPr="0039672B">
              <w:rPr>
                <w:rFonts w:ascii="Times New Roman" w:hAnsi="Times New Roman" w:cs="Times New Roman"/>
                <w:b/>
                <w:i/>
                <w:sz w:val="26"/>
                <w:szCs w:val="26"/>
                <w:lang w:val="nl-NL"/>
              </w:rPr>
              <w:t xml:space="preserve"> </w:t>
            </w:r>
            <w:r w:rsidRPr="0039672B">
              <w:rPr>
                <w:rFonts w:ascii="Times New Roman" w:hAnsi="Times New Roman" w:cs="Times New Roman"/>
                <w:b/>
                <w:i/>
                <w:sz w:val="26"/>
                <w:szCs w:val="26"/>
              </w:rPr>
              <w:t>Di truyền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
                <w:iCs/>
                <w:sz w:val="26"/>
                <w:szCs w:val="26"/>
              </w:rPr>
              <w:t>Hiểu được mục đích và ý nghĩa của của DT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các nhóm HS làm bài tập mục    (tr. 5 SGK) liên hệ bản thân mình có những điểm giống và khác bố mẹ?</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trình bày những đặc điểm của bản thân giống và khác bố mẹ về chiều cao, màu mắt, hình dạng tai v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giải thích:</w:t>
            </w:r>
            <w:bookmarkStart w:id="0" w:name="_GoBack"/>
            <w:bookmarkEnd w:id="0"/>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Đặc điểm giống bố mẹ </w:t>
            </w:r>
            <w:r w:rsidRPr="0039672B">
              <w:rPr>
                <w:rFonts w:ascii="Times New Roman" w:hAnsi="Times New Roman" w:cs="Times New Roman"/>
                <w:sz w:val="26"/>
                <w:szCs w:val="26"/>
              </w:rPr>
              <w:t> hiện tượng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ặc điểm khác bố mẹ </w:t>
            </w:r>
            <w:r w:rsidRPr="0039672B">
              <w:rPr>
                <w:rFonts w:ascii="Times New Roman" w:hAnsi="Times New Roman" w:cs="Times New Roman"/>
                <w:sz w:val="26"/>
                <w:szCs w:val="26"/>
              </w:rPr>
              <w:t> hiện tượng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hế nào là di truyền?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nêu được 2 hiện tượng di truyền và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Lớp nhận xét bổ sung, hoàn chỉnh đáp á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fr-FR"/>
              </w:rPr>
              <w:t>GV tổng kết lại.</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V giải thích rõ ý “biến dị và di truyền là 2 hiện tượng song song, gắn liền với quá trình sinh sả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GV yêu cầu HS trình bày đối tượng, nội dung và ý nghĩa thực tiễn của di truyền học?</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Đối tượng : DTH nghiên cứu bản chất và quy luật của hiện tượng di truyền và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Nội dung : Nghiên cứu cơ sở vật chất, cơ chế, tính quy luật của hiện tượng di truyền và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Ý nghĩa : DTH trở thành cơ sở lí thuyết của khoa học chon giống, có vai trò lớn lao đối với y học, có tầm quan trọng trong công nghệ sinh học hiện đại.</w:t>
            </w:r>
          </w:p>
        </w:tc>
        <w:tc>
          <w:tcPr>
            <w:tcW w:w="3399"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 Di truyền học</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Di truyền là hiện tượng truyền đạt các tính trạng của bố mẹ, tổ tiên cho các thế hệ con chá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n dị là hiện tượng con sinh ra khác bố mẹ và khác nhau về nhiều chi ti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i truyền học nghiên cứu cơ sở vật chất, cơ chế, tính qui luật của hiện tượng di truyền và biến dị.</w:t>
            </w:r>
          </w:p>
          <w:p w:rsidR="006D298E" w:rsidRPr="0039672B" w:rsidRDefault="006D298E" w:rsidP="00AF43C2">
            <w:pPr>
              <w:pStyle w:val="NoSpacing"/>
              <w:rPr>
                <w:rFonts w:ascii="Times New Roman" w:hAnsi="Times New Roman" w:cs="Times New Roman"/>
                <w:b/>
                <w:sz w:val="26"/>
                <w:szCs w:val="26"/>
              </w:rPr>
            </w:pPr>
          </w:p>
        </w:tc>
      </w:tr>
      <w:tr w:rsidR="006D298E" w:rsidRPr="0039672B">
        <w:trPr>
          <w:trHeight w:val="975"/>
        </w:trPr>
        <w:tc>
          <w:tcPr>
            <w:tcW w:w="6231"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bCs/>
                <w:i/>
                <w:iCs/>
                <w:sz w:val="26"/>
                <w:szCs w:val="26"/>
              </w:rPr>
            </w:pPr>
            <w:r w:rsidRPr="0039672B">
              <w:rPr>
                <w:rFonts w:ascii="Times New Roman" w:hAnsi="Times New Roman" w:cs="Times New Roman"/>
                <w:b/>
                <w:i/>
                <w:sz w:val="26"/>
                <w:szCs w:val="26"/>
              </w:rPr>
              <w:lastRenderedPageBreak/>
              <w:t xml:space="preserve">Hoạt động 2:  </w:t>
            </w:r>
            <w:r w:rsidRPr="0039672B">
              <w:rPr>
                <w:rFonts w:ascii="Times New Roman" w:hAnsi="Times New Roman" w:cs="Times New Roman"/>
                <w:b/>
                <w:i/>
                <w:iCs/>
                <w:sz w:val="26"/>
                <w:szCs w:val="26"/>
              </w:rPr>
              <w:t>Giới thiệu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
                <w:sz w:val="26"/>
                <w:szCs w:val="26"/>
              </w:rPr>
              <w:t>Hiểu và trình bày được phương pháp nghiên cứu di truyền của Menđen-phương pháp phân tích các thế</w:t>
            </w:r>
            <w:r w:rsidRPr="0039672B">
              <w:rPr>
                <w:rFonts w:ascii="Times New Roman" w:hAnsi="Times New Roman" w:cs="Times New Roman"/>
                <w:sz w:val="26"/>
                <w:szCs w:val="26"/>
              </w:rPr>
              <w:t xml:space="preserve"> </w:t>
            </w:r>
            <w:r w:rsidRPr="0039672B">
              <w:rPr>
                <w:rFonts w:ascii="Times New Roman" w:hAnsi="Times New Roman" w:cs="Times New Roman"/>
                <w:i/>
                <w:sz w:val="26"/>
                <w:szCs w:val="26"/>
              </w:rPr>
              <w:t>hệ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giới thiệu tiểu sử của Men Đe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Một số HS đọc tiểu sử (tr. 7) cả lớp theo dõ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giới thiệu tình hình nghiên cứu di truyền ở thế kỉ XIX và phương pháp nghiên cứu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quan sát và phân tích H 1.2 </w:t>
            </w:r>
            <w:r w:rsidRPr="0039672B">
              <w:rPr>
                <w:rFonts w:ascii="Times New Roman" w:hAnsi="Times New Roman" w:cs="Times New Roman"/>
                <w:sz w:val="26"/>
                <w:szCs w:val="26"/>
              </w:rPr>
              <w:t> nêu được sự tương phản, trái ngược nhau của từng cặp tính trạng đem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y/c HS quan sát H 1.2 nêu nhận xét về đặc điểm của từng cặp tính trạng đem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đọc kĩ thông tin SGK </w:t>
            </w:r>
            <w:r w:rsidRPr="0039672B">
              <w:rPr>
                <w:rFonts w:ascii="Times New Roman" w:hAnsi="Times New Roman" w:cs="Times New Roman"/>
                <w:sz w:val="26"/>
                <w:szCs w:val="26"/>
              </w:rPr>
              <w:t> trình bày được nội dung cơ bản của phương pháp phân tích các thế hệ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y/c HS nghiên cứu thông tin </w:t>
            </w:r>
            <w:r w:rsidRPr="0039672B">
              <w:rPr>
                <w:rFonts w:ascii="Times New Roman" w:hAnsi="Times New Roman" w:cs="Times New Roman"/>
                <w:sz w:val="26"/>
                <w:szCs w:val="26"/>
              </w:rPr>
              <w:t> nêu phương pháp nghiên cứu của Men Đen? Cho biết tính chất độc đáo trong phương pháp nghiên cứu di truyền của Men Đen và giải thích vì sao Men Đen chọn Đậu Hà Lan làm đối tượng nghiên cứ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ột vài HS phát biểu, lớp bổ sung.</w:t>
            </w:r>
          </w:p>
          <w:p w:rsidR="006D298E" w:rsidRPr="0039672B" w:rsidRDefault="006D298E" w:rsidP="00AF43C2">
            <w:pPr>
              <w:pStyle w:val="NoSpacing"/>
              <w:rPr>
                <w:rFonts w:ascii="Times New Roman" w:hAnsi="Times New Roman" w:cs="Times New Roman"/>
                <w:sz w:val="26"/>
                <w:szCs w:val="26"/>
                <w:shd w:val="clear" w:color="auto" w:fill="FFFFFF"/>
              </w:rPr>
            </w:pPr>
            <w:r w:rsidRPr="0039672B">
              <w:rPr>
                <w:rFonts w:ascii="Times New Roman" w:hAnsi="Times New Roman" w:cs="Times New Roman"/>
                <w:sz w:val="26"/>
                <w:szCs w:val="26"/>
                <w:shd w:val="clear" w:color="auto" w:fill="FFFFFF"/>
              </w:rPr>
              <w:t>- Đã tách ra từng cặp tính trạng, theo dõi sự thể hiện cặp tính trạng đó qua các thế hệ lai sử dụng lí thuyết xác suất và toán học để xử lý kết quả.</w:t>
            </w:r>
          </w:p>
          <w:p w:rsidR="006D298E" w:rsidRPr="0039672B" w:rsidRDefault="006D298E" w:rsidP="00AF43C2">
            <w:pPr>
              <w:pStyle w:val="NoSpacing"/>
              <w:rPr>
                <w:rFonts w:ascii="Times New Roman" w:hAnsi="Times New Roman" w:cs="Times New Roman"/>
                <w:sz w:val="26"/>
                <w:szCs w:val="26"/>
                <w:shd w:val="clear" w:color="auto" w:fill="FFFFFF"/>
              </w:rPr>
            </w:pPr>
            <w:r w:rsidRPr="0039672B">
              <w:rPr>
                <w:rFonts w:ascii="Times New Roman" w:hAnsi="Times New Roman" w:cs="Times New Roman"/>
                <w:sz w:val="26"/>
                <w:szCs w:val="26"/>
                <w:shd w:val="clear" w:color="auto" w:fill="FFFFFF"/>
              </w:rPr>
              <w:t>-ĐHL có hoa lưỡng tính , tự thụ phấn khá nghiêm ngặt.</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3:  Một số thuật ngữ và kí hiệu cơ bản của di truyền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hướng dẫn học sinh nghiên cứu một số thuật ng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tự thu nhận thông tin </w:t>
            </w:r>
            <w:r w:rsidRPr="0039672B">
              <w:rPr>
                <w:rFonts w:ascii="Times New Roman" w:hAnsi="Times New Roman" w:cs="Times New Roman"/>
                <w:sz w:val="26"/>
                <w:szCs w:val="26"/>
              </w:rPr>
              <w:t>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lấy ví dụ minh hoạ cho từng thuật ng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lấy các ví dụ cụ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nhận xét, sữa chữa nếu cầ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4</w:t>
            </w:r>
            <w:r w:rsidRPr="0039672B">
              <w:rPr>
                <w:rFonts w:ascii="Times New Roman" w:hAnsi="Times New Roman" w:cs="Times New Roman"/>
                <w:sz w:val="26"/>
                <w:szCs w:val="26"/>
              </w:rPr>
              <w:t>: GV giới thiệu một số kí hiệ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P :  mẹ  x  bố</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Hãy nêu ví dụ về một số tính trạng ở người.</w:t>
            </w:r>
          </w:p>
          <w:p w:rsidR="006D298E" w:rsidRPr="0039672B" w:rsidRDefault="006D298E" w:rsidP="00AF43C2">
            <w:pPr>
              <w:pStyle w:val="NoSpacing"/>
              <w:rPr>
                <w:rFonts w:ascii="Times New Roman" w:hAnsi="Times New Roman" w:cs="Times New Roman"/>
                <w:sz w:val="26"/>
                <w:szCs w:val="26"/>
                <w:shd w:val="clear" w:color="auto" w:fill="FFFFFF"/>
              </w:rPr>
            </w:pPr>
            <w:r w:rsidRPr="0039672B">
              <w:rPr>
                <w:rFonts w:ascii="Times New Roman" w:hAnsi="Times New Roman" w:cs="Times New Roman"/>
                <w:sz w:val="26"/>
                <w:szCs w:val="26"/>
              </w:rPr>
              <w:t>- Tại sao MĐ lại chọn cặp tính trạng tương phản để thực hiện các phép lai?</w:t>
            </w:r>
          </w:p>
        </w:tc>
        <w:tc>
          <w:tcPr>
            <w:tcW w:w="3399"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I.MEN ĐEN - NGƯỜI ĐẶT NỀN MÓNG CHO DI TRUYỀN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phân tích các thế hệ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ội dung: (SGK trang 6)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ai các cặp bố mẹ thuần chủng khác nhau về một số cặp tính trạng .Theo dõi sự di truyền riêng rẽ của từng cặp tính trạng đó trên con cháu của từng cặp bố mẹ. +Dùng toán thống kê để phân tích các số liệu th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 đó rút ra định luật di truyền các tính trạng đó của bố mẹ cho các thế hệ con cháu.</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 MỘT SỐ THUẬT NGỮ VÀ KÍ HIỆU CƠ BẢN CỦA DI TRUYỀN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huật ng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tr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ặp tính trạng tương ph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ân tố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dòng) thuần chủng </w:t>
            </w:r>
            <w:r w:rsidRPr="0039672B">
              <w:rPr>
                <w:rFonts w:ascii="Times New Roman" w:hAnsi="Times New Roman" w:cs="Times New Roman"/>
                <w:sz w:val="26"/>
                <w:szCs w:val="26"/>
              </w:rPr>
              <w:t> SGK (tr. 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b) Kí hiệ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 : Cặp bố mẹ xuất phá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 : Kí hiệu phép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 : Giao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  : Thế hệ con</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GV cho HS đọc kết luận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Trả lời các câu hỏi trắc nghiệm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1, Tính trạng là những đặc điểm x ( G: kiểu gen, H: Kiểu hình, S: cấu tạo, hình thái, sinh lí) giúp ta phân biệt cơ thể này với y(M: bố mẹ, L: các cá thể khác trong loài, K: Các cá thể khác) x,y tương ứng là: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G,L                       B. H,M                       C.S,K                          </w:t>
      </w:r>
      <w:r w:rsidRPr="0039672B">
        <w:rPr>
          <w:rFonts w:ascii="Times New Roman" w:hAnsi="Times New Roman" w:cs="Times New Roman"/>
          <w:b/>
          <w:sz w:val="26"/>
          <w:szCs w:val="26"/>
        </w:rPr>
        <w:t>D. S,L</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Trong nghiên cứu di truyền, kí hiệu G dùng để chỉ:</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ặp bố mẹ xuấ</w:t>
      </w:r>
      <w:r w:rsidR="005E6F00" w:rsidRPr="0039672B">
        <w:rPr>
          <w:rFonts w:ascii="Times New Roman" w:hAnsi="Times New Roman" w:cs="Times New Roman"/>
          <w:sz w:val="26"/>
          <w:szCs w:val="26"/>
        </w:rPr>
        <w:t xml:space="preserve">t phát     </w:t>
      </w:r>
      <w:r w:rsidRPr="0039672B">
        <w:rPr>
          <w:rFonts w:ascii="Times New Roman" w:hAnsi="Times New Roman" w:cs="Times New Roman"/>
          <w:sz w:val="26"/>
          <w:szCs w:val="26"/>
        </w:rPr>
        <w:t xml:space="preserve">  B. Phép lai</w:t>
      </w:r>
      <w:r w:rsidR="005E6F00" w:rsidRPr="0039672B">
        <w:rPr>
          <w:rFonts w:ascii="Times New Roman" w:hAnsi="Times New Roman" w:cs="Times New Roman"/>
          <w:sz w:val="26"/>
          <w:szCs w:val="26"/>
        </w:rPr>
        <w:t xml:space="preserve">           </w:t>
      </w:r>
      <w:r w:rsidRPr="0039672B">
        <w:rPr>
          <w:rFonts w:ascii="Times New Roman" w:hAnsi="Times New Roman" w:cs="Times New Roman"/>
          <w:sz w:val="26"/>
          <w:szCs w:val="26"/>
        </w:rPr>
        <w:t>C.Thế hệ</w:t>
      </w:r>
      <w:r w:rsidR="005E6F00" w:rsidRPr="0039672B">
        <w:rPr>
          <w:rFonts w:ascii="Times New Roman" w:hAnsi="Times New Roman" w:cs="Times New Roman"/>
          <w:sz w:val="26"/>
          <w:szCs w:val="26"/>
        </w:rPr>
        <w:t xml:space="preserve"> con   </w:t>
      </w:r>
      <w:r w:rsidRPr="0039672B">
        <w:rPr>
          <w:rFonts w:ascii="Times New Roman" w:hAnsi="Times New Roman" w:cs="Times New Roman"/>
          <w:sz w:val="26"/>
          <w:szCs w:val="26"/>
        </w:rPr>
        <w:t xml:space="preserve">      </w:t>
      </w:r>
      <w:r w:rsidRPr="0039672B">
        <w:rPr>
          <w:rFonts w:ascii="Times New Roman" w:hAnsi="Times New Roman" w:cs="Times New Roman"/>
          <w:b/>
          <w:sz w:val="26"/>
          <w:szCs w:val="26"/>
        </w:rPr>
        <w:t>D.Giao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3. Phương pháp nghiên cứu di truyền độc đáo của men đen (1822-1884) là phương phá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Lai phân tích                                            </w:t>
      </w:r>
      <w:r w:rsidRPr="0039672B">
        <w:rPr>
          <w:rFonts w:ascii="Times New Roman" w:hAnsi="Times New Roman" w:cs="Times New Roman"/>
          <w:b/>
          <w:sz w:val="26"/>
          <w:szCs w:val="26"/>
        </w:rPr>
        <w:t>B. Phân tích các thế hệ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Tự thụ phấn                                               D. Lai gi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eastAsia="Arial" w:hAnsi="Times New Roman" w:cs="Times New Roman"/>
          <w:i/>
          <w:sz w:val="26"/>
          <w:szCs w:val="26"/>
        </w:rPr>
        <w:t xml:space="preserve">- 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ặp bố mẹ xuất phát là cây đậu HL hạt vàng lai với cây đậu hạt xanh thu được thế hệ con lai là cây đậu hạt vàng. Hãy dùng kí hiệu thể hiện lại nội dung trê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Trả lời:                       P:            Hạt vàng  x hạt xanh</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                                  F1:                     Hạt vàng</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Đọc mục em có biết.</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Kẻ bảng 2 (trang 8) vào vở bài tậ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Soạn và chuẩn bị trước bài 2: Lai một cặp tính trạng </w:t>
      </w:r>
    </w:p>
    <w:p w:rsidR="005000E9"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5000E9" w:rsidRPr="0039672B">
        <w:rPr>
          <w:rFonts w:ascii="Times New Roman" w:hAnsi="Times New Roman" w:cs="Times New Roman"/>
          <w:sz w:val="26"/>
          <w:szCs w:val="26"/>
        </w:rPr>
        <w:t>……………………………</w:t>
      </w:r>
    </w:p>
    <w:p w:rsidR="0031696D" w:rsidRPr="0039672B" w:rsidRDefault="0031696D" w:rsidP="00AF43C2">
      <w:pPr>
        <w:pStyle w:val="NoSpacing"/>
        <w:rPr>
          <w:rFonts w:ascii="Times New Roman" w:hAnsi="Times New Roman" w:cs="Times New Roman"/>
          <w:sz w:val="26"/>
          <w:szCs w:val="26"/>
        </w:rPr>
      </w:pPr>
    </w:p>
    <w:p w:rsidR="0031696D" w:rsidRPr="0039672B" w:rsidRDefault="0031696D"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31696D" w:rsidRPr="0039672B" w:rsidRDefault="0031696D"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LAI MỘT CẶP TÍNH TR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ình bày và phân tích được thí nghiệm lai một cặp tính trạng của Men Đe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và ghi nhớ các khái niệm kiểu hình, kiểu gen, thể đồng hợp, thể dị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và phát biểu được nội dung qui luật phân li</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Giải thích được kết quả thí nghiệm theo quan điểm của Men Đe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phân tích kênh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ĩ năng phân tích số liệu, tư duy logí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Củng cố niềm tin vào khoa học khi nghiên cứu tính qui luật của hiện tượng sinh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2.1 và 2.3</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r w:rsidRPr="0039672B">
        <w:rPr>
          <w:rFonts w:ascii="Times New Roman" w:hAnsi="Times New Roman" w:cs="Times New Roman"/>
          <w:sz w:val="26"/>
          <w:szCs w:val="26"/>
        </w:rPr>
        <w:t>Nắm sĩ số, nề nếp lớp.</w:t>
      </w:r>
      <w:r w:rsidRPr="0039672B">
        <w:rPr>
          <w:rFonts w:ascii="Times New Roman" w:hAnsi="Times New Roman" w:cs="Times New Roman"/>
          <w:b/>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Style w:val="Strong"/>
          <w:rFonts w:ascii="Times New Roman" w:hAnsi="Times New Roman" w:cs="Times New Roman"/>
          <w:b w:val="0"/>
          <w:bCs w:val="0"/>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êu cầu mỗi nhóm học sinh tự thụ phấn cho hoa ở nhà và ghi chép lại các bước thực hiện và kết quả đạt được trước 1 tuần (dựa vào kiến thức thụ phấn đã học ở lớp 6) Trên lớp giáo viên kiểm tra sự chuẩn bị của học sinh ( các nhóm báo cá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Sau khi học sinh hoạt động xong giáo viên sẽ nhận xét và đưa ra cách làm hợp lí nh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iáo viên khẳng định học sinh vừa thực hiện thao tác lai giống. Và dẫn dắt vào bài.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4</w:t>
      </w:r>
      <w:r w:rsidRPr="0039672B">
        <w:rPr>
          <w:rFonts w:ascii="Times New Roman" w:hAnsi="Times New Roman" w:cs="Times New Roman"/>
          <w:iCs/>
          <w:sz w:val="26"/>
          <w:szCs w:val="26"/>
          <w:lang w:val="nl-NL"/>
        </w:rPr>
        <w:t>:</w:t>
      </w:r>
      <w:r w:rsidRPr="0039672B">
        <w:rPr>
          <w:rFonts w:ascii="Times New Roman" w:hAnsi="Times New Roman" w:cs="Times New Roman"/>
          <w:sz w:val="26"/>
          <w:szCs w:val="26"/>
        </w:rPr>
        <w:t xml:space="preserve"> Khi nghiên cứu đối tượng đậu Hà lan Men đen đã tiến hành rất nhiều thí nghiệm. Một trong những thí nghiệm cơ bản đầu tiên giúp ông tìm ra các qui luật di truyền là phép lai một cặp tính trạng. Vậy lai một cặp tính trạng là phép lai như thế nào? Men đen đã phát biểu định luật ra sa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sz w:val="26"/>
          <w:szCs w:val="26"/>
        </w:rPr>
        <w:t xml:space="preserve">- Mục tiêu: </w:t>
      </w:r>
      <w:r w:rsidRPr="0039672B">
        <w:rPr>
          <w:rStyle w:val="Strong"/>
          <w:rFonts w:ascii="Times New Roman" w:hAnsi="Times New Roman" w:cs="Times New Roman"/>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015"/>
      </w:tblGrid>
      <w:tr w:rsidR="006D298E" w:rsidRPr="0039672B">
        <w:trPr>
          <w:trHeight w:val="499"/>
        </w:trPr>
        <w:tc>
          <w:tcPr>
            <w:tcW w:w="660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01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60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1:</w:t>
            </w:r>
            <w:r w:rsidRPr="0039672B">
              <w:rPr>
                <w:rFonts w:ascii="Times New Roman" w:hAnsi="Times New Roman" w:cs="Times New Roman"/>
                <w:b/>
                <w:i/>
                <w:sz w:val="26"/>
                <w:szCs w:val="26"/>
                <w:lang w:val="nl-NL"/>
              </w:rPr>
              <w:t xml:space="preserve"> Thí nghiệm của Men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và trình bày được thí nghiệm lai một cặp tính trạng của Men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biểu được nội dung quy luật phân l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sz w:val="26"/>
                <w:szCs w:val="26"/>
              </w:rPr>
              <w:lastRenderedPageBreak/>
              <w:t>B1</w:t>
            </w:r>
            <w:r w:rsidRPr="0039672B">
              <w:rPr>
                <w:rFonts w:ascii="Times New Roman" w:hAnsi="Times New Roman" w:cs="Times New Roman"/>
                <w:sz w:val="26"/>
                <w:szCs w:val="26"/>
              </w:rPr>
              <w:t xml:space="preserve">: GV hướng dẫn HS quan sát H 2.1 </w:t>
            </w:r>
            <w:r w:rsidRPr="0039672B">
              <w:rPr>
                <w:rFonts w:ascii="Times New Roman" w:hAnsi="Times New Roman" w:cs="Times New Roman"/>
                <w:sz w:val="26"/>
                <w:szCs w:val="26"/>
              </w:rPr>
              <w:t> giới thiệu sự thụ phấn nhân tạo trên hoa đậu Hà L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tranh, theo dõi và ghi nhớ cách tiến 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sử dụng bảng 2 để phân tích các khái niệm: kiểu hình, tính trạng trội, tính trạng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ghi nhớ khái n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phân tích bảng số liệu, thảo luận trong nhóm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hình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mang tính trạng trội (của bố hoặc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ỉ lệ kiểu hình ở F</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yêu cầu các nhóm HS nghiên cứu bảng 2 SGK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ận xét kiểu hình ở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tỉ lệ kiểu hình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trong từng trường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 kết quả đã tính toán GVy/c HS rút ra tỉ lệ KH ở F</w:t>
            </w:r>
            <w:r w:rsidRPr="0039672B">
              <w:rPr>
                <w:rFonts w:ascii="Times New Roman" w:hAnsi="Times New Roman" w:cs="Times New Roman"/>
                <w:sz w:val="26"/>
                <w:szCs w:val="26"/>
                <w:vertAlign w:val="subscript"/>
              </w:rPr>
              <w:t xml:space="preserve">2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y/c HS trình bày thí nghiệm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nhấn mạnh về sự thay đổi giống làm mẹ thì kết quả thu được không thay đổi </w:t>
            </w:r>
            <w:r w:rsidRPr="0039672B">
              <w:rPr>
                <w:rFonts w:ascii="Times New Roman" w:hAnsi="Times New Roman" w:cs="Times New Roman"/>
                <w:sz w:val="26"/>
                <w:szCs w:val="26"/>
              </w:rPr>
              <w:t> vai trò di truyền như nhau của bố và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c HS làm bài tập điền từ (trang 9)</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c HS nhắc lại nội dung thí nghiệm qui luật phân l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dựa vào H 2.2 </w:t>
            </w:r>
            <w:r w:rsidRPr="0039672B">
              <w:rPr>
                <w:rFonts w:ascii="Times New Roman" w:hAnsi="Times New Roman" w:cs="Times New Roman"/>
                <w:sz w:val="26"/>
                <w:szCs w:val="26"/>
              </w:rPr>
              <w:t> trình bày thí nghiệm , lớp nhận xét bổ su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P:  hoa đỏ  x  hoa trắ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F</w:t>
            </w:r>
            <w:r w:rsidRPr="0039672B">
              <w:rPr>
                <w:rFonts w:ascii="Times New Roman" w:hAnsi="Times New Roman" w:cs="Times New Roman"/>
                <w:sz w:val="26"/>
                <w:szCs w:val="26"/>
                <w:vertAlign w:val="subscript"/>
                <w:lang w:val="pt-PT"/>
              </w:rPr>
              <w:t>1</w:t>
            </w:r>
            <w:r w:rsidRPr="0039672B">
              <w:rPr>
                <w:rFonts w:ascii="Times New Roman" w:hAnsi="Times New Roman" w:cs="Times New Roman"/>
                <w:sz w:val="26"/>
                <w:szCs w:val="26"/>
                <w:lang w:val="pt-PT"/>
              </w:rPr>
              <w:t xml:space="preserve"> :      hoa đỏ</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F</w:t>
            </w:r>
            <w:r w:rsidRPr="0039672B">
              <w:rPr>
                <w:rFonts w:ascii="Times New Roman" w:hAnsi="Times New Roman" w:cs="Times New Roman"/>
                <w:sz w:val="26"/>
                <w:szCs w:val="26"/>
                <w:vertAlign w:val="subscript"/>
                <w:lang w:val="pt-PT"/>
              </w:rPr>
              <w:t>2</w:t>
            </w:r>
            <w:r w:rsidRPr="0039672B">
              <w:rPr>
                <w:rFonts w:ascii="Times New Roman" w:hAnsi="Times New Roman" w:cs="Times New Roman"/>
                <w:sz w:val="26"/>
                <w:szCs w:val="26"/>
                <w:lang w:val="pt-PT"/>
              </w:rPr>
              <w:t xml:space="preserve"> : 3 hoa đỏ: 1 hoa trắng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lang w:val="pt-PT"/>
              </w:rPr>
              <w:t>(Kiểu hình có tỉ lệ:3 trội:1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lựa chọn cụm từ điền vào chỗ tr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đồng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3 trội : 1 lặ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Hoạt động 2:  Men đen giải thích kết quả thí nghiệm</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
                <w:sz w:val="26"/>
                <w:szCs w:val="26"/>
              </w:rPr>
              <w:t>HS giải thích được kết quả thí nghiệm theo quan niệm của Men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giải thích quan niệm đương thời của Men Đen về di truyền hoà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nêu quan niệm của Men Đen về giao tử thuần khi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H 2.3 thảo luận nhóm xác định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 :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1A : 1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ợp tử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tỉ lệ: 1 AA : 2 Aa : 1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y/c  các nhóm HS làm bài tập  muc     (trang 9)</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ỉ lệ giao tử ở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và tỉ lệ các loại hợp tử ở F</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lại có tỉ lệ 3 hoa đỏ : 1 hoa trắ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Vì hợp tử Aa biểu hiện kiểu hình trội giống hợp tử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hoàn thiện kiến thức </w:t>
            </w:r>
            <w:r w:rsidRPr="0039672B">
              <w:rPr>
                <w:rFonts w:ascii="Times New Roman" w:hAnsi="Times New Roman" w:cs="Times New Roman"/>
                <w:sz w:val="26"/>
                <w:szCs w:val="26"/>
              </w:rPr>
              <w:t> yêu cầu HS giải thích kết quả thí nghiệm theo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cách giải thích kết quả là sự phân li mỗi nhân tố di truyền về một giao tử và giữ nguyên bản chất như cơ thể thuần chủng của P</w:t>
            </w:r>
          </w:p>
          <w:p w:rsidR="006D298E" w:rsidRPr="0039672B" w:rsidRDefault="006D298E" w:rsidP="00AF43C2">
            <w:pPr>
              <w:pStyle w:val="NoSpacing"/>
              <w:rPr>
                <w:rFonts w:ascii="Times New Roman" w:hAnsi="Times New Roman" w:cs="Times New Roman"/>
                <w:b/>
                <w:sz w:val="26"/>
                <w:szCs w:val="26"/>
              </w:rPr>
            </w:pPr>
          </w:p>
        </w:tc>
        <w:tc>
          <w:tcPr>
            <w:tcW w:w="301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 . THÍ NGHIỆM CỦA MEN ĐEN</w:t>
            </w:r>
          </w:p>
          <w:p w:rsidR="006D298E" w:rsidRPr="0039672B" w:rsidRDefault="006D298E" w:rsidP="00AF43C2">
            <w:pPr>
              <w:pStyle w:val="NoSpacing"/>
              <w:rPr>
                <w:rFonts w:ascii="Times New Roman" w:hAnsi="Times New Roman" w:cs="Times New Roman"/>
                <w:sz w:val="26"/>
                <w:szCs w:val="26"/>
                <w:lang w:val="pt-PT"/>
              </w:rPr>
            </w:pP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a) </w:t>
            </w:r>
            <w:r w:rsidRPr="0039672B">
              <w:rPr>
                <w:rFonts w:ascii="Times New Roman" w:hAnsi="Times New Roman" w:cs="Times New Roman"/>
                <w:bCs/>
                <w:sz w:val="26"/>
                <w:szCs w:val="26"/>
                <w:lang w:val="pt-PT"/>
              </w:rPr>
              <w:t xml:space="preserve">Các khái niệm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Kiểu hình: là tổ hợp các </w:t>
            </w:r>
            <w:r w:rsidRPr="0039672B">
              <w:rPr>
                <w:rFonts w:ascii="Times New Roman" w:hAnsi="Times New Roman" w:cs="Times New Roman"/>
                <w:sz w:val="26"/>
                <w:szCs w:val="26"/>
                <w:lang w:val="pt-PT"/>
              </w:rPr>
              <w:lastRenderedPageBreak/>
              <w:t>cặp tính trạng của cơ thể</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ính trạng trội: là tính trạng biểu hiện ở F</w:t>
            </w:r>
            <w:r w:rsidRPr="0039672B">
              <w:rPr>
                <w:rFonts w:ascii="Times New Roman" w:hAnsi="Times New Roman" w:cs="Times New Roman"/>
                <w:sz w:val="26"/>
                <w:szCs w:val="26"/>
                <w:vertAlign w:val="subscript"/>
                <w:lang w:val="pt-PT"/>
              </w:rPr>
              <w:t>1</w:t>
            </w:r>
            <w:r w:rsidRPr="0039672B">
              <w:rPr>
                <w:rFonts w:ascii="Times New Roman" w:hAnsi="Times New Roman" w:cs="Times New Roman"/>
                <w:sz w:val="26"/>
                <w:szCs w:val="26"/>
                <w:lang w:val="pt-PT"/>
              </w:rPr>
              <w:t xml:space="preserve"> </w:t>
            </w:r>
          </w:p>
          <w:p w:rsidR="006D298E" w:rsidRPr="004F3C80"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sz w:val="26"/>
                <w:szCs w:val="26"/>
                <w:lang w:val="pt-PT"/>
              </w:rPr>
              <w:t>- Tính trạng lặn: là tính trạng đến F</w:t>
            </w:r>
            <w:r w:rsidRPr="0039672B">
              <w:rPr>
                <w:rFonts w:ascii="Times New Roman" w:hAnsi="Times New Roman" w:cs="Times New Roman"/>
                <w:sz w:val="26"/>
                <w:szCs w:val="26"/>
                <w:vertAlign w:val="subscript"/>
                <w:lang w:val="pt-PT"/>
              </w:rPr>
              <w:t>2</w:t>
            </w:r>
            <w:r w:rsidRPr="0039672B">
              <w:rPr>
                <w:rFonts w:ascii="Times New Roman" w:hAnsi="Times New Roman" w:cs="Times New Roman"/>
                <w:sz w:val="26"/>
                <w:szCs w:val="26"/>
                <w:lang w:val="pt-PT"/>
              </w:rPr>
              <w:t xml:space="preserve">  mới được biểu hiệ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sz w:val="26"/>
                <w:szCs w:val="26"/>
                <w:lang w:val="pt-PT"/>
              </w:rPr>
              <w:t xml:space="preserve">b) Thí nghiệm  </w:t>
            </w:r>
          </w:p>
          <w:p w:rsidR="006D298E" w:rsidRPr="004F3C80"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Khi lai hai bố mẹ khác nhau về một cặp tính trạng thuần chủng tương phản thì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đồng tính về tính trạng của bố hoặc mẹ, còn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có sự phân li tính trạng theo</w:t>
            </w:r>
            <w:r w:rsidR="004F3C80">
              <w:rPr>
                <w:rFonts w:ascii="Times New Roman" w:hAnsi="Times New Roman" w:cs="Times New Roman"/>
                <w:sz w:val="26"/>
                <w:szCs w:val="26"/>
              </w:rPr>
              <w:t xml:space="preserve"> tỉ lệ trung bình 3 trội: 1 lặn</w:t>
            </w: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 MEN ĐEN GIẢI THÍCH KẾT QUẢ THÍ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Theo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tính trạng do cặp nhân tố di truyền qui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quá trình phát sinh giao tử có sự phân li của cặp nhân tố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ân tố di truyền được tổ hợp lại trong thụ tinh và giữ nguyên bản chất như ở cơ thể thuần chủng của 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ây là cơ chế di truyền của các tính tr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Nd quy luật phân l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Trong quá trình phát sinh giao tử , mỗi nhân tố di truyền trong cặp ntdt phân li về 1 giao tử và giữ nguyên bản chất như ở cơ thể thuần chủng P.</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1. </w:t>
      </w: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SGK</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2.</w:t>
      </w:r>
      <w:r w:rsidRPr="0039672B">
        <w:rPr>
          <w:rFonts w:ascii="Times New Roman" w:hAnsi="Times New Roman" w:cs="Times New Roman"/>
          <w:bCs/>
          <w:iCs/>
          <w:sz w:val="26"/>
          <w:szCs w:val="26"/>
        </w:rPr>
        <w:t xml:space="preserve"> Nêu các khái niệm : Kiểu hình, kiểu gen, thể đồng hợp, thể dị hợp. vd</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KH: là tổ hợp toàn bộ tính trạng của cơ thể. Màu tóc, mắt, dáng cao, thấp...</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KG: Tổ hợp toàn bộ các gen trong tế bào cơ thể.Aabb, aa, bb, AaBb...</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Thể đồng hợp: Có KG chứa cặp gen tương ứng giống nhau. AABB, aabb...</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Thể dị hợp: Chứa cặp gen tương ứng khác nhau.Aabb,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Vận dụ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Fonts w:ascii="Times New Roman" w:eastAsia="Arial" w:hAnsi="Times New Roman" w:cs="Times New Roman"/>
          <w:sz w:val="26"/>
          <w:szCs w:val="26"/>
        </w:rPr>
        <w:t xml:space="preserve">Giúp HS vận dụng được các KT-KN trong cuộc </w:t>
      </w:r>
      <w:r w:rsidRPr="0039672B">
        <w:rPr>
          <w:rFonts w:ascii="Times New Roman" w:hAnsi="Times New Roman" w:cs="Times New Roman"/>
          <w:sz w:val="26"/>
          <w:szCs w:val="26"/>
        </w:rPr>
        <w:t>sống, tương tự tình huống/vấn đề đã học.</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iCs/>
          <w:sz w:val="26"/>
          <w:szCs w:val="26"/>
        </w:rPr>
        <w:t>Cho các kiểu gen sau đây: DD, dd, DDCC, Dd, Cc, DdCc, EE, Ee, ee, DdCcEe</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ãy chọn ra những thể đồng hợp, dị hợp, thuần chủng, không thuần chủ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5: Tìm tòi,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Fonts w:ascii="Times New Roman" w:eastAsia="Arial" w:hAnsi="Times New Roman" w:cs="Times New Roman"/>
          <w:sz w:val="26"/>
          <w:szCs w:val="26"/>
        </w:rPr>
        <w:t xml:space="preserve">Giúp HS tìm tòi, mở rộng thêm những gì đã </w:t>
      </w:r>
      <w:r w:rsidRPr="0039672B">
        <w:rPr>
          <w:rFonts w:ascii="Times New Roman" w:hAnsi="Times New Roman" w:cs="Times New Roman"/>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o hai giống cá kiếm mắt đen thuần chủng và mắt đỏ thuần chủng giao phối với nhau thu đượ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cá kiếm mắt đen. Khi cho các con cá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giao phối với nhau thì tỉ lệ về kiểu hình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sẽ như thế nào? Cho biết màu mắt chỉ do 1 nhân tố di truyền quy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 Vì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cá kiếm mắt đen, nên mắt đen là tính trạng trội, mắt đỏ là tính trạng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Quy ước gen: Gen A quy định mắt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en a quy định mắt đỏ</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ơ đồ lai: P:         Mắt đen   x   mắt đỏ</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w:t>
      </w:r>
      <w:r w:rsidRPr="0039672B">
        <w:rPr>
          <w:rFonts w:ascii="Times New Roman" w:hAnsi="Times New Roman" w:cs="Times New Roman"/>
          <w:sz w:val="26"/>
          <w:szCs w:val="26"/>
        </w:rPr>
        <w:sym w:font="Symbol" w:char="F0AF"/>
      </w:r>
      <w:r w:rsidRPr="0039672B">
        <w:rPr>
          <w:rFonts w:ascii="Times New Roman" w:hAnsi="Times New Roman" w:cs="Times New Roman"/>
          <w:sz w:val="26"/>
          <w:szCs w:val="26"/>
        </w:rPr>
        <w:t xml:space="preserve">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 xml:space="preserve">p:              </w:t>
      </w:r>
      <w:r w:rsidRPr="0039672B">
        <w:rPr>
          <w:rFonts w:ascii="Times New Roman" w:hAnsi="Times New Roman" w:cs="Times New Roman"/>
          <w:sz w:val="26"/>
          <w:szCs w:val="26"/>
        </w:rPr>
        <w:t xml:space="preserve">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100%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x</w:t>
      </w:r>
      <w:r w:rsidRPr="0039672B">
        <w:rPr>
          <w:rFonts w:ascii="Times New Roman" w:hAnsi="Times New Roman" w:cs="Times New Roman"/>
          <w:sz w:val="26"/>
          <w:szCs w:val="26"/>
          <w:vertAlign w:val="subscript"/>
        </w:rPr>
        <w:t xml:space="preserve">      </w:t>
      </w: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Aa              x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w:t>
      </w:r>
      <w:r w:rsidRPr="0039672B">
        <w:rPr>
          <w:rFonts w:ascii="Times New Roman" w:hAnsi="Times New Roman" w:cs="Times New Roman"/>
          <w:sz w:val="26"/>
          <w:szCs w:val="26"/>
          <w:vertAlign w:val="subscript"/>
        </w:rPr>
        <w:t xml:space="preserve">F1:                     </w:t>
      </w:r>
      <w:r w:rsidRPr="0039672B">
        <w:rPr>
          <w:rFonts w:ascii="Times New Roman" w:hAnsi="Times New Roman" w:cs="Times New Roman"/>
          <w:sz w:val="26"/>
          <w:szCs w:val="26"/>
        </w:rPr>
        <w:t xml:space="preserve">A, a               </w:t>
      </w:r>
      <w:r w:rsidRPr="0039672B">
        <w:rPr>
          <w:rFonts w:ascii="Times New Roman" w:hAnsi="Times New Roman" w:cs="Times New Roman"/>
          <w:sz w:val="26"/>
          <w:szCs w:val="26"/>
        </w:rPr>
        <w:sym w:font="Symbol" w:char="F0AF"/>
      </w:r>
      <w:r w:rsidRPr="0039672B">
        <w:rPr>
          <w:rFonts w:ascii="Times New Roman" w:hAnsi="Times New Roman" w:cs="Times New Roman"/>
          <w:sz w:val="26"/>
          <w:szCs w:val="26"/>
        </w:rPr>
        <w:t xml:space="preserve">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u w:val="single"/>
        </w:rPr>
        <w:t>1AA:      2Aa</w:t>
      </w:r>
      <w:r w:rsidRPr="0039672B">
        <w:rPr>
          <w:rFonts w:ascii="Times New Roman" w:hAnsi="Times New Roman" w:cs="Times New Roman"/>
          <w:sz w:val="26"/>
          <w:szCs w:val="26"/>
        </w:rPr>
        <w:t xml:space="preserve">    :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                     3 M đen                 : 1 M đỏ</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rả lời câu hỏi 1, 2, 3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Soạn và chuẩn bị trước bài 3: Lai một cặp tính trạng (Tiếp theo)</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Default="006D298E"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Pr="0039672B" w:rsidRDefault="004F3C8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3:</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 xml:space="preserve">LAI MỘT CẶP TÍNH TRẠNG  </w:t>
      </w:r>
      <w:r w:rsidRPr="0039672B">
        <w:rPr>
          <w:rFonts w:ascii="Times New Roman" w:hAnsi="Times New Roman" w:cs="Times New Roman"/>
          <w:b/>
          <w:bCs/>
          <w:iCs/>
          <w:sz w:val="26"/>
          <w:szCs w:val="26"/>
        </w:rPr>
        <w:t>(tiếp theo)</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trình bày được nội dung, mục đích và ứng dụng của phép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được vì sao qui luật phân li chỉ nghiệm đúng trong những điều kiện nhất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ý nghĩa của qui luật phân li đối với lĩnh vực sản xuất.</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iểu và phân biệt được sự di truyền trội không hoàn toàn với di truyền trội hoàn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 Kĩ năng</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tư duy lí luận như phân tích, so sánh</w:t>
      </w:r>
    </w:p>
    <w:p w:rsidR="004F3C80"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6D298E" w:rsidRPr="004F3C80"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uyện kĩ năng viết sơ đồ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Cũng cố niềm tin vào khoa học khi nghiên cứu tính qui luật của hiện tượng sinh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minh hoạ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phóng to H 3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3ph)  Trình bày thí nghiệm lai một cặp tính trạng và giải thích kết quả thí nghiệm  theo Men Đen?</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Style w:val="Strong"/>
          <w:rFonts w:ascii="Times New Roman" w:hAnsi="Times New Roman" w:cs="Times New Roman"/>
          <w:b w:val="0"/>
          <w:bCs w:val="0"/>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iáo viên treo tranh hình 3.2 sgk- sơ đồ lai giải thích kết quả lai 1 cặp tt của MĐ.</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 học sinh hoạt động nhóm làm bài tập xác định cơ thể mang tính trạng trội và lặn thuần chủng ( có kiểu gen đồng hợp) hay không thuần chủng( do kiểu gen dị hợp quy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sẽ xác định được là tính trạng trội là hoa đỏ có thể thuần chủng hoặc không. Còn tt hoa trắng thì thuần chủ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Vậy vấn đề ở đây là làm sao để biết được cơ thể mang tính trạng trội có thuần chủng hay khô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không trả lời được. Gv dẫn dắt vào bài 3: Lai một cặp tính trạng (tiếp the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sz w:val="26"/>
          <w:szCs w:val="26"/>
        </w:rPr>
        <w:t xml:space="preserve">- Mục tiêu: </w:t>
      </w:r>
      <w:r w:rsidRPr="0039672B">
        <w:rPr>
          <w:rStyle w:val="Strong"/>
          <w:rFonts w:ascii="Times New Roman" w:hAnsi="Times New Roman" w:cs="Times New Roman"/>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0"/>
        <w:gridCol w:w="2595"/>
      </w:tblGrid>
      <w:tr w:rsidR="006D298E" w:rsidRPr="0039672B">
        <w:trPr>
          <w:trHeight w:val="499"/>
        </w:trPr>
        <w:tc>
          <w:tcPr>
            <w:tcW w:w="702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59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02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1:</w:t>
            </w:r>
            <w:r w:rsidRPr="0039672B">
              <w:rPr>
                <w:rFonts w:ascii="Times New Roman" w:hAnsi="Times New Roman" w:cs="Times New Roman"/>
                <w:b/>
                <w:i/>
                <w:sz w:val="26"/>
                <w:szCs w:val="26"/>
                <w:lang w:val="nl-NL"/>
              </w:rPr>
              <w:t xml:space="preserve">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Trình bày được nội dung, mục đích và ứng dụng của </w:t>
            </w:r>
            <w:r w:rsidRPr="0039672B">
              <w:rPr>
                <w:rFonts w:ascii="Times New Roman" w:hAnsi="Times New Roman" w:cs="Times New Roman"/>
                <w:sz w:val="26"/>
                <w:szCs w:val="26"/>
              </w:rPr>
              <w:lastRenderedPageBreak/>
              <w:t>phép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HS nêu tỉ lệ các loại  hợp tử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trong thí nghiệm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sz w:val="26"/>
                <w:szCs w:val="26"/>
              </w:rPr>
              <w:t>1 HS nêu kết quả hợp tử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tỉ lệ : 1 AA : 2 Aa : 1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sz w:val="26"/>
                <w:szCs w:val="26"/>
              </w:rPr>
              <w:t>Từ kết quả trên GV phân tích các khái niệm : kiểu gen, thể đồng hợp, thể dị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ghi nhớ khái n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thảo luận </w:t>
            </w:r>
            <w:r w:rsidRPr="0039672B">
              <w:rPr>
                <w:rFonts w:ascii="Times New Roman" w:hAnsi="Times New Roman" w:cs="Times New Roman"/>
                <w:sz w:val="26"/>
                <w:szCs w:val="26"/>
              </w:rPr>
              <w:t> viết sơ đồ lai của 2 trường hợp và nêu kết quả của từng trường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 GV yêu cầu HS xác đị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quả của các phép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 hoa đỏ x hoa trắ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x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 hoa đỏ x hoa trắ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x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2 nhóm lên viết 2 sơ đồ lai. Các nhóm khác bổ sung hoàn thiện đáp 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chốt lại kiến thức và nêu vấn đề: hoa đỏ có 2 kiểu gen  AA ;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m thế nào để xác định được kiểu gen của cá thể mang tính trạng tr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ăn cứ vào 2 sơ đồ lai thảo luận và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uốn xác định kiểu gen của cá thể mang tính trạng trội </w:t>
            </w:r>
            <w:r w:rsidRPr="0039672B">
              <w:rPr>
                <w:rFonts w:ascii="Times New Roman" w:hAnsi="Times New Roman" w:cs="Times New Roman"/>
                <w:sz w:val="26"/>
                <w:szCs w:val="26"/>
              </w:rPr>
              <w:t> đem lai với cá thể mang tính trạng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GV thông báo cho HS phép lai đó gọi là phép lai phân tích và y/c HS làm tiếp bài tập điền từ (trang 1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lần lượt đền các cụm từ vào các khoảng trống theo thứ tự:</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1: Trội ; 2: kiểu ge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lặn ; 4: đồng hợ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dị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gọi 1 HS nhắc lại khái niệm phép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đưa thêm thông tin để HS phân biệt được khái niệm lai phân tích với mục đích của lai phân tích là nhằm xác định kiểu gen của cá thể mang tính trạng tr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đến 2 HS đọc lại khái niệm lai phân tíc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Hoạt động 2:  Ý nghĩa của tương quan trội -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sz w:val="26"/>
                <w:szCs w:val="26"/>
              </w:rPr>
              <w:t>Nêu được vai trò của quy luật phân li đối với sản xu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các nhóm HS nghiên cứu thông tin SGK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tương quan trội – lặn trong tự nh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tính trạng trội và tính trạng lặn nhằm mục đích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iệc xác định độ thuần chủng của giống có ý nghĩa gì trong sản xuấ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uốn xác định giống có thuần chủng hay không cần phải thực hiện phép lai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ý k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Vậy quy luật phân li có ý nghĩa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Xác định được tương quan trội lặn. </w:t>
            </w:r>
          </w:p>
        </w:tc>
        <w:tc>
          <w:tcPr>
            <w:tcW w:w="259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II.LAI PHÂN TÍCH</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iểu gen: là tổ hợp toàn bộ các gen trong tế bào của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ể đồng hợp: kiểu gen chứa cặp gen tương ứng giống nh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ể dị hợp: kiểu gen chứa cặp gen tương ứng khác nh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phép lai giữa cá thể mang tính trạng trội cần xác định kiểu gen với cá thể mang tính trạng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ếu kết quả phép lai đồng tính thì cá thể mang tính trạng trội có kiểu gen đồng hợ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ếu kết quả phép lai phân tích theo tỉ lệ 1 : 1 thì cá thể mang tính trạng trội có kiểu gen dị hợp</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4F3C80"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IV.Ý NGHĨA CỦA TƯƠNG QUAN TRỘI  LẶ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tự nhiên mối tương quan trội – lặn là phổ b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ính trạng trội thường là tính trạng tốt </w:t>
            </w:r>
            <w:r w:rsidRPr="0039672B">
              <w:rPr>
                <w:rFonts w:ascii="Times New Roman" w:hAnsi="Times New Roman" w:cs="Times New Roman"/>
                <w:sz w:val="26"/>
                <w:szCs w:val="26"/>
              </w:rPr>
              <w:t> cần xác định tính trạng trội và tập trung nhiều gen trội quí vào một kiểu gen tạo giống có ý nghĩa kinh tế</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Trong chọn giống để tránh sự phân li tính trạng phải kiểm tra độ thuần chủng của giống</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Mục tiêu:</w:t>
      </w:r>
      <w:r w:rsidRPr="0039672B">
        <w:rPr>
          <w:rFonts w:ascii="Times New Roman" w:hAnsi="Times New Roman" w:cs="Times New Roman"/>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Khoanh tròn vào chữ cái (A; B ; C …) chỉ ý trả lời đú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Cho các phép lai sau: Những phép lai nào là pl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Aa x aa</w:t>
      </w:r>
      <w:r w:rsidRPr="0039672B">
        <w:rPr>
          <w:rFonts w:ascii="Times New Roman" w:hAnsi="Times New Roman" w:cs="Times New Roman"/>
          <w:sz w:val="26"/>
          <w:szCs w:val="26"/>
        </w:rPr>
        <w:t xml:space="preserve">        2.Aa x Aa   </w:t>
      </w:r>
      <w:r w:rsidRPr="0039672B">
        <w:rPr>
          <w:rFonts w:ascii="Times New Roman" w:hAnsi="Times New Roman" w:cs="Times New Roman"/>
          <w:b/>
          <w:sz w:val="26"/>
          <w:szCs w:val="26"/>
        </w:rPr>
        <w:t>3. AA x aa</w:t>
      </w:r>
      <w:r w:rsidRPr="0039672B">
        <w:rPr>
          <w:rFonts w:ascii="Times New Roman" w:hAnsi="Times New Roman" w:cs="Times New Roman"/>
          <w:sz w:val="26"/>
          <w:szCs w:val="26"/>
        </w:rPr>
        <w:t xml:space="preserve">   4. AA x Aa  5. aa x aa   6.Aabb x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w:t>
      </w:r>
      <w:r w:rsidRPr="0039672B">
        <w:rPr>
          <w:rFonts w:ascii="Times New Roman" w:hAnsi="Times New Roman" w:cs="Times New Roman"/>
          <w:sz w:val="26"/>
          <w:szCs w:val="26"/>
        </w:rPr>
        <w:t xml:space="preserve"> Khi cho cây cà chua thuần chủng quả đỏ lai phân tích.  Kết quả th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oàn quả và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Toàn quả đỏ</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quả đỏ : 1 quả và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3 quả đỏ : 1 quả và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Vận dụ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Fonts w:ascii="Times New Roman" w:eastAsia="Arial" w:hAnsi="Times New Roman" w:cs="Times New Roman"/>
          <w:sz w:val="26"/>
          <w:szCs w:val="26"/>
        </w:rPr>
        <w:t xml:space="preserve">Giúp HS vận dụng được các KT-KN trong cuộc </w:t>
      </w:r>
      <w:r w:rsidRPr="0039672B">
        <w:rPr>
          <w:rFonts w:ascii="Times New Roman" w:hAnsi="Times New Roman" w:cs="Times New Roman"/>
          <w:sz w:val="26"/>
          <w:szCs w:val="26"/>
        </w:rPr>
        <w:t>sống, tương tự tình huống/vấn đề đã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eo em thì thí nghiệm của MĐ được nghiệm đúng ( cho kết quả chính xác) trong điều kiện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 Bố mẹ phải thuần chủng về cặp tính trạng tương phản đem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á thể phân tích phải lớ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ính trạng trội phải trội hoàn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5: Tìm tòi,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Fonts w:ascii="Times New Roman" w:eastAsia="Arial" w:hAnsi="Times New Roman" w:cs="Times New Roman"/>
          <w:sz w:val="26"/>
          <w:szCs w:val="26"/>
        </w:rPr>
        <w:t xml:space="preserve">Giúp HS tìm tòi, mở rộng thêm những gì đã </w:t>
      </w:r>
      <w:r w:rsidRPr="0039672B">
        <w:rPr>
          <w:rFonts w:ascii="Times New Roman" w:hAnsi="Times New Roman" w:cs="Times New Roman"/>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nội dung kiến thức về  di truyền trội không hoàn toà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rả lời câu hỏi 1, 2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Kẻ bảng 4 vào vở bài tập, soạn bài 4: Lai hai cặp tính trạng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Default="00736F26" w:rsidP="00AF43C2">
      <w:pPr>
        <w:pStyle w:val="NoSpacing"/>
        <w:rPr>
          <w:rFonts w:ascii="Times New Roman" w:hAnsi="Times New Roman" w:cs="Times New Roman"/>
          <w:i/>
          <w:sz w:val="26"/>
          <w:szCs w:val="26"/>
        </w:rPr>
      </w:pPr>
    </w:p>
    <w:p w:rsidR="004F3C80" w:rsidRDefault="004F3C80" w:rsidP="00AF43C2">
      <w:pPr>
        <w:pStyle w:val="NoSpacing"/>
        <w:rPr>
          <w:rFonts w:ascii="Times New Roman" w:hAnsi="Times New Roman" w:cs="Times New Roman"/>
          <w:i/>
          <w:sz w:val="26"/>
          <w:szCs w:val="26"/>
        </w:rPr>
      </w:pPr>
    </w:p>
    <w:p w:rsidR="004F3C80" w:rsidRDefault="004F3C80" w:rsidP="00AF43C2">
      <w:pPr>
        <w:pStyle w:val="NoSpacing"/>
        <w:rPr>
          <w:rFonts w:ascii="Times New Roman" w:hAnsi="Times New Roman" w:cs="Times New Roman"/>
          <w:i/>
          <w:sz w:val="26"/>
          <w:szCs w:val="26"/>
        </w:rPr>
      </w:pPr>
    </w:p>
    <w:p w:rsidR="004F3C80" w:rsidRDefault="004F3C80" w:rsidP="00AF43C2">
      <w:pPr>
        <w:pStyle w:val="NoSpacing"/>
        <w:rPr>
          <w:rFonts w:ascii="Times New Roman" w:hAnsi="Times New Roman" w:cs="Times New Roman"/>
          <w:i/>
          <w:sz w:val="26"/>
          <w:szCs w:val="26"/>
        </w:rPr>
      </w:pPr>
    </w:p>
    <w:p w:rsidR="004F3C80" w:rsidRDefault="004F3C80" w:rsidP="00AF43C2">
      <w:pPr>
        <w:pStyle w:val="NoSpacing"/>
        <w:rPr>
          <w:rFonts w:ascii="Times New Roman" w:hAnsi="Times New Roman" w:cs="Times New Roman"/>
          <w:i/>
          <w:sz w:val="26"/>
          <w:szCs w:val="26"/>
        </w:rPr>
      </w:pPr>
    </w:p>
    <w:p w:rsidR="004F3C80" w:rsidRPr="0039672B" w:rsidRDefault="004F3C80"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641ED1" w:rsidRPr="0039672B" w:rsidRDefault="00641ED1" w:rsidP="00AF43C2">
      <w:pPr>
        <w:pStyle w:val="NoSpacing"/>
        <w:rPr>
          <w:rFonts w:ascii="Times New Roman" w:hAnsi="Times New Roman" w:cs="Times New Roman"/>
          <w:b/>
          <w:bCs/>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LAI HAI CẶP TÍNH TR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mô tả được thí nghiệm lai 2 cặp tính trạng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t phân tích kết quả thí nghiệm lai 2 cặp tính trạng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và phát biểu được nội dung qui luật phân li độc lập của Men Đ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Giải thích được biến dị tổ hợ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Rèn kĩ năng phân tích kết quả thí 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g phụ ghi nội dung bảng 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phóng to H 4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HS kẻ phiếu học tập</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 5 ph ) Thế nào là  lai phân tích? Tương quan trội lặn có ý nghĩa gì trong thực tiễn sản xuất.</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Style w:val="Strong"/>
          <w:rFonts w:ascii="Times New Roman" w:hAnsi="Times New Roman" w:cs="Times New Roman"/>
          <w:b w:val="0"/>
          <w:bCs w:val="0"/>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Yêu cầu học sinh làm hoạt động nhóm trả lời câu hỏi: Menđen thực hiện phép lai một cặp tính trạng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Vận dụng kiến thức đã học hãy xác định 2 tính trạng trên một cá thể bất kì.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sinh trả lời dựa vào kiến thức đã học có thể chưa chính xác và dẫn dắt vào bài sự tìm hiểu về phép lai hai cặp tính trạng.</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đưa ra vấn đề: Khi lai hai cặp tính trạng thì sự di truyền của mỗi cặp tính trạng sẽ như thế nào? Chúng có phụ thuộc vào nhau hay khô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sz w:val="26"/>
          <w:szCs w:val="26"/>
        </w:rPr>
        <w:t xml:space="preserve">- Mục tiêu: </w:t>
      </w:r>
      <w:r w:rsidRPr="0039672B">
        <w:rPr>
          <w:rStyle w:val="Strong"/>
          <w:rFonts w:ascii="Times New Roman" w:hAnsi="Times New Roman" w:cs="Times New Roman"/>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3"/>
        <w:gridCol w:w="1557"/>
        <w:gridCol w:w="2340"/>
        <w:gridCol w:w="858"/>
        <w:gridCol w:w="2457"/>
      </w:tblGrid>
      <w:tr w:rsidR="006D298E" w:rsidRPr="0039672B">
        <w:trPr>
          <w:trHeight w:val="499"/>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Thí nghiệm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ình bày được thí nhiệm lai hai cặp tính trạng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iết phân tích kết quả thí nghiệm từ đó phát triển được nội dung quy luật phân li độc 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Pr="0039672B">
              <w:rPr>
                <w:rFonts w:ascii="Times New Roman" w:hAnsi="Times New Roman" w:cs="Times New Roman"/>
                <w:sz w:val="26"/>
                <w:szCs w:val="26"/>
              </w:rPr>
              <w:t>: GV y/c các nhóm HS quan sát H.4 nghiên cứu thông tin SGK - trình bày thí nghiệm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tranh thảo luận nhóm - nêu được thí 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 vàng, trơn  x  xanh, nh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Vàng tr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o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ự thụ phấn ,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 Có 4 kiểu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Từ kết quả thí nghiệm GV yêu cầu HS hoàn thiện bảng 4 (trang 15)</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treo bảng phụ gọi  HS lên đi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thảo luận </w:t>
            </w:r>
            <w:r w:rsidRPr="0039672B">
              <w:rPr>
                <w:rFonts w:ascii="Times New Roman" w:hAnsi="Times New Roman" w:cs="Times New Roman"/>
                <w:sz w:val="26"/>
                <w:szCs w:val="26"/>
              </w:rPr>
              <w:t> hoàn thành bảng 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lên làm trên bảng. Các nhóm khác theo dõi,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w:t>
            </w:r>
            <w:r w:rsidRPr="0039672B">
              <w:rPr>
                <w:rFonts w:ascii="Times New Roman" w:hAnsi="Times New Roman" w:cs="Times New Roman"/>
                <w:sz w:val="26"/>
                <w:szCs w:val="26"/>
              </w:rPr>
              <w:t xml:space="preserve"> GV chốt lại kiến thức</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THÍ NGHIỆM CỦA MEN ĐE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p>
        </w:tc>
      </w:tr>
      <w:tr w:rsidR="006D298E" w:rsidRPr="0039672B">
        <w:trPr>
          <w:trHeight w:val="270"/>
        </w:trPr>
        <w:tc>
          <w:tcPr>
            <w:tcW w:w="2403"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Kiểu hình F</w:t>
            </w:r>
            <w:r w:rsidRPr="0039672B">
              <w:rPr>
                <w:rFonts w:ascii="Times New Roman" w:hAnsi="Times New Roman" w:cs="Times New Roman"/>
                <w:sz w:val="26"/>
                <w:szCs w:val="26"/>
                <w:vertAlign w:val="subscript"/>
              </w:rPr>
              <w:t>2</w:t>
            </w:r>
          </w:p>
        </w:tc>
        <w:tc>
          <w:tcPr>
            <w:tcW w:w="15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hạt</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kiểu hình F</w:t>
            </w:r>
            <w:r w:rsidRPr="0039672B">
              <w:rPr>
                <w:rFonts w:ascii="Times New Roman" w:hAnsi="Times New Roman" w:cs="Times New Roman"/>
                <w:sz w:val="26"/>
                <w:szCs w:val="26"/>
                <w:vertAlign w:val="subscript"/>
              </w:rPr>
              <w:t>2</w:t>
            </w:r>
          </w:p>
        </w:tc>
        <w:tc>
          <w:tcPr>
            <w:tcW w:w="331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các cặp tính trạng F</w:t>
            </w:r>
            <w:r w:rsidRPr="0039672B">
              <w:rPr>
                <w:rFonts w:ascii="Times New Roman" w:hAnsi="Times New Roman" w:cs="Times New Roman"/>
                <w:sz w:val="26"/>
                <w:szCs w:val="26"/>
                <w:vertAlign w:val="subscript"/>
              </w:rPr>
              <w:t>2</w:t>
            </w:r>
          </w:p>
        </w:tc>
      </w:tr>
      <w:tr w:rsidR="006D298E" w:rsidRPr="0039672B">
        <w:trPr>
          <w:trHeight w:val="270"/>
        </w:trPr>
        <w:tc>
          <w:tcPr>
            <w:tcW w:w="2403"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àng, tr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àng, nh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anh, tr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anh, nhăn</w:t>
            </w:r>
          </w:p>
        </w:tc>
        <w:tc>
          <w:tcPr>
            <w:tcW w:w="15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1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0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08</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2</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9/ 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16</w:t>
            </w:r>
          </w:p>
        </w:tc>
        <w:tc>
          <w:tcPr>
            <w:tcW w:w="331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àng /xanh = 3/1</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ơn / Nhăn = 3/1</w:t>
            </w:r>
          </w:p>
        </w:tc>
      </w:tr>
      <w:tr w:rsidR="006D298E" w:rsidRPr="0039672B">
        <w:trPr>
          <w:trHeight w:val="437"/>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Từ kết quả bảng 4 GV gọi 1 HS nhắc lại thí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HS trình bày thí 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phân tích cho HS thấy rõ tỉ lệ của từng cặp tính trạng có mối tương quan với tỉ lệ kiểu hình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ụ thể như SGK (trang 1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phân tích cho HS hiểu các tính trạng di truyền độc lập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vàng : 1 xanh) (3 trơn : 1 nhăn) = 9:3:3: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cho HS làm bài tập điền vào chỗ tr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kiến thức ở mục a </w:t>
            </w:r>
            <w:r w:rsidRPr="0039672B">
              <w:rPr>
                <w:rFonts w:ascii="Times New Roman" w:hAnsi="Times New Roman" w:cs="Times New Roman"/>
                <w:sz w:val="26"/>
                <w:szCs w:val="26"/>
              </w:rPr>
              <w:t> điền được cụm từ “tích các tỉ lệ”</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ăn cứ vào đâu Men Đen cho rằng các tính trạng màu sắc và hình dạng hạt đậu di truyền độc lập với nhau?</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 Căn cứ vào tỉ lệ kiểu hình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bằng tích tỉ lệ của các tính trạng hợp thành nó.</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Biến dị tổ hợp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rPr>
              <w:t xml:space="preserve">Nhận biết được biến dị tổ hợp xuất hiện trong phép lai hai cặp tính trạng của Menđe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các nhóm HS nghiên cứu lại kết quả thí nghiệm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hình nào ở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khác bố , mẹ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2 kiểu hình là : vàng, nhăn và xanh, trơn và chiếm tỉ lệ 6/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 GV nhấn mạnh khái niệm biến dị tổ hợp được xác định dựa vào kiểu hình của con lai khác với bố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n dị tổ hợp xuất hiện ở hình thức sinh sản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ữu tính (giao phối) vì có sự kết hợp các tính trạng của bố và mẹ.</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i lai cặp bố mẹ khác nhau về hai cặp tính trạng thuần chủng tương phản di truyền độc lập với nhau, thì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tỉ lệ mỗi kiểu hình bằng </w:t>
            </w:r>
            <w:r w:rsidRPr="0039672B">
              <w:rPr>
                <w:rFonts w:ascii="Times New Roman" w:hAnsi="Times New Roman" w:cs="Times New Roman"/>
                <w:i/>
                <w:sz w:val="26"/>
                <w:szCs w:val="26"/>
              </w:rPr>
              <w:t>tích các tỉ lệ</w:t>
            </w:r>
            <w:r w:rsidRPr="0039672B">
              <w:rPr>
                <w:rFonts w:ascii="Times New Roman" w:hAnsi="Times New Roman" w:cs="Times New Roman"/>
                <w:sz w:val="26"/>
                <w:szCs w:val="26"/>
              </w:rPr>
              <w:t xml:space="preserve"> của các tính trạng hợp thành nó.</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II.BIẾN DỊ TỔ HỢ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D tổ hợp là sự tổ hợp lại các tính trạng của bố mẹ(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nhân: có sự phân li độc lập và tổ hợp lại các cặp tính trạng làm xuất hiện các kiểu hình khác P.</w:t>
            </w:r>
          </w:p>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Thực chất của sự di truyền độc lập các tính trạng là nhất thiết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phải c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ỉ lệ phân li của mỗi cặp tính trạng là 3 trội: 1 lặ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lastRenderedPageBreak/>
        <w:t>b, Tỉ lệ của mỗi kiểu hình bằng tích tỉ lệ của các tính trạng hợp thành n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4 Kiểu hình khác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Các biến dị tổ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5: Vận dụng, mở rộng(</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w:t>
      </w:r>
      <w:r w:rsidRPr="0039672B">
        <w:rPr>
          <w:rFonts w:ascii="Times New Roman" w:eastAsia="Arial" w:hAnsi="Times New Roman" w:cs="Times New Roman"/>
          <w:sz w:val="26"/>
          <w:szCs w:val="26"/>
        </w:rPr>
        <w:t xml:space="preserve">Giúp HS vận dụng được các KT-KN trong cuộc </w:t>
      </w:r>
      <w:r w:rsidRPr="0039672B">
        <w:rPr>
          <w:rFonts w:ascii="Times New Roman" w:hAnsi="Times New Roman" w:cs="Times New Roman"/>
          <w:sz w:val="26"/>
          <w:szCs w:val="26"/>
        </w:rPr>
        <w:t>sống, tương tự tình huống/vấn đề đã học.</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 xml:space="preserve">- </w:t>
      </w:r>
      <w:r w:rsidRPr="0039672B">
        <w:rPr>
          <w:rFonts w:ascii="Times New Roman" w:eastAsia="Arial" w:hAnsi="Times New Roman" w:cs="Times New Roman"/>
          <w:sz w:val="26"/>
          <w:szCs w:val="26"/>
        </w:rPr>
        <w:t xml:space="preserve">Giúp HS tìm tòi, mở rộng thêm những gì đã </w:t>
      </w:r>
      <w:r w:rsidRPr="0039672B">
        <w:rPr>
          <w:rFonts w:ascii="Times New Roman" w:hAnsi="Times New Roman" w:cs="Times New Roman"/>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Ở đậu HL, cho lai cặp bố mẹ thuần chủng hạt vàng, thân cao với hạt xanh, thân thấp thì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hu được toàn hạt vàng, thân cao. Cho các cây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lai với nhau thì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thu được 4 loại kiểu hình với tỉ lệ 9 vàng, cao: </w:t>
      </w:r>
      <w:r w:rsidRPr="0039672B">
        <w:rPr>
          <w:rFonts w:ascii="Times New Roman" w:hAnsi="Times New Roman" w:cs="Times New Roman"/>
          <w:b/>
          <w:i/>
          <w:sz w:val="26"/>
          <w:szCs w:val="26"/>
        </w:rPr>
        <w:t>3 vàng, thấp: 3 xanh , cao</w:t>
      </w:r>
      <w:r w:rsidRPr="0039672B">
        <w:rPr>
          <w:rFonts w:ascii="Times New Roman" w:hAnsi="Times New Roman" w:cs="Times New Roman"/>
          <w:sz w:val="26"/>
          <w:szCs w:val="26"/>
        </w:rPr>
        <w:t>: 1 xanh thấp. Xác định những kiểu hình là biến dị tổ hợp trong phép lai trê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trước bài 5</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Kẻ bảng 5 vào vở bài tập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5:</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 xml:space="preserve">LAI HAI CẶP TÍNH TRẠNG </w:t>
      </w:r>
      <w:r w:rsidRPr="0039672B">
        <w:rPr>
          <w:rFonts w:ascii="Times New Roman" w:hAnsi="Times New Roman" w:cs="Times New Roman"/>
          <w:b/>
          <w:bCs/>
          <w:iCs/>
          <w:sz w:val="26"/>
          <w:szCs w:val="26"/>
        </w:rPr>
        <w:t>(Tiếp theo)</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giải thích  được kết quảlai 2 cặp tính trạng theo quan niệm của Men Đ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S phân tích được ý nghĩa của qui luật phân li độc lập đối với chọn giống và tiến hoá.</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Rèn kĩ năng hoạt động nhóm, liên hệ trong tự nh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Bảng phụ ghi nội dung bảng 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anh phóng to H 5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 , kẻ phiếu học tập</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hát biểu nội dung thí nghiệm lai 2 cặp tt của MĐ..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Biến dị tổ hợp là gì? nó được xuất hiện ở hình thức sinh sản nào?</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Căn cứ vào đâu mà Men đen cho rằng các tính trạng màu sắc và hình dạng hạt di truyền độc lập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trả lời có thể chưa chính xác</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Men đen đã giải thích kết quả của mình như thế nào để đi đến kết luận về nội dung quy luật? Quy luật của Men đen có ý nghĩa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8"/>
        <w:gridCol w:w="1668"/>
        <w:gridCol w:w="1724"/>
        <w:gridCol w:w="990"/>
        <w:gridCol w:w="674"/>
        <w:gridCol w:w="1914"/>
        <w:gridCol w:w="7"/>
      </w:tblGrid>
      <w:tr w:rsidR="006D298E" w:rsidRPr="0039672B">
        <w:trPr>
          <w:trHeight w:val="499"/>
        </w:trPr>
        <w:tc>
          <w:tcPr>
            <w:tcW w:w="7020"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595"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020"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Menđen giải thích kết quả thí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Học sinh hiểu và giải thích kết quả TN theo quan điểm MenDen và rút ra nhận xé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HS nhắc lại tỉ lệ phân li từng cặp tính trạng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tỉ lệ: Vàng / xanh ~ 3/1 ; Trơn / nhăn ~ 3/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kết quả trên cho ta kết luận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rút ra kết luậ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nghiên cứu thông tin </w:t>
            </w:r>
            <w:r w:rsidRPr="0039672B">
              <w:rPr>
                <w:rFonts w:ascii="Times New Roman" w:hAnsi="Times New Roman" w:cs="Times New Roman"/>
                <w:sz w:val="26"/>
                <w:szCs w:val="26"/>
              </w:rPr>
              <w:t xml:space="preserve"> giải thích kết quả thí </w:t>
            </w:r>
            <w:r w:rsidRPr="0039672B">
              <w:rPr>
                <w:rFonts w:ascii="Times New Roman" w:hAnsi="Times New Roman" w:cs="Times New Roman"/>
                <w:sz w:val="26"/>
                <w:szCs w:val="26"/>
              </w:rPr>
              <w:lastRenderedPageBreak/>
              <w:t>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thông tin thảo luận nhóm </w:t>
            </w:r>
            <w:r w:rsidRPr="0039672B">
              <w:rPr>
                <w:rFonts w:ascii="Times New Roman" w:hAnsi="Times New Roman" w:cs="Times New Roman"/>
                <w:sz w:val="26"/>
                <w:szCs w:val="26"/>
              </w:rPr>
              <w:t> thống nhất câu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lên trình bày trên hình 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lưu ý cho HS : ở cơ thể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khi hình thành giao tử do khả năng tổ hợp tự do giữa A và a với B và b như nhau </w:t>
            </w:r>
            <w:r w:rsidRPr="0039672B">
              <w:rPr>
                <w:rFonts w:ascii="Times New Roman" w:hAnsi="Times New Roman" w:cs="Times New Roman"/>
                <w:sz w:val="26"/>
                <w:szCs w:val="26"/>
              </w:rPr>
              <w:t> tạo ra 4 loại giao tử có tỉ lệ nga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lại có 16 tổ hợp giao tử hay hợp tử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kiến thức </w:t>
            </w:r>
            <w:r w:rsidRPr="0039672B">
              <w:rPr>
                <w:rFonts w:ascii="Times New Roman" w:hAnsi="Times New Roman" w:cs="Times New Roman"/>
                <w:sz w:val="26"/>
                <w:szCs w:val="26"/>
              </w:rPr>
              <w:t xml:space="preserve"> nêu được :  Do sự kết hợp ngẩu nhiên của 4 loại giao tử đực và 4 loại giao tử cái </w:t>
            </w: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có 16 tổ hợp .</w:t>
            </w:r>
          </w:p>
          <w:p w:rsidR="006D298E" w:rsidRPr="0039672B" w:rsidRDefault="006D298E" w:rsidP="00AF43C2">
            <w:pPr>
              <w:pStyle w:val="NoSpacing"/>
              <w:rPr>
                <w:rFonts w:ascii="Times New Roman" w:hAnsi="Times New Roman" w:cs="Times New Roman"/>
                <w:i/>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ở F2 xuất hiện 16 hợp tử vì đây là kết quả sự tổ hợp ngẫu nhiênqua thụ tinh của  4 loại giao tử  đực và cá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ăn cứ vào đâu mà Men đen cho rằng các tính trạng màu sắc và hình dạng hạt di truyền độc lập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Vào tỉ lệ 9:3:3:1=(3 vàng : 1 xanh)(3tr:1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Yêu cầu hs nêu nd quy luật phân li độc 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hướng dẫn cách xác định kiểu hình và kiểu gen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 yêu cầu HS hoàn thành bảng 5 (trang 18)</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căn cứ vào H 5 </w:t>
            </w:r>
            <w:r w:rsidRPr="0039672B">
              <w:rPr>
                <w:rFonts w:ascii="Times New Roman" w:hAnsi="Times New Roman" w:cs="Times New Roman"/>
                <w:sz w:val="26"/>
                <w:szCs w:val="26"/>
              </w:rPr>
              <w:t> hoàn thành bảng.</w:t>
            </w:r>
          </w:p>
        </w:tc>
        <w:tc>
          <w:tcPr>
            <w:tcW w:w="2595"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V.MENĐEN GIAI THÍCH KẾT QUẢTHÍ 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en Đen cho rằng mỗi cặp tính trạng do một cặp nhân tố di truyền (gen) qui định.</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Qui ước: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Gen A qui định hạt và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Gen a qui định hạt xanh</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Gen B qui định vỏ trơ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Gen b qui định vỏ nhă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Kiểu gen vàng, trơn thuần chủng có kiểu ge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AABB còn kiểu gen xanh, nhăn : aabb</w:t>
            </w:r>
          </w:p>
          <w:p w:rsidR="006D298E" w:rsidRPr="0039672B" w:rsidRDefault="006D298E" w:rsidP="00AF43C2">
            <w:pPr>
              <w:pStyle w:val="NoSpacing"/>
              <w:rPr>
                <w:rFonts w:ascii="Times New Roman" w:hAnsi="Times New Roman" w:cs="Times New Roman"/>
                <w:sz w:val="26"/>
                <w:szCs w:val="26"/>
                <w:lang w:val="fr-FR"/>
              </w:rPr>
            </w:pP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Nd quy luật phân li độc lập : Các cặp nhân tố di truyền (gen) đã phân li độc lập trong quá trình phát sinh giao tử.</w:t>
            </w:r>
          </w:p>
          <w:p w:rsidR="006D298E" w:rsidRPr="0039672B" w:rsidRDefault="006D298E" w:rsidP="00AF43C2">
            <w:pPr>
              <w:pStyle w:val="NoSpacing"/>
              <w:rPr>
                <w:rFonts w:ascii="Times New Roman" w:hAnsi="Times New Roman" w:cs="Times New Roman"/>
                <w:sz w:val="26"/>
                <w:szCs w:val="26"/>
              </w:rPr>
            </w:pPr>
          </w:p>
        </w:tc>
      </w:tr>
      <w:tr w:rsidR="006D298E" w:rsidRPr="0039672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7" w:type="dxa"/>
          <w:trHeight w:val="612"/>
        </w:trPr>
        <w:tc>
          <w:tcPr>
            <w:tcW w:w="2638" w:type="dxa"/>
            <w:tcBorders>
              <w:top w:val="single" w:sz="4" w:space="0" w:color="000000"/>
              <w:left w:val="single" w:sz="4" w:space="0" w:color="000000"/>
              <w:bottom w:val="single" w:sz="4" w:space="0" w:color="000000"/>
            </w:tcBorders>
            <w:shd w:val="clear" w:color="auto" w:fill="auto"/>
          </w:tcPr>
          <w:p w:rsidR="006D298E" w:rsidRPr="0039672B" w:rsidRDefault="00BC1084" w:rsidP="00AF43C2">
            <w:pPr>
              <w:pStyle w:val="NoSpacing"/>
              <w:rPr>
                <w:rFonts w:ascii="Times New Roman" w:hAnsi="Times New Roman" w:cs="Times New Roman"/>
                <w:sz w:val="26"/>
                <w:szCs w:val="26"/>
                <w:lang w:val="fr-FR"/>
              </w:rPr>
            </w:pPr>
            <w:r>
              <w:rPr>
                <w:rFonts w:ascii="Times New Roman" w:hAnsi="Times New Roman" w:cs="Times New Roman"/>
                <w:noProof/>
                <w:sz w:val="26"/>
                <w:szCs w:val="26"/>
                <w:lang w:eastAsia="en-US"/>
              </w:rPr>
              <w:lastRenderedPageBreak/>
              <mc:AlternateContent>
                <mc:Choice Requires="wps">
                  <w:drawing>
                    <wp:anchor distT="0" distB="0" distL="114300" distR="114300" simplePos="0" relativeHeight="251664384" behindDoc="0" locked="0" layoutInCell="1" allowOverlap="1">
                      <wp:simplePos x="0" y="0"/>
                      <wp:positionH relativeFrom="column">
                        <wp:posOffset>-85090</wp:posOffset>
                      </wp:positionH>
                      <wp:positionV relativeFrom="paragraph">
                        <wp:posOffset>-6350</wp:posOffset>
                      </wp:positionV>
                      <wp:extent cx="1829435" cy="342900"/>
                      <wp:effectExtent l="8890" t="8255" r="9525" b="10795"/>
                      <wp:wrapNone/>
                      <wp:docPr id="113"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3429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5pt" to="137.35pt,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gv2voAIAAH8FAAAOAAAAZHJzL2Uyb0RvYy54bWysVFFvmzAQfp+0/2D5nQKBJASVVC0he+m2 Su20Z8c2wRrYzHZDoqn/fWcnYU33Mk1NJOSz787f3fedr2/2XYt2XBuhZIHjqwgjLqliQm4L/O1p HWQYGUskI62SvMAHbvDN8uOH66HP+UQ1qmVcI0giTT70BW6s7fMwNLThHTFXqucSDmulO2LB1NuQ aTJA9q4NJ1E0CwelWa8V5cbA7up4iJc+f11zar/WteEWtQUGbNZ/tf9u3DdcXpN8q0nfCHqCQf4D RUeEhEvHVCtiCXrW4q9UnaBaGVXbK6q6UNW1oNzXANXE0ZtqHhvSc18LNMf0Y5vM+6WlX3YPGgkG 3MUJRpJ0QNK9kBwt5q45Q29y8Cnlg3bl0b187O8V/WGQVGVD5JZ7kE+HHuJiFxFehDjD9HDFZvis GPiQZ6t8p/a17lxK6AHae0IOIyF8bxGFzTibLNJkihGFsySdLCLPWEjyc3Svjf3EVYfcosAtIPfZ ye7eWIeG5GcXd5lUa9G2nvRWoqHAi2QGsqAEpGd++kijWsGcl/M3erspW412xOnH/3yNcPLarRMW VNyKrsDZ6ETyhhNWSeavs0S0xzVAaqVLzr0+jzjB2ltY+n2o3mvn1yJaVFmVpUE6mVVBGq1Wwe26 TIPZOp5PV8mqLFfxi0Mdp3kjGOPSAT/rOE7/TSeniToqcFTy2KrwMrvvKYC9RHq7nkbzNMmC+Xya BGlSRcFdti6D2zKezebVXXlXvUFa+erN+4AdW+lQqWdg47FhA2LCiSKZLiYxBgPmfjI/8oNIu4UH i1qNkVb2u7CNF7KToMtxQXwWuf+J+DH7sRFnDp01snCq7U+rgPMzv34+3Egch2uj2OFBn+cGptwH nV4k94y8tmH9+t1c/gYAAP//AwBQSwMEFAAGAAgAAAAhAHiBS83gAAAACQEAAA8AAABkcnMvZG93 bnJldi54bWxMj8FKw0AQhu+C77CM4EXaTZtoJWZTRBAPgrRVFG/b7JgNZmfD7raJb+/0pLcZ5uOf 76/Wk+vFEUPsPClYzDMQSI03HbUK3l4fZ7cgYtJkdO8JFfxghHV9flbp0viRtnjcpVZwCMVSK7Ap DaWUsbHodJz7AYlvXz44nXgNrTRBjxzuernMshvpdEf8weoBHyw237uDU/ASxi6mvCg2mD7fn54/ 7ObKbZW6vJju70AknNIfDCd9Voeanfb+QCaKXsFskReMngbuxMByVaxA7BVc5xnIupL/G9S/AAAA //8DAFBLAQItABQABgAIAAAAIQC2gziS/gAAAOEBAAATAAAAAAAAAAAAAAAAAAAAAABbQ29udGVu dF9UeXBlc10ueG1sUEsBAi0AFAAGAAgAAAAhADj9If/WAAAAlAEAAAsAAAAAAAAAAAAAAAAALwEA AF9yZWxzLy5yZWxzUEsBAi0AFAAGAAgAAAAhAG2C/a+gAgAAfwUAAA4AAAAAAAAAAAAAAAAALgIA AGRycy9lMm9Eb2MueG1sUEsBAi0AFAAGAAgAAAAhAHiBS83gAAAACQEAAA8AAAAAAAAAAAAAAAAA +gQAAGRycy9kb3ducmV2LnhtbFBLBQYAAAAABAAEAPMAAAAHBgAAAAA= " strokeweight=".26mm">
                      <v:stroke joinstyle="miter" endcap="square"/>
                    </v:line>
                  </w:pict>
                </mc:Fallback>
              </mc:AlternateContent>
            </w:r>
            <w:r w:rsidR="006D298E" w:rsidRPr="0039672B">
              <w:rPr>
                <w:rFonts w:ascii="Times New Roman" w:hAnsi="Times New Roman" w:cs="Times New Roman"/>
                <w:sz w:val="26"/>
                <w:szCs w:val="26"/>
                <w:lang w:val="fr-FR"/>
              </w:rPr>
              <w:t xml:space="preserve">                      Kiểu hình</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Tỉ lệ F</w:t>
            </w:r>
            <w:r w:rsidRPr="0039672B">
              <w:rPr>
                <w:rFonts w:ascii="Times New Roman" w:hAnsi="Times New Roman" w:cs="Times New Roman"/>
                <w:sz w:val="26"/>
                <w:szCs w:val="26"/>
                <w:vertAlign w:val="subscript"/>
                <w:lang w:val="fr-FR"/>
              </w:rPr>
              <w:t>2</w:t>
            </w:r>
          </w:p>
        </w:tc>
        <w:tc>
          <w:tcPr>
            <w:tcW w:w="16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ạt vàng, trơn</w:t>
            </w:r>
          </w:p>
        </w:tc>
        <w:tc>
          <w:tcPr>
            <w:tcW w:w="172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ạt vàng, nhăn</w:t>
            </w:r>
          </w:p>
        </w:tc>
        <w:tc>
          <w:tcPr>
            <w:tcW w:w="1664"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ạt xanh, trơn</w:t>
            </w:r>
          </w:p>
        </w:tc>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ạt xanh, nhăn</w:t>
            </w:r>
          </w:p>
        </w:tc>
      </w:tr>
      <w:tr w:rsidR="006D298E" w:rsidRPr="0039672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7" w:type="dxa"/>
          <w:trHeight w:val="1265"/>
        </w:trPr>
        <w:tc>
          <w:tcPr>
            <w:tcW w:w="263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mỗi kiểu gen ở F</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tc>
        <w:tc>
          <w:tcPr>
            <w:tcW w:w="16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AaBb</w:t>
            </w:r>
          </w:p>
        </w:tc>
        <w:tc>
          <w:tcPr>
            <w:tcW w:w="172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Aabb</w:t>
            </w:r>
          </w:p>
        </w:tc>
        <w:tc>
          <w:tcPr>
            <w:tcW w:w="1664"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aaBb</w:t>
            </w:r>
          </w:p>
        </w:tc>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abb</w:t>
            </w:r>
          </w:p>
        </w:tc>
      </w:tr>
      <w:tr w:rsidR="006D298E" w:rsidRPr="0039672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7" w:type="dxa"/>
          <w:trHeight w:val="451"/>
        </w:trPr>
        <w:tc>
          <w:tcPr>
            <w:tcW w:w="263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mỗi kiểu hình ở F</w:t>
            </w:r>
            <w:r w:rsidRPr="0039672B">
              <w:rPr>
                <w:rFonts w:ascii="Times New Roman" w:hAnsi="Times New Roman" w:cs="Times New Roman"/>
                <w:sz w:val="26"/>
                <w:szCs w:val="26"/>
                <w:vertAlign w:val="subscript"/>
              </w:rPr>
              <w:t>2</w:t>
            </w:r>
          </w:p>
        </w:tc>
        <w:tc>
          <w:tcPr>
            <w:tcW w:w="16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9 hạt vàng, trơn</w:t>
            </w:r>
          </w:p>
        </w:tc>
        <w:tc>
          <w:tcPr>
            <w:tcW w:w="172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hạt vàng, nhăn</w:t>
            </w:r>
          </w:p>
        </w:tc>
        <w:tc>
          <w:tcPr>
            <w:tcW w:w="1664"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hạt xanh, trơn</w:t>
            </w:r>
          </w:p>
        </w:tc>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hạt xanh, nhăn</w:t>
            </w:r>
          </w:p>
        </w:tc>
      </w:tr>
      <w:tr w:rsidR="006D298E" w:rsidRPr="0039672B">
        <w:trPr>
          <w:trHeight w:val="437"/>
        </w:trPr>
        <w:tc>
          <w:tcPr>
            <w:tcW w:w="7020"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rPr>
              <w:t>Nêu được ứng dụng của quy luật phân ly trong sản xuất và đời sống, ý nghĩa trong chọn giốngvà tiến hóa, giải thích một số hiện tượng trong thực tế.</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w:t>
            </w:r>
            <w:r w:rsidRPr="0039672B">
              <w:rPr>
                <w:rFonts w:ascii="Times New Roman" w:hAnsi="Times New Roman" w:cs="Times New Roman"/>
                <w:sz w:val="26"/>
                <w:szCs w:val="26"/>
              </w:rPr>
              <w:t> thảo luận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ở loài sinh sản hữu tính, biến dị lại phong phú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ý nghĩa của qui luật phân li độc 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sử dụng tư liệu trong bài để trả lời. Cần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sự tổ hợp lại các nhân tố di truyền </w:t>
            </w:r>
            <w:r w:rsidRPr="0039672B">
              <w:rPr>
                <w:rFonts w:ascii="Times New Roman" w:hAnsi="Times New Roman" w:cs="Times New Roman"/>
                <w:sz w:val="26"/>
                <w:szCs w:val="26"/>
              </w:rPr>
              <w:t> hình thành các kiểu gen khác P</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Sử dụng qui luật phân li độc lập có thể giải thích được sự xuất hiện của biến dị tổ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ó thể đưa ra công thức tổ hợp để phân tích cho H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G: (1:2:1)(1:2:1)</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KH: (3:1)(3:1)</w:t>
            </w:r>
          </w:p>
        </w:tc>
        <w:tc>
          <w:tcPr>
            <w:tcW w:w="2595"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V.Ý NGHĨA CỦA QUI LUẬT PHÂN  LI  ĐỘC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i luật phân li độc lập giải thích được một trong những nguyên nhân làm xuất hiện biến dị tổ hợp, đó là sự phân li độc lập và tổ hợp tự do của các cặp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n dị tổ hợp có ý nghĩa quan trọng đối với chọn giống và tiến hoá</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Ở người, gen A qđ tóc xoăn, gen a qđ tóc thẳng, gen B qđ mắt đen, b qđ mắt xanh. Các gen plđl.</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Bố tóc thẳng, mắt xanh. Chọn mẹ có kiểu gen phù hợp để sinh ra con đều có kg mắt đen, tóc xo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AaBb               b, AaBB          c, AABb           </w:t>
      </w:r>
      <w:r w:rsidRPr="0039672B">
        <w:rPr>
          <w:rFonts w:ascii="Times New Roman" w:hAnsi="Times New Roman" w:cs="Times New Roman"/>
          <w:b/>
          <w:sz w:val="26"/>
          <w:szCs w:val="26"/>
        </w:rPr>
        <w:t>d, AABB</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4F3C80">
        <w:rPr>
          <w:rFonts w:ascii="Times New Roman" w:hAnsi="Times New Roman" w:cs="Times New Roman"/>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một quần thể, xét một cặp gen có 2 alen tương ứng B và b, các kiểu gen có thể có là: a, Bb và bb             b, Bb               </w:t>
      </w:r>
      <w:r w:rsidRPr="0039672B">
        <w:rPr>
          <w:rFonts w:ascii="Times New Roman" w:hAnsi="Times New Roman" w:cs="Times New Roman"/>
          <w:b/>
          <w:sz w:val="26"/>
          <w:szCs w:val="26"/>
        </w:rPr>
        <w:t>c, BB, Bb, bb</w:t>
      </w:r>
      <w:r w:rsidRPr="0039672B">
        <w:rPr>
          <w:rFonts w:ascii="Times New Roman" w:hAnsi="Times New Roman" w:cs="Times New Roman"/>
          <w:sz w:val="26"/>
          <w:szCs w:val="26"/>
        </w:rPr>
        <w:t xml:space="preserve">                d, BB, bb, Bb, B, 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ong quần thể có sự tổ hợp tự do của các ale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rả lời câu hỏi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hướng dẫn HS làm bài tập 4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Mỗi nhóm chuẩn bị 2 đồng xu và kẻ trước bảng 6.1 và 6.2</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Default="00736F26"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Pr="0039672B" w:rsidRDefault="004F3C80"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6:</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THỰC HÀNH: TÍNH XÁC SUẤT</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XUẤT HIỆN CÁC MẶT CỦA ĐỒNG XU KIM LOẠ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t cách xác định xác suất của một và hai sự kiện đồng thời xảy ra thông qua việc gieo các đồng kim loại.</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Biết vận dụng xác suất để hiểu được tỉ lệ các loại giao tử và tỉ lệ các kiểu gen trong lại một cặp tính trạng </w:t>
      </w:r>
      <w:r w:rsidRPr="0039672B">
        <w:rPr>
          <w:rFonts w:ascii="Times New Roman" w:hAnsi="Times New Roman" w:cs="Times New Roman"/>
          <w:b/>
          <w:bCs/>
          <w:iCs/>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Rèn kĩ năng hợp tác trong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tính kiên trì, nhẫn nại trong nghiên cứu khoa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hoạt động tập thể</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 xml:space="preserve"> 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Bảng phụ ghi thống kê kết quả các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 xml:space="preserve"> 2. Chuẩn bị của học sinh:</w:t>
      </w:r>
      <w:r w:rsidRPr="0039672B">
        <w:rPr>
          <w:rFonts w:ascii="Times New Roman" w:hAnsi="Times New Roman" w:cs="Times New Roman"/>
          <w:iCs/>
          <w:sz w:val="26"/>
          <w:szCs w:val="26"/>
          <w:lang w:val="nl-NL"/>
        </w:rPr>
        <w:t xml:space="preserve"> </w:t>
      </w:r>
    </w:p>
    <w:p w:rsidR="006D298E" w:rsidRPr="0039672B" w:rsidRDefault="006D298E" w:rsidP="00AF43C2">
      <w:pPr>
        <w:pStyle w:val="NoSpacing"/>
        <w:rPr>
          <w:rFonts w:ascii="Times New Roman" w:hAnsi="Times New Roman" w:cs="Times New Roman"/>
          <w:iCs/>
          <w:sz w:val="26"/>
          <w:szCs w:val="26"/>
          <w:lang w:val="nl-NL"/>
        </w:rPr>
      </w:pPr>
      <w:r w:rsidRPr="0039672B">
        <w:rPr>
          <w:rFonts w:ascii="Times New Roman" w:hAnsi="Times New Roman" w:cs="Times New Roman"/>
          <w:sz w:val="26"/>
          <w:szCs w:val="26"/>
        </w:rPr>
        <w:t xml:space="preserve"> - Mỗi nhóm có 2 đồng kim loại, kẽ sẵn bảng 6.1 và 6.2 vào vở</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 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 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Cho HS nhắc lại tỷ lệ giao tử ở F1 và tỷ lệ kiểu Gen ở F2.</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 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iáo viên yêu cầu học sinh chuẩn bị mỗi bạn một đồng x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iểm tra sự chuẩn bị của học s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 mỗi học sinh làm phép thử tung đồng xu 1 lần và dự đoán kết quả</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ọc sinh thực hiện phép thử và đưa ra dự đoán kết quả có thể xuất hiện mặt sấp hoặc ngửa với tỉ lệ ngang nhau 50/50.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iáo viên hỏi học sinh có biết việc tính xác suất xuất hiện các mặt của đồng xu được Menđen ứng dụng như thế nào hay không? HS không trả lời được và dẫn bào bà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Men đen đã làm thế nào để phân tích kết quả thí nghiệm và giải thích kết quả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8"/>
        <w:gridCol w:w="2457"/>
      </w:tblGrid>
      <w:tr w:rsidR="006D298E" w:rsidRPr="0039672B">
        <w:trPr>
          <w:trHeight w:val="499"/>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r w:rsidRPr="0039672B">
              <w:rPr>
                <w:rFonts w:ascii="Times New Roman" w:hAnsi="Times New Roman" w:cs="Times New Roman"/>
                <w:bCs/>
                <w:sz w:val="26"/>
                <w:szCs w:val="26"/>
              </w:rPr>
              <w:t>.Tiến hành gieo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Xác định xác xuất…đồng thời xảy ra qua gieo các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hướng dẫn qui tr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ghi nhớ qui trình thực hiệ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iến hành gieo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a) Gieo một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1 đồng kim loại, cầm đứng cạnh và thả rơi tự do từ độ cao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ống kê kết quả mỗi lần rơi vào bảng 6.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b) Gieo 2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2 đồng kim loại cầm đứng cạnh và thả rơi tự do từ độ cao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thể xảy ra 1 trong 3 trường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đồng sấp (S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đồng sấp, 1 đồng ngửa (S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đồng ngửa (N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nhóm gieo 25 lần, thống kê kết quả vào bảng 6.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Thống kê kết quả mỗi lần rơi vào bảng 6.2</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i/>
                <w:sz w:val="26"/>
                <w:szCs w:val="26"/>
              </w:rPr>
              <w:t xml:space="preserve">Hoạt động 2:  </w:t>
            </w:r>
            <w:r w:rsidRPr="0039672B">
              <w:rPr>
                <w:rFonts w:ascii="Times New Roman" w:hAnsi="Times New Roman" w:cs="Times New Roman"/>
                <w:bCs/>
                <w:sz w:val="26"/>
                <w:szCs w:val="26"/>
              </w:rPr>
              <w:t>Thống kê kết quả của các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rPr>
              <w:t>Biết vận dụng kết quả tung đồng kim loại để giải thích kết quả của Menđe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chia nhóm theo tổ của lớp (4 tổ)</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êu cầu các nhóm báo cáo kết quả đã tổng hợp của bảng 6.1 và 6.2 </w:t>
            </w:r>
            <w:r w:rsidRPr="0039672B">
              <w:rPr>
                <w:rFonts w:ascii="Times New Roman" w:hAnsi="Times New Roman" w:cs="Times New Roman"/>
                <w:sz w:val="26"/>
                <w:szCs w:val="26"/>
              </w:rPr>
              <w:t xml:space="preserve"> ghi vào bảng tổng hợp. </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w:t>
            </w:r>
            <w:r w:rsidRPr="0039672B">
              <w:rPr>
                <w:rFonts w:ascii="Times New Roman" w:hAnsi="Times New Roman" w:cs="Times New Roman"/>
                <w:bCs/>
                <w:sz w:val="26"/>
                <w:szCs w:val="26"/>
              </w:rPr>
              <w:t>.Tiến hành gieo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eo một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Qui định trước mặt sấp và ngử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nhóm gieo 25 lần, thống kê mỗi lần rơi vào bảng 6.1</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eo 2 đồng kim loại</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II. </w:t>
            </w:r>
            <w:r w:rsidRPr="0039672B">
              <w:rPr>
                <w:rFonts w:ascii="Times New Roman" w:hAnsi="Times New Roman" w:cs="Times New Roman"/>
                <w:bCs/>
                <w:sz w:val="26"/>
                <w:szCs w:val="26"/>
              </w:rPr>
              <w:t>Thống kê kết quả của các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p>
        </w:tc>
      </w:tr>
      <w:tr w:rsidR="006D298E" w:rsidRPr="0039672B">
        <w:trPr>
          <w:trHeight w:val="437"/>
        </w:trPr>
        <w:tc>
          <w:tcPr>
            <w:tcW w:w="9615" w:type="dxa"/>
            <w:gridSpan w:val="2"/>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1381"/>
              <w:gridCol w:w="1361"/>
              <w:gridCol w:w="1303"/>
              <w:gridCol w:w="1294"/>
              <w:gridCol w:w="1310"/>
              <w:gridCol w:w="1318"/>
              <w:gridCol w:w="1422"/>
            </w:tblGrid>
            <w:tr w:rsidR="006D298E" w:rsidRPr="0039672B">
              <w:trPr>
                <w:cantSplit/>
              </w:trPr>
              <w:tc>
                <w:tcPr>
                  <w:tcW w:w="2747" w:type="dxa"/>
                  <w:gridSpan w:val="2"/>
                  <w:vMerge w:val="restart"/>
                  <w:tcBorders>
                    <w:top w:val="single" w:sz="4" w:space="0" w:color="000000"/>
                    <w:left w:val="single" w:sz="4" w:space="0" w:color="000000"/>
                    <w:bottom w:val="single" w:sz="4" w:space="0" w:color="000000"/>
                  </w:tcBorders>
                  <w:shd w:val="clear" w:color="auto" w:fill="auto"/>
                </w:tcPr>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w:lastRenderedPageBreak/>
                    <mc:AlternateContent>
                      <mc:Choice Requires="wps">
                        <w:drawing>
                          <wp:anchor distT="0" distB="0" distL="114300" distR="114300" simplePos="0" relativeHeight="251665408" behindDoc="0" locked="0" layoutInCell="1" allowOverlap="1">
                            <wp:simplePos x="0" y="0"/>
                            <wp:positionH relativeFrom="column">
                              <wp:posOffset>-66040</wp:posOffset>
                            </wp:positionH>
                            <wp:positionV relativeFrom="paragraph">
                              <wp:posOffset>5715</wp:posOffset>
                            </wp:positionV>
                            <wp:extent cx="1640205" cy="748030"/>
                            <wp:effectExtent l="8255" t="7620" r="8890" b="6350"/>
                            <wp:wrapNone/>
                            <wp:docPr id="112"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0205" cy="74803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45pt" to="123.95pt,5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IcCgoAIAAH8FAAAOAAAAZHJzL2Uyb0RvYy54bWysVFFv2yAQfp+0/4B4d20nTuJYdabWcfbS bZXaac8EcIyGwQMap5r233eQxGu6l2lqIlkc3B3f3fcd1x8OnUR7bqzQqsTpVYIRV1QzoXYl/vq4 iXKMrCOKEakVL/Ezt/jD6v2766Ev+ES3WjJuECRRthj6ErfO9UUcW9ryjtgr3XMFh402HXFgml3M DBkgeyfjSZLM40Eb1htNubWwuz4e4lXI3zScui9NY7lDssSAzYWvCd+t/8ara1LsDOlbQU8wyH+g 6IhQcOmYak0cQU9G/JWqE9Roqxt3RXUX66YRlIcaoJo0eVXNQ0t6HmqB5th+bJN9u7T08/7eIMGA u3SCkSIdkHQnFEfL3Ddn6G0BPpW6N748elAP/Z2m3y1SumqJ2vEA8vG5h7jUR8QXId6wPVyxHT5p Bj7kyenQqUNjOp8SeoAOgZDnkRB+cIjCZjrPkkkyw4jC2SLLk2lgLCbFObo31n3kukN+UWIJyEN2 sr+zzqMhxdnFX6b0RkgZSJcKDSVeTucgC0pAevZHiLRaCua9vL81u20lDdoTr5/wCzXCyUu3TjhQ sRRdifPRiRQtJ6xWLFzniJDHNUCSyifnQZ9HnGAdHCzDPlQftPNzmSzrvM6zKJvM6yhL1uvoZlNl 0XyTLmbr6bqq1ukvjzrNilYwxpUHftZxmv2bTk4TdVTgqOSxVfFl9tBTAHuJ9GYzSxbZNI8Wi9k0 yqZ1Et3mmyq6qdL5fFHfVrf1K6R1qN6+DdixlR6VfgI2Hlo2ICa8KKaz5STFYMDcTxZHfhCRO3iw qDMYGe2+CdcGIXsJ+hwXxOeJ/5+IH7MfG3Hm0FsjC6fa/rQKOD/zG+bDj8RxuLaaPd+b89zAlIeg 04vkn5GXNqxfvpur3wAAAP//AwBQSwMEFAAGAAgAAAAhADnPWTTfAAAACAEAAA8AAABkcnMvZG93 bnJldi54bWxMj8FKw0AQhu+C77CM4EXaTWqwNWZTRBAPgrRVFG/b7JgNZmfD7raJb+/0pLcZ/o9/ vqnWk+vFEUPsPCnI5xkIpMabjloFb6+PsxWImDQZ3XtCBT8YYV2fn1W6NH6kLR53qRVcQrHUCmxK QyllbCw6Hed+QOLsywenE6+hlSbokctdLxdZdiOd7ogvWD3gg8Xme3dwCl7C2MV0XRQbTJ/vT88f dnPltkpdXkz3dyASTukPhpM+q0PNTnt/IBNFr2CWZwWjCm5BcLwoljzsmctXS5B1Jf8/UP8CAAD/ /wMAUEsBAi0AFAAGAAgAAAAhALaDOJL+AAAA4QEAABMAAAAAAAAAAAAAAAAAAAAAAFtDb250ZW50 X1R5cGVzXS54bWxQSwECLQAUAAYACAAAACEAOP0h/9YAAACUAQAACwAAAAAAAAAAAAAAAAAvAQAA X3JlbHMvLnJlbHNQSwECLQAUAAYACAAAACEAGCHAoKACAAB/BQAADgAAAAAAAAAAAAAAAAAuAgAA ZHJzL2Uyb0RvYy54bWxQSwECLQAUAAYACAAAACEAOc9ZNN8AAAAIAQAADwAAAAAAAAAAAAAAAAD6 BAAAZHJzL2Rvd25yZXYueG1sUEsFBgAAAAAEAAQA8wAAAAYGAAAAAA== " strokeweight=".26mm">
                            <v:stroke joinstyle="miter" endcap="square"/>
                          </v:line>
                        </w:pict>
                      </mc:Fallback>
                    </mc:AlternateContent>
                  </w:r>
                  <w:r w:rsidR="006D298E" w:rsidRPr="0039672B">
                    <w:rPr>
                      <w:rFonts w:ascii="Times New Roman" w:hAnsi="Times New Roman" w:cs="Times New Roman"/>
                      <w:sz w:val="26"/>
                      <w:szCs w:val="26"/>
                    </w:rPr>
                    <w:t xml:space="preserve">                     Tiến hành</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óm</w:t>
                  </w:r>
                </w:p>
              </w:tc>
              <w:tc>
                <w:tcPr>
                  <w:tcW w:w="2605" w:type="dxa"/>
                  <w:gridSpan w:val="2"/>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eo một đồng kim loại</w:t>
                  </w:r>
                </w:p>
              </w:tc>
              <w:tc>
                <w:tcPr>
                  <w:tcW w:w="406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eo hai đồng kim loại</w:t>
                  </w:r>
                </w:p>
              </w:tc>
            </w:tr>
            <w:tr w:rsidR="006D298E" w:rsidRPr="0039672B">
              <w:trPr>
                <w:cantSplit/>
              </w:trPr>
              <w:tc>
                <w:tcPr>
                  <w:tcW w:w="2747" w:type="dxa"/>
                  <w:gridSpan w:val="2"/>
                  <w:vMerge/>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w:t>
                  </w: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S</w:t>
                  </w: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N</w:t>
                  </w: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N</w:t>
                  </w:r>
                </w:p>
              </w:tc>
            </w:tr>
            <w:tr w:rsidR="006D298E" w:rsidRPr="0039672B">
              <w:tc>
                <w:tcPr>
                  <w:tcW w:w="138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38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38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38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cantSplit/>
              </w:trPr>
              <w:tc>
                <w:tcPr>
                  <w:tcW w:w="1384" w:type="dxa"/>
                  <w:vMerge w:val="restart"/>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ộng</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lượng</w:t>
                  </w: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cantSplit/>
              </w:trPr>
              <w:tc>
                <w:tcPr>
                  <w:tcW w:w="1384" w:type="dxa"/>
                  <w:vMerge/>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w:t>
                  </w: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B3: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rPr>
              <w:t xml:space="preserve"> -  Kết quả của bảng trên. </w:t>
            </w:r>
            <w:r w:rsidRPr="0039672B">
              <w:rPr>
                <w:rFonts w:ascii="Times New Roman" w:hAnsi="Times New Roman" w:cs="Times New Roman"/>
                <w:sz w:val="26"/>
                <w:szCs w:val="26"/>
                <w:lang w:val="es-VE"/>
              </w:rPr>
              <w:t>GV y/c HS liên hệ:</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  HS căn cứ vào kết quả thống kê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ơ thể lai F</w:t>
            </w:r>
            <w:r w:rsidRPr="0039672B">
              <w:rPr>
                <w:rFonts w:ascii="Times New Roman" w:hAnsi="Times New Roman" w:cs="Times New Roman"/>
                <w:sz w:val="26"/>
                <w:szCs w:val="26"/>
                <w:vertAlign w:val="subscript"/>
                <w:lang w:val="es-VE"/>
              </w:rPr>
              <w:t>1</w:t>
            </w:r>
            <w:r w:rsidRPr="0039672B">
              <w:rPr>
                <w:rFonts w:ascii="Times New Roman" w:hAnsi="Times New Roman" w:cs="Times New Roman"/>
                <w:sz w:val="26"/>
                <w:szCs w:val="26"/>
                <w:lang w:val="es-VE"/>
              </w:rPr>
              <w:t xml:space="preserve"> có kiểu gen Aa khi giảm phân cho 2 loại giao tử mang A và a với xác suất ngang nhau.</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kết quả gieo 2 đồng kim loại có tỉ lệ: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1SS : 2SN : 1N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ỉ lệ kiểu gen ở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là : 1 AA : 2 Aa : 1 aa</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Kết quả của bảng 6.1 với tỉ lệ các giao tử sinh ra từ con lai F</w:t>
            </w:r>
            <w:r w:rsidRPr="0039672B">
              <w:rPr>
                <w:rFonts w:ascii="Times New Roman" w:hAnsi="Times New Roman" w:cs="Times New Roman"/>
                <w:sz w:val="26"/>
                <w:szCs w:val="26"/>
                <w:vertAlign w:val="subscript"/>
                <w:lang w:val="es-VE"/>
              </w:rPr>
              <w:t>1</w:t>
            </w:r>
            <w:r w:rsidRPr="0039672B">
              <w:rPr>
                <w:rFonts w:ascii="Times New Roman" w:hAnsi="Times New Roman" w:cs="Times New Roman"/>
                <w:sz w:val="26"/>
                <w:szCs w:val="26"/>
                <w:lang w:val="es-VE"/>
              </w:rPr>
              <w:t xml:space="preserve"> có kiểu gen Aa</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Kết quả của bảng 6.2 với tỉ lệ các kiểu gen ở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trong lại một cặp tính trạng.</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b/>
                <w:sz w:val="26"/>
                <w:szCs w:val="26"/>
                <w:lang w:val="es-VE"/>
              </w:rPr>
              <w:t>B4:</w:t>
            </w:r>
            <w:r w:rsidRPr="0039672B">
              <w:rPr>
                <w:rFonts w:ascii="Times New Roman" w:hAnsi="Times New Roman" w:cs="Times New Roman"/>
                <w:sz w:val="26"/>
                <w:szCs w:val="26"/>
                <w:lang w:val="es-VE"/>
              </w:rPr>
              <w:t xml:space="preserve"> GV lưu ý HS : số lượng thống kê càng lớ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càng đảm bảo độ chímh xác</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ơ thể lai F</w:t>
            </w:r>
            <w:r w:rsidRPr="0039672B">
              <w:rPr>
                <w:rFonts w:ascii="Times New Roman" w:hAnsi="Times New Roman" w:cs="Times New Roman"/>
                <w:sz w:val="26"/>
                <w:szCs w:val="26"/>
                <w:vertAlign w:val="subscript"/>
                <w:lang w:val="es-VE"/>
              </w:rPr>
              <w:t>1</w:t>
            </w:r>
            <w:r w:rsidRPr="0039672B">
              <w:rPr>
                <w:rFonts w:ascii="Times New Roman" w:hAnsi="Times New Roman" w:cs="Times New Roman"/>
                <w:sz w:val="26"/>
                <w:szCs w:val="26"/>
                <w:lang w:val="es-VE"/>
              </w:rPr>
              <w:t xml:space="preserve"> có kiểu gen Aa khi giảm phân cho 2 loại giao tử mang A và a với xác suất ngang nhau.</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kết quả gieo 2 đồng kim loại có tỉ lệ: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es-VE"/>
              </w:rPr>
              <w:t xml:space="preserve">1SS : 2SN : 1N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ỉ lệ kiểu gen ở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là :         1 AA : 2 Aa : 1 aa</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GV nhận xét tinh thần thái độ và kết quả của mỗi nhóm</w:t>
      </w:r>
      <w:r w:rsidRPr="0039672B">
        <w:rPr>
          <w:rFonts w:ascii="Times New Roman" w:hAnsi="Times New Roman" w:cs="Times New Roman"/>
          <w:b/>
          <w:sz w:val="26"/>
          <w:szCs w:val="26"/>
          <w:lang w:val="es-VE"/>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lastRenderedPageBreak/>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i/>
          <w:sz w:val="26"/>
          <w:szCs w:val="26"/>
        </w:rPr>
        <w:t xml:space="preserve"> </w:t>
      </w:r>
      <w:r w:rsidRPr="0039672B">
        <w:rPr>
          <w:rFonts w:ascii="Times New Roman" w:hAnsi="Times New Roman" w:cs="Times New Roman"/>
          <w:sz w:val="26"/>
          <w:szCs w:val="26"/>
          <w:lang w:val="es-VE"/>
        </w:rPr>
        <w:t>Cho các nhóm viết thu hoạch theo mẫu bảng 6.1 và 6.2</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ướng dẫn HS tự học ở nhà (1ph)</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Làm các bài tập (trang 22, 23)</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 Ôn tập lại toàn bộ kiến thức từ bài 1 đến bài 5</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7:</w:t>
      </w:r>
      <w:r w:rsidRPr="0039672B">
        <w:rPr>
          <w:rFonts w:ascii="Times New Roman" w:hAnsi="Times New Roman" w:cs="Times New Roman"/>
          <w:b/>
          <w:sz w:val="26"/>
          <w:szCs w:val="26"/>
        </w:rPr>
        <w:t xml:space="preserve">  </w:t>
      </w:r>
      <w:r w:rsidR="00886965">
        <w:rPr>
          <w:rFonts w:ascii="Times New Roman" w:hAnsi="Times New Roman" w:cs="Times New Roman"/>
          <w:b/>
          <w:bCs/>
          <w:sz w:val="26"/>
          <w:szCs w:val="26"/>
        </w:rPr>
        <w:t>BÀI TẬP PHÉP LAI MỘT CẶP TÍNH TRẠNG</w:t>
      </w:r>
    </w:p>
    <w:p w:rsidR="00886965" w:rsidRPr="0039672B" w:rsidRDefault="00886965" w:rsidP="00736F26">
      <w:pPr>
        <w:pStyle w:val="NoSpacing"/>
        <w:jc w:val="center"/>
        <w:rPr>
          <w:rFonts w:ascii="Times New Roman" w:hAnsi="Times New Roman" w:cs="Times New Roman"/>
          <w:b/>
          <w:sz w:val="26"/>
          <w:szCs w:val="26"/>
        </w:rPr>
      </w:pPr>
      <w:r>
        <w:rPr>
          <w:rFonts w:ascii="Times New Roman" w:hAnsi="Times New Roman" w:cs="Times New Roman"/>
          <w:b/>
          <w:bCs/>
          <w:sz w:val="26"/>
          <w:szCs w:val="26"/>
        </w:rPr>
        <w:t>VÀ LAI HAI CẶP TÍNH TR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ũng cố khắc sâu và mở rộng nhận thức về các qui luật di truyề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Biết vận dụng lí thuyết để giải các bài tập, viết được sơ đồ lai.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r w:rsidRPr="0039672B">
        <w:rPr>
          <w:rFonts w:ascii="Times New Roman" w:hAnsi="Times New Roman" w:cs="Times New Roman"/>
          <w:sz w:val="26"/>
          <w:szCs w:val="26"/>
        </w:rPr>
        <w:t xml:space="preserve">  Rèn kĩ năng giải bài tập trắc nghiệm khách quan và giải bài tập di truyề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Nghiêm túc trong giờ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 xml:space="preserve">Các dạng bài tập .Bảng phụ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 xml:space="preserve">Ôn tập các bài đã học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iáo viên đưa một bài tập về lai một cặp tính trạng và yêu cầu học sinh đưa ra cách làm và gọi học sinh lên làm, có một số học sinh làm được và đa số thì không làm được. Sau đó giáo viên sẽ định hướng cho học sinh và dẫn vào bà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Để hiểu các quy luật di truyền của Men đen cũng như vận dung để giải các bài toán thì trước hết cần rèn luyện kỹ năng giải bài t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Style w:val="Strong"/>
          <w:rFonts w:ascii="Times New Roman" w:hAnsi="Times New Roman" w:cs="Times New Roman"/>
          <w:b w:val="0"/>
          <w:bCs w:val="0"/>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 xml:space="preserve">HƯỚNG DẪN CÁCH GIẢI BÀI TẬP </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
          <w:bCs/>
          <w:i/>
          <w:sz w:val="26"/>
          <w:szCs w:val="26"/>
        </w:rPr>
        <w:t>Mục tiêu:</w:t>
      </w:r>
      <w:r w:rsidRPr="0039672B">
        <w:rPr>
          <w:rFonts w:ascii="Times New Roman" w:hAnsi="Times New Roman" w:cs="Times New Roman"/>
          <w:bCs/>
          <w:i/>
          <w:sz w:val="26"/>
          <w:szCs w:val="26"/>
        </w:rPr>
        <w:t xml:space="preserve"> Biết cách giải 1 số dạng bài tập cơ bản, nâng cao.</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Xét trường hợp các gen nằm trên NST thường khác nhau:</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B1: Dạng 1</w:t>
      </w:r>
      <w:r w:rsidRPr="0039672B">
        <w:rPr>
          <w:rFonts w:ascii="Times New Roman" w:hAnsi="Times New Roman" w:cs="Times New Roman"/>
          <w:bCs/>
          <w:sz w:val="26"/>
          <w:szCs w:val="26"/>
        </w:rPr>
        <w:t>: Xác định các loại giao tử của cơ thể đã biết kiểu ge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Nếu cơ thể có kiểu gen đồng hợp thì chỉ tạo một loại giao tử duy nhất.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cơ thể có kiểu gen dị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
          <w:sz w:val="26"/>
          <w:szCs w:val="26"/>
        </w:rPr>
        <w:t>Cách 1</w:t>
      </w:r>
      <w:r w:rsidRPr="0039672B">
        <w:rPr>
          <w:rFonts w:ascii="Times New Roman" w:hAnsi="Times New Roman" w:cs="Times New Roman"/>
          <w:b/>
          <w:bCs/>
          <w:sz w:val="26"/>
          <w:szCs w:val="26"/>
        </w:rPr>
        <w:t>:</w:t>
      </w:r>
      <w:r w:rsidRPr="0039672B">
        <w:rPr>
          <w:rFonts w:ascii="Times New Roman" w:hAnsi="Times New Roman" w:cs="Times New Roman"/>
          <w:bCs/>
          <w:sz w:val="26"/>
          <w:szCs w:val="26"/>
        </w:rPr>
        <w:t xml:space="preserve"> Dựa vào số cặp gen dị hợp: Nếu trong kiểu gen có n cặp gen dị hợp thì số loại giao tử là 2</w:t>
      </w:r>
      <w:r w:rsidRPr="0039672B">
        <w:rPr>
          <w:rFonts w:ascii="Times New Roman" w:hAnsi="Times New Roman" w:cs="Times New Roman"/>
          <w:bCs/>
          <w:sz w:val="26"/>
          <w:szCs w:val="26"/>
          <w:vertAlign w:val="superscript"/>
        </w:rPr>
        <w:t>n</w:t>
      </w:r>
      <w:r w:rsidRPr="0039672B">
        <w:rPr>
          <w:rFonts w:ascii="Times New Roman" w:hAnsi="Times New Roman" w:cs="Times New Roman"/>
          <w:bCs/>
          <w:sz w:val="26"/>
          <w:szCs w:val="26"/>
        </w:rPr>
        <w:t>, tỉ lệ mỗi loại là 1/2</w:t>
      </w:r>
      <w:r w:rsidRPr="0039672B">
        <w:rPr>
          <w:rFonts w:ascii="Times New Roman" w:hAnsi="Times New Roman" w:cs="Times New Roman"/>
          <w:bCs/>
          <w:sz w:val="26"/>
          <w:szCs w:val="26"/>
          <w:vertAlign w:val="superscript"/>
        </w:rPr>
        <w:t>n.</w:t>
      </w:r>
      <w:r w:rsidRPr="0039672B">
        <w:rPr>
          <w:rFonts w:ascii="Times New Roman" w:hAnsi="Times New Roman" w:cs="Times New Roman"/>
          <w:bCs/>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Cách 2</w:t>
      </w:r>
      <w:r w:rsidRPr="0039672B">
        <w:rPr>
          <w:rFonts w:ascii="Times New Roman" w:hAnsi="Times New Roman" w:cs="Times New Roman"/>
          <w:sz w:val="26"/>
          <w:szCs w:val="26"/>
        </w:rPr>
        <w:t>: Sử dụng phép nhân đại số số loại giao tử của từng cặ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KG AaBbdd  Cặp Aa cho 2 loại g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ặp Bb cho 2 loại g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ặp dd cho 1 loại g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loại gt của cơ thể là 2x2x1=4 gt. Tỉ lệ mỗi loại là ¼.</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Pr="0039672B">
        <w:rPr>
          <w:rFonts w:ascii="Times New Roman" w:hAnsi="Times New Roman" w:cs="Times New Roman"/>
          <w:b/>
          <w:sz w:val="26"/>
          <w:szCs w:val="26"/>
        </w:rPr>
        <w:t>Dạng 2:</w:t>
      </w:r>
      <w:r w:rsidRPr="0039672B">
        <w:rPr>
          <w:rFonts w:ascii="Times New Roman" w:hAnsi="Times New Roman" w:cs="Times New Roman"/>
          <w:sz w:val="26"/>
          <w:szCs w:val="26"/>
        </w:rPr>
        <w:t xml:space="preserve"> Viết kí hiệu giao tử của cơ thể đã biết kiểu gen: Sư dụng sơ đồ hình c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KG :AaBbd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w:lastRenderedPageBreak/>
        <mc:AlternateContent>
          <mc:Choice Requires="wps">
            <w:drawing>
              <wp:anchor distT="0" distB="0" distL="114300" distR="114300" simplePos="0" relativeHeight="251667456" behindDoc="0" locked="0" layoutInCell="1" allowOverlap="1">
                <wp:simplePos x="0" y="0"/>
                <wp:positionH relativeFrom="column">
                  <wp:posOffset>947420</wp:posOffset>
                </wp:positionH>
                <wp:positionV relativeFrom="paragraph">
                  <wp:posOffset>148590</wp:posOffset>
                </wp:positionV>
                <wp:extent cx="564515" cy="247650"/>
                <wp:effectExtent l="10795" t="12065" r="34290" b="54610"/>
                <wp:wrapNone/>
                <wp:docPr id="111"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pt,11.7pt" to="119.05pt,3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Fk6MMQIAAFIEAAAOAAAAZHJzL2Uyb0RvYy54bWysVE2P2yAQvVfqf0DcE9upnU2sOKvKTnpJ u5F2+wMI4BgVAwISJ6r63zuQj+62l6qqD3gww5s3b2a8eDz1Eh25dUKrCmfjFCOuqGZC7Sv89WU9 mmHkPFGMSK14hc/c4cfl+3eLwZR8ojstGbcIQJQrB1PhzntTJomjHe+JG2vDFRy22vbEw9buE2bJ AOi9TCZpOk0GbZmxmnLn4GtzOcTLiN+2nPqntnXcI1lh4ObjauO6C2uyXJByb4npBL3SIP/AoidC QdA7VEM8QQcr/oDqBbXa6daPqe4T3baC8pgDZJOlv2Xz3BHDYy4gjjN3mdz/g6VfjluLBIPaZRlG ivRQpI1QHGVpVGcwrgSnWm1tyI+e1LPZaPrNIaXrjqg9jyxfzgYuZkHP5M2VsHEGYuyGz5qBDzl4 HaU6tbYPkCACOsWKnO8V4SePKHwspnmRFRhROJrkD9MickpIebtsrPOfuO5RMCosgXkEJ8eN84EM KW8uIZbSayFlLLpUaKjwvJgU8YLTUrBwGNyc3e9qadGRhLaJT8wMTl67WX1QLIJ1nLDV1fZESLCR j5J4K0AkyXGI1nOGkeQwKcG60JMqRISEgfDVunTO93k6X81Ws3yUT6arUZ42zejjus5H03X2UDQf mrpush+BfJaXnWCMq8D/1sVZ/nddcp2nS//d+/guVPIWPSoKZG/vSDpWPBQ5jJ0rd5qdtzZkF3bQ uNH5OmRhMl7vo9evX8HyJwAAAP//AwBQSwMEFAAGAAgAAAAhAKvwUTThAAAACQEAAA8AAABkcnMv ZG93bnJldi54bWxMj8FOwzAQRO9I/IO1SNyoEzeqQohTIaRyaQG1Rai9ubFJIuJ1ZDtt+HuWExxH +zTztlxOtmdn40PnUEI6S4AZrJ3usJHwvl/d5cBCVKhV79BI+DYBltX1VakK7S64NeddbBiVYCiU hDbGoeA81K2xKszcYJBun85bFSn6hmuvLlRuey6SZMGt6pAWWjWYp9bUX7vRSthuVuv8Yz1OtT8+ p6/7t83LIeRS3t5Mjw/AopniHwy/+qQOFTmd3Ig6sJ5ydi8IlSDmGTACxDxPgZ0kLEQGvCr5/w+q HwAAAP//AwBQSwECLQAUAAYACAAAACEAtoM4kv4AAADhAQAAEwAAAAAAAAAAAAAAAAAAAAAAW0Nv bnRlbnRfVHlwZXNdLnhtbFBLAQItABQABgAIAAAAIQA4/SH/1gAAAJQBAAALAAAAAAAAAAAAAAAA AC8BAABfcmVscy8ucmVsc1BLAQItABQABgAIAAAAIQDvFk6MMQIAAFIEAAAOAAAAAAAAAAAAAAAA AC4CAABkcnMvZTJvRG9jLnhtbFBLAQItABQABgAIAAAAIQCr8FE04QAAAAkBAAAPAAAAAAAAAAAA AAAAAIsEAABkcnMvZG93bnJldi54bWxQSwUGAAAAAAQABADzAAAAmQUAAAAA ">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6432" behindDoc="0" locked="0" layoutInCell="1" allowOverlap="1">
                <wp:simplePos x="0" y="0"/>
                <wp:positionH relativeFrom="column">
                  <wp:posOffset>947420</wp:posOffset>
                </wp:positionH>
                <wp:positionV relativeFrom="paragraph">
                  <wp:posOffset>148590</wp:posOffset>
                </wp:positionV>
                <wp:extent cx="495300" cy="0"/>
                <wp:effectExtent l="10795" t="59690" r="17780" b="54610"/>
                <wp:wrapNone/>
                <wp:docPr id="110"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pt,11.7pt" to="113.6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SgNbMAIAAFYEAAAOAAAAZHJzL2Uyb0RvYy54bWysVE2P2yAQvVfqf0DcE9tZJ42tOKvKTnrZ diPttncCOEbFgIDEiar+9w7kY3fbS1XVBzx4Zh5v3gxe3B97iQ7cOqFVhbNxihFXVDOhdhX++rwe zTFynihGpFa8wifu8P3y/bvFYEo+0Z2WjFsEIMqVg6lw570pk8TRjvfEjbXhCpyttj3xsLW7hFky AHovk0mazpJBW2asptw5+NqcnXgZ8duWU//Yto57JCsM3HxcbVy3YU2WC1LuLDGdoBca5B9Y9EQo OPQG1RBP0N6KP6B6Qa12uvVjqvtEt62gPNYA1WTpb9U8dcTwWAuI48xNJvf/YOmXw8YiwaB3Geij SA9NehCKo6II4gzGlRBTq40N5dGjejIPmn53SOm6I2rHI8nnk4G8LGQkb1LCxhk4Yjt81gxiyN7r qNSxtT1qpTDfQmIABzXQMbbmdGsNP3pE4WNeTO9SIEivroSUASHkGev8J657FIwKS2Af8cjhwfnA 6CUkhCu9FlLGxkuFhgoX08k0JjgtBQvOEObsbltLiw4kjE58YnngeR1m9V6xCNZxwlYX2xMhwUY+ 6uKtAKUkx+G0njOMJIfbEqwzPanCiVArEL5Y5+n5UaTFar6a56N8MluN8rRpRh/XdT6arbMP0+au qesm+xnIZ3nZCca4Cvyvk5zlfzcplzt1nsHbLN+ESt6iR0WB7PUdSce2h06fZ2ar2WljQ3VhAmB4 Y/DlooXb8Xofo15+B8tfAAAA//8DAFBLAwQUAAYACAAAACEAagKTkd4AAAAJAQAADwAAAGRycy9k b3ducmV2LnhtbEyPzU7DMBCE70i8g7VI3KhTE34a4lQIgcQJQYuQuLnxkoTG62C7TeDpWcQBjjP7 aXamXE6uF3sMsfOkYT7LQCDV3nbUaHhe351cgojJkDW9J9TwiRGW1eFBaQrrR3rC/So1gkMoFkZD m9JQSBnrFp2JMz8g8e3NB2cSy9BIG8zI4a6XKsvOpTMd8YfWDHjTYr1d7ZyGxXo8849h+5LPu4/X r9v3NNw/JK2Pj6brKxAJp/QHw099rg4Vd9r4Hdkoetb5QjGqQZ3mIBhQ6oKNza8hq1L+X1B9AwAA //8DAFBLAQItABQABgAIAAAAIQC2gziS/gAAAOEBAAATAAAAAAAAAAAAAAAAAAAAAABbQ29udGVu dF9UeXBlc10ueG1sUEsBAi0AFAAGAAgAAAAhADj9If/WAAAAlAEAAAsAAAAAAAAAAAAAAAAALwEA AF9yZWxzLy5yZWxzUEsBAi0AFAAGAAgAAAAhAAJKA1swAgAAVgQAAA4AAAAAAAAAAAAAAAAALgIA AGRycy9lMm9Eb2MueG1sUEsBAi0AFAAGAAgAAAAhAGoCk5HeAAAACQEAAA8AAAAAAAAAAAAAAAAA igQAAGRycy9kb3ducmV2LnhtbFBLBQYAAAAABAAEAPMAAACVBQAAAAA= ">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9504" behindDoc="0" locked="0" layoutInCell="1" allowOverlap="1">
                <wp:simplePos x="0" y="0"/>
                <wp:positionH relativeFrom="column">
                  <wp:posOffset>192405</wp:posOffset>
                </wp:positionH>
                <wp:positionV relativeFrom="paragraph">
                  <wp:posOffset>148590</wp:posOffset>
                </wp:positionV>
                <wp:extent cx="564515" cy="495300"/>
                <wp:effectExtent l="8255" t="12065" r="46355" b="54610"/>
                <wp:wrapNone/>
                <wp:docPr id="109"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495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11.7pt" to="59.6pt,5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UJ8MAIAAFIEAAAOAAAAZHJzL2Uyb0RvYy54bWysVM2O2jAQvlfqO1i+QxI2oRARVlUCvdAu 0m4fwNgOserYlm0IqOq7d2x+utteqqo5OOPMzDff/GXxeOolOnLrhFYVzsYpRlxRzYTaV/jry3o0 w8h5ohiRWvEKn7nDj8v37xaDKflEd1oybhGAKFcOpsKd96ZMEkc73hM31oYrULba9sTD1e4TZskA 6L1MJmk6TQZtmbGacufga3NR4mXEb1tO/VPbOu6RrDBw8/G08dyFM1kuSLm3xHSCXmmQf2DRE6Eg 6B2qIZ6ggxV/QPWCWu1068dU94luW0F5zAGyydLfsnnuiOExFyiOM/cyuf8HS78ctxYJBr1L5xgp 0kOTNkJxlKWTUJ3BuBKMarW1IT96Us9mo+k3h5SuO6L2PLJ8ORtwzIJH8sYlXJyBGLvhs2ZgQw5e x1KdWtsHSCgCOsWOnO8d4SePKHwspnmRFRhRUOXz4iGNHUtIeXM21vlPXPcoCBWWwDyCk+PG+UCG lDeTEEvptZAyNl0qNFR4XkyK6OC0FCwog5mz+10tLTqSMDbxiZmB5rWZ1QfFIljHCVtdZU+EBBn5 WBJvBRRJchyi9ZxhJDlsSpAu9KQKESFhIHyVLpPzfZ7OV7PVLB/lk+lqlKdNM/q4rvPRdJ19KJqH pq6b7Ecgn+VlJxjjKvC/TXGW/92UXPfpMn/3Ob4XKnmLHisKZG/vSDp2PDT5Mi47zc5bG7ILzYfB jcbXJQub8foerX79CpY/AQAA//8DAFBLAwQUAAYACAAAACEAnT3f2+EAAAAJAQAADwAAAGRycy9k b3ducmV2LnhtbEyPwU7DMBBE70j8g7VI3KidpEIhxKkQUrm0gNoi1N7ceEki4nVkO234e9wT3GY1 o5m35WIyPTuh850lCclMAEOqre6okfCxW97lwHxQpFVvCSX8oIdFdX1VqkLbM23wtA0NiyXkCyWh DWEoOPd1i0b5mR2QovdlnVEhnq7h2qlzLDc9T4W450Z1FBdaNeBzi/X3djQSNuvlKv9cjVPtDi/J 2+59/br3uZS3N9PTI7CAU/gLwwU/okMVmY52JO1ZLyETWUxKSLM5sIufPKTAjlGIZA68Kvn/D6pf AAAA//8DAFBLAQItABQABgAIAAAAIQC2gziS/gAAAOEBAAATAAAAAAAAAAAAAAAAAAAAAABbQ29u dGVudF9UeXBlc10ueG1sUEsBAi0AFAAGAAgAAAAhADj9If/WAAAAlAEAAAsAAAAAAAAAAAAAAAAA LwEAAF9yZWxzLy5yZWxzUEsBAi0AFAAGAAgAAAAhAIH5QnwwAgAAUgQAAA4AAAAAAAAAAAAAAAAA LgIAAGRycy9lMm9Eb2MueG1sUEsBAi0AFAAGAAgAAAAhAJ0939vhAAAACQEAAA8AAAAAAAAAAAAA AAAAigQAAGRycy9kb3ducmV2LnhtbFBLBQYAAAAABAAEAPMAAACYBQAAAAA= ">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8480" behindDoc="0" locked="0" layoutInCell="1" allowOverlap="1">
                <wp:simplePos x="0" y="0"/>
                <wp:positionH relativeFrom="column">
                  <wp:posOffset>192405</wp:posOffset>
                </wp:positionH>
                <wp:positionV relativeFrom="paragraph">
                  <wp:posOffset>148590</wp:posOffset>
                </wp:positionV>
                <wp:extent cx="564515" cy="0"/>
                <wp:effectExtent l="8255" t="59690" r="17780" b="54610"/>
                <wp:wrapNone/>
                <wp:docPr id="108"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11.7pt" to="59.6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QlZiMAIAAFcEAAAOAAAAZHJzL2Uyb0RvYy54bWysVMuu0zAQ3SPxD5b3bZKSlDZqeoWSlk2B SvfC3rWdxsKxLdttWiH+nbH7gMIGIbJwxvHM8ZkzM1k8nXqJjtw6oVWFs3GKEVdUM6H2Ff78sh7N MHKeKEakVrzCZ+7w0/L1q8VgSj7RnZaMWwQgypWDqXDnvSmTxNGO98SNteEKDltte+Jha/cJs2QA 9F4mkzSdJoO2zFhNuXPwtbkc4mXEb1tO/ae2ddwjWWHg5uNq47oLa7JckHJviekEvdIg/8CiJ0LB pXeohniCDlb8AdULarXTrR9T3Se6bQXlMQfIJkt/y+a5I4bHXEAcZ+4yuf8HSz8etxYJBrVLoVSK 9FCkjVAcZWkW1BmMK8GpVlsb8qMn9Ww2mn51SOm6I2rPI8uXs4HAGJE8hISNM3DHbvigGfiQg9dR qlNre9RKYb6EwAAOcqBTrM35Xht+8ojCx2KaF1mBEb0dJaQMCCHOWOffc92jYFRYAv2IR44b5yEH cL25BHel10LKWHmp0FDheTEpYoDTUrBwGNyc3e9qadGRhN6JTxAEwB7crD4oFsE6TtjqansiJNjI R128FaCU5Djc1nOGkeQwLsG6IEoVboRcgfDVurTPt3k6X81Ws3yUT6arUZ42zejdus5H03X2tmje NHXdZN8D+SwvO8EYV4H/rZWz/O9a5TpUlya8N/NdqOQRPYoAZG/vSDqWPVT60jM7zc5bG7ILHQDd G52vkxbG49d99Pr5P1j+AAAA//8DAFBLAwQUAAYACAAAACEAp2op394AAAAIAQAADwAAAGRycy9k b3ducmV2LnhtbEyPzU7DMBCE70i8g7VI3KjzUxANcSqEQOKEaIuQuLnxkoTG62Bvm8DT44oDHGdn NPNtuZxsLw7oQ+dIQTpLQCDVznTUKHjZPFxcgwisyejeESr4wgDL6vSk1IVxI63wsOZGxBIKhVbQ Mg+FlKFu0eowcwNS9N6dt5qj9I00Xo+x3PYyS5IraXVHcaHVA961WO/We6tgsRkv3bPfvc7T7vPt +/6Dh8cnVur8bLq9AcE48V8YjvgRHarItHV7MkH0CvIkj0kFWT4HcfTTRQZi+3uQVSn/P1D9AAAA //8DAFBLAQItABQABgAIAAAAIQC2gziS/gAAAOEBAAATAAAAAAAAAAAAAAAAAAAAAABbQ29udGVu dF9UeXBlc10ueG1sUEsBAi0AFAAGAAgAAAAhADj9If/WAAAAlAEAAAsAAAAAAAAAAAAAAAAALwEA AF9yZWxzLy5yZWxzUEsBAi0AFAAGAAgAAAAhAHBCVmIwAgAAVwQAAA4AAAAAAAAAAAAAAAAALgIA AGRycy9lMm9Eb2MueG1sUEsBAi0AFAAGAAgAAAAhAKdqKd/eAAAACAEAAA8AAAAAAAAAAAAAAAAA igQAAGRycy9kb3ducmV2LnhtbFBLBQYAAAAABAAEAPMAAACVBQAAAAA= ">
                <v:stroke endarrow="block"/>
              </v:line>
            </w:pict>
          </mc:Fallback>
        </mc:AlternateContent>
      </w:r>
      <w:r w:rsidR="006D298E" w:rsidRPr="0039672B">
        <w:rPr>
          <w:rFonts w:ascii="Times New Roman" w:hAnsi="Times New Roman" w:cs="Times New Roman"/>
          <w:sz w:val="26"/>
          <w:szCs w:val="26"/>
        </w:rPr>
        <w:t xml:space="preserve">A               B              d       : Abd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3600" behindDoc="0" locked="0" layoutInCell="1" allowOverlap="1">
                <wp:simplePos x="0" y="0"/>
                <wp:positionH relativeFrom="column">
                  <wp:posOffset>878205</wp:posOffset>
                </wp:positionH>
                <wp:positionV relativeFrom="paragraph">
                  <wp:posOffset>107315</wp:posOffset>
                </wp:positionV>
                <wp:extent cx="492760" cy="342900"/>
                <wp:effectExtent l="8255" t="7620" r="41910" b="49530"/>
                <wp:wrapNone/>
                <wp:docPr id="107"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276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8.45pt" to="107.95pt,3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HJaMQIAAFIEAAAOAAAAZHJzL2Uyb0RvYy54bWysVNuO2yAQfa/Uf0C8J76sk02sOKvKTvqS tpF2+wEEcIyKAQGJE1X99w7k0t32parqBzyYmTNn5gxePJ16iY7cOqFVhbNxihFXVDOh9hX++rIe zTBynihGpFa8wmfu8NPy/bvFYEqe605Lxi0CEOXKwVS4896USeJox3vixtpwBYettj3xsLX7hFky AHovkzxNp8mgLTNWU+4cfG0uh3gZ8duWU/+lbR33SFYYuPm42rjuwposF6TcW2I6Qa80yD+w6IlQ kPQO1RBP0MGKP6B6Qa12uvVjqvtEt62gPNYA1WTpb9U8d8TwWAs0x5l7m9z/g6Wfj1uLBAPt0keM FOlBpI1QHGXpNHRnMK4Ep1ptbaiPntSz2Wj6zSGl646oPY8sX84GArMQkbwJCRtnIMdu+KQZ+JCD 17FVp9b2ARKagE5RkfNdEX7yiMLHYp4/TkE3CkcPRT5Po2IJKW/Bxjr/keseBaPCEphHcHLcOB/I kPLmEnIpvRZSRtGlQkOF55N8EgOcloKFw+Dm7H5XS4uOJIxNfGJlcPLazeqDYhGs44StrrYnQoKN fGyJtwKaJDkO2XrOMJIcbkqwLvSkChmhYCB8tS6T832ezlez1awYFfl0NSrSphl9WNfFaLrOHifN Q1PXTfYjkM+KshOMcRX436Y4K/5uSq736TJ/9zm+Nyp5ix47CmRv70g6Kh5EvozLTrPz1obqgvgw uNH5esnCzXi9j16/fgXLnwAAAP//AwBQSwMEFAAGAAgAAAAhALi4VgvgAAAACQEAAA8AAABkcnMv ZG93bnJldi54bWxMj8FOwzAQRO9I/IO1SNyok1aUNMSpEFK5tBS1RQhubrwkEfE6sp02/D3LCW4z 2qfZmWI52k6c0IfWkYJ0koBAqpxpqVbweljdZCBC1GR05wgVfGOAZXl5UejcuDPt8LSPteAQCrlW 0MTY51KGqkGrw8T1SHz7dN7qyNbX0nh95nDbyWmSzKXVLfGHRvf42GD1tR+sgt1mtc7e1sNY+Y+n dHt42Ty/h0yp66vx4R5ExDH+wfBbn6tDyZ2ObiATRMd+ls0YZTFfgGBgmt6yOCq4SxYgy0L+X1D+ AAAA//8DAFBLAQItABQABgAIAAAAIQC2gziS/gAAAOEBAAATAAAAAAAAAAAAAAAAAAAAAABbQ29u dGVudF9UeXBlc10ueG1sUEsBAi0AFAAGAAgAAAAhADj9If/WAAAAlAEAAAsAAAAAAAAAAAAAAAAA LwEAAF9yZWxzLy5yZWxzUEsBAi0AFAAGAAgAAAAhAH90cloxAgAAUgQAAA4AAAAAAAAAAAAAAAAA LgIAAGRycy9lMm9Eb2MueG1sUEsBAi0AFAAGAAgAAAAhALi4VgvgAAAACQEAAA8AAAAAAAAAAAAA AAAAiwQAAGRycy9kb3ducmV2LnhtbFBLBQYAAAAABAAEAPMAAACYBQAAAAA= ">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74624" behindDoc="0" locked="0" layoutInCell="1" allowOverlap="1">
                <wp:simplePos x="0" y="0"/>
                <wp:positionH relativeFrom="column">
                  <wp:posOffset>878205</wp:posOffset>
                </wp:positionH>
                <wp:positionV relativeFrom="paragraph">
                  <wp:posOffset>107315</wp:posOffset>
                </wp:positionV>
                <wp:extent cx="564515" cy="0"/>
                <wp:effectExtent l="8255" t="55245" r="17780" b="59055"/>
                <wp:wrapNone/>
                <wp:docPr id="106"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8.45pt" to="113.6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MBZoMQIAAFcEAAAOAAAAZHJzL2Uyb0RvYy54bWysVMGO2jAQvVfqP1i+QxKasBARVlUCvdAu 0m57N7ZDrDq2ZRsCqvrvHRuW3W0vVdUcnHFm5vnNzHMW96deoiO3TmhV4WycYsQV1UyofYW/Pq1H M4ycJ4oRqRWv8Jk7fL98/24xmJJPdKcl4xYBiHLlYCrceW/KJHG04z1xY224AmerbU88bO0+YZYM gN7LZJKm02TQlhmrKXcOvjYXJ15G/Lbl1D+0reMeyQoDNx9XG9ddWJPlgpR7S0wn6JUG+QcWPREK Dr1BNcQTdLDiD6heUKudbv2Y6j7RbSsojzVANVn6WzWPHTE81gLNcebWJvf/YOmX49YiwWB26RQj RXoY0kYojrL0LnRnMK6EoFptbaiPntSj2Wj63SGl646oPY8sn84GErOQkbxJCRtn4Izd8FkziCEH r2OrTq3tUSuF+RYSAzi0A53ibM632fCTRxQ+FtO8yAqM6LMrIWVACHnGOv+J6x4Fo8IS6Ec8ctw4 Hxi9hIRwpddCyjh5qdBQ4XkxKWKC01Kw4Axhzu53tbToSIJ24hPLA8/rMKsPikWwjhO2utqeCAk2 8rEv3grolOQ4nNZzhpHkcF2CdaEnVTgRagXCV+sinx/zdL6arWb5KJ9MV6M8bZrRx3Wdj6br7K5o PjR13WQ/A/ksLzvBGFeB/7OUs/zvpHK9VBcR3sR8a1TyFj12FMg+vyPpOPYw6YtmdpqdtzZUFxQA 6o3B15sWrsfrfYx6+R8sfwEAAP//AwBQSwMEFAAGAAgAAAAhANRoVKXfAAAACQEAAA8AAABkcnMv ZG93bnJldi54bWxMj0FPwzAMhe9I/IfIk7ixdB2MrTSdEAKJE2IbQuKWNV5b1jglydbCr8eIw7j5 2U/P38uXg23FEX1oHCmYjBMQSKUzDVUKXjePl3MQIWoyunWECr4wwLI4P8t1ZlxPKzyuYyU4hEKm FdQxdpmUoazR6jB2HRLfds5bHVn6Shqvew63rUyTZCatbog/1LrD+xrL/fpgFSw2/bV78fu3q0nz +f798BG7p+eo1MVouLsFEXGIJzP84jM6FMy0dQcyQbSsp/MpW3mYLUCwIU1vUhDbv4Uscvm/QfED AAD//wMAUEsBAi0AFAAGAAgAAAAhALaDOJL+AAAA4QEAABMAAAAAAAAAAAAAAAAAAAAAAFtDb250 ZW50X1R5cGVzXS54bWxQSwECLQAUAAYACAAAACEAOP0h/9YAAACUAQAACwAAAAAAAAAAAAAAAAAv AQAAX3JlbHMvLnJlbHNQSwECLQAUAAYACAAAACEASzAWaDECAABXBAAADgAAAAAAAAAAAAAAAAAu AgAAZHJzL2Uyb0RvYy54bWxQSwECLQAUAAYACAAAACEA1GhUpd8AAAAJAQAADwAAAAAAAAAAAAAA AACLBAAAZHJzL2Rvd25yZXYueG1sUEsFBgAAAAAEAAQA8wAAAJcFAAAAAA== ">
                <v:stroke endarrow="block"/>
              </v:line>
            </w:pict>
          </mc:Fallback>
        </mc:AlternateContent>
      </w:r>
      <w:r w:rsidR="006D298E" w:rsidRPr="0039672B">
        <w:rPr>
          <w:rFonts w:ascii="Times New Roman" w:hAnsi="Times New Roman" w:cs="Times New Roman"/>
          <w:sz w:val="26"/>
          <w:szCs w:val="26"/>
        </w:rPr>
        <w:t xml:space="preserve">                   b              d       : Abd</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7696" behindDoc="0" locked="0" layoutInCell="1" allowOverlap="1">
                <wp:simplePos x="0" y="0"/>
                <wp:positionH relativeFrom="column">
                  <wp:posOffset>137795</wp:posOffset>
                </wp:positionH>
                <wp:positionV relativeFrom="paragraph">
                  <wp:posOffset>198755</wp:posOffset>
                </wp:positionV>
                <wp:extent cx="619125" cy="209550"/>
                <wp:effectExtent l="10795" t="59690" r="36830" b="6985"/>
                <wp:wrapNone/>
                <wp:docPr id="105"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 cy="209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pt,15.65pt" to="59.6pt,3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57ckMwIAAFwEAAAOAAAAZHJzL2Uyb0RvYy54bWysVMGO2jAQvVfqP1i+QxIKFCLCqiLQy7ZF 2m3vxnaIVce2bENAVf+9M4Zlu9tLVTUHZyYeP795M5PF3anT5Ch9UNZUtBjmlEjDrVBmX9Gvj5vB jJIQmRFMWyMrepaB3i3fvln0rpQj21otpCcAYkLZu4q2MboyywJvZcfC0DppYLOxvmMRXL/PhGc9 oHc6G+X5NOutF85bLkOAr/Vlky4TftNIHr80TZCR6IoCt5hWn9Ydrtlywcq9Z65V/EqD/QOLjikD l96gahYZOXj1B1SnuLfBNnHIbZfZplFcphwgmyJ/lc1Dy5xMuYA4wd1kCv8Pln8+bj1RAmqXTygx rIMi3SsjSVEkdXoXSghama3H/PjJPLh7y78HYuyqZWYvE8vHs4ODBeqZvTiCTnBwx67/ZAXEsEO0 SapT4zvSaOW+4UEEBznIKdXmfKuNPEXC4eO0mBcjYMhha5TPJ5PELmMlwuBh50P8KG1H0KiohhwS KDveh4i0nkMw3NiN0jqVXxvSV3Q+AXjcCVYrgZvJ8fvdSntyZNhA6Uk5vgrz9mBEAmslE+urHZnS YJOYxIlegVxaUrytk4ISLWFm0LrQ0wZvhISB8NW69NCPeT5fz9az8WA8mq4H47yuBx82q/Fguine T+p39WpVFz+RfDEuWyWENMj/qZ+L8d/1y3WyLp146+ibUNlL9KQokH16J9Kp9lhuHMBQ7qw4bz1m hx60cAq+jhvOyO9+inr+KSx/AQAA//8DAFBLAwQUAAYACAAAACEAZ+f8Gd8AAAAIAQAADwAAAGRy cy9kb3ducmV2LnhtbEyPwU7DMBBE70j8g7VI3KjjpBQasqkQAokTghYhcXOTJQmN18F2m8DX457g OJrRzJtiNZleHMj5zjKCmiUgiCtbd9wgvG4eLq5B+KC51r1lQvgmD6vy9KTQeW1HfqHDOjQilrDP NUIbwpBL6auWjPYzOxBH78M6o0OUrpG102MsN71Mk2Qhje44LrR6oLuWqt16bxCWm/HSPrvd21x1 X+8/959heHwKiOdn0+0NiEBT+AvDET+iQxmZtnbPtRc9QqquYhIhUxmIo6+WKYgtwmKegSwL+f9A +QsAAP//AwBQSwECLQAUAAYACAAAACEAtoM4kv4AAADhAQAAEwAAAAAAAAAAAAAAAAAAAAAAW0Nv bnRlbnRfVHlwZXNdLnhtbFBLAQItABQABgAIAAAAIQA4/SH/1gAAAJQBAAALAAAAAAAAAAAAAAAA AC8BAABfcmVscy8ucmVsc1BLAQItABQABgAIAAAAIQBK57ckMwIAAFwEAAAOAAAAAAAAAAAAAAAA AC4CAABkcnMvZTJvRG9jLnhtbFBLAQItABQABgAIAAAAIQBn5/wZ3wAAAAgBAAAPAAAAAAAAAAAA AAAAAI0EAABkcnMvZG93bnJldi54bWxQSwUGAAAAAAQABADzAAAAmQUAAAAA ">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72576" behindDoc="0" locked="0" layoutInCell="1" allowOverlap="1">
                <wp:simplePos x="0" y="0"/>
                <wp:positionH relativeFrom="column">
                  <wp:posOffset>947420</wp:posOffset>
                </wp:positionH>
                <wp:positionV relativeFrom="paragraph">
                  <wp:posOffset>132080</wp:posOffset>
                </wp:positionV>
                <wp:extent cx="564515" cy="276225"/>
                <wp:effectExtent l="10795" t="12065" r="34290" b="54610"/>
                <wp:wrapNone/>
                <wp:docPr id="104"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pt,10.4pt" to="119.05pt,3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2TNsLgIAAFIEAAAOAAAAZHJzL2Uyb0RvYy54bWysVNuO2yAQfa/Uf0C8J77UySZWnFVlJ31J u5F2+wEEcIyKAQGJE1X99w7k0u72parqBzx4hjNnzgxePJ56iY7cOqFVhbNxihFXVDOh9hX++rIe zTBynihGpFa8wmfu8OPy/bvFYEqe605Lxi0CEOXKwVS4896USeJox3vixtpwBc5W25542Np9wiwZ AL2XSZ6m02TQlhmrKXcOvjYXJ15G/Lbl1D+1reMeyQoDNx9XG9ddWJPlgpR7S0wn6JUG+QcWPREK kt6hGuIJOljxB1QvqNVOt35MdZ/othWUxxqgmix9U81zRwyPtYA4ztxlcv8Pln45bi0SDHqXFhgp 0kOTNkJxlKWToM5gXAlBtdraUB89qWez0fSbQ0rXHVF7Hlm+nA0czMKJ5NWRsHEGcuyGz5pBDDl4 HaU6tbYPkCACOsWOnO8d4SePKHycTItJNsGIgit/mOZ55JSQ8nbYWOc/cd2jYFRYAvMITo4b5wMZ Ut5CQi6l10LK2HSp0FDh+QQgg8dpKVhwxo3d72pp0ZGEsYlPrOxNmNUHxSJYxwlbXW1PhAQb+SiJ twJEkhyHbD1nGEkONyVYF3pShYxQMBC+WpfJ+T5P56vZalaMiny6GhVp04w+rutiNF1nD5PmQ1PX TfYjkM+KshOMcRX436Y4K/5uSq736TJ/9zm+C5W8Ro+KAtnbO5KOHQ9NvozLTrPz1obqQvNhcGPw 9ZKFm/H7Pkb9+hUsfwIAAP//AwBQSwMEFAAGAAgAAAAhAOww3ejgAAAACQEAAA8AAABkcnMvZG93 bnJldi54bWxMj0FLw0AQhe+C/2EZwZvdJC0lxmyKCPXSqrQV0ds2OybB7GzY3bTx3zue9PiYjzff K1eT7cUJfegcKUhnCQik2pmOGgWvh/VNDiJETUb3jlDBNwZYVZcXpS6MO9MOT/vYCC6hUGgFbYxD IWWoW7Q6zNyAxLdP562OHH0jjddnLre9zJJkKa3uiD+0esCHFuuv/WgV7LbrTf62Gafafzymz4eX 7dN7yJW6vpru70BEnOIfDL/6rA4VOx3dSCaInvPiNmNUQZbwBAayeZ6COCpYLuYgq1L+X1D9AAAA //8DAFBLAQItABQABgAIAAAAIQC2gziS/gAAAOEBAAATAAAAAAAAAAAAAAAAAAAAAABbQ29udGVu dF9UeXBlc10ueG1sUEsBAi0AFAAGAAgAAAAhADj9If/WAAAAlAEAAAsAAAAAAAAAAAAAAAAALwEA AF9yZWxzLy5yZWxzUEsBAi0AFAAGAAgAAAAhAMjZM2wuAgAAUgQAAA4AAAAAAAAAAAAAAAAALgIA AGRycy9lMm9Eb2MueG1sUEsBAi0AFAAGAAgAAAAhAOww3ejgAAAACQEAAA8AAAAAAAAAAAAAAAAA iAQAAGRycy9kb3ducmV2LnhtbFBLBQYAAAAABAAEAPMAAACVBQAAAAA= ">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75648" behindDoc="0" locked="0" layoutInCell="1" allowOverlap="1">
                <wp:simplePos x="0" y="0"/>
                <wp:positionH relativeFrom="column">
                  <wp:posOffset>947420</wp:posOffset>
                </wp:positionH>
                <wp:positionV relativeFrom="paragraph">
                  <wp:posOffset>132080</wp:posOffset>
                </wp:positionV>
                <wp:extent cx="564515" cy="0"/>
                <wp:effectExtent l="10795" t="59690" r="15240" b="54610"/>
                <wp:wrapNone/>
                <wp:docPr id="103"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pt,10.4pt" to="119.05pt,1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WJuaMQIAAFcEAAAOAAAAZHJzL2Uyb0RvYy54bWysVE2P2yAQvVfqf0DcE9tZO02sOKvKTnrZ diPttncCOEbFgIDEiar+9w7kY3fbS1XVBzx4Zh5vZh5e3B97iQ7cOqFVhbNxihFXVDOhdhX++rwe zTBynihGpFa8wifu8P3y/bvFYEo+0Z2WjFsEIMqVg6lw570pk8TRjvfEjbXhCpyttj3xsLW7hFky AHovk0maTpNBW2asptw5+NqcnXgZ8duWU//Yto57JCsM3HxcbVy3YU2WC1LuLDGdoBca5B9Y9EQo OPQG1RBP0N6KP6B6Qa12uvVjqvtEt62gPNYA1WTpb9U8dcTwWAs0x5lbm9z/g6VfDhuLBIPZpXcY KdLDkB6E4ihLZ6E7g3ElBNVqY0N99KiezIOm3x1Suu6I2vHI8vlkIDELGcmblLBxBs7YDp81gxiy 9zq26tjaHrVSmG8hMYBDO9AxzuZ0mw0/ekThYzHNi6zAiF5dCSkDQsgz1vlPXPcoGBWWQD/ikcOD 84HRS0gIV3otpIyTlwoNFZ4XkyImOC0FC84Q5uxuW0uLDiRoJz6xPPC8DrN6r1gE6zhhq4vtiZBg Ix/74q2ATkmOw2k9ZxhJDtclWGd6UoUToVYgfLHO8vkxT+er2WqWj/LJdDXK06YZfVzX+Wi6zj4U zV1T1032M5DP8rITjHEV+F+lnOV/J5XLpTqL8CbmW6OSt+ixo0D2+o6k49jDpM+a2Wp22thQXVAA qDcGX25auB6v9zHq5X+w/AUAAP//AwBQSwMEFAAGAAgAAAAhAEJmVxXfAAAACQEAAA8AAABkcnMv ZG93bnJldi54bWxMj8FOwzAQRO9I/QdrkbhRJ6GgNsSpKgQSJwQtQuLmxksSGq+D7TZpv55FHOA4 s0+zM8VytJ04oA+tIwXpNAGBVDnTUq3gdfNwOQcRoiajO0eo4IgBluXkrNC5cQO94GEda8EhFHKt oImxz6UMVYNWh6nrkfj24bzVkaWvpfF64HDbySxJbqTVLfGHRvd412C1W++tgsVmuHbPfvc2S9uv 99P9Z+wfn6JSF+fj6hZExDH+wfBTn6tDyZ22bk8miI71bJExqiBLeAID2dU8BbH9NWRZyP8Lym8A AAD//wMAUEsBAi0AFAAGAAgAAAAhALaDOJL+AAAA4QEAABMAAAAAAAAAAAAAAAAAAAAAAFtDb250 ZW50X1R5cGVzXS54bWxQSwECLQAUAAYACAAAACEAOP0h/9YAAACUAQAACwAAAAAAAAAAAAAAAAAv AQAAX3JlbHMvLnJlbHNQSwECLQAUAAYACAAAACEA+1ibmjECAABXBAAADgAAAAAAAAAAAAAAAAAu AgAAZHJzL2Uyb0RvYy54bWxQSwECLQAUAAYACAAAACEAQmZXFd8AAAAJAQAADwAAAAAAAAAAAAAA AACLBAAAZHJzL2Rvd25yZXYueG1sUEsFBgAAAAAEAAQA8wAAAJcFAAAAAA== ">
                <v:stroke endarrow="block"/>
              </v:line>
            </w:pict>
          </mc:Fallback>
        </mc:AlternateContent>
      </w:r>
      <w:r w:rsidR="006D298E" w:rsidRPr="0039672B">
        <w:rPr>
          <w:rFonts w:ascii="Times New Roman" w:hAnsi="Times New Roman" w:cs="Times New Roman"/>
          <w:sz w:val="26"/>
          <w:szCs w:val="26"/>
        </w:rPr>
        <w:t xml:space="preserve">                   B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0528" behindDoc="0" locked="0" layoutInCell="1" allowOverlap="1">
                <wp:simplePos x="0" y="0"/>
                <wp:positionH relativeFrom="column">
                  <wp:posOffset>78105</wp:posOffset>
                </wp:positionH>
                <wp:positionV relativeFrom="paragraph">
                  <wp:posOffset>215900</wp:posOffset>
                </wp:positionV>
                <wp:extent cx="564515" cy="657225"/>
                <wp:effectExtent l="8255" t="9525" r="55880" b="47625"/>
                <wp:wrapNone/>
                <wp:docPr id="10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657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17pt" to="50.6pt,6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1SMULgIAAFIEAAAOAAAAZHJzL2Uyb0RvYy54bWysVMGO2jAQvVfqP1i+QxI2YSEirCoCvWy7 SLv9AGM7xKpjW7YhoKr/3rEJtLSXqmoOzjgzfvPmzTiLp1Mn0ZFbJ7SqcDZOMeKKaibUvsJf3jaj GUbOE8WI1IpX+Mwdflq+f7foTcknutWScYsARLmyNxVuvTdlkjja8o64sTZcgbPRtiMetnafMEt6 QO9kMknTadJry4zVlDsHX+uLEy8jftNw6l+axnGPZIWBm4+rjesurMlyQcq9JaYVdKBB/oFFR4SC pDeomniCDlb8AdUJarXTjR9T3SW6aQTlsQaoJkt/q+a1JYbHWkAcZ24yuf8HSz8ftxYJBr1LJxgp 0kGTnoXiKEsfgjq9cSUErdTWhvroSb2aZ02/OqT0qiVqzyPLt7OBg1k4kdwdCRtnIMeu/6QZxJCD 11GqU2O7AAkioFPsyPnWEX7yiMLHYpoXWYERBde0eJxMipiBlNfDxjr/kesOBaPCEphHcHJ8dj6Q IeU1JORSeiOkjE2XCvUVnhcAGTxOS8GCM27sfreSFh1JGJv4DHnvwqw+KBbBWk7YerA9ERJs5KMk 3goQSXIcsnWcYSQ53JRgXehJFTJCwUB4sC6T822eztez9Swf5ZPpepSndT36sFnlo+kmeyzqh3q1 qrPvgXyWl61gjKvA/zrFWf53UzLcp8v83eb4JlRyjx4VBbLXdyQdOx6afBmXnWbnrQ3VhebD4Mbg 4ZKFm/HrPkb9/BUsfwAAAP//AwBQSwMEFAAGAAgAAAAhAI8FX3rgAAAACQEAAA8AAABkcnMvZG93 bnJldi54bWxMj0tPwzAQhO9I/AdrkbhR58EjCnEqhFQuLaC2qCo3N16SiHgdxU4b/j3bE9x2NKPZ b4r5ZDtxxMG3jhTEswgEUuVMS7WCj+3iJgPhgyajO0eo4Ac9zMvLi0Lnxp1ojcdNqAWXkM+1giaE PpfSVw1a7WeuR2Lvyw1WB5ZDLc2gT1xuO5lE0b20uiX+0OgenxusvjejVbBeLZbZbjlO1fD5Er9t 31eve58pdX01PT2CCDiFvzCc8RkdSmY6uJGMFx3rJOWkgvSWJ539KE5AHPhIH+5AloX8v6D8BQAA //8DAFBLAQItABQABgAIAAAAIQC2gziS/gAAAOEBAAATAAAAAAAAAAAAAAAAAAAAAABbQ29udGVu dF9UeXBlc10ueG1sUEsBAi0AFAAGAAgAAAAhADj9If/WAAAAlAEAAAsAAAAAAAAAAAAAAAAALwEA AF9yZWxzLy5yZWxzUEsBAi0AFAAGAAgAAAAhAJPVIxQuAgAAUgQAAA4AAAAAAAAAAAAAAAAALgIA AGRycy9lMm9Eb2MueG1sUEsBAi0AFAAGAAgAAAAhAI8FX3rgAAAACQEAAA8AAAAAAAAAAAAAAAAA iAQAAGRycy9kb3ducmV2LnhtbFBLBQYAAAAABAAEAPMAAACVBQAAAAA= ">
                <v:stroke endarrow="block"/>
              </v:line>
            </w:pict>
          </mc:Fallback>
        </mc:AlternateContent>
      </w:r>
      <w:r w:rsidR="006D298E" w:rsidRPr="0039672B">
        <w:rPr>
          <w:rFonts w:ascii="Times New Roman" w:hAnsi="Times New Roman" w:cs="Times New Roman"/>
          <w:sz w:val="26"/>
          <w:szCs w:val="26"/>
        </w:rPr>
        <w:t>a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1552" behindDoc="0" locked="0" layoutInCell="1" allowOverlap="1">
                <wp:simplePos x="0" y="0"/>
                <wp:positionH relativeFrom="column">
                  <wp:posOffset>804545</wp:posOffset>
                </wp:positionH>
                <wp:positionV relativeFrom="paragraph">
                  <wp:posOffset>166370</wp:posOffset>
                </wp:positionV>
                <wp:extent cx="564515" cy="295275"/>
                <wp:effectExtent l="10795" t="54610" r="43815" b="12065"/>
                <wp:wrapNone/>
                <wp:docPr id="101"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295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35pt,13.1pt" to="107.8pt,3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Mp5zNAIAAFwEAAAOAAAAZHJzL2Uyb0RvYy54bWysVMGO2jAQvVfqP1i+QxKasBARVhWBXmiL tNveje0Qq45t2YaAqv57xybLlvZSVc3BGcczb97MPGfxeO4kOnHrhFYVzsYpRlxRzYQ6VPjL82Y0 w8h5ohiRWvEKX7jDj8u3bxa9KflEt1oybhGAKFf2psKt96ZMEkdb3hE31oYrOGy07YiHrT0kzJIe 0DuZTNJ0mvTaMmM15c7B1/p6iJcRv2k49Z+bxnGPZIWBm4+rjes+rMlyQcqDJaYVdKBB/oFFR4SC pDeomniCjlb8AdUJarXTjR9T3SW6aQTlsQaoJkt/q+apJYbHWqA5ztza5P4fLP102lkkGMwuzTBS pIMhbYXiKEvz0J3euBKcVmpnQ330rJ7MVtNvDim9aok68Mjy+WIgMAsRyV1I2DgDOfb9R83Ahxy9 jq06N7ZDjRTmawgM4NAOdI6zudxmw88eUfhYTPMiKzCicDSZF5OHIuYiZYAJwcY6/4HrDgWjwhJq iKDktHU+0Hp1Ce5Kb4SUcfxSob7CgFnEAKelYOEwuDl72K+kRScSBBSfIe+dm9VHxSJYywlbD7Yn QoKNfGyOtwLaJTkO2TrOMJIc7kywrvSkChmhYCA8WFcNfZ+n8/VsPctH+WS6HuVpXY/eb1b5aLrJ Hor6Xb1a1dmPQD7Ly1YwxlXg/6LnLP87vQw366rEm6JvjUru0WNHgezLO5KOsw/jvgpnr9llZ0N1 QQYg4eg8XLdwR37dR6/Xn8LyJwAAAP//AwBQSwMEFAAGAAgAAAAhAO92aqPfAAAACQEAAA8AAABk cnMvZG93bnJldi54bWxMj8FOwzAQRO9I/IO1SNyoE4smEOJUCIHECdEWIXFzkyUJjdfBdpvA17Oc 4Djap5m35Wq2gziiD70jDekiAYFUu6anVsPL9uHiCkSIhhozOEINXxhgVZ2elKZo3ERrPG5iK7iE QmE0dDGOhZSh7tCasHAjEt/enbcmcvStbLyZuNwOUiVJJq3piRc6M+Jdh/V+c7AarrfT0j37/etl 2n++fd9/xPHxKWp9fjbf3oCIOMc/GH71WR0qdtq5AzVBDJxVljOqQWUKBAMqXWYgdhpylYOsSvn/ g+oHAAD//wMAUEsBAi0AFAAGAAgAAAAhALaDOJL+AAAA4QEAABMAAAAAAAAAAAAAAAAAAAAAAFtD b250ZW50X1R5cGVzXS54bWxQSwECLQAUAAYACAAAACEAOP0h/9YAAACUAQAACwAAAAAAAAAAAAAA AAAvAQAAX3JlbHMvLnJlbHNQSwECLQAUAAYACAAAACEAjzKeczQCAABcBAAADgAAAAAAAAAAAAAA AAAuAgAAZHJzL2Uyb0RvYy54bWxQSwECLQAUAAYACAAAACEA73Zqo98AAAAJAQAADwAAAAAAAAAA AAAAAACOBAAAZHJzL2Rvd25yZXYueG1sUEsFBgAAAAAEAAQA8wAAAJoFAAAAAA== ">
                <v:stroke endarrow="block"/>
              </v:line>
            </w:pict>
          </mc:Fallback>
        </mc:AlternateContent>
      </w:r>
      <w:r w:rsidR="006D298E" w:rsidRPr="0039672B">
        <w:rPr>
          <w:rFonts w:ascii="Times New Roman" w:hAnsi="Times New Roman" w:cs="Times New Roman"/>
          <w:sz w:val="26"/>
          <w:szCs w:val="26"/>
        </w:rPr>
        <w:t xml:space="preserve">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6672" behindDoc="0" locked="0" layoutInCell="1" allowOverlap="1">
                <wp:simplePos x="0" y="0"/>
                <wp:positionH relativeFrom="column">
                  <wp:posOffset>878205</wp:posOffset>
                </wp:positionH>
                <wp:positionV relativeFrom="paragraph">
                  <wp:posOffset>154940</wp:posOffset>
                </wp:positionV>
                <wp:extent cx="564515" cy="0"/>
                <wp:effectExtent l="8255" t="61595" r="17780" b="52705"/>
                <wp:wrapNone/>
                <wp:docPr id="100"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12.2pt" to="113.6pt,1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iCuLMAIAAFcEAAAOAAAAZHJzL2Uyb0RvYy54bWysVE2P0zAQvSPxHyzf2yQlKW3UdIWSlkuB Srtwd22nsXBsy3abVoj/ztj92F24IEQOzjgz8/zmzTiLh1Mv0ZFbJ7SqcDZOMeKKaibUvsJfn9aj GUbOE8WI1IpX+Mwdfli+fbMYTMknutOScYsARLlyMBXuvDdlkjja8Z64sTZcgbPVticetnafMEsG QO9lMknTaTJoy4zVlDsHX5uLEy8jftty6r+0reMeyQoDNx9XG9ddWJPlgpR7S0wn6JUG+QcWPREK Dr1DNcQTdLDiD6heUKudbv2Y6j7RbSsojzVANVn6WzWPHTE81gLiOHOXyf0/WPr5uLVIMOhdCvoo 0kOTNkJxlKXzoM5gXAlBtdraUB89qUez0fS7Q0rXHVF7Hlk+nQ0kZiEjeZUSNs7AGbvhk2YQQw5e R6lOre1RK4X5FhIDOMiBTrE353tv+MkjCh+LaV5kBUb05kpIGRBCnrHOf+S6R8GosAT6EY8cN84H Rs8hIVzptZAydl4qNFR4XkyKmOC0FCw4Q5iz+10tLTqSMDvxieWB52WY1QfFIljHCVtdbU+EBBv5 qIu3ApSSHIfTes4wkhyuS7Au9KQKJ0KtQPhqXcbnxzydr2arWT7KJ9PVKE+bZvRhXeej6Tp7XzTv mrpusp+BfJaXnWCMq8D/NspZ/nejcr1UlyG8D/NdqOQ1elQUyN7ekXRse+j0ZWZ2mp23NlQXJgCm NwZfb1q4Hi/3Mer5f7D8BQAA//8DAFBLAwQUAAYACAAAACEAsBlWad8AAAAJAQAADwAAAGRycy9k b3ducmV2LnhtbEyPwU7DMAyG70i8Q2QkbixdV9goTSeEQOKExjYhccsa05Y1TkmytfD0GHGA429/ +v25WI62E0f0oXWkYDpJQCBVzrRUK9huHi4WIELUZHTnCBV8YoBleXpS6Ny4gZ7xuI614BIKuVbQ xNjnUoaqQavDxPVIvHtz3urI0dfSeD1wue1kmiRX0uqW+EKje7xrsNqvD1bB9Wa4dCu/f8mm7cfr 1/177B+folLnZ+PtDYiIY/yD4Uef1aFkp507kAmi4zxbzBhVkGYZCAbSdJ6C2P0OZFnI/x+U3wAA AP//AwBQSwECLQAUAAYACAAAACEAtoM4kv4AAADhAQAAEwAAAAAAAAAAAAAAAAAAAAAAW0NvbnRl bnRfVHlwZXNdLnhtbFBLAQItABQABgAIAAAAIQA4/SH/1gAAAJQBAAALAAAAAAAAAAAAAAAAAC8B AABfcmVscy8ucmVsc1BLAQItABQABgAIAAAAIQC9iCuLMAIAAFcEAAAOAAAAAAAAAAAAAAAAAC4C AABkcnMvZTJvRG9jLnhtbFBLAQItABQABgAIAAAAIQCwGVZp3wAAAAkBAAAPAAAAAAAAAAAAAAAA AIoEAABkcnMvZG93bnJldi54bWxQSwUGAAAAAAQABADzAAAAlgUAAAAA ">
                <v:stroke endarrow="block"/>
              </v:line>
            </w:pict>
          </mc:Fallback>
        </mc:AlternateContent>
      </w:r>
      <w:r w:rsidR="006D298E" w:rsidRPr="0039672B">
        <w:rPr>
          <w:rFonts w:ascii="Times New Roman" w:hAnsi="Times New Roman" w:cs="Times New Roman"/>
          <w:sz w:val="26"/>
          <w:szCs w:val="26"/>
        </w:rPr>
        <w:t xml:space="preserve">                 b                d       : abd</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Số tổ hợp hợp tử bằng số giao tử đực x số giao tử cái trong phép lai. Vd  </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0768" behindDoc="0" locked="0" layoutInCell="1" allowOverlap="1">
                <wp:simplePos x="0" y="0"/>
                <wp:positionH relativeFrom="column">
                  <wp:posOffset>1716405</wp:posOffset>
                </wp:positionH>
                <wp:positionV relativeFrom="paragraph">
                  <wp:posOffset>147320</wp:posOffset>
                </wp:positionV>
                <wp:extent cx="564515" cy="0"/>
                <wp:effectExtent l="8255" t="52705" r="17780" b="61595"/>
                <wp:wrapNone/>
                <wp:docPr id="99"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5pt,11.6pt" to="179.6pt,1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iByBMAIAAFYEAAAOAAAAZHJzL2Uyb0RvYy54bWysVE2P2yAQvVfqf0DcE9tZO02sOKvKTnrZ diPttncCOEbFgIDEiar+9w7kY3fbS1XVBzx4Zh5vZh5e3B97iQ7cOqFVhbNxihFXVDOhdhX++rwe zTBynihGpFa8wifu8P3y/bvFYEo+0Z2WjFsEIMqVg6lw570pk8TRjvfEjbXhCpyttj3xsLW7hFky AHovk0maTpNBW2asptw5+NqcnXgZ8duWU//Yto57JCsM3HxcbVy3YU2WC1LuLDGdoBca5B9Y9EQo OPQG1RBP0N6KP6B6Qa12uvVjqvtEt62gPNYA1WTpb9U8dcTwWAs0x5lbm9z/g6VfDhuLBKvwfI6R Ij3M6EEojrLsLjRnMK6EmFptbCiPHtWTedD0u0NK1x1ROx5JPp8MJGYhI3mTEjbOwBHb4bNmEEP2 XsdOHVvbo1YK8y0kBnDoBjrG0Zxuo+FHjyh8LKZ5kRUY0asrIWVACHnGOv+J6x4Fo8IS6Ec8cnhw PjB6CQnhSq+FlHHwUqEBKi8mRUxwWgoWnCHM2d22lhYdSJBOfGJ54HkdZvVesQjWccJWF9sTIcFG PvbFWwGdkhyH03rOMJIcbkuwzvSkCidCrUD4Yp3V82Oezlez1Swf5ZPpapSnTTP6uK7z0XSdfSia u6aum+xnIJ/lZScY4yrwvyo5y/9OKZc7ddbgTcu3RiVv0WNHgez1HUnHsYdJnzWz1ey0saG6oAAQ bwy+XLRwO17vY9TL72D5CwAA//8DAFBLAwQUAAYACAAAACEABQITrd8AAAAJAQAADwAAAGRycy9k b3ducmV2LnhtbEyPQU/DMAyF70j8h8hI3Fi6ljFWmk4IgcQJjW1C4pY1pi1rnJJka+HXY8QBbs9+ T8+fi+VoO3FEH1pHCqaTBARS5UxLtYLt5uHiGkSImozuHKGCTwywLE9PCp0bN9AzHtexFlxCIdcK mhj7XMpQNWh1mLgeib03562OPPpaGq8HLredTJPkSlrdEl9odI93DVb79cEqWGyGmVv5/cvltP14 /bp/j/3jU1Tq/Gy8vQERcYx/YfjBZ3QomWnnDmSC6BSk8yTjKIssBcGBbLZgsftdyLKQ/z8ovwEA AP//AwBQSwECLQAUAAYACAAAACEAtoM4kv4AAADhAQAAEwAAAAAAAAAAAAAAAAAAAAAAW0NvbnRl bnRfVHlwZXNdLnhtbFBLAQItABQABgAIAAAAIQA4/SH/1gAAAJQBAAALAAAAAAAAAAAAAAAAAC8B AABfcmVscy8ucmVsc1BLAQItABQABgAIAAAAIQAZiByBMAIAAFYEAAAOAAAAAAAAAAAAAAAAAC4C AABkcnMvZTJvRG9jLnhtbFBLAQItABQABgAIAAAAIQAFAhOt3wAAAAkBAAAPAAAAAAAAAAAAAAAA AIoEAABkcnMvZG93bnJldi54bWxQSwUGAAAAAAQABADzAAAAlgUAAAAA ">
                <v:stroke endarrow="block"/>
              </v:line>
            </w:pict>
          </mc:Fallback>
        </mc:AlternateContent>
      </w:r>
      <w:r w:rsidR="006D298E" w:rsidRPr="0039672B">
        <w:rPr>
          <w:rFonts w:ascii="Times New Roman" w:hAnsi="Times New Roman" w:cs="Times New Roman"/>
          <w:sz w:val="26"/>
          <w:szCs w:val="26"/>
        </w:rPr>
        <w:t>AaBb     x     AaBb                           4 gt x 4 gt = 16 tổ hợp hợp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Dạng 3</w:t>
      </w:r>
      <w:r w:rsidRPr="0039672B">
        <w:rPr>
          <w:rFonts w:ascii="Times New Roman" w:hAnsi="Times New Roman" w:cs="Times New Roman"/>
          <w:sz w:val="26"/>
          <w:szCs w:val="26"/>
        </w:rPr>
        <w:t>: Xác định kiểu gen của P dựa vào kiểu hình của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hình trội: Cơ thể có kiểu gen đồng hợp trội  hoặc dị hợp tử . Vd: AA, BB, Aa, 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u hình lặn: Cơ thể có kiểu gen đồng hợp tử lặn. Vd: aa, 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 Dạng 4</w:t>
      </w:r>
      <w:r w:rsidRPr="0039672B">
        <w:rPr>
          <w:rFonts w:ascii="Times New Roman" w:hAnsi="Times New Roman" w:cs="Times New Roman"/>
          <w:sz w:val="26"/>
          <w:szCs w:val="26"/>
        </w:rPr>
        <w:t>: Xác định kiểu gen của P dựa vào kết quả của phép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ường hợp lai một tính trạng:</w:t>
      </w:r>
    </w:p>
    <w:tbl>
      <w:tblPr>
        <w:tblW w:w="9555" w:type="dxa"/>
        <w:tblInd w:w="93" w:type="dxa"/>
        <w:tblLook w:val="04A0" w:firstRow="1" w:lastRow="0" w:firstColumn="1" w:lastColumn="0" w:noHBand="0" w:noVBand="1"/>
      </w:tblPr>
      <w:tblGrid>
        <w:gridCol w:w="2265"/>
        <w:gridCol w:w="3150"/>
        <w:gridCol w:w="4140"/>
      </w:tblGrid>
      <w:tr w:rsidR="006D298E" w:rsidRPr="0039672B">
        <w:trPr>
          <w:trHeight w:val="305"/>
        </w:trPr>
        <w:tc>
          <w:tcPr>
            <w:tcW w:w="2265"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hình của P</w:t>
            </w:r>
          </w:p>
        </w:tc>
        <w:tc>
          <w:tcPr>
            <w:tcW w:w="3150"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vertAlign w:val="subscript"/>
              </w:rPr>
            </w:pPr>
            <w:r w:rsidRPr="0039672B">
              <w:rPr>
                <w:rFonts w:ascii="Times New Roman" w:hAnsi="Times New Roman" w:cs="Times New Roman"/>
                <w:sz w:val="26"/>
                <w:szCs w:val="26"/>
              </w:rPr>
              <w:t> Tỉ lệ kiểu hình ở F</w:t>
            </w:r>
            <w:r w:rsidRPr="0039672B">
              <w:rPr>
                <w:rFonts w:ascii="Times New Roman" w:hAnsi="Times New Roman" w:cs="Times New Roman"/>
                <w:sz w:val="26"/>
                <w:szCs w:val="26"/>
                <w:vertAlign w:val="subscript"/>
              </w:rPr>
              <w:t>1</w:t>
            </w:r>
          </w:p>
        </w:tc>
        <w:tc>
          <w:tcPr>
            <w:tcW w:w="4140"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gen của P</w:t>
            </w:r>
          </w:p>
        </w:tc>
      </w:tr>
      <w:tr w:rsidR="006D298E" w:rsidRPr="0039672B">
        <w:trPr>
          <w:trHeight w:val="300"/>
        </w:trPr>
        <w:tc>
          <w:tcPr>
            <w:tcW w:w="226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ội x trội</w:t>
            </w:r>
          </w:p>
        </w:tc>
        <w:tc>
          <w:tcPr>
            <w:tcW w:w="315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00% trội</w:t>
            </w:r>
          </w:p>
        </w:tc>
        <w:tc>
          <w:tcPr>
            <w:tcW w:w="41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  x AA hặc AA x Aa</w:t>
            </w:r>
          </w:p>
        </w:tc>
      </w:tr>
      <w:tr w:rsidR="006D298E" w:rsidRPr="0039672B">
        <w:trPr>
          <w:trHeight w:val="300"/>
        </w:trPr>
        <w:tc>
          <w:tcPr>
            <w:tcW w:w="226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ội x trội</w:t>
            </w:r>
          </w:p>
        </w:tc>
        <w:tc>
          <w:tcPr>
            <w:tcW w:w="315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75% trội: 25% lặn</w:t>
            </w:r>
          </w:p>
        </w:tc>
        <w:tc>
          <w:tcPr>
            <w:tcW w:w="41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  x  Aa</w:t>
            </w:r>
          </w:p>
        </w:tc>
      </w:tr>
      <w:tr w:rsidR="006D298E" w:rsidRPr="0039672B">
        <w:trPr>
          <w:trHeight w:val="300"/>
        </w:trPr>
        <w:tc>
          <w:tcPr>
            <w:tcW w:w="226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ội x lặn</w:t>
            </w:r>
          </w:p>
        </w:tc>
        <w:tc>
          <w:tcPr>
            <w:tcW w:w="315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00% trội</w:t>
            </w:r>
          </w:p>
        </w:tc>
        <w:tc>
          <w:tcPr>
            <w:tcW w:w="41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  x  aa</w:t>
            </w:r>
          </w:p>
        </w:tc>
      </w:tr>
      <w:tr w:rsidR="006D298E" w:rsidRPr="0039672B">
        <w:trPr>
          <w:trHeight w:val="300"/>
        </w:trPr>
        <w:tc>
          <w:tcPr>
            <w:tcW w:w="226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ội x lặn</w:t>
            </w:r>
          </w:p>
        </w:tc>
        <w:tc>
          <w:tcPr>
            <w:tcW w:w="315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50% trội: 50% lặn</w:t>
            </w:r>
          </w:p>
        </w:tc>
        <w:tc>
          <w:tcPr>
            <w:tcW w:w="41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  x  aa</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ường hợp lai hai tính trạng:</w:t>
      </w:r>
    </w:p>
    <w:tbl>
      <w:tblPr>
        <w:tblW w:w="9555" w:type="dxa"/>
        <w:tblInd w:w="93" w:type="dxa"/>
        <w:tblLook w:val="04A0" w:firstRow="1" w:lastRow="0" w:firstColumn="1" w:lastColumn="0" w:noHBand="0" w:noVBand="1"/>
      </w:tblPr>
      <w:tblGrid>
        <w:gridCol w:w="1725"/>
        <w:gridCol w:w="1890"/>
        <w:gridCol w:w="5940"/>
      </w:tblGrid>
      <w:tr w:rsidR="006D298E" w:rsidRPr="0039672B">
        <w:trPr>
          <w:trHeight w:val="300"/>
        </w:trPr>
        <w:tc>
          <w:tcPr>
            <w:tcW w:w="1725"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vertAlign w:val="subscript"/>
              </w:rPr>
            </w:pPr>
            <w:r w:rsidRPr="0039672B">
              <w:rPr>
                <w:rFonts w:ascii="Times New Roman" w:hAnsi="Times New Roman" w:cs="Times New Roman"/>
                <w:sz w:val="26"/>
                <w:szCs w:val="26"/>
              </w:rPr>
              <w:t> Tỉ lệ kiểu hình ở F</w:t>
            </w:r>
            <w:r w:rsidRPr="0039672B">
              <w:rPr>
                <w:rFonts w:ascii="Times New Roman" w:hAnsi="Times New Roman" w:cs="Times New Roman"/>
                <w:sz w:val="26"/>
                <w:szCs w:val="26"/>
                <w:vertAlign w:val="subscript"/>
              </w:rPr>
              <w:t>1</w:t>
            </w:r>
          </w:p>
        </w:tc>
        <w:tc>
          <w:tcPr>
            <w:tcW w:w="1890"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tích tỉ lệ kiểu hình ở F</w:t>
            </w:r>
            <w:r w:rsidRPr="0039672B">
              <w:rPr>
                <w:rFonts w:ascii="Times New Roman" w:hAnsi="Times New Roman" w:cs="Times New Roman"/>
                <w:sz w:val="26"/>
                <w:szCs w:val="26"/>
                <w:vertAlign w:val="subscript"/>
              </w:rPr>
              <w:t>1</w:t>
            </w:r>
          </w:p>
        </w:tc>
        <w:tc>
          <w:tcPr>
            <w:tcW w:w="5940"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iểu gen của P</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1: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1:1)</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Bbxbb)</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3:1: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1:1)</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BbxBb) hoặc (AaxAa)(Bbxbb)</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9:3:3: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3:1)</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BbxBb)</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100%</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hoặc AAxAa)(Bbx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ặc (BBxBB hoặc BBxBb)(Aaxaa)</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100%</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hoặc AAxAa)(Bbx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ặc (BBxBB hoặc BBxBb)(AaxAa)</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ếu kết quả đời con cho tỉ lệ kiểu hình lặn là: 1/4; 1/8; 1/16. Quy về các trường hợp nêu tr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Dạng 5:</w:t>
      </w:r>
      <w:r w:rsidRPr="0039672B">
        <w:rPr>
          <w:rFonts w:ascii="Times New Roman" w:hAnsi="Times New Roman" w:cs="Times New Roman"/>
          <w:sz w:val="26"/>
          <w:szCs w:val="26"/>
        </w:rPr>
        <w:t xml:space="preserve"> Xác định kết quả ở đời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P: - XĐ tương quan trội lặn</w:t>
      </w:r>
      <w:r w:rsidRPr="0039672B">
        <w:rPr>
          <w:rFonts w:ascii="Times New Roman" w:hAnsi="Times New Roman" w:cs="Times New Roman"/>
          <w:sz w:val="26"/>
          <w:szCs w:val="26"/>
        </w:rPr>
        <w:t>quy ước gen (nếu cầ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ác định kiểu hình, kiểu gen của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iết sơ đồ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luận về kiểu gen, kiểu hình của đời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 MỘT SỐ BÀI TẬP SGK SINH HỌC 9</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ài 1: P thuần chủng</w:t>
      </w: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ồng tính trội, nên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lông ngắn. Đáp án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ài 2: Theo đề bà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có tỉ lệ kiểu hình 3:1</w:t>
      </w:r>
      <w:r w:rsidRPr="0039672B">
        <w:rPr>
          <w:rFonts w:ascii="Times New Roman" w:hAnsi="Times New Roman" w:cs="Times New Roman"/>
          <w:sz w:val="26"/>
          <w:szCs w:val="26"/>
        </w:rPr>
        <w:t>P dị hợp tử.</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8720" behindDoc="0" locked="0" layoutInCell="1" allowOverlap="1">
                <wp:simplePos x="0" y="0"/>
                <wp:positionH relativeFrom="column">
                  <wp:posOffset>2347595</wp:posOffset>
                </wp:positionH>
                <wp:positionV relativeFrom="paragraph">
                  <wp:posOffset>210820</wp:posOffset>
                </wp:positionV>
                <wp:extent cx="0" cy="600075"/>
                <wp:effectExtent l="58420" t="5080" r="55880" b="23495"/>
                <wp:wrapNone/>
                <wp:docPr id="98"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85pt,16.6pt" to="184.85pt,6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tToLJQIAAEwEAAAOAAAAZHJzL2Uyb0RvYy54bWysVMGO2jAQvVfqP1i+QxIKLESEVZVAL7RF 2u0HGNshVh3bsg0BVf33jp1AS3upqnIwY3vmzZs346yeL61EZ26d0KrA2TjFiCuqmVDHAn953Y4W GDlPFCNSK17gK3f4ef32zaozOZ/oRkvGLQIQ5fLOFLjx3uRJ4mjDW+LG2nAFl7W2LfGwtceEWdIB eiuTSZrOk05bZqym3Dk4rfpLvI74dc2p/1zXjnskCwzcfFxtXA9hTdYrkh8tMY2gAw3yDyxaIhQk vUNVxBN0suIPqFZQq52u/ZjqNtF1LSiPNUA1WfpbNS8NMTzWAuI4c5fJ/T9Y+um8t0iwAi+hU4q0 0KOdUBxlWRbE6YzLwadUexvKoxf1YnaafnVI6bIh6sgjydergcAYkTyEhI0zkOLQfdQMfMjJ66jU pbZtgAQN0CU25HpvCL94RPtDCqfzNE2fZoFOQvJbnLHOf+C6RcEosATSEZecd873rjeXkEbprZAy tlsq1EG9s8ksBjgtBQuXwc3Z46GUFp1JGJj4G/I+uFl9UiyCNZywzWB7IiTYyEc1vBWgj+Q4ZGs5 w0hyeCPB6ulJFTJCrUB4sPqZ+bZMl5vFZjEdTSfzzWiaVtXo/bacjubb7GlWvavKssq+B/LZNG8E Y1wF/rf5zaZ/Nx/DS+on7z7Bd6GSR/QoPpC9/UfSsdmhv/2kHDS77m2oLvQdRjY6D88rvIlf99Hr 50dg/QMAAP//AwBQSwMEFAAGAAgAAAAhAORIGW/gAAAACgEAAA8AAABkcnMvZG93bnJldi54bWxM j01Lw0AQhu+C/2EZwZvdNIUmxmyKCPXSaukHRW/b7JgEs7Mhu2njv3fEg97m4+GdZ/LFaFtxxt43 jhRMJxEIpNKZhioFh/3yLgXhgyajW0eo4As9LIrrq1xnxl1oi+ddqASHkM+0gjqELpPSlzVa7Seu Q+Ldh+utDtz2lTS9vnC4bWUcRXNpdUN8odYdPtVYfu4Gq2C7Xq7S42oYy/79efq636xf3nyq1O3N +PgAIuAY/mD40Wd1KNjp5AYyXrQKZvP7hFEuZjEIBn4HJybjJAFZ5PL/C8U3AAAA//8DAFBLAQIt ABQABgAIAAAAIQC2gziS/gAAAOEBAAATAAAAAAAAAAAAAAAAAAAAAABbQ29udGVudF9UeXBlc10u eG1sUEsBAi0AFAAGAAgAAAAhADj9If/WAAAAlAEAAAsAAAAAAAAAAAAAAAAALwEAAF9yZWxzLy5y ZWxzUEsBAi0AFAAGAAgAAAAhAKa1OgslAgAATAQAAA4AAAAAAAAAAAAAAAAALgIAAGRycy9lMm9E b2MueG1sUEsBAi0AFAAGAAgAAAAhAORIGW/gAAAACgEAAA8AAAAAAAAAAAAAAAAAfwQAAGRycy9k b3ducmV2LnhtbFBLBQYAAAAABAAEAPMAAACMBQAAAAA= ">
                <v:stroke endarrow="block"/>
              </v:line>
            </w:pict>
          </mc:Fallback>
        </mc:AlternateContent>
      </w:r>
      <w:r w:rsidR="006D298E" w:rsidRPr="0039672B">
        <w:rPr>
          <w:rFonts w:ascii="Times New Roman" w:hAnsi="Times New Roman" w:cs="Times New Roman"/>
          <w:sz w:val="26"/>
          <w:szCs w:val="26"/>
        </w:rPr>
        <w:t>Sơ đồ lai:     P:   Thân đỏ thẫm   x    thân đỏ thẫ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 xml:space="preserve">p:        </w:t>
      </w:r>
      <w:r w:rsidRPr="0039672B">
        <w:rPr>
          <w:rFonts w:ascii="Times New Roman" w:hAnsi="Times New Roman" w:cs="Times New Roman"/>
          <w:sz w:val="26"/>
          <w:szCs w:val="26"/>
        </w:rPr>
        <w:t>A, a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1AA:   2Aa   :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2: HƯỚNG DẪN GIẢI MỘT SỐ BÀI TẬP SGK</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Vận dụng kiến thức để giải 1 số dạng bài tập SGK, sách bài tậ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Bài 1</w:t>
      </w:r>
      <w:r w:rsidRPr="0039672B">
        <w:rPr>
          <w:rFonts w:ascii="Times New Roman" w:hAnsi="Times New Roman" w:cs="Times New Roman"/>
          <w:sz w:val="26"/>
          <w:szCs w:val="26"/>
        </w:rPr>
        <w:t>: P thuần chủng</w:t>
      </w: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ồng tính trội, toàn lông ngắn. </w:t>
      </w:r>
      <w:r w:rsidRPr="0039672B">
        <w:rPr>
          <w:rFonts w:ascii="Times New Roman" w:hAnsi="Times New Roman" w:cs="Times New Roman"/>
          <w:i/>
          <w:sz w:val="26"/>
          <w:szCs w:val="26"/>
        </w:rPr>
        <w:t>Đáp án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Bài 2</w:t>
      </w:r>
      <w:r w:rsidRPr="0039672B">
        <w:rPr>
          <w:rFonts w:ascii="Times New Roman" w:hAnsi="Times New Roman" w:cs="Times New Roman"/>
          <w:sz w:val="26"/>
          <w:szCs w:val="26"/>
        </w:rPr>
        <w:t>: Theo đề bà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có tỉ lệ kiểu hình 3:1</w:t>
      </w:r>
      <w:r w:rsidRPr="0039672B">
        <w:rPr>
          <w:rFonts w:ascii="Times New Roman" w:hAnsi="Times New Roman" w:cs="Times New Roman"/>
          <w:sz w:val="26"/>
          <w:szCs w:val="26"/>
        </w:rPr>
        <w:t xml:space="preserve">P dị hợp tử. </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9744" behindDoc="0" locked="0" layoutInCell="1" allowOverlap="1">
                <wp:simplePos x="0" y="0"/>
                <wp:positionH relativeFrom="column">
                  <wp:posOffset>1904365</wp:posOffset>
                </wp:positionH>
                <wp:positionV relativeFrom="paragraph">
                  <wp:posOffset>165100</wp:posOffset>
                </wp:positionV>
                <wp:extent cx="0" cy="600075"/>
                <wp:effectExtent l="53340" t="11430" r="60960" b="17145"/>
                <wp:wrapNone/>
                <wp:docPr id="97"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95pt,13pt" to="149.95pt,6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cRJgJwIAAEwEAAAOAAAAZHJzL2Uyb0RvYy54bWysVMGO2jAQvVfqP1i+QxIKLESEVZVAL7RF 2u0HGNshVh3bsg0BVf33jp1AS3upqnIwY3vmzZs346yeL61EZ26d0KrA2TjFiCuqmVDHAn953Y4W GDlPFCNSK17gK3f4ef32zaozOZ/oRkvGLQIQ5fLOFLjx3uRJ4mjDW+LG2nAFl7W2LfGwtceEWdIB eiuTSZrOk05bZqym3Dk4rfpLvI74dc2p/1zXjnskCwzcfFxtXA9hTdYrkh8tMY2gAw3yDyxaIhQk vUNVxBN0suIPqFZQq52u/ZjqNtF1LSiPNUA1WfpbNS8NMTzWAuI4c5fJ/T9Y+um8t0iwAi+fMFKk hR7thOIoyyZBnM64HHxKtbehPHpRL2an6VeHlC4boo48kny9GgjMQkTyEBI2zkCKQ/dRM/AhJ6+j UpfatgESNECX2JDrvSH84hHtDymcztM0fZpFcJLf4ox1/gPXLQpGgSWQjrjkvHM+8CD5zSWkUXor pIztlgp1UO9sMosBTkvBwmVwc/Z4KKVFZxIGJv6GvA9uVp8Ui2ANJ2wz2J4ICTbyUQ1vBegjOQ7Z Ws4wkhzeSLB6elKFjFArEB6sfma+LdPlZrFZTEfTyXwzmqZVNXq/Laej+TZ7mlXvqrKssu+BfDbN G8EYV4H/bX6z6d/Nx/CS+sm7T/BdqOQRPSoKZG//kXRsduhvPykHza57G6oLfYeRjc7D8wpv4td9 9Pr5EVj/AAAA//8DAFBLAwQUAAYACAAAACEANlOcVd8AAAAKAQAADwAAAGRycy9kb3ducmV2Lnht bEyPQUvDQBCF74L/YRnBm900YEliNkWEemlV2orobZsdk2B2Nuxu2vjvHelBbzPzPt68Vy4n24sj +tA5UjCfJSCQamc6ahS87lc3GYgQNRndO0IF3xhgWV1elLow7kRbPO5iI9iEQqEVtDEOhZShbtHq MHMDEmufzlsdefWNNF6f2Nz2Mk2ShbS6I/7Q6gEfWqy/dqNVsN2s1tnbepxq//E4f96/bJ7eQ6bU 9dV0fwci4hT/YPiNz9Gh4kwHN5IJoleQ5nnOKA8L7sTA+XBgMk1uQVal/F+h+gEAAP//AwBQSwEC LQAUAAYACAAAACEAtoM4kv4AAADhAQAAEwAAAAAAAAAAAAAAAAAAAAAAW0NvbnRlbnRfVHlwZXNd LnhtbFBLAQItABQABgAIAAAAIQA4/SH/1gAAAJQBAAALAAAAAAAAAAAAAAAAAC8BAABfcmVscy8u cmVsc1BLAQItABQABgAIAAAAIQBicRJgJwIAAEwEAAAOAAAAAAAAAAAAAAAAAC4CAABkcnMvZTJv RG9jLnhtbFBLAQItABQABgAIAAAAIQA2U5xV3wAAAAoBAAAPAAAAAAAAAAAAAAAAAIEEAABkcnMv ZG93bnJldi54bWxQSwUGAAAAAAQABADzAAAAjQUAAAAA ">
                <v:stroke endarrow="block"/>
              </v:line>
            </w:pict>
          </mc:Fallback>
        </mc:AlternateContent>
      </w:r>
      <w:r w:rsidR="006D298E" w:rsidRPr="0039672B">
        <w:rPr>
          <w:rFonts w:ascii="Times New Roman" w:hAnsi="Times New Roman" w:cs="Times New Roman"/>
          <w:sz w:val="26"/>
          <w:szCs w:val="26"/>
        </w:rPr>
        <w:t xml:space="preserve">Sơ đồ lai: P: Thân đỏ thẫm   x   thân đỏ thẫ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Aa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 xml:space="preserve">p: </w:t>
      </w:r>
      <w:r w:rsidRPr="0039672B">
        <w:rPr>
          <w:rFonts w:ascii="Times New Roman" w:hAnsi="Times New Roman" w:cs="Times New Roman"/>
          <w:sz w:val="26"/>
          <w:szCs w:val="26"/>
        </w:rPr>
        <w:t xml:space="preserve">    A, a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1AA :  2Aa</w:t>
      </w:r>
      <w:r w:rsidRPr="0039672B">
        <w:rPr>
          <w:rFonts w:ascii="Times New Roman" w:hAnsi="Times New Roman" w:cs="Times New Roman"/>
          <w:sz w:val="26"/>
          <w:szCs w:val="26"/>
        </w:rPr>
        <w:t xml:space="preserve"> :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đỏ thẫm       :  1 xanh lụ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Đáp án d.</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Bài 3:</w:t>
      </w:r>
      <w:r w:rsidRPr="0039672B">
        <w:rPr>
          <w:rFonts w:ascii="Times New Roman" w:hAnsi="Times New Roman" w:cs="Times New Roman"/>
          <w:sz w:val="26"/>
          <w:szCs w:val="26"/>
        </w:rPr>
        <w:t xml:space="preserve"> Theo đề bà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phân tính theo tỉ lệ 1:2:1, đây là trường hợp tính trội không hoàn toàn. </w:t>
      </w:r>
      <w:r w:rsidRPr="0039672B">
        <w:rPr>
          <w:rFonts w:ascii="Times New Roman" w:hAnsi="Times New Roman" w:cs="Times New Roman"/>
          <w:i/>
          <w:sz w:val="26"/>
          <w:szCs w:val="26"/>
        </w:rPr>
        <w:t>Đáp án b, d.</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Bài 4.</w:t>
      </w:r>
      <w:r w:rsidRPr="0039672B">
        <w:rPr>
          <w:rFonts w:ascii="Times New Roman" w:hAnsi="Times New Roman" w:cs="Times New Roman"/>
          <w:sz w:val="26"/>
          <w:szCs w:val="26"/>
        </w:rPr>
        <w:t xml:space="preserve"> Đáp án b, c vì:</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1792" behindDoc="0" locked="0" layoutInCell="1" allowOverlap="1">
                <wp:simplePos x="0" y="0"/>
                <wp:positionH relativeFrom="column">
                  <wp:posOffset>1442720</wp:posOffset>
                </wp:positionH>
                <wp:positionV relativeFrom="paragraph">
                  <wp:posOffset>200660</wp:posOffset>
                </wp:positionV>
                <wp:extent cx="0" cy="600075"/>
                <wp:effectExtent l="52705" t="11430" r="61595" b="17145"/>
                <wp:wrapNone/>
                <wp:docPr id="9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6pt,15.8pt" to="113.6pt,6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7W03JwIAAEwEAAAOAAAAZHJzL2Uyb0RvYy54bWysVMGO2jAQvVfqP1i+QxIaWIgIq4pAL7RF 2u0HGNshVh3bsg0BVf33jp1AS3upqnIwY3vmzZs34yyfL61EZ26d0KrE2TjFiCuqmVDHEn953Y7m GDlPFCNSK17iK3f4efX2zbIzBZ/oRkvGLQIQ5YrOlLjx3hRJ4mjDW+LG2nAFl7W2LfGwtceEWdIB eiuTSZrOkk5bZqym3Dk4rfpLvIr4dc2p/1zXjnskSwzcfFxtXA9hTVZLUhwtMY2gAw3yDyxaIhQk vUNVxBN0suIPqFZQq52u/ZjqNtF1LSiPNUA1WfpbNS8NMTzWAuI4c5fJ/T9Y+um8t0iwEi9mGCnS Qo92QnGUZXkQpzOuAJ+12ttQHr2oF7PT9KtDSq8boo48kny9GgjMQkTyEBI2zkCKQ/dRM/AhJ6+j UpfatgESNECX2JDrvSH84hHtDymcztI0fZpGcFLc4ox1/gPXLQpGiSWQjrjkvHM+8CDFzSWkUXor pIztlgp1UO90Mo0BTkvBwmVwc/Z4WEuLziQMTPwNeR/crD4pFsEaTthmsD0REmzkoxreCtBHchyy tZxhJDm8kWD19KQKGaFWIDxY/cx8W6SLzXwzz0f5ZLYZ5WlVjd5v1/lots2eptW7ar2usu+BfJYX jWCMq8D/Nr9Z/nfzMbykfvLuE3wXKnlEj4oC2dt/JB2bHfrbT8pBs+vehupC32Fko/PwvMKb+HUf vX5+BFY/AAAA//8DAFBLAwQUAAYACAAAACEAr2A5bt8AAAAKAQAADwAAAGRycy9kb3ducmV2Lnht bEyPwUrDQBCG74LvsIzgzW4SIYaYTRGhXlqVtiJ622bHJJidDbubNr69Ix70ODMf/3x/tZztII7o Q+9IQbpIQCA1zvTUKnjZr64KECFqMnpwhAq+MMCyPj+rdGncibZ43MVWcAiFUivoYhxLKUPTodVh 4UYkvn04b3Xk0bfSeH3icDvILElyaXVP/KHTI9532HzuJqtgu1mti9f1NDf+/SF92j9vHt9CodTl xXx3CyLiHP9g+NFndajZ6eAmMkEMCrLsJmNUwXWag2Dgd3FgMstTkHUl/1eovwEAAP//AwBQSwEC LQAUAAYACAAAACEAtoM4kv4AAADhAQAAEwAAAAAAAAAAAAAAAAAAAAAAW0NvbnRlbnRfVHlwZXNd LnhtbFBLAQItABQABgAIAAAAIQA4/SH/1gAAAJQBAAALAAAAAAAAAAAAAAAAAC8BAABfcmVscy8u cmVsc1BLAQItABQABgAIAAAAIQCy7W03JwIAAEwEAAAOAAAAAAAAAAAAAAAAAC4CAABkcnMvZTJv RG9jLnhtbFBLAQItABQABgAIAAAAIQCvYDlu3wAAAAoBAAAPAAAAAAAAAAAAAAAAAIEEAABkcnMv ZG93bnJldi54bWxQSwUGAAAAAAQABADzAAAAjQUAAAAA ">
                <v:stroke endarrow="block"/>
              </v:line>
            </w:pict>
          </mc:Fallback>
        </mc:AlternateContent>
      </w:r>
      <w:r w:rsidR="006D298E" w:rsidRPr="0039672B">
        <w:rPr>
          <w:rFonts w:ascii="Times New Roman" w:hAnsi="Times New Roman" w:cs="Times New Roman"/>
          <w:sz w:val="26"/>
          <w:szCs w:val="26"/>
        </w:rPr>
        <w:t>b) P:  Mẹ mắt đen   x   bố mắt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p</w:t>
      </w:r>
      <w:r w:rsidRPr="0039672B">
        <w:rPr>
          <w:rFonts w:ascii="Times New Roman" w:hAnsi="Times New Roman" w:cs="Times New Roman"/>
          <w:sz w:val="26"/>
          <w:szCs w:val="26"/>
        </w:rPr>
        <w:t>:    A,  a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u w:val="single"/>
        </w:rPr>
        <w:t>1AA :  2Aa</w:t>
      </w:r>
      <w:r w:rsidRPr="0039672B">
        <w:rPr>
          <w:rFonts w:ascii="Times New Roman" w:hAnsi="Times New Roman" w:cs="Times New Roman"/>
          <w:sz w:val="26"/>
          <w:szCs w:val="26"/>
        </w:rPr>
        <w:t>: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mắt đen    : 1mắt xanh</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2816" behindDoc="0" locked="0" layoutInCell="1" allowOverlap="1">
                <wp:simplePos x="0" y="0"/>
                <wp:positionH relativeFrom="column">
                  <wp:posOffset>1442720</wp:posOffset>
                </wp:positionH>
                <wp:positionV relativeFrom="paragraph">
                  <wp:posOffset>248285</wp:posOffset>
                </wp:positionV>
                <wp:extent cx="0" cy="397510"/>
                <wp:effectExtent l="52705" t="8255" r="61595" b="22860"/>
                <wp:wrapNone/>
                <wp:docPr id="95"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7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6pt,19.55pt" to="113.6pt,5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T2FzKQIAAEwEAAAOAAAAZHJzL2Uyb0RvYy54bWysVMGO2jAQvVfqP1i+QxI2sBARVlUCvdAW abcfYGyHWHVsyzYEVPXfO3aA7raXqioHM7Zn3rw3M87y6dxJdOLWCa1KnI1TjLiimgl1KPHXl81o jpHzRDEiteIlvnCHn1bv3y17U/CJbrVk3CIAUa7oTYlb702RJI62vCNurA1XcNlo2xEPW3tImCU9 oHcymaTpLOm1ZcZqyp2D03q4xKuI3zSc+i9N47hHssTAzcfVxnUf1mS1JMXBEtMKeqVB/oFFR4SC pHeomniCjlb8AdUJarXTjR9T3SW6aQTlUQOoydLf1Dy3xPCoBYrjzL1M7v/B0s+nnUWClXgxxUiR Dnq0FYqjLJuG4vTGFeBTqZ0N8uhZPZutpt8cUrpqiTrwSPLlYiAwCxHJm5CwcQZS7PtPmoEPOXod K3VubBcgoQboHBtyuTeEnz2iwyGF04fF4zSLvUpIcYsz1vmPXHcoGCWWQDriktPW+cCDFDeXkEbp jZAytlsq1Ae9k2kMcFoKFi6Dm7OHfSUtOpEwMPEXRcHNazerj4pFsJYTtr7anggJNvKxGt4KqI/k OGTrOMNIcngjwRroSRUyglYgfLWGmfm+SBfr+Xqej/LJbD3K07oefdhU+Wi2yR6n9UNdVXX2I5DP 8qIVjHEV+N/mN8v/bj6uL2mYvPsE3wuVvEWPFQWyt/9IOjY79HeYlL1ml50N6kLfYWSj8/V5hTfx eh+9fn0EVj8BAAD//wMAUEsDBBQABgAIAAAAIQAbXzZ13wAAAAoBAAAPAAAAZHJzL2Rvd25yZXYu eG1sTI/BTsMwDIbvSLxDZCRuLG2RWClNJ4Q0LhtM2xCCW9aYtqJxqiTdyttjxAGOtj/9/v5yMdle HNGHzpGCdJaAQKqd6ahR8LJfXuUgQtRkdO8IFXxhgEV1flbqwrgTbfG4i43gEAqFVtDGOBRShrpF q8PMDUh8+3De6sijb6Tx+sThtpdZktxIqzviD60e8KHF+nM3WgXb9XKVv67Gqfbvj+nzfrN+egu5 UpcX0/0diIhT/IPhR5/VoWKngxvJBNEryLJ5xqiC69sUBAO/iwOTSToHWZXyf4XqGwAA//8DAFBL AQItABQABgAIAAAAIQC2gziS/gAAAOEBAAATAAAAAAAAAAAAAAAAAAAAAABbQ29udGVudF9UeXBl c10ueG1sUEsBAi0AFAAGAAgAAAAhADj9If/WAAAAlAEAAAsAAAAAAAAAAAAAAAAALwEAAF9yZWxz Ly5yZWxzUEsBAi0AFAAGAAgAAAAhAElPYXMpAgAATAQAAA4AAAAAAAAAAAAAAAAALgIAAGRycy9l Mm9Eb2MueG1sUEsBAi0AFAAGAAgAAAAhABtfNnXfAAAACgEAAA8AAAAAAAAAAAAAAAAAgwQAAGRy cy9kb3ducmV2LnhtbFBLBQYAAAAABAAEAPMAAACPBQAAAAA= ">
                <v:stroke endarrow="block"/>
              </v:line>
            </w:pict>
          </mc:Fallback>
        </mc:AlternateContent>
      </w:r>
      <w:r w:rsidR="006D298E" w:rsidRPr="0039672B">
        <w:rPr>
          <w:rFonts w:ascii="Times New Roman" w:hAnsi="Times New Roman" w:cs="Times New Roman"/>
          <w:sz w:val="26"/>
          <w:szCs w:val="26"/>
        </w:rPr>
        <w:t>c) P:  Mẹ mắt xanh   x   bố mắt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p</w:t>
      </w:r>
      <w:r w:rsidRPr="0039672B">
        <w:rPr>
          <w:rFonts w:ascii="Times New Roman" w:hAnsi="Times New Roman" w:cs="Times New Roman"/>
          <w:sz w:val="26"/>
          <w:szCs w:val="26"/>
        </w:rPr>
        <w:t>:        a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1Aa: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mắt đen  : 1mắt xa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Bài 5</w:t>
      </w:r>
      <w:r w:rsidRPr="0039672B">
        <w:rPr>
          <w:rFonts w:ascii="Times New Roman" w:hAnsi="Times New Roman" w:cs="Times New Roman"/>
          <w:sz w:val="26"/>
          <w:szCs w:val="26"/>
        </w:rPr>
        <w:t>: Theo đề bà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ều cho cà chua quả đỏ dạng tròn </w:t>
      </w: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ồng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phân tính theo tỉ lệ 9:3:3:1</w:t>
      </w:r>
      <w:r w:rsidRPr="0039672B">
        <w:rPr>
          <w:rFonts w:ascii="Times New Roman" w:hAnsi="Times New Roman" w:cs="Times New Roman"/>
          <w:sz w:val="26"/>
          <w:szCs w:val="26"/>
        </w:rPr>
        <w:t>P đỏ bầu dục và vàng tròn thuần chủ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
          <w:sz w:val="26"/>
          <w:szCs w:val="26"/>
        </w:rPr>
        <w:t>Đáp án d</w:t>
      </w:r>
      <w:r w:rsidRPr="0039672B">
        <w:rPr>
          <w:rFonts w:ascii="Times New Roman" w:hAnsi="Times New Roman" w:cs="Times New Roman"/>
          <w:sz w:val="26"/>
          <w:szCs w:val="26"/>
        </w:rPr>
        <w:t>.        P: AAbb x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Kiểm tra 15 phút</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Chọn đáp án đúng trong các câu sau:</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1: Cơ thể mang kiểu gen nào dưới đây là cơ thể có kiểu gen dị hợp tử về hai cặp ge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a. AaBb</w:t>
      </w:r>
      <w:r w:rsidRPr="0039672B">
        <w:rPr>
          <w:rFonts w:ascii="Times New Roman" w:hAnsi="Times New Roman" w:cs="Times New Roman"/>
          <w:iCs/>
          <w:sz w:val="26"/>
          <w:szCs w:val="26"/>
        </w:rPr>
        <w:t xml:space="preserve">                    b. AABb               c. aaBb                 d. Aabb</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 xml:space="preserve">Câu 2: Ở thực vật, hiện tượng tự thụ phấn là: </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a.Hạt phấn của hoa rơi vào đầu nhụy của chính hoa đó hoặc đầu nhụy của hoa khác trên cây đó.</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b. Hạt phấn của hoa trên cây này rơi vào đầu nhụy của hoa trên cây khác cùng loài.  c.Hạt phấn của hoa trên cây này rơi vào đầu nhụy của hoa trên cây khác loài.</w:t>
      </w:r>
    </w:p>
    <w:p w:rsidR="006D298E" w:rsidRPr="0039672B" w:rsidRDefault="006D298E" w:rsidP="00AF43C2">
      <w:pPr>
        <w:pStyle w:val="NoSpacing"/>
        <w:rPr>
          <w:rFonts w:ascii="Times New Roman" w:hAnsi="Times New Roman" w:cs="Times New Roman"/>
          <w:b/>
          <w:iCs/>
          <w:sz w:val="26"/>
          <w:szCs w:val="26"/>
        </w:rPr>
      </w:pPr>
      <w:r w:rsidRPr="0039672B">
        <w:rPr>
          <w:rFonts w:ascii="Times New Roman" w:hAnsi="Times New Roman" w:cs="Times New Roman"/>
          <w:b/>
          <w:iCs/>
          <w:sz w:val="26"/>
          <w:szCs w:val="26"/>
        </w:rPr>
        <w:t>d. Hạt phấn của hoa rơi vào đầu nhụy của chính hoa đó.</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3: Sự phân li độc lập và tổ hợp tự do của các gen quy định các tính trạng dẫn tớ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a . Làm xuất hiện biến dị tổ hợp</w:t>
      </w:r>
      <w:r w:rsidRPr="0039672B">
        <w:rPr>
          <w:rFonts w:ascii="Times New Roman" w:hAnsi="Times New Roman" w:cs="Times New Roman"/>
          <w:iCs/>
          <w:sz w:val="26"/>
          <w:szCs w:val="26"/>
        </w:rPr>
        <w:t xml:space="preserve">    b. Hạn chế sự xuất hiện biến dị tổ hợp</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c. Giảm số kiểu gen                        d. Giảm số kiểu hình</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4: Ở cà chua, Quả đỏ là tính trạng trội hoàn toàn so với quả vàng.  Lai giữa cây quả đỏ có kiểu gen dị hợp với cây quả vàng , F</w:t>
      </w:r>
      <w:r w:rsidRPr="0039672B">
        <w:rPr>
          <w:rFonts w:ascii="Times New Roman" w:hAnsi="Times New Roman" w:cs="Times New Roman"/>
          <w:i/>
          <w:iCs/>
          <w:sz w:val="26"/>
          <w:szCs w:val="26"/>
          <w:vertAlign w:val="subscript"/>
        </w:rPr>
        <w:t>1</w:t>
      </w:r>
      <w:r w:rsidRPr="0039672B">
        <w:rPr>
          <w:rFonts w:ascii="Times New Roman" w:hAnsi="Times New Roman" w:cs="Times New Roman"/>
          <w:i/>
          <w:iCs/>
          <w:sz w:val="26"/>
          <w:szCs w:val="26"/>
        </w:rPr>
        <w:t xml:space="preserve"> thu được kết quả là:</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a . 100% cây quả đỏ                                 b. 75% cây quả đỏ : 25% cây quả vàng</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c . 50% cây quả đỏ: 50% cây quả vàng</w:t>
      </w:r>
      <w:r w:rsidRPr="0039672B">
        <w:rPr>
          <w:rFonts w:ascii="Times New Roman" w:hAnsi="Times New Roman" w:cs="Times New Roman"/>
          <w:iCs/>
          <w:sz w:val="26"/>
          <w:szCs w:val="26"/>
        </w:rPr>
        <w:t xml:space="preserve">    d . 100% cây quả vàng </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5: Ở một loài động vật gen A quy định lông vằn, gen a quy định lông nâu, gen B quy định cổ dài, gen b quy định cổ ngắn . Các gen này phân li độc lập với nhau. Trong trường hợp cá thể đực có kiểu hình lông nâu, cổ ngắn, kiểu gen nào trong các trường hợp sau đây của cá thể cái phù hợp để tất cả con sinh ra đều có kiểu hình lông vằn và cổ dà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a.AaBb                 b.Aabb                 c.Aabb                   </w:t>
      </w:r>
      <w:r w:rsidRPr="0039672B">
        <w:rPr>
          <w:rFonts w:ascii="Times New Roman" w:hAnsi="Times New Roman" w:cs="Times New Roman"/>
          <w:b/>
          <w:iCs/>
          <w:sz w:val="26"/>
          <w:szCs w:val="26"/>
        </w:rPr>
        <w:t>d.AABB</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6: Cơ thể có kiểu gen AaBbDdee giảm phân bình thường tạo tối đa mấy loại giao tử.</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a.4                                </w:t>
      </w:r>
      <w:r w:rsidRPr="0039672B">
        <w:rPr>
          <w:rFonts w:ascii="Times New Roman" w:hAnsi="Times New Roman" w:cs="Times New Roman"/>
          <w:b/>
          <w:iCs/>
          <w:sz w:val="26"/>
          <w:szCs w:val="26"/>
        </w:rPr>
        <w:t xml:space="preserve">b.8                  </w:t>
      </w:r>
      <w:r w:rsidRPr="0039672B">
        <w:rPr>
          <w:rFonts w:ascii="Times New Roman" w:hAnsi="Times New Roman" w:cs="Times New Roman"/>
          <w:iCs/>
          <w:sz w:val="26"/>
          <w:szCs w:val="26"/>
        </w:rPr>
        <w:t xml:space="preserve">            c.16                        d.32</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7: Ở đậu Hà Lan, gen A quy định hạt vàng, gen a quy định hạt xanh; gen B quy định hạt trơn và gen b quy định hạt nhăn. Hai cặp gen này phân li độc lập với nhau .</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Phép lai nào dưới đây sẽ cho con lai F</w:t>
      </w:r>
      <w:r w:rsidRPr="0039672B">
        <w:rPr>
          <w:rFonts w:ascii="Times New Roman" w:hAnsi="Times New Roman" w:cs="Times New Roman"/>
          <w:i/>
          <w:iCs/>
          <w:sz w:val="26"/>
          <w:szCs w:val="26"/>
          <w:vertAlign w:val="subscript"/>
        </w:rPr>
        <w:t>1</w:t>
      </w:r>
      <w:r w:rsidRPr="0039672B">
        <w:rPr>
          <w:rFonts w:ascii="Times New Roman" w:hAnsi="Times New Roman" w:cs="Times New Roman"/>
          <w:i/>
          <w:iCs/>
          <w:sz w:val="26"/>
          <w:szCs w:val="26"/>
        </w:rPr>
        <w:t xml:space="preserve"> có ít kiểu gen và kiểu hình nhất?</w:t>
      </w:r>
    </w:p>
    <w:p w:rsidR="006D298E" w:rsidRPr="0039672B" w:rsidRDefault="006D298E" w:rsidP="00AF43C2">
      <w:pPr>
        <w:pStyle w:val="NoSpacing"/>
        <w:rPr>
          <w:rFonts w:ascii="Times New Roman" w:hAnsi="Times New Roman" w:cs="Times New Roman"/>
          <w:b/>
          <w:iCs/>
          <w:sz w:val="26"/>
          <w:szCs w:val="26"/>
        </w:rPr>
      </w:pPr>
      <w:r w:rsidRPr="0039672B">
        <w:rPr>
          <w:rFonts w:ascii="Times New Roman" w:hAnsi="Times New Roman" w:cs="Times New Roman"/>
          <w:iCs/>
          <w:sz w:val="26"/>
          <w:szCs w:val="26"/>
        </w:rPr>
        <w:lastRenderedPageBreak/>
        <w:t xml:space="preserve">a.AABBxAaBb               b.AABbxAabb        c.AabbxaaBb        </w:t>
      </w:r>
      <w:r w:rsidRPr="0039672B">
        <w:rPr>
          <w:rFonts w:ascii="Times New Roman" w:hAnsi="Times New Roman" w:cs="Times New Roman"/>
          <w:b/>
          <w:iCs/>
          <w:sz w:val="26"/>
          <w:szCs w:val="26"/>
        </w:rPr>
        <w:t>d.AABBxAABb</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 xml:space="preserve">     (2) Cho cây đậu Hà Lan dị hợp hai cặp gen tự thụ phấn thu được F</w:t>
      </w:r>
      <w:r w:rsidRPr="0039672B">
        <w:rPr>
          <w:rFonts w:ascii="Times New Roman" w:hAnsi="Times New Roman" w:cs="Times New Roman"/>
          <w:i/>
          <w:iCs/>
          <w:sz w:val="26"/>
          <w:szCs w:val="26"/>
          <w:vertAlign w:val="subscript"/>
        </w:rPr>
        <w:t>1</w:t>
      </w:r>
      <w:r w:rsidRPr="0039672B">
        <w:rPr>
          <w:rFonts w:ascii="Times New Roman" w:hAnsi="Times New Roman" w:cs="Times New Roman"/>
          <w:i/>
          <w:iCs/>
          <w:sz w:val="26"/>
          <w:szCs w:val="26"/>
        </w:rPr>
        <w:t xml:space="preserve"> có tỉ lệ kiểu hình là:  </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a.100% hạt vàng, trơn                          b.1 hạt vàng, trơn: 1 hạt xanh, nhă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c.100%hạt xanh, nhăn                        </w:t>
      </w:r>
    </w:p>
    <w:p w:rsidR="006D298E" w:rsidRPr="0039672B" w:rsidRDefault="006D298E" w:rsidP="00AF43C2">
      <w:pPr>
        <w:pStyle w:val="NoSpacing"/>
        <w:rPr>
          <w:rFonts w:ascii="Times New Roman" w:hAnsi="Times New Roman" w:cs="Times New Roman"/>
          <w:b/>
          <w:iCs/>
          <w:sz w:val="26"/>
          <w:szCs w:val="26"/>
        </w:rPr>
      </w:pPr>
      <w:r w:rsidRPr="0039672B">
        <w:rPr>
          <w:rFonts w:ascii="Times New Roman" w:hAnsi="Times New Roman" w:cs="Times New Roman"/>
          <w:b/>
          <w:iCs/>
          <w:sz w:val="26"/>
          <w:szCs w:val="26"/>
        </w:rPr>
        <w:t>d.9 hạt vàng ,trơn:  3 hạt vàng ,nhăn:   3 hạt xanh, trơn:    1 hạt xanh, nhăn</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 xml:space="preserve">     (3) Cơ thể có kiểu gen nào sau đây có kiểu hình hạt vàng, nhă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I.AABB           II.AaBb          III.Aabb             IV.aabb         V.Aabb</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a.III,V</w:t>
      </w:r>
      <w:r w:rsidRPr="0039672B">
        <w:rPr>
          <w:rFonts w:ascii="Times New Roman" w:hAnsi="Times New Roman" w:cs="Times New Roman"/>
          <w:iCs/>
          <w:sz w:val="26"/>
          <w:szCs w:val="26"/>
        </w:rPr>
        <w:t xml:space="preserve">                              b.I,V                             c.III                        d. II, III</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8: Ở đậu Hà lan, gen A quy định hạt vàng, a quy định hạt xanh; gen B quy định vỏ trơn, b quy định vỏ nhăn. Cho biết các gen này nằm trên các NST khác nhau. Phép lai AaBbx Aabb tạo F</w:t>
      </w:r>
      <w:r w:rsidRPr="0039672B">
        <w:rPr>
          <w:rFonts w:ascii="Times New Roman" w:hAnsi="Times New Roman" w:cs="Times New Roman"/>
          <w:i/>
          <w:iCs/>
          <w:sz w:val="26"/>
          <w:szCs w:val="26"/>
          <w:vertAlign w:val="subscript"/>
        </w:rPr>
        <w:t>1</w:t>
      </w:r>
      <w:r w:rsidRPr="0039672B">
        <w:rPr>
          <w:rFonts w:ascii="Times New Roman" w:hAnsi="Times New Roman" w:cs="Times New Roman"/>
          <w:i/>
          <w:iCs/>
          <w:sz w:val="26"/>
          <w:szCs w:val="26"/>
        </w:rPr>
        <w:t xml:space="preserve"> có tỉ lệ phân li kiểu hình là:</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a.9:3:3:1                    b.1:1:1:1                            </w:t>
      </w:r>
      <w:r w:rsidRPr="0039672B">
        <w:rPr>
          <w:rFonts w:ascii="Times New Roman" w:hAnsi="Times New Roman" w:cs="Times New Roman"/>
          <w:b/>
          <w:iCs/>
          <w:sz w:val="26"/>
          <w:szCs w:val="26"/>
        </w:rPr>
        <w:t>c.3:3:1:1</w:t>
      </w:r>
      <w:r w:rsidRPr="0039672B">
        <w:rPr>
          <w:rFonts w:ascii="Times New Roman" w:hAnsi="Times New Roman" w:cs="Times New Roman"/>
          <w:iCs/>
          <w:sz w:val="26"/>
          <w:szCs w:val="26"/>
        </w:rPr>
        <w:t xml:space="preserve">                  d.1:2:1 </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9: Gen trội hoàn toàn là gen được biểu hiện ra kiểu hình khi ở trạng thá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a. Đồng hợp trội                                       b.Đồng hợp lặ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c.Đồng hợp trội và dị hợp</w:t>
      </w:r>
      <w:r w:rsidRPr="0039672B">
        <w:rPr>
          <w:rFonts w:ascii="Times New Roman" w:hAnsi="Times New Roman" w:cs="Times New Roman"/>
          <w:iCs/>
          <w:sz w:val="26"/>
          <w:szCs w:val="26"/>
        </w:rPr>
        <w:t xml:space="preserve">                     d.Đồng hợp và dị hợp</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
          <w:iCs/>
          <w:sz w:val="26"/>
          <w:szCs w:val="26"/>
        </w:rPr>
        <w:t>Câu 10: Cơ thể có kiểu gen sau: AaBbdd Ee  có thể tạo ra bao nhiêu giao tử:</w:t>
      </w:r>
      <w:r w:rsidRPr="0039672B">
        <w:rPr>
          <w:rFonts w:ascii="Times New Roman" w:hAnsi="Times New Roman" w:cs="Times New Roman"/>
          <w:i/>
          <w:iCs/>
          <w:sz w:val="26"/>
          <w:szCs w:val="26"/>
        </w:rPr>
        <w:br/>
      </w:r>
      <w:r w:rsidRPr="0039672B">
        <w:rPr>
          <w:rFonts w:ascii="Times New Roman" w:hAnsi="Times New Roman" w:cs="Times New Roman"/>
          <w:iCs/>
          <w:sz w:val="26"/>
          <w:szCs w:val="26"/>
        </w:rPr>
        <w:t xml:space="preserve">a .4                                </w:t>
      </w:r>
      <w:r w:rsidRPr="0039672B">
        <w:rPr>
          <w:rFonts w:ascii="Times New Roman" w:hAnsi="Times New Roman" w:cs="Times New Roman"/>
          <w:b/>
          <w:iCs/>
          <w:sz w:val="26"/>
          <w:szCs w:val="26"/>
        </w:rPr>
        <w:t>b. 8</w:t>
      </w:r>
      <w:r w:rsidRPr="0039672B">
        <w:rPr>
          <w:rFonts w:ascii="Times New Roman" w:hAnsi="Times New Roman" w:cs="Times New Roman"/>
          <w:iCs/>
          <w:sz w:val="26"/>
          <w:szCs w:val="26"/>
        </w:rPr>
        <w:t xml:space="preserve">                  c.16                         d.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r w:rsidRPr="0039672B">
        <w:rPr>
          <w:rFonts w:ascii="Times New Roman" w:hAnsi="Times New Roman" w:cs="Times New Roman"/>
          <w:sz w:val="26"/>
          <w:szCs w:val="26"/>
          <w:lang w:val="pt-PT"/>
        </w:rPr>
        <w:t xml:space="preserve">Ở người hai cặp gen quy định </w:t>
      </w:r>
      <w:r w:rsidRPr="0039672B">
        <w:rPr>
          <w:rFonts w:ascii="Times New Roman" w:hAnsi="Times New Roman" w:cs="Times New Roman"/>
          <w:sz w:val="26"/>
          <w:szCs w:val="26"/>
        </w:rPr>
        <w:t>2 cặp tính trạng về tầm vóc và nhóm máu nằm trên hai cặp NST thường và phân li độc 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ề tầm vóc: T-: tầm vóc thấp; tt: tầm vóc ca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ề nhóm máu:</w:t>
      </w:r>
    </w:p>
    <w:p w:rsidR="006D298E" w:rsidRPr="0039672B" w:rsidRDefault="006D298E" w:rsidP="00AF43C2">
      <w:pPr>
        <w:pStyle w:val="NoSpacing"/>
        <w:rPr>
          <w:rFonts w:ascii="Times New Roman" w:hAnsi="Times New Roman" w:cs="Times New Roman"/>
          <w:sz w:val="26"/>
          <w:szCs w:val="26"/>
          <w:vertAlign w:val="superscript"/>
        </w:rPr>
      </w:pPr>
      <w:r w:rsidRPr="0039672B">
        <w:rPr>
          <w:rFonts w:ascii="Times New Roman" w:hAnsi="Times New Roman" w:cs="Times New Roman"/>
          <w:sz w:val="26"/>
          <w:szCs w:val="26"/>
        </w:rPr>
        <w:t>+ Nhóm máu A-&gt;kiểu gen: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 xml:space="preserve"> hoặc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O.</w:t>
      </w:r>
    </w:p>
    <w:p w:rsidR="006D298E" w:rsidRPr="0039672B" w:rsidRDefault="006D298E" w:rsidP="00AF43C2">
      <w:pPr>
        <w:pStyle w:val="NoSpacing"/>
        <w:rPr>
          <w:rFonts w:ascii="Times New Roman" w:hAnsi="Times New Roman" w:cs="Times New Roman"/>
          <w:sz w:val="26"/>
          <w:szCs w:val="26"/>
          <w:vertAlign w:val="superscript"/>
        </w:rPr>
      </w:pPr>
      <w:r w:rsidRPr="0039672B">
        <w:rPr>
          <w:rFonts w:ascii="Times New Roman" w:hAnsi="Times New Roman" w:cs="Times New Roman"/>
          <w:sz w:val="26"/>
          <w:szCs w:val="26"/>
        </w:rPr>
        <w:t>+ Nhóm máu B-&gt; kiểu gen: I</w:t>
      </w:r>
      <w:r w:rsidRPr="0039672B">
        <w:rPr>
          <w:rFonts w:ascii="Times New Roman" w:hAnsi="Times New Roman" w:cs="Times New Roman"/>
          <w:sz w:val="26"/>
          <w:szCs w:val="26"/>
          <w:vertAlign w:val="superscript"/>
        </w:rPr>
        <w:t>B</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 xml:space="preserve">B </w:t>
      </w:r>
      <w:r w:rsidRPr="0039672B">
        <w:rPr>
          <w:rFonts w:ascii="Times New Roman" w:hAnsi="Times New Roman" w:cs="Times New Roman"/>
          <w:sz w:val="26"/>
          <w:szCs w:val="26"/>
        </w:rPr>
        <w:t>hoặc I</w:t>
      </w:r>
      <w:r w:rsidRPr="0039672B">
        <w:rPr>
          <w:rFonts w:ascii="Times New Roman" w:hAnsi="Times New Roman" w:cs="Times New Roman"/>
          <w:sz w:val="26"/>
          <w:szCs w:val="26"/>
          <w:vertAlign w:val="superscript"/>
        </w:rPr>
        <w:t>B</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O.</w:t>
      </w:r>
    </w:p>
    <w:p w:rsidR="006D298E" w:rsidRPr="0039672B" w:rsidRDefault="006D298E" w:rsidP="00AF43C2">
      <w:pPr>
        <w:pStyle w:val="NoSpacing"/>
        <w:rPr>
          <w:rFonts w:ascii="Times New Roman" w:hAnsi="Times New Roman" w:cs="Times New Roman"/>
          <w:sz w:val="26"/>
          <w:szCs w:val="26"/>
          <w:vertAlign w:val="superscript"/>
        </w:rPr>
      </w:pPr>
      <w:r w:rsidRPr="0039672B">
        <w:rPr>
          <w:rFonts w:ascii="Times New Roman" w:hAnsi="Times New Roman" w:cs="Times New Roman"/>
          <w:sz w:val="26"/>
          <w:szCs w:val="26"/>
        </w:rPr>
        <w:t>+ Nhóm máu AB-&gt; kiểu gen: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máu O-&gt; kiểu gen I</w:t>
      </w:r>
      <w:r w:rsidRPr="0039672B">
        <w:rPr>
          <w:rFonts w:ascii="Times New Roman" w:hAnsi="Times New Roman" w:cs="Times New Roman"/>
          <w:sz w:val="26"/>
          <w:szCs w:val="26"/>
          <w:vertAlign w:val="superscript"/>
        </w:rPr>
        <w:t>O</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ãy xác định kết quả của các phép lai s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Bố có tầm vóc thấp, máu AB   x   Mẹ có tầm vóc cao, máu 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Bố có tầm vóc thấp, máu A   x     Mẹ có tầm vóc cao, máu 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Bố có tầm vóc thấp, máu B   x     Mẹ có tầm vóc cao, máu 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Bố có tầm vóc thấp, máu O   x     Mẹ có tầm vóc cao, máu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 Bố có tầm vóc cao, máu AB   x     Mẹ có tầm vóc thấp, máu 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 Bố có tầm vóc cao, máu A   x     Mẹ có tầm vóc thấp, máu 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 Bố có tầm vóc cao, máu B   x     Mẹ có tầm vóc thấp, máu 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 Bố có tầm vóc cao, máu O   x     Mẹ có tầm vóc thấp, máu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Sự di truyền nhóm máu được quy định bởi 3 gen (alen)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 xml:space="preserve"> quy định nhóm máu A, I</w:t>
      </w:r>
      <w:r w:rsidRPr="0039672B">
        <w:rPr>
          <w:rFonts w:ascii="Times New Roman" w:hAnsi="Times New Roman" w:cs="Times New Roman"/>
          <w:sz w:val="26"/>
          <w:szCs w:val="26"/>
          <w:vertAlign w:val="superscript"/>
        </w:rPr>
        <w:t>B</w:t>
      </w:r>
      <w:r w:rsidRPr="0039672B">
        <w:rPr>
          <w:rFonts w:ascii="Times New Roman" w:hAnsi="Times New Roman" w:cs="Times New Roman"/>
          <w:sz w:val="26"/>
          <w:szCs w:val="26"/>
        </w:rPr>
        <w:t xml:space="preserve"> quy định nhóm máu B, còn I</w:t>
      </w:r>
      <w:r w:rsidRPr="0039672B">
        <w:rPr>
          <w:rFonts w:ascii="Times New Roman" w:hAnsi="Times New Roman" w:cs="Times New Roman"/>
          <w:sz w:val="26"/>
          <w:szCs w:val="26"/>
          <w:vertAlign w:val="superscript"/>
        </w:rPr>
        <w:t>O</w:t>
      </w:r>
      <w:r w:rsidRPr="0039672B">
        <w:rPr>
          <w:rFonts w:ascii="Times New Roman" w:hAnsi="Times New Roman" w:cs="Times New Roman"/>
          <w:sz w:val="26"/>
          <w:szCs w:val="26"/>
        </w:rPr>
        <w:t xml:space="preserve"> quy định nhóm máu O. Gen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 xml:space="preserve"> và I</w:t>
      </w:r>
      <w:r w:rsidRPr="0039672B">
        <w:rPr>
          <w:rFonts w:ascii="Times New Roman" w:hAnsi="Times New Roman" w:cs="Times New Roman"/>
          <w:sz w:val="26"/>
          <w:szCs w:val="26"/>
          <w:vertAlign w:val="superscript"/>
        </w:rPr>
        <w:t>B</w:t>
      </w:r>
      <w:r w:rsidRPr="0039672B">
        <w:rPr>
          <w:rFonts w:ascii="Times New Roman" w:hAnsi="Times New Roman" w:cs="Times New Roman"/>
          <w:sz w:val="26"/>
          <w:szCs w:val="26"/>
        </w:rPr>
        <w:t xml:space="preserve"> tương đương nhau và trội hoàn toàn so với I</w:t>
      </w:r>
      <w:r w:rsidRPr="0039672B">
        <w:rPr>
          <w:rFonts w:ascii="Times New Roman" w:hAnsi="Times New Roman" w:cs="Times New Roman"/>
          <w:sz w:val="26"/>
          <w:szCs w:val="26"/>
          <w:vertAlign w:val="superscript"/>
        </w:rPr>
        <w:t>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Cho biết kiểu gen nhóm máu A, B, AB, 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Nếu bố thuộc nhóm máu O, mẹ thuộc nhóm máu A thì con có nhóm máu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Nếu bố thuộc nhóm máu B, mẹ thuộc nhóm máu AB thì con sinh ra có nhóm máu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Nếu các con có đầy đủ 4 nhóm máu thì bố mẹ phải có kiểu gen như thế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 Ở nhà hộ sinh người ta nhầm lẫn giữa 2 đứa trẻ , biết rằng cha mẹ của 1 đứa bé có nhóm máu O và A. Cha mẹ của đứa bé kia có nhóm máu A và AB. Hai đứa bé có nhóm máu O và A. Hãy xác định bé nào là con của cặp vợ chồng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f. Vợ có nhóm máu O, chồng có nhóm máu AB. Họ sinh con trai có nhóm máu O. Tại sao có hiện tượng này, biết rằng người vợ luôn chung thủy với chồng mình.</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Làm lại các bài tập trong SGK</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Soạn và chuẩn bị trước bài 8: Nhiễm sắc thể</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B54710"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Bài 8 :  NHIỄM SẮC THỂ</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êu được tính đặc trưng của bộ NST ở mỗi loà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 tả được cấu trúc hiển vi điển hình của NST ở kì giữa của nguyên phâ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Hiểu được chức năng của NST đối với sự di truyền các tính trạng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và phân tích kênh hình</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 Kĩ năng hợp tác trong nhó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 nghiêm túc trong tiết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8.1; 8.2; 8.3; 8.4; 8.5(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Trước khi vào bài giáo viên yêu cầu học sinh hoạt động nhóm và làm bài tâ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Vận dụng kiến thức đã học ở lớp 8 nêu các thành phần cấu tạo của tế bào. Học sinh sẽ ghi được hoàn chỉnh các thành phần cấu tạo của tế bào trong đó có chỉ rõ thành phần cấu tạo của nhân (Nhiễm sắc thể và nhân co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o biết trong các thành phần cấu tạo thành phần nào quan trọng nhất? vì sa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HS Trả lời và giáo viên hỏi vì sao nhiễm sắc thể lại có vai trò quan trọng trong di truyền? Học sinh k trả lời được, giáo viên dẫn vào bà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Pr="0039672B">
        <w:rPr>
          <w:rFonts w:ascii="Times New Roman" w:hAnsi="Times New Roman" w:cs="Times New Roman"/>
          <w:iCs/>
          <w:sz w:val="26"/>
          <w:szCs w:val="26"/>
        </w:rPr>
        <w:t xml:space="preserve"> </w:t>
      </w:r>
      <w:r w:rsidRPr="0039672B">
        <w:rPr>
          <w:rFonts w:ascii="Times New Roman" w:hAnsi="Times New Roman" w:cs="Times New Roman"/>
          <w:sz w:val="26"/>
          <w:szCs w:val="26"/>
        </w:rPr>
        <w:t>GV giới thiệu về chương II. Các loài khác nhau được đặc trưng về những đặc điểm nào của bộ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2865"/>
      </w:tblGrid>
      <w:tr w:rsidR="006D298E" w:rsidRPr="0039672B">
        <w:trPr>
          <w:trHeight w:val="499"/>
        </w:trPr>
        <w:tc>
          <w:tcPr>
            <w:tcW w:w="675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75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Hoạt động 1: </w:t>
            </w:r>
            <w:r w:rsidRPr="0039672B">
              <w:rPr>
                <w:rFonts w:ascii="Times New Roman" w:hAnsi="Times New Roman" w:cs="Times New Roman"/>
                <w:i/>
                <w:sz w:val="26"/>
                <w:szCs w:val="26"/>
              </w:rPr>
              <w:t>Tính đặc trưng của bộ NST</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êu được tính chất đặc trưng của bộ nhiễm sắc thể của mỗi loà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giới thiệu cho HS quan sát H 8.1 </w:t>
            </w:r>
            <w:r w:rsidRPr="0039672B">
              <w:rPr>
                <w:rFonts w:ascii="Times New Roman" w:hAnsi="Times New Roman" w:cs="Times New Roman"/>
                <w:sz w:val="26"/>
                <w:szCs w:val="26"/>
              </w:rPr>
              <w:t> thế nào là cặp NST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bộ NST đơn bội và bộ NST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kĩ hình rút ra những về hình dạng, kích thướ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1 vài HS phát biểu,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nhấn mạnh: trong cặp NST tương đồng: 1 có nguồn gốc từ bố, 1 có nguồn gốc từ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oài ra ở loài đơn tính có sự khác nhau giưa cá thể cái và đự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so sánh bộ NST lưỡng bội của người với các loài còn lại (nêu được: số lượng NST không phản ánh trình độ tiến hoá của loà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y/c HS đọc bảng 8 số lượng NST trong bộ lưỡng bội có phản ánh trình độ tiến hoá của loài khô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quan sát kĩ hình nêu được: có 8 NST gồ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đôi hình hạ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đôi hình chữ 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on đực: 1 đôi hình que</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on cái: 1 chiếc hình que, 1 chiếc hình mó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phân tích thêm cặ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ST giới tính được kí hiệu là XX và XY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giới tính có thể tương đồng (XX) không tương đồng (XY) hoặc chỉ có 1 chiếc (X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ư trong tế bào lưỡng bội ở giới đực ( bọ xít ,châu chấu  rệp ……) hay giới cái ( bọ nhẩy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Ở mỗi loài bộ NST giống nhau về: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ượng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ình dạng các cặp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ặc điểm đặc trưng của bộ NST ở mỗi loài sinh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B. Của mỗi loài SV có 1bộ NST đặc trưng về số lượng và hình d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Hoạt động 2: Cấu tr úc của NST</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Mô tả được cấu trúc hiển vi của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thông báo cho HS: ở kì giữa NST có hình dạng đặc trưng và cấu trúc hiển vi của NST được mô tả ở kì này</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HS quan sát H 8.3 ; 8.4 ; 8.5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nêu được:</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ình dạng, đường kính, chiều dài của NS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hận biết được 2 crômatít, vị trí tâm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y/c H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 tả hình dạng , cấu trúc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ài tập mục    (SGK trang 25)</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Điền chú thích vào H 8.5</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số 1: 2 crômatít ; số 2: Tâm độ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Một số HS phát biểu, lớp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chốt lại kiến thứ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bổ sung: Một số NST còn có thêm eo thứ ha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3: Chức năng của NST</w:t>
            </w:r>
          </w:p>
          <w:p w:rsidR="006D298E" w:rsidRPr="0039672B" w:rsidRDefault="006D298E" w:rsidP="00AF43C2">
            <w:pPr>
              <w:pStyle w:val="NoSpacing"/>
              <w:rPr>
                <w:rFonts w:ascii="Times New Roman" w:hAnsi="Times New Roman" w:cs="Times New Roman"/>
                <w:bCs/>
                <w:i/>
                <w:iCs/>
                <w:sz w:val="26"/>
                <w:szCs w:val="26"/>
                <w:lang w:val="pt-PT"/>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lang w:val="pt-PT"/>
              </w:rPr>
              <w:t>Mức độ cần đạt: hiểu được chức năng của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phân tích thông tin SGK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ST là cấu trúc mang gen </w:t>
            </w:r>
            <w:r w:rsidRPr="0039672B">
              <w:rPr>
                <w:rFonts w:ascii="Times New Roman" w:hAnsi="Times New Roman" w:cs="Times New Roman"/>
                <w:sz w:val="26"/>
                <w:szCs w:val="26"/>
              </w:rPr>
              <w:t> nhân tố di truyền (gen) được xác định ở NS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ST có khả năng tự nhân đôi liên quan đến ADN (học chương sau)</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TÍNH ĐẶC TRƯNG CỦA BỘ NHIỄM SẮC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TB sinh dưỡng NST tồn tại thành từng cặp tương đồng, giống nhau về hình thái và kích </w:t>
            </w:r>
            <w:r w:rsidRPr="0039672B">
              <w:rPr>
                <w:rFonts w:ascii="Times New Roman" w:hAnsi="Times New Roman" w:cs="Times New Roman"/>
                <w:sz w:val="26"/>
                <w:szCs w:val="26"/>
              </w:rPr>
              <w:lastRenderedPageBreak/>
              <w:t>thướ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lưỡng bội (2n) là bộ NST chứa các cặp NST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đơn bội (n) là bộ NST chứa một NST  của mỗi cặp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Ở những loài đơn tính có sự khác nhau giữa cá thể đực và cái ở cặp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loài SV có bộ NST đặc trưng về hình dạng, số lượng.</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II.CẤU TRÚC CỦA NHIỄM SẮC THỂ</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10ph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ấu trúc điển hình của NST được biểu hiện rõ nhất ở kì giữa</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ình dạng: hình hạt, hình que, hình chữ V</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Dài 0,5 – 50 micrômé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Đường kính 0,2 – 2 mic rômé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ấu trúc: ở kì giữa NST gồm 2 crômatít (nhiễm sắc tử chị em) gắn nhau ở tâm động(e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Mỗi crômatít gồm phân tử ADN và Prôtêin loại histô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CHỨC NĂNG CỦA NHIỄM   SẮC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là cấu trúc mang gen trên đó mỗi gen ở một vị trí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ST có đặc tính tự nhân đôi </w:t>
            </w:r>
            <w:r w:rsidRPr="0039672B">
              <w:rPr>
                <w:rFonts w:ascii="Times New Roman" w:hAnsi="Times New Roman" w:cs="Times New Roman"/>
                <w:sz w:val="26"/>
                <w:szCs w:val="26"/>
              </w:rPr>
              <w:t> các tính trạng di truyền được sao chép qua các thế hệ TB và cơ thể</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lastRenderedPageBreak/>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ết luận chung:</w:t>
      </w:r>
      <w:r w:rsidRPr="0039672B">
        <w:rPr>
          <w:rFonts w:ascii="Times New Roman" w:hAnsi="Times New Roman" w:cs="Times New Roman"/>
          <w:sz w:val="26"/>
          <w:szCs w:val="26"/>
        </w:rPr>
        <w:t xml:space="preserve">  HS đọc kết luận cuối bà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Chọn các câu hỏi trắc nghiệm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NST là vật chất di truyền nằm 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rong nhân tế bào                                b, màng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trong các bào quan                             d, tế bào ch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NST có hình dạng và kích thước đặc trưng ( đạt chiều dài 0,5- 50micromet) ở kì nào của quá trình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Kì đầu                 b.Kì giữa                  c.Kì sau             d.kì cuố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3,Hãy ghép các chữ cái a, b, c  ở cột B cho phù hợp với các số 1, 2, 3 ở cột A</w:t>
      </w:r>
    </w:p>
    <w:tbl>
      <w:tblPr>
        <w:tblW w:w="0" w:type="auto"/>
        <w:tblInd w:w="108" w:type="dxa"/>
        <w:tblLayout w:type="fixed"/>
        <w:tblLook w:val="0000" w:firstRow="0" w:lastRow="0" w:firstColumn="0" w:lastColumn="0" w:noHBand="0" w:noVBand="0"/>
      </w:tblPr>
      <w:tblGrid>
        <w:gridCol w:w="2713"/>
        <w:gridCol w:w="5968"/>
        <w:gridCol w:w="948"/>
      </w:tblGrid>
      <w:tr w:rsidR="006D298E" w:rsidRPr="0039672B">
        <w:trPr>
          <w:trHeight w:val="364"/>
        </w:trPr>
        <w:tc>
          <w:tcPr>
            <w:tcW w:w="27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ột A</w:t>
            </w:r>
          </w:p>
        </w:tc>
        <w:tc>
          <w:tcPr>
            <w:tcW w:w="59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ột B</w:t>
            </w:r>
          </w:p>
        </w:tc>
        <w:tc>
          <w:tcPr>
            <w:tcW w:w="948"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Trả lời</w:t>
            </w:r>
          </w:p>
        </w:tc>
      </w:tr>
      <w:tr w:rsidR="006D298E" w:rsidRPr="0039672B">
        <w:trPr>
          <w:trHeight w:val="1084"/>
        </w:trPr>
        <w:tc>
          <w:tcPr>
            <w:tcW w:w="27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cặp NST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Bộ NST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Bộ NST đơn bội</w:t>
            </w:r>
          </w:p>
        </w:tc>
        <w:tc>
          <w:tcPr>
            <w:tcW w:w="59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Là bộ NST chứa các cặp NST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Là bộ NST chứa một NST của mỗi cặp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Là cặp NST giống nhau về hình thái kích thước</w:t>
            </w:r>
          </w:p>
        </w:tc>
        <w:tc>
          <w:tcPr>
            <w:tcW w:w="948"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w:t>
            </w:r>
          </w:p>
        </w:tc>
      </w:tr>
    </w:tbl>
    <w:p w:rsidR="006D298E" w:rsidRPr="0039672B" w:rsidRDefault="006D298E" w:rsidP="00AF43C2">
      <w:pPr>
        <w:pStyle w:val="NoSpacing"/>
        <w:rPr>
          <w:rFonts w:ascii="Times New Roman" w:hAnsi="Times New Roman" w:cs="Times New Roman"/>
          <w:i/>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biệt bộ NST lưỡng bội và bộ NST đơn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lưỡng bội (2n) là bộ NST chứa các cặp NST tương đồng( có trong tế bào sinh dưỡng của cơ thể và tế bào sinh dục sơ kh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đơn bội (n) là bộ NST chứa một NST  của mỗi cặp tương đồng.( có trong giao tử)</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Kẻ bảng 9.1 và 9.2 vào vở bài tập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   Đọc và soạn trước bài 9 : Nguyên phâ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Bài 9:</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NGUYÊN PHÂ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sự biến đỏi hình thái NST trong chu kì T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những diễn biến cơ bản của NST qua các kì của nguyên phâ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Phân tích được ý nghĩa của nguyên phân đối với sự sinh sản và sinh trưởng của cơ thể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Rèn kĩ năng hoạt động nhóm</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 nghiêm túc trong tiết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anh phóng to H 9.1; 9.2; 9.3; ( SGK)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g phụ ghi nội dung bảng 9.2</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Hs Kẻ phiếu học tập</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Cấu trúc của nhiễm sắc thể là gì ? chức năng của NST?</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Nhờ hoạt động sống nào của tế bào giúp cho cơ thể lớn l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hờ quá trình phân chia của tế bào, số lượng tế bào tăng lên giúp cơ thể lớn l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Vậy nhờ đâu mà số lượng tế bào tăng lên? ta cùng vào bài tìm hiểu.</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Trong kỳ giữa của quá trình phân bào NST có cấu trúc đặc trưng. Nhưng các kỳ khác thì NST có sự biến đổi như thế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408"/>
        <w:gridCol w:w="2457"/>
      </w:tblGrid>
      <w:tr w:rsidR="006D298E" w:rsidRPr="0039672B">
        <w:trPr>
          <w:trHeight w:val="499"/>
        </w:trPr>
        <w:tc>
          <w:tcPr>
            <w:tcW w:w="7158"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Trình bày được sự biến đổi NST trong chu kỳ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SGK, quan sát H 9.1 </w:t>
            </w:r>
            <w:r w:rsidRPr="0039672B">
              <w:rPr>
                <w:rFonts w:ascii="Times New Roman" w:hAnsi="Times New Roman" w:cs="Times New Roman"/>
                <w:sz w:val="26"/>
                <w:szCs w:val="26"/>
              </w:rPr>
              <w:t> trả lời câu hỏ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u kì TB gồm những giai đoạn nào ( lưu ý HS về thời gian và sự nhân đôi NST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2 giai đo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á trình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ác nhóm quan sát kỉ hình thảo luận, thống nhất ý k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có sự biến đổi hình th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dạng đó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dạng chuỗi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quan sát H 9.2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sự biến đổi hình thái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ảng 9.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dạng đó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dạng chuỗi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mức độ đóng và  duỗi xoắn  vào bảng 9.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lên làm bài tập , các nhóm khác bổ sung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gọi 1 HS lên làm trên b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kì trung gian đến kì giữa: NST đó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kì sau đến kì trung gian tiếp theo: NST duỗi xoắn. Sau đó lại tiếp tục đóng và duỗi xoắn qua chu kì TB tiếp the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sự đóng và duỗi xoắn của NST có tính chất chu kì</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Trình bày được sự thay đổi trạng thái đơn kép, và sự vận động của NST qua 4 kỳ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H 9.2 và 9.3 </w:t>
            </w:r>
            <w:r w:rsidRPr="0039672B">
              <w:rPr>
                <w:rFonts w:ascii="Times New Roman" w:hAnsi="Times New Roman" w:cs="Times New Roman"/>
                <w:sz w:val="26"/>
                <w:szCs w:val="26"/>
              </w:rPr>
              <w:t> trả lời các caa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ình thái NST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uối kì trung gian NST có đặc điểm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hình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có dạng sợi mả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tự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nghiên cứu thông tin (trang 28) quan sát các hình ở bảng 9.2 </w:t>
            </w:r>
            <w:r w:rsidRPr="0039672B">
              <w:rPr>
                <w:rFonts w:ascii="Times New Roman" w:hAnsi="Times New Roman" w:cs="Times New Roman"/>
                <w:sz w:val="26"/>
                <w:szCs w:val="26"/>
              </w:rPr>
              <w:t> thảo luận: điền nội dung thích hợp vào bảng 9.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ao đổi thống nhất trong nhóm, ghi lại những diễn biến cơ bản của NST ở các k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ại diện các nhóm phát biểu, 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hóm sửa chữa sai sót nếu có)</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chốt lại kiến thức qua từng kì</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I. Biến đổi hình thái NST trong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 Biến đổi hình thái NST trong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2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u kì TB gồ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ì trung gian: TB </w:t>
            </w:r>
            <w:r w:rsidRPr="0039672B">
              <w:rPr>
                <w:rFonts w:ascii="Times New Roman" w:hAnsi="Times New Roman" w:cs="Times New Roman"/>
                <w:sz w:val="26"/>
                <w:szCs w:val="26"/>
              </w:rPr>
              <w:lastRenderedPageBreak/>
              <w:t>lớn lên và có nhân đôi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phân: có sự phân chia NST và chất TB tạo ra 2 TB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ức độ đóng duỗi xoắn của NST diễn ra qua các kì của chu kì T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ạng sợi (duỗi xoắn)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ạng đặc trưng (đóng xoắn cực đại) ở kì giữa</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Những biến đổi cơ bản của NST trong quá trình nguyên phân (15p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dài mảnh, duỗi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nhân đôi thành NST ké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ung tử nhân đôi thành 2 trung tử</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iCs/>
                <w:sz w:val="26"/>
                <w:szCs w:val="26"/>
              </w:rPr>
              <w:t>2) Nguyên phân:</w:t>
            </w:r>
          </w:p>
        </w:tc>
      </w:tr>
      <w:tr w:rsidR="006D298E" w:rsidRPr="0039672B">
        <w:trPr>
          <w:trHeight w:val="437"/>
        </w:trPr>
        <w:tc>
          <w:tcPr>
            <w:tcW w:w="9615"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1057"/>
              <w:gridCol w:w="8332"/>
            </w:tblGrid>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Các kì</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hững diễn biến cơ bản của NST</w:t>
                  </w:r>
                </w:p>
              </w:tc>
            </w:tr>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bắt đầu đóng xoắn và co ngắn nên có hình thái rõ rệ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dính vào các sợi tơ của thoi phân bào ở tâm động</w:t>
                  </w:r>
                </w:p>
              </w:tc>
            </w:tr>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đóng xoắn cực đ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xếp thành một hàng ở mặt phẳng xích đạo của thoi phân bào</w:t>
                  </w:r>
                </w:p>
              </w:tc>
            </w:tr>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ng NST kép chẻ dọc ở tâm động thành 2 NST đơn phân li về 2 cực của TB</w:t>
                  </w:r>
                </w:p>
              </w:tc>
            </w:tr>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ác NST đơn dãn xoắn ra, ở dạng sợi mảnh dần thành nhiễm sắc chất </w:t>
                  </w:r>
                </w:p>
              </w:tc>
            </w:tr>
          </w:tbl>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675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
                <w:sz w:val="26"/>
                <w:szCs w:val="26"/>
              </w:rPr>
              <w:t>B4:</w:t>
            </w:r>
            <w:r w:rsidRPr="0039672B">
              <w:rPr>
                <w:rFonts w:ascii="Times New Roman" w:hAnsi="Times New Roman" w:cs="Times New Roman"/>
                <w:sz w:val="26"/>
                <w:szCs w:val="26"/>
              </w:rPr>
              <w:t>GV nhấn mạ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ở kì sau có sự phân chia tế bào chất và các bào qu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ì cuối có sự hình thành màng nhân khác nhau giữa TB động vật và thực vậ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kết quả của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 Tạo ra 2 TB co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Hoạt động 2:  </w:t>
            </w:r>
            <w:r w:rsidRPr="0039672B">
              <w:rPr>
                <w:rFonts w:ascii="Times New Roman" w:hAnsi="Times New Roman" w:cs="Times New Roman"/>
                <w:bCs/>
                <w:i/>
                <w:sz w:val="26"/>
                <w:szCs w:val="26"/>
              </w:rPr>
              <w:t>Ý nghĩa của nguyên phâ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lastRenderedPageBreak/>
              <w:t>Mục tiêu:</w:t>
            </w:r>
            <w:r w:rsidRPr="0039672B">
              <w:rPr>
                <w:rFonts w:ascii="Times New Roman" w:hAnsi="Times New Roman" w:cs="Times New Roman"/>
                <w:i/>
                <w:iCs/>
                <w:sz w:val="26"/>
                <w:szCs w:val="26"/>
              </w:rPr>
              <w:t xml:space="preserve"> Nêu được ý nghĩa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cho HS thảo luận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đâu mà số NST của TB con giống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nguyên phân số lượng TB tăng mà bộ NST không đổi </w:t>
            </w:r>
            <w:r w:rsidRPr="0039672B">
              <w:rPr>
                <w:rFonts w:ascii="Times New Roman" w:hAnsi="Times New Roman" w:cs="Times New Roman"/>
                <w:sz w:val="26"/>
                <w:szCs w:val="26"/>
              </w:rPr>
              <w:t> điều đó có ý nghĩa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NST nhân đôi một lần và chia đôi một lầ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ộ NST của mỗi loài được ổn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nêu ý nghĩa thực tiễn trong giâm, chiết, ghép …</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Kết quả: từ một TB ban đầu tạo ra 2 TB con có bộ NST giống nhau và giống TB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I.Ý nghĩa của nguyên phân (8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guyên phân là hình thức sinh sản của TB và </w:t>
            </w:r>
            <w:r w:rsidRPr="0039672B">
              <w:rPr>
                <w:rFonts w:ascii="Times New Roman" w:hAnsi="Times New Roman" w:cs="Times New Roman"/>
                <w:sz w:val="26"/>
                <w:szCs w:val="26"/>
              </w:rPr>
              <w:lastRenderedPageBreak/>
              <w:t>sự lớn lên của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phân di trì sự ổn định bộ NST đặc trưng của loài các thế hệ TB.</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2) Nguyên phân là gì?</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Là phương thức sinh sản của tế bào và sự lớn lên của cơ thể, đồng thời duy trì ổn định bộ NST đặc trưng của những loài sinh sản vô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 (3) </w:t>
      </w:r>
      <w:r w:rsidRPr="0039672B">
        <w:rPr>
          <w:rFonts w:ascii="Times New Roman" w:hAnsi="Times New Roman" w:cs="Times New Roman"/>
          <w:sz w:val="26"/>
          <w:szCs w:val="26"/>
        </w:rPr>
        <w:t>Khoanh tròn vào các chữ cái ở đầu câu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ự tự nhân đôi của NST diễn ra ở kì nào của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a) Kì trung gian</w:t>
      </w:r>
      <w:r w:rsidRPr="0039672B">
        <w:rPr>
          <w:rFonts w:ascii="Times New Roman" w:hAnsi="Times New Roman" w:cs="Times New Roman"/>
          <w:sz w:val="26"/>
          <w:szCs w:val="26"/>
        </w:rPr>
        <w:t xml:space="preserve">                                b) Kì đầ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Kì giữa                                          d) Kì sau                          e) Kì cu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Ý nghĩa cơ bản của quá trình nguyên phâ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Sự chia đều chất nhân của TB mẹ cho 2 TB co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b) Sự sao chép nguyên vẹn bộ NST của TB mẹ cho 2 TB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Sự phân li đồng đều của các crômatít về 2 TB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Sự phân chia đồng đều TB chất của TB mẹ cho 2 TB con</w:t>
      </w:r>
    </w:p>
    <w:p w:rsidR="006D298E" w:rsidRPr="0039672B" w:rsidRDefault="004F3C80"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3. Ở ruồi giấm có bộ NST 2n = 8. Một tế bào của ruồi giấm đang ở kì sau của nguyên phân, số NST trong tế bào đó bằng bao nhiêu trong các trường hợp sau đây?</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a) 4                                b)8                        </w:t>
      </w:r>
      <w:r w:rsidRPr="0039672B">
        <w:rPr>
          <w:rFonts w:ascii="Times New Roman" w:hAnsi="Times New Roman" w:cs="Times New Roman"/>
          <w:b/>
          <w:sz w:val="26"/>
          <w:szCs w:val="26"/>
        </w:rPr>
        <w:t>c) 16</w:t>
      </w:r>
      <w:r w:rsidRPr="0039672B">
        <w:rPr>
          <w:rFonts w:ascii="Times New Roman" w:hAnsi="Times New Roman" w:cs="Times New Roman"/>
          <w:sz w:val="26"/>
          <w:szCs w:val="26"/>
        </w:rPr>
        <w:t xml:space="preserve">                        d)3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1. Xác định số lượng NST , tâm động, cromatit có trong một tế bào ở mỗi kì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ước 1: Xác định bộ NST 2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ước 2: XĐ số lượng NST , cromatit, tâm động.</w:t>
      </w:r>
    </w:p>
    <w:tbl>
      <w:tblPr>
        <w:tblW w:w="9570" w:type="dxa"/>
        <w:tblInd w:w="93" w:type="dxa"/>
        <w:tblLook w:val="04A0" w:firstRow="1" w:lastRow="0" w:firstColumn="1" w:lastColumn="0" w:noHBand="0" w:noVBand="1"/>
      </w:tblPr>
      <w:tblGrid>
        <w:gridCol w:w="1914"/>
        <w:gridCol w:w="1914"/>
        <w:gridCol w:w="1914"/>
        <w:gridCol w:w="1914"/>
        <w:gridCol w:w="1914"/>
      </w:tblGrid>
      <w:tr w:rsidR="006D298E" w:rsidRPr="0039672B">
        <w:trPr>
          <w:trHeight w:val="341"/>
        </w:trPr>
        <w:tc>
          <w:tcPr>
            <w:tcW w:w="191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đơn</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kép</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romatit</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âm động</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đầu</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x2n=4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giữa</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x2n=4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sau</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x 2n=4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x2n=4n</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cuối</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r>
    </w:tbl>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2.Tính số tế bào con tạo ra sau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một tế bào ban đầu qua k lần nguyên phân liên tiếp tạo ra 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 xml:space="preserve">  tế bào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a tế bào nguyên phân liên tiếp k lần thì số tế bào con tạo thành là a.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môi trường cung cấp cho a tế bào nguyên phân k lần là: a.2n(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 xml:space="preserve"> – 1).</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3.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ựa chọn các câu trả lời đúng:</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 Câu 1: Trong các tế bào sinh dưỡng, các NST luôn tồn tạ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hành từng cặp tương đồng                            b,Thành từng chiếc riêng rẽ</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c,Luôn co ngắn                                                 d,Luôn ở dạng sợi mảnh</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Câu 2: Cặp NST tương đồng gồm 2 chiếc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Giống nhau về hình dạng, kích thước. Một chiếc tồn tại trong tế bào sinh dưỡng, còn chiếc kia nằm trong tế bào sinh dụ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Có kích thước bằng nhau, một chiếc hình que, chiếc còn lại hình mó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Có hình dạng tương tự nhau, chiếc có nguồn gốc từ bố lớn hơn chiếc còn lại có nguồn gốc từ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ó hình dạng và kích thước tương tự nhau, một chiếc có nguồn gốc từ bố, chiếc còn lại có nguồn gốc từ mẹ.</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3: Bộ NST lưỡng bội ở các loài sinh vật đặc trưng bở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Hình dạng, kích thước NST, còn số lượng NST thay đổi tùy từng giai đoạn phát triển của c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Hình dạng, kích thước NST, còn số lượng NST thì giống nhau ở các loài sinh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 Hình dạng, kích thước, số lượng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Số lượng, kích thước NST, còn hình dạng  NST thay đổi theo môi trường</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4. Bộ NST chứa các cặp NST tương đồng  được kí hiệu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3                               b.n                      c.2n                          d.4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 Câu 5: Bộ NST chứa trong các tế bào con tạo thành sau nguyên phân bình thường của tế bào lưỡng bội 2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n                                b. 2n                       c.4n                         d.3n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Câu 6: Cơ thể sinh vật đa bào lớn lên nhờ quá trì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Nguyên phân          b. Giảm phân           c. Thụ tinh    d. Sinh sả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7: NST chuyển từ trạng thái đơn sang trạng thái NST kép nhờ hoạt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Xoắn lại và co ngắn ở kì đầu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Xếp thành 2 hàng trên mặt phẳng xích đạo của thoi phân bào ở kì giữa của giảm phân 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Nhân đôi ở kì trung gian của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Phân li NST về hai cực của tế bào ở kì sau của nguyên phâ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Câu 8: Bộ NST lưỡng bội ở ngô là 2n = 20. Số NST kép có trong một tế bào ngô đang ở kì đầu của quá trình nguyên phâ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10                           b.20                          c.40                       d.80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9: Một tế bào sinh dưỡng nguyên phân liên tiếp 3 lần, số tế bào con tạo thành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2                             b. 4                             c.8                         d.16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0: Có 2 tế bào sinh dục sơ khai, nguyên phân liên tiếp một số lần như nhau đã tạo ra được tất cả 32 tế bào con. Số lần nguyên phân của các tế bào này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2                              b.4                       c.1                          d.5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Câu 11: Một tế bào của lúa nước (2n=24) nguyên phân liên tiếp 2 lần , số NST mà môi trường cung cấp cho quá trình trê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24                              b. 12                              c.48                    d. 72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2: Bộ NST lưỡng bội của lợn là 2n=38, số cromatit có trong 1 tế bào ở kì giữa của nguyên phâ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38                                b. 19                         c.76                      d.0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3: Nguyên phân xảy ra ở loại tế bào nào sau đ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ế bào trứng chưa thụ tinh       b.Tế bào sinh dục chín              c.Tế bào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Tế bào sinh dưỡng và tế bào sinh dục sơ khai(chưa chín)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4: NST duỗi xoắn hoàn toàn ở kì nào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Kì đầu       b. Kì giữa        c. Kì sau          d.Kì cuối            </w:t>
      </w:r>
      <w:r w:rsidRPr="0039672B">
        <w:rPr>
          <w:rFonts w:ascii="Times New Roman" w:hAnsi="Times New Roman" w:cs="Times New Roman"/>
          <w:b/>
          <w:sz w:val="26"/>
          <w:szCs w:val="26"/>
        </w:rPr>
        <w:t>e. Kì trung gian</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5: Bộ NST ở người 2n=46 . Hãy xác định số NST đơn, số NST kép, số cromatit, số tâm động qua các kì của nguyên phân. Hoàn thành bảng sau:</w:t>
      </w:r>
    </w:p>
    <w:tbl>
      <w:tblPr>
        <w:tblW w:w="9570" w:type="dxa"/>
        <w:tblInd w:w="93" w:type="dxa"/>
        <w:tblLook w:val="04A0" w:firstRow="1" w:lastRow="0" w:firstColumn="1" w:lastColumn="0" w:noHBand="0" w:noVBand="1"/>
      </w:tblPr>
      <w:tblGrid>
        <w:gridCol w:w="1914"/>
        <w:gridCol w:w="1914"/>
        <w:gridCol w:w="1914"/>
        <w:gridCol w:w="1914"/>
        <w:gridCol w:w="1914"/>
      </w:tblGrid>
      <w:tr w:rsidR="006D298E" w:rsidRPr="0039672B">
        <w:trPr>
          <w:trHeight w:val="341"/>
        </w:trPr>
        <w:tc>
          <w:tcPr>
            <w:tcW w:w="191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đơn</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NST kép</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romatit</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âm động</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đầu</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ì giữa</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sau</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cuối</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r>
    </w:tbl>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6: Ở đậu Hà Lan, có 2n=14, một tế bào 2n của đậu Hà Lan nguyên phân 3 lần thì được kết quả nào trong những trường hợp sau đây?</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a.8 tế bào đơn bội (n)                       </w:t>
      </w:r>
      <w:r w:rsidRPr="0039672B">
        <w:rPr>
          <w:rFonts w:ascii="Times New Roman" w:hAnsi="Times New Roman" w:cs="Times New Roman"/>
          <w:b/>
          <w:sz w:val="26"/>
          <w:szCs w:val="26"/>
        </w:rPr>
        <w:t>b.8 tế bào lưỡng bội (2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16 tế bào đơn bội (n)                     d.6 tế bào lưỡng bội(2n) </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Học bài và trả lời câu hỏi  2,3,4,5 SGK, câu</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fr-FR"/>
        </w:rPr>
        <w:t>1 giảm tải</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Kẻ bảng 10 vào vở bài tập </w:t>
      </w:r>
    </w:p>
    <w:p w:rsidR="006D298E" w:rsidRPr="0039672B" w:rsidRDefault="006D298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Soạn và chuẩn bị trước bài 10: Giảm phâ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0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GIẢM PHÂ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4F3C80"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4F3C80"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ọc sinh trình bày được sự biến đỏi hình thái NST trong chu kì T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những diễn biến cơ bản của NST qua các kì của nguyên phâ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ân tích được ý nghĩa của nguyên phân đối với sự sinh sản và sinh trưởng của cơ thể</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ĩ năng hoạt động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 nghiêm túc trong tiết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phóng to H 9.1; 9.2; 9.3; (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g phụ ghi nội dung bảng 9.2</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kẻ bảng trước , và đọ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rình bày những diễn biến cơ bản của NST qua các kỳ của quá trình NP?</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 B1:</w:t>
      </w:r>
      <w:r w:rsidRPr="0039672B">
        <w:rPr>
          <w:rFonts w:ascii="Times New Roman" w:hAnsi="Times New Roman" w:cs="Times New Roman"/>
          <w:bCs/>
          <w:sz w:val="26"/>
          <w:szCs w:val="26"/>
        </w:rPr>
        <w:t xml:space="preserve"> Gv yêu cầu hs nêu số lượng NST ở 1 số bộ NST mà em đã học. Sau đó cho biết đó là bộ đơn bội hay lương bộ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HS: Bộ lưỡng bộ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 B2:</w:t>
      </w:r>
      <w:r w:rsidRPr="0039672B">
        <w:rPr>
          <w:rFonts w:ascii="Times New Roman" w:hAnsi="Times New Roman" w:cs="Times New Roman"/>
          <w:bCs/>
          <w:sz w:val="26"/>
          <w:szCs w:val="26"/>
        </w:rPr>
        <w:t xml:space="preserve"> Vậy bộ NST đơn bội được viết ntn? Và bộ đơn bội có ở đâu?</w:t>
      </w:r>
    </w:p>
    <w:p w:rsidR="006D298E" w:rsidRPr="0039672B" w:rsidRDefault="006D298E" w:rsidP="00AF43C2">
      <w:pPr>
        <w:pStyle w:val="NoSpacing"/>
        <w:rPr>
          <w:rFonts w:ascii="Times New Roman" w:hAnsi="Times New Roman" w:cs="Times New Roman"/>
          <w:b/>
          <w:bCs/>
          <w:i/>
          <w:sz w:val="26"/>
          <w:szCs w:val="26"/>
        </w:rPr>
      </w:pPr>
      <w:r w:rsidRPr="0039672B">
        <w:rPr>
          <w:rFonts w:ascii="Times New Roman" w:hAnsi="Times New Roman" w:cs="Times New Roman"/>
          <w:bCs/>
          <w:sz w:val="26"/>
          <w:szCs w:val="26"/>
        </w:rPr>
        <w:t xml:space="preserve"> </w:t>
      </w:r>
      <w:r w:rsidRPr="0039672B">
        <w:rPr>
          <w:rFonts w:ascii="Times New Roman" w:hAnsi="Times New Roman" w:cs="Times New Roman"/>
          <w:b/>
          <w:bCs/>
          <w:sz w:val="26"/>
          <w:szCs w:val="26"/>
        </w:rPr>
        <w:t>B3:</w:t>
      </w:r>
      <w:r w:rsidRPr="0039672B">
        <w:rPr>
          <w:rFonts w:ascii="Times New Roman" w:hAnsi="Times New Roman" w:cs="Times New Roman"/>
          <w:bCs/>
          <w:sz w:val="26"/>
          <w:szCs w:val="26"/>
        </w:rPr>
        <w:t xml:space="preserve"> Gv:Ở  tế bào sinh dưỡng có bộ NST lưỡng bội (2n), tế bào sinh dục có bộ NST đơn bội (n). Vậy, tế bào đơn bội được tạo ra như thế nào? Quá trình đó có gì giống và khác so với quá trình NP mà chúng ta vừa được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678"/>
        <w:gridCol w:w="2457"/>
      </w:tblGrid>
      <w:tr w:rsidR="006D298E" w:rsidRPr="0039672B">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13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1:</w:t>
            </w:r>
            <w:r w:rsidRPr="0039672B">
              <w:rPr>
                <w:rFonts w:ascii="Times New Roman" w:hAnsi="Times New Roman" w:cs="Times New Roman"/>
                <w:b/>
                <w:i/>
                <w:sz w:val="26"/>
                <w:szCs w:val="26"/>
                <w:lang w:val="nl-NL"/>
              </w:rPr>
              <w:t xml:space="preserve"> </w:t>
            </w:r>
            <w:r w:rsidRPr="0039672B">
              <w:rPr>
                <w:rFonts w:ascii="Times New Roman" w:hAnsi="Times New Roman" w:cs="Times New Roman"/>
                <w:b/>
                <w:bCs/>
                <w:i/>
                <w:sz w:val="26"/>
                <w:szCs w:val="26"/>
              </w:rPr>
              <w:t>Những diễn biến cơ bản của NST trong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Trình được những diễn biến cơ bản qua các kỳ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kì trung gian ở H 10 </w:t>
            </w:r>
            <w:r w:rsidRPr="0039672B">
              <w:rPr>
                <w:rFonts w:ascii="Times New Roman" w:hAnsi="Times New Roman" w:cs="Times New Roman"/>
                <w:sz w:val="26"/>
                <w:szCs w:val="26"/>
              </w:rPr>
              <w:t> trả lời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ì trung gian NST có hình thái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duỗi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phát biểu,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quan sát H 10 đọc thông tin SGK </w:t>
            </w:r>
            <w:r w:rsidRPr="0039672B">
              <w:rPr>
                <w:rFonts w:ascii="Times New Roman" w:hAnsi="Times New Roman" w:cs="Times New Roman"/>
                <w:sz w:val="26"/>
                <w:szCs w:val="26"/>
              </w:rPr>
              <w:t> hoàn thành bài tập ở bảng 1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thu nhận xử lí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nhóm, thống nhát ý k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kẻ bảng gọi HS lên làm bà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sz w:val="26"/>
                <w:szCs w:val="26"/>
              </w:rPr>
              <w:t>- Đại diện nhóm hoàn thành bảng, các nhóm khác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w:t>
            </w:r>
          </w:p>
        </w:tc>
        <w:tc>
          <w:tcPr>
            <w:tcW w:w="313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I.Những diễn biến cơ bản của NST trong giảm phân</w:t>
            </w:r>
            <w:r w:rsidRPr="0039672B">
              <w:rPr>
                <w:rFonts w:ascii="Times New Roman" w:hAnsi="Times New Roman" w:cs="Times New Roman"/>
                <w:iCs/>
                <w:sz w:val="26"/>
                <w:szCs w:val="26"/>
              </w:rPr>
              <w:t>(16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a)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ở dạng sợi mả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uối kì NST nhân đôi </w:t>
            </w:r>
            <w:r w:rsidRPr="0039672B">
              <w:rPr>
                <w:rFonts w:ascii="Times New Roman" w:hAnsi="Times New Roman" w:cs="Times New Roman"/>
                <w:sz w:val="26"/>
                <w:szCs w:val="26"/>
              </w:rPr>
              <w:lastRenderedPageBreak/>
              <w:t>thành NST kép dính nhau ở tâm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b) </w:t>
            </w:r>
            <w:r w:rsidRPr="0039672B">
              <w:rPr>
                <w:rFonts w:ascii="Times New Roman" w:hAnsi="Times New Roman" w:cs="Times New Roman"/>
                <w:iCs/>
                <w:sz w:val="26"/>
                <w:szCs w:val="26"/>
              </w:rPr>
              <w:t>Diễn biến cơ bản của NST trong giảm phân.</w:t>
            </w:r>
          </w:p>
        </w:tc>
      </w:tr>
      <w:tr w:rsidR="006D298E" w:rsidRPr="0039672B">
        <w:trPr>
          <w:trHeight w:val="437"/>
        </w:trPr>
        <w:tc>
          <w:tcPr>
            <w:tcW w:w="9615"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1200"/>
              <w:gridCol w:w="3927"/>
              <w:gridCol w:w="4262"/>
            </w:tblGrid>
            <w:tr w:rsidR="006D298E" w:rsidRPr="0039672B">
              <w:trPr>
                <w:cantSplit/>
                <w:trHeight w:val="328"/>
              </w:trPr>
              <w:tc>
                <w:tcPr>
                  <w:tcW w:w="1202" w:type="dxa"/>
                  <w:vMerge w:val="restart"/>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lastRenderedPageBreak/>
                    <w:t>Các kì</w:t>
                  </w:r>
                </w:p>
              </w:tc>
              <w:tc>
                <w:tcPr>
                  <w:tcW w:w="8210" w:type="dxa"/>
                  <w:gridSpan w:val="2"/>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Những diễn biến cơ bản của NST ở các kì</w:t>
                  </w:r>
                </w:p>
              </w:tc>
            </w:tr>
            <w:tr w:rsidR="006D298E" w:rsidRPr="0039672B">
              <w:trPr>
                <w:cantSplit/>
                <w:trHeight w:val="144"/>
              </w:trPr>
              <w:tc>
                <w:tcPr>
                  <w:tcW w:w="1202" w:type="dxa"/>
                  <w:vMerge/>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I</w:t>
                  </w:r>
                </w:p>
              </w:tc>
            </w:tr>
            <w:tr w:rsidR="006D298E" w:rsidRPr="0039672B">
              <w:trPr>
                <w:trHeight w:val="1273"/>
              </w:trPr>
              <w:tc>
                <w:tcPr>
                  <w:tcW w:w="120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xoắn, co ng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trong cặp tương đồng tiếp hợp và có thể bắt chéo, sau đó tách rời nhau</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co lại cho thấy số lượng NST kép trong bộ đơn bội</w:t>
                  </w:r>
                </w:p>
              </w:tc>
            </w:tr>
            <w:tr w:rsidR="006D298E" w:rsidRPr="0039672B">
              <w:trPr>
                <w:trHeight w:val="944"/>
              </w:trPr>
              <w:tc>
                <w:tcPr>
                  <w:tcW w:w="120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tương đồng tập trung và xếp song song thành 2 hàng ở mặt phẳng xích đạo của thoi phân bào</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kép xếp thành 1 hàng ở mặt phẳng xích đạo của thoi phân bào</w:t>
                  </w:r>
                </w:p>
              </w:tc>
            </w:tr>
            <w:tr w:rsidR="006D298E" w:rsidRPr="0039672B">
              <w:trPr>
                <w:trHeight w:val="965"/>
              </w:trPr>
              <w:tc>
                <w:tcPr>
                  <w:tcW w:w="120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tương đồng phân li độc lập với nhau về 2 cực của tế bào</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ng NST kép chẻ dọc ở tâm động thành 2 NST đơn phân li về 2 cực của tế bào</w:t>
                  </w:r>
                </w:p>
              </w:tc>
            </w:tr>
            <w:tr w:rsidR="006D298E" w:rsidRPr="0039672B">
              <w:trPr>
                <w:trHeight w:val="944"/>
              </w:trPr>
              <w:tc>
                <w:tcPr>
                  <w:tcW w:w="120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nằm gọn trong 2 nhân mới được tạo thành với số lượng là đơn bội (kép)</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đơn nằm gọn trong nhân mới được tạo thành với số lượng là đơn bội.</w:t>
                  </w:r>
                </w:p>
              </w:tc>
            </w:tr>
            <w:tr w:rsidR="006D298E" w:rsidRPr="0039672B">
              <w:trPr>
                <w:cantSplit/>
                <w:trHeight w:val="637"/>
              </w:trPr>
              <w:tc>
                <w:tcPr>
                  <w:tcW w:w="9412" w:type="dxa"/>
                  <w:gridSpan w:val="3"/>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Kết quả: </w:t>
                  </w:r>
                  <w:r w:rsidRPr="0039672B">
                    <w:rPr>
                      <w:rFonts w:ascii="Times New Roman" w:hAnsi="Times New Roman" w:cs="Times New Roman"/>
                      <w:sz w:val="26"/>
                      <w:szCs w:val="26"/>
                    </w:rPr>
                    <w:t>Từ 1 tế bào mẹ (2n NST) qua 2 lần phân bào liên tiếp tạo ra 4 tế bào con mang  bộ NST đơn bội (n NST)</w:t>
                  </w:r>
                </w:p>
              </w:tc>
            </w:tr>
          </w:tbl>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7158"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Nêu được ý nghĩa củ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cho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trong giảm phân các tế bào con lại có bộ NST giảm đị một nử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Giảm phân gồm 2 lần phân bào liên tiếp nhưng NST chỉ nhân đôi 1 lần ở kì trung gian trước lần phân bào 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nhấn mạnh: sự phân li độc lập của các cặp NST kép tương đồng </w:t>
            </w:r>
            <w:r w:rsidRPr="0039672B">
              <w:rPr>
                <w:rFonts w:ascii="Times New Roman" w:hAnsi="Times New Roman" w:cs="Times New Roman"/>
                <w:sz w:val="26"/>
                <w:szCs w:val="26"/>
              </w:rPr>
              <w:t> đây là cơ chế tạo ra các giao tử khác nhau về tổ hợp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những điểm khác nhau cơ bản của giảm phân I và giảm phân I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ghi nhớ thông tin </w:t>
            </w:r>
            <w:r w:rsidRPr="0039672B">
              <w:rPr>
                <w:rFonts w:ascii="Times New Roman" w:hAnsi="Times New Roman" w:cs="Times New Roman"/>
                <w:sz w:val="26"/>
                <w:szCs w:val="26"/>
              </w:rPr>
              <w:t> tự rút ra ý nghĩa củ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sử dụnh kiến thức ở bảng 10 để so sánh từng kì.</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ý nghĩa củ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ra các tế bào con có bộ NST đơn bội khác nhau về nguồn gốc NST</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Giảm phân là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Là sự phân chia của tế bào sinh dục (2n) ở thời kì chín, qua 2 lần phân bào liên tiếp, tạo 4 tế bào con đều mang bộ NST đơn bội (n).( Mỗi tế bào con có bộ NST giảm đi 1 nửa so vói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Lựa chọn câu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Bộ NST chứa trong các tế bào con tạo ra sau giảm phân bình thường của tế bào sinh giao tử lưỡng bội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n                             b.2n                       c.3n                       d.4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Trong giảm phân, hiện tượng tiếp hợp và có thể dẫn tới trao đổi chéo giữa các đoạn tương ứng của các NST kép tương đồng xảy ra 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Kì đầu II                 b.Kì giữa I             c . Kì đầu I                d. Kì sau 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Tế bào sinh giao tử lưỡng bội kết thúc giảm phân I bình thường, bộ NST trong mỗi tế bào co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n đơn                        b. n kép                      c.2n đơn                 d.2n ké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Xác định số lượng NST , tâm động, cromatit có trong một tế bào ở mỗi kì củ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ước 1: Xác định bộ NST 2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ước 2: Xác định số lượng NST, cromatit, tâm động.</w:t>
      </w:r>
    </w:p>
    <w:tbl>
      <w:tblPr>
        <w:tblW w:w="4785" w:type="pct"/>
        <w:tblInd w:w="198" w:type="dxa"/>
        <w:tblLook w:val="04A0" w:firstRow="1" w:lastRow="0" w:firstColumn="1" w:lastColumn="0" w:noHBand="0" w:noVBand="1"/>
      </w:tblPr>
      <w:tblGrid>
        <w:gridCol w:w="1300"/>
        <w:gridCol w:w="967"/>
        <w:gridCol w:w="1054"/>
        <w:gridCol w:w="1011"/>
        <w:gridCol w:w="1035"/>
        <w:gridCol w:w="969"/>
        <w:gridCol w:w="1054"/>
        <w:gridCol w:w="1011"/>
        <w:gridCol w:w="1036"/>
      </w:tblGrid>
      <w:tr w:rsidR="006D298E" w:rsidRPr="0039672B">
        <w:trPr>
          <w:trHeight w:val="311"/>
        </w:trPr>
        <w:tc>
          <w:tcPr>
            <w:tcW w:w="628" w:type="pct"/>
            <w:tcBorders>
              <w:top w:val="single" w:sz="4" w:space="0" w:color="auto"/>
              <w:left w:val="single" w:sz="4" w:space="0" w:color="auto"/>
              <w:bottom w:val="nil"/>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chỉ số</w:t>
            </w:r>
          </w:p>
        </w:tc>
        <w:tc>
          <w:tcPr>
            <w:tcW w:w="1086" w:type="pct"/>
            <w:gridSpan w:val="2"/>
            <w:tcBorders>
              <w:top w:val="single" w:sz="4" w:space="0" w:color="auto"/>
              <w:left w:val="single" w:sz="4" w:space="0" w:color="auto"/>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w:t>
            </w:r>
          </w:p>
        </w:tc>
        <w:tc>
          <w:tcPr>
            <w:tcW w:w="543"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1087" w:type="pct"/>
            <w:gridSpan w:val="2"/>
            <w:tcBorders>
              <w:top w:val="single" w:sz="4" w:space="0" w:color="auto"/>
              <w:left w:val="single" w:sz="4" w:space="0" w:color="auto"/>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I</w:t>
            </w:r>
          </w:p>
        </w:tc>
        <w:tc>
          <w:tcPr>
            <w:tcW w:w="543"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đơn</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romatit</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2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2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2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âm động</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Những điểm giống nhau và khác nhau cơ bản giữa nguyên phân và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nh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ều là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ều trải qua các kì: Kì đầu, kì giữa, kì sau, kì cu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tự nhân đôi một lần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ác nhau:</w:t>
      </w:r>
    </w:p>
    <w:p w:rsidR="006D298E" w:rsidRPr="0039672B" w:rsidRDefault="00BC1084" w:rsidP="00AF43C2">
      <w:pPr>
        <w:pStyle w:val="NoSpacing"/>
        <w:rPr>
          <w:rFonts w:ascii="Times New Roman" w:hAnsi="Times New Roman" w:cs="Times New Roman"/>
          <w:i/>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3840" behindDoc="0" locked="0" layoutInCell="1" allowOverlap="1">
                <wp:simplePos x="0" y="0"/>
                <wp:positionH relativeFrom="column">
                  <wp:posOffset>2927350</wp:posOffset>
                </wp:positionH>
                <wp:positionV relativeFrom="paragraph">
                  <wp:posOffset>12700</wp:posOffset>
                </wp:positionV>
                <wp:extent cx="0" cy="1619250"/>
                <wp:effectExtent l="57150" t="12065" r="57150" b="16510"/>
                <wp:wrapNone/>
                <wp:docPr id="94"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5pt,1pt" to="230.5pt,1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TuGKgIAAE0EAAAOAAAAZHJzL2Uyb0RvYy54bWysVMGO2jAQvVfqP1i+QxIaKESEVZVAL7RF 2u0HGNshVh3bsg0BVf33jh2gu+1ltSoHM7Zn3rw3M87y4dxJdOLWCa1KnI1TjLiimgl1KPH3p81o jpHzRDEiteIlvnCHH1bv3y17U/CJbrVk3CIAUa7oTYlb702RJI62vCNurA1XcNlo2xEPW3tImCU9 oHcymaTpLOm1ZcZqyp2D03q4xKuI3zSc+m9N47hHssTAzcfVxnUf1mS1JMXBEtMKeqVB3sCiI0JB 0jtUTTxBRyv+geoEtdrpxo+p7hLdNILyqAHUZOlfah5bYnjUAsVx5l4m9/9g6dfTziLBSrzIMVKk gx5theIoy2ahOL1xBfhUameDPHpWj2ar6Q+HlK5aog48kny6GAjMQkTyIiRsnIEU+/6LZuBDjl7H Sp0b2wVIqAE6x4Zc7g3hZ4/ocEjhNJtli8k0NishxS3QWOc/c92hYJRYAusITE5b5wMRUtxcQh6l N0LK2G+pUA+Cp5NpDHBaChYug5uzh30lLTqRMDHxF1XBzXM3q4+KRbCWE7a+2p4ICTbysRzeCiiQ 5Dhk6zjDSHJ4JMEa6EkVMoJYIHy1hqH5uUgX6/l6no/yyWw9ytO6Hn3aVPlotsk+TusPdVXV2a9A PsuLVjDGVeB/G+Asf92AXJ/SMHr3Eb4XKnmJHisKZG//kXTsdmjwMCp7zS47G9SFxsPMRufr+wqP 4vk+ev35Cqx+AwAA//8DAFBLAwQUAAYACAAAACEAnz5G398AAAAJAQAADwAAAGRycy9kb3ducmV2 LnhtbEyPQUvDQBCF74L/YRnBm92kaA0xmyJCvbRa2kqpt212TILZ2bC7aeO/d8SDnoaP93jzXjEf bSdO6EPrSEE6SUAgVc60VCt42y1uMhAhajK6c4QKvjDAvLy8KHRu3Jk2eNrGWnAIhVwraGLscylD 1aDVYeJ6JNY+nLc6MvpaGq/PHG47OU2SmbS6Jf7Q6B6fGqw+t4NVsFktltl+OYyVf39OX3fr1csh ZEpdX42PDyAijvHPDD/1uTqU3OnoBjJBdApuZylviQqmfFj/5SPz3X0Csizk/wXlNwAAAP//AwBQ SwECLQAUAAYACAAAACEAtoM4kv4AAADhAQAAEwAAAAAAAAAAAAAAAAAAAAAAW0NvbnRlbnRfVHlw ZXNdLnhtbFBLAQItABQABgAIAAAAIQA4/SH/1gAAAJQBAAALAAAAAAAAAAAAAAAAAC8BAABfcmVs cy8ucmVsc1BLAQItABQABgAIAAAAIQCUHTuGKgIAAE0EAAAOAAAAAAAAAAAAAAAAAC4CAABkcnMv ZTJvRG9jLnhtbFBLAQItABQABgAIAAAAIQCfPkbf3wAAAAkBAAAPAAAAAAAAAAAAAAAAAIQEAABk cnMvZG93bnJldi54bWxQSwUGAAAAAAQABADzAAAAkAUAAAAA ">
                <v:stroke endarrow="block"/>
              </v:line>
            </w:pict>
          </mc:Fallback>
        </mc:AlternateContent>
      </w:r>
      <w:r w:rsidR="006D298E" w:rsidRPr="0039672B">
        <w:rPr>
          <w:rFonts w:ascii="Times New Roman" w:hAnsi="Times New Roman" w:cs="Times New Roman"/>
          <w:i/>
          <w:sz w:val="26"/>
          <w:szCs w:val="26"/>
        </w:rPr>
        <w:t>Nguyên phân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ảy ra ở tế bào sinh dưỡng và tế bào sinh + Xảy ra ở tế bào sinh dục ch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ục sơ khai.(giai đoạn chưa chí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lần phân bào                                        + Gồm 2 lần phân bào liên tiế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ó sự phân li đồng đều của các cặp NST    + Có sự phân li độc lập và tổ hợp tự d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kép tương đồng về 2 cực tế bào (ở kì sau)      của các cặp NST kép tương đồng về 2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ực tế bào( ở kì sau của giảm phân 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tế bào mẹ (2n) nguyên phân 1 lần tạo ra</w:t>
      </w:r>
      <w:r w:rsidRPr="0039672B">
        <w:rPr>
          <w:rFonts w:ascii="Times New Roman" w:hAnsi="Times New Roman" w:cs="Times New Roman"/>
          <w:sz w:val="26"/>
          <w:szCs w:val="26"/>
          <w:vertAlign w:val="subscript"/>
        </w:rPr>
        <w:t xml:space="preserve">  </w:t>
      </w:r>
      <w:r w:rsidRPr="0039672B">
        <w:rPr>
          <w:rFonts w:ascii="Times New Roman" w:hAnsi="Times New Roman" w:cs="Times New Roman"/>
          <w:sz w:val="26"/>
          <w:szCs w:val="26"/>
        </w:rPr>
        <w:t xml:space="preserve">+ 1 tế bào mẹ (2n) giảm phân tạo 4 tế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 tế bào con, mỗi tế bào con có bộ NST           bào con, mỗi tế bào con có bộ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ưỡng bội (2n).                                                 đơn bội (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3.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ựa chọn các câu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1: Giảm phân xảy ra ở các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Sinh dưỡng                                    b. Sinh dục sơ kh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Sinh dục chín                                d. Giao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2: NST chuyển từ trạng thái đơn sang trạng thái NST kép nhờ hoạt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Xoắn lại và co ngắn ở kì đầu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Xếp thành 2 hàng trên mặt phẳng xích đạo của thoi phân bào ở kì giữa của giảm phân I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lastRenderedPageBreak/>
        <w:t>c. Nhân đôi ở kì trung gian của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Phân li NST về 2 cực của tế bào ở kì sau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3: Bộ NST lưỡng bội ở tinh tinh là 2n = 48, số lượng NST có trong 1 tế bào sinh trứng ở kì cuối của giảm phân I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48 NST kép              b. 24 NST đơn        c. 48 NST đơn        </w:t>
      </w:r>
      <w:r w:rsidRPr="0039672B">
        <w:rPr>
          <w:rFonts w:ascii="Times New Roman" w:hAnsi="Times New Roman" w:cs="Times New Roman"/>
          <w:b/>
          <w:i/>
          <w:sz w:val="26"/>
          <w:szCs w:val="26"/>
        </w:rPr>
        <w:t>d. 24 NST ké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4: Ruồi giấm có 2n = 8. Một tế bào của ruồi giấm đang ở kì sau của giảm phân II. Tế bào đó có bao nhiêu NST đơn trong các trường hợp sau đ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2                                 b.4                           </w:t>
      </w:r>
      <w:r w:rsidRPr="0039672B">
        <w:rPr>
          <w:rFonts w:ascii="Times New Roman" w:hAnsi="Times New Roman" w:cs="Times New Roman"/>
          <w:b/>
          <w:i/>
          <w:sz w:val="26"/>
          <w:szCs w:val="26"/>
        </w:rPr>
        <w:t>c.8</w:t>
      </w:r>
      <w:r w:rsidRPr="0039672B">
        <w:rPr>
          <w:rFonts w:ascii="Times New Roman" w:hAnsi="Times New Roman" w:cs="Times New Roman"/>
          <w:sz w:val="26"/>
          <w:szCs w:val="26"/>
        </w:rPr>
        <w:t xml:space="preserve">                           d.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5: Xác định số lượng NST, cromatit, tâm động của bộ NST ở người 2n=46 qua các kì của giảm phân.</w:t>
      </w:r>
    </w:p>
    <w:tbl>
      <w:tblPr>
        <w:tblW w:w="4785" w:type="pct"/>
        <w:tblInd w:w="198" w:type="dxa"/>
        <w:tblLook w:val="04A0" w:firstRow="1" w:lastRow="0" w:firstColumn="1" w:lastColumn="0" w:noHBand="0" w:noVBand="1"/>
      </w:tblPr>
      <w:tblGrid>
        <w:gridCol w:w="1300"/>
        <w:gridCol w:w="967"/>
        <w:gridCol w:w="1054"/>
        <w:gridCol w:w="1011"/>
        <w:gridCol w:w="1035"/>
        <w:gridCol w:w="969"/>
        <w:gridCol w:w="1054"/>
        <w:gridCol w:w="1011"/>
        <w:gridCol w:w="1036"/>
      </w:tblGrid>
      <w:tr w:rsidR="006D298E" w:rsidRPr="0039672B">
        <w:trPr>
          <w:trHeight w:val="311"/>
        </w:trPr>
        <w:tc>
          <w:tcPr>
            <w:tcW w:w="628" w:type="pct"/>
            <w:tcBorders>
              <w:top w:val="single" w:sz="4" w:space="0" w:color="auto"/>
              <w:left w:val="single" w:sz="4" w:space="0" w:color="auto"/>
              <w:bottom w:val="nil"/>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chỉ số</w:t>
            </w:r>
          </w:p>
        </w:tc>
        <w:tc>
          <w:tcPr>
            <w:tcW w:w="1086" w:type="pct"/>
            <w:gridSpan w:val="2"/>
            <w:tcBorders>
              <w:top w:val="single" w:sz="4" w:space="0" w:color="auto"/>
              <w:left w:val="single" w:sz="4" w:space="0" w:color="auto"/>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w:t>
            </w:r>
          </w:p>
        </w:tc>
        <w:tc>
          <w:tcPr>
            <w:tcW w:w="543"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1087" w:type="pct"/>
            <w:gridSpan w:val="2"/>
            <w:tcBorders>
              <w:top w:val="single" w:sz="4" w:space="0" w:color="auto"/>
              <w:left w:val="single" w:sz="4" w:space="0" w:color="auto"/>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I</w:t>
            </w:r>
          </w:p>
        </w:tc>
        <w:tc>
          <w:tcPr>
            <w:tcW w:w="543"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đơn</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romatit</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âm động</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6: Tại sao những diễn biến của NST trong kì sau của giảm phân I là cơ chế tạo nên sự khác nhau về nguồn gốc NST trong bộ đơn bội (n) ở các tế bào con được tạo thành qua giảm phâ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ả lời: Do sự phân li độc lập và tổ hợp tự do của các cặp NST tương đồng về 2 cực tế bào, nên tổ hợp NST ở tế bào con được tạo ra khi kết thúc lần phân bào I có 2 khả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BB),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bb),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ì vậy khi giảm phân có thể tạo ra 4 loại giao tử AB, Ab, aB, 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ếu gọi n là số cặp NST tương đồng thì số loại giao tử được tạo ra là 2</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bảng 10 đã hoàn chỉnh. Trả lời câu hỏi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Làm bài tập 3, 4 (trang 33) vào vở bài tậ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Đọc và soạn trước bài 11: Phát sinh giao tử và thụ tinh</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1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PHÁT SINH GIAO TỬ VÀ THỤ TI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các quá trình phát sinh giao tử ở động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được thực chất của quá trình thụ ti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ân tích được ý nghĩa của quá trình giảm phân và thụ tinh về mặt di truyền và biến dị</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và phân tích kênh hì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tư duy lí luậ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Yêu thích môn học, nghiêm túc trong tiết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11 (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Nghiên cứu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những diễn biến cơ bản của NST qua các kỳ giảm phâ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 ý nghĩa của giảm phân</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Style w:val="Strong"/>
          <w:rFonts w:ascii="Times New Roman" w:hAnsi="Times New Roman" w:cs="Times New Roman"/>
          <w:b w:val="0"/>
          <w:bCs w:val="0"/>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cho HS lần lượt lên bảng viết sơ đồ của quá trình nguyên phân và giảm phân đã học.</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Sự hình thành giao tử bắt đầu từ các quá trình trên. Bài học hôm nay ta sẽ xé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99"/>
        <w:gridCol w:w="167"/>
        <w:gridCol w:w="3264"/>
      </w:tblGrid>
      <w:tr w:rsidR="006D298E" w:rsidRPr="0039672B">
        <w:trPr>
          <w:trHeight w:val="499"/>
        </w:trPr>
        <w:tc>
          <w:tcPr>
            <w:tcW w:w="6366"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264"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366"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b/>
                <w:bCs/>
                <w:i/>
                <w:iCs/>
                <w:sz w:val="26"/>
                <w:szCs w:val="26"/>
                <w:u w:val="single"/>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Fonts w:ascii="Times New Roman" w:hAnsi="Times New Roman" w:cs="Times New Roman"/>
                <w:i/>
                <w:iCs/>
                <w:sz w:val="26"/>
                <w:szCs w:val="26"/>
              </w:rPr>
              <w:t>T</w:t>
            </w:r>
            <w:r w:rsidRPr="0039672B">
              <w:rPr>
                <w:rFonts w:ascii="Times New Roman" w:hAnsi="Times New Roman" w:cs="Times New Roman"/>
                <w:i/>
                <w:sz w:val="26"/>
                <w:szCs w:val="26"/>
              </w:rPr>
              <w:t>rình bày và so sánh  được các quá trình phát sinh giao tử ở động vật</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w:t>
            </w:r>
            <w:r w:rsidRPr="0039672B">
              <w:rPr>
                <w:rFonts w:ascii="Times New Roman" w:hAnsi="Times New Roman" w:cs="Times New Roman"/>
                <w:bCs/>
                <w:iCs/>
                <w:sz w:val="26"/>
                <w:szCs w:val="26"/>
              </w:rPr>
              <w:t xml:space="preserve">- GV y/c HS quan sát H 11, nghiên cứu thông tin SGK </w:t>
            </w:r>
            <w:r w:rsidRPr="0039672B">
              <w:rPr>
                <w:rFonts w:ascii="Times New Roman" w:hAnsi="Times New Roman" w:cs="Times New Roman"/>
                <w:bCs/>
                <w:iCs/>
                <w:sz w:val="26"/>
                <w:szCs w:val="26"/>
              </w:rPr>
              <w:t> trả lời câu hỏ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rình bày quá trình phát sinh giao tử đực và cái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quan sát hình tự thu nhận thông ti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1 HS lên trình bày trên tranh quá trình phát sinh giao tử đực</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 1 HS lên trình bày trên tranh quá trình phát sinh giao tử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y/c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những điểm giống và khác nhau cơ bản của 2 quá trình phát sinh giao tử đực và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dựa vào kênh chữ và kênh hình </w:t>
            </w:r>
            <w:r w:rsidRPr="0039672B">
              <w:rPr>
                <w:rFonts w:ascii="Times New Roman" w:hAnsi="Times New Roman" w:cs="Times New Roman"/>
                <w:sz w:val="26"/>
                <w:szCs w:val="26"/>
              </w:rPr>
              <w:t> xác định được điểm giống và khác nhau giữa 2 quá trình</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sz w:val="26"/>
                <w:szCs w:val="26"/>
              </w:rPr>
              <w:t>- Đại diện các nhóm phát biểu,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 chuẩn</w:t>
            </w:r>
          </w:p>
        </w:tc>
        <w:tc>
          <w:tcPr>
            <w:tcW w:w="3264"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I.Sự phát sinh giao tử(15ph)</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Kết luận</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Giố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TB mầm (noãn nguyên bào, tinh nguyên bào) đều thực hiện nguyên phân liên tiếp nhiều lầ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oãn bào bậc một và tinh bào bậc một đều thực hiện giảm phân để tạo ra giao tử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9630" w:type="dxa"/>
            <w:gridSpan w:val="3"/>
            <w:tcBorders>
              <w:top w:val="single" w:sz="4" w:space="0" w:color="auto"/>
              <w:left w:val="single" w:sz="4" w:space="0" w:color="auto"/>
              <w:bottom w:val="single" w:sz="4" w:space="0" w:color="auto"/>
              <w:right w:val="single" w:sz="4" w:space="0" w:color="auto"/>
            </w:tcBorders>
            <w:shd w:val="clear" w:color="auto" w:fill="auto"/>
          </w:tcPr>
          <w:tbl>
            <w:tblPr>
              <w:tblW w:w="9517" w:type="dxa"/>
              <w:tblLayout w:type="fixed"/>
              <w:tblLook w:val="0000" w:firstRow="0" w:lastRow="0" w:firstColumn="0" w:lastColumn="0" w:noHBand="0" w:noVBand="0"/>
            </w:tblPr>
            <w:tblGrid>
              <w:gridCol w:w="4686"/>
              <w:gridCol w:w="4831"/>
            </w:tblGrid>
            <w:tr w:rsidR="006D298E" w:rsidRPr="0039672B">
              <w:trPr>
                <w:trHeight w:val="330"/>
              </w:trPr>
              <w:tc>
                <w:tcPr>
                  <w:tcW w:w="9517" w:type="dxa"/>
                  <w:gridSpan w:val="2"/>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lastRenderedPageBreak/>
                    <w:t xml:space="preserve">                                               </w:t>
                  </w:r>
                  <w:r w:rsidRPr="0039672B">
                    <w:rPr>
                      <w:rFonts w:ascii="Times New Roman" w:hAnsi="Times New Roman" w:cs="Times New Roman"/>
                      <w:bCs/>
                      <w:iCs/>
                      <w:sz w:val="26"/>
                      <w:szCs w:val="26"/>
                    </w:rPr>
                    <w:t>* Khác nhau:</w:t>
                  </w:r>
                </w:p>
              </w:tc>
            </w:tr>
            <w:tr w:rsidR="006D298E" w:rsidRPr="0039672B">
              <w:trPr>
                <w:trHeight w:val="310"/>
              </w:trPr>
              <w:tc>
                <w:tcPr>
                  <w:tcW w:w="468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Phát sinh giao tử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oãn bào bậc 1 qua giảm phân I cho thể cực thứ nhất </w:t>
                  </w:r>
                  <w:r w:rsidRPr="0039672B">
                    <w:rPr>
                      <w:rFonts w:ascii="Times New Roman" w:hAnsi="Times New Roman" w:cs="Times New Roman"/>
                      <w:iCs/>
                      <w:sz w:val="26"/>
                      <w:szCs w:val="26"/>
                    </w:rPr>
                    <w:t>(kích thước nhỏ)</w:t>
                  </w:r>
                  <w:r w:rsidRPr="0039672B">
                    <w:rPr>
                      <w:rFonts w:ascii="Times New Roman" w:hAnsi="Times New Roman" w:cs="Times New Roman"/>
                      <w:sz w:val="26"/>
                      <w:szCs w:val="26"/>
                    </w:rPr>
                    <w:t xml:space="preserve"> và noãn bào bậc 2 </w:t>
                  </w:r>
                  <w:r w:rsidRPr="0039672B">
                    <w:rPr>
                      <w:rFonts w:ascii="Times New Roman" w:hAnsi="Times New Roman" w:cs="Times New Roman"/>
                      <w:iCs/>
                      <w:sz w:val="26"/>
                      <w:szCs w:val="26"/>
                    </w:rPr>
                    <w:t>(kích thước lớ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oãn bào bậc 2 qua giảm phân II cho thể cực thứ 2 (kích thước nhỏ) và một tế bào trứng </w:t>
                  </w:r>
                  <w:r w:rsidRPr="0039672B">
                    <w:rPr>
                      <w:rFonts w:ascii="Times New Roman" w:hAnsi="Times New Roman" w:cs="Times New Roman"/>
                      <w:iCs/>
                      <w:sz w:val="26"/>
                      <w:szCs w:val="26"/>
                    </w:rPr>
                    <w:t>(kích thước lớ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Kết quả: Mỗi noãn bào bậc 1 qua giảm phân cho 2 thể cực và một TB trứng</w:t>
                  </w:r>
                </w:p>
              </w:tc>
              <w:tc>
                <w:tcPr>
                  <w:tcW w:w="483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Phát sinh giao tử đ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inh bào bậc 1 qua giảm phân I cho 2 tinh bào bậc 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tinh bào bậc 2 qua giảm phân II cho 2 tinh tử , các tinh tử phát sinh thành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tinh bào bậc 1 qua giảm phân cho 4 tinh tử phát sinh thành tinh trùng.</w:t>
                  </w:r>
                </w:p>
              </w:tc>
            </w:tr>
          </w:tbl>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6199"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Hiểu đựợc Thực chất của quá trình thụ t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SGK </w:t>
            </w:r>
            <w:r w:rsidRPr="0039672B">
              <w:rPr>
                <w:rFonts w:ascii="Times New Roman" w:hAnsi="Times New Roman" w:cs="Times New Roman"/>
                <w:sz w:val="26"/>
                <w:szCs w:val="26"/>
              </w:rPr>
              <w:t> trả lời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khái niệm thụ t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 chất của quá trình thụ t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sử dụng tư liệu SGK để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phát biểu, lớp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 Tại sao sự kết hợp ngẫu nhiên giữa các giao tử đực và giao tử cái lại tạo được các hợp tử chứa các tổ hợp NST khác nhau về nguồn gố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HS vận dụng kiến thức nêu được: 4 tinh trùng chứa bộ NST đơn bội khác nhau về nguồn gốc </w:t>
            </w:r>
            <w:r w:rsidRPr="0039672B">
              <w:rPr>
                <w:rFonts w:ascii="Times New Roman" w:hAnsi="Times New Roman" w:cs="Times New Roman"/>
                <w:sz w:val="26"/>
                <w:szCs w:val="26"/>
              </w:rPr>
              <w:t> hợp tử có các tổ hợp NST khác nhau.</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Hoạt động 3: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Mục tiêu:</w:t>
            </w:r>
            <w:r w:rsidRPr="0039672B">
              <w:rPr>
                <w:rFonts w:ascii="Times New Roman" w:hAnsi="Times New Roman" w:cs="Times New Roman"/>
                <w:i/>
                <w:iCs/>
                <w:sz w:val="26"/>
                <w:szCs w:val="26"/>
              </w:rPr>
              <w:t xml:space="preserve"> Nêu dược ý nghĩa của nguyên phân, giảm phân và thụ tinh</w:t>
            </w:r>
            <w:r w:rsidRPr="0039672B">
              <w:rPr>
                <w:rFonts w:ascii="Times New Roman" w:hAnsi="Times New Roman" w:cs="Times New Roman"/>
                <w:b/>
                <w:i/>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V y/c HS đọc thông tin SGK </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ý nghĩa của giảm phân và thụ tinh về các mặt di truyền, biến dị và thực tiễ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vận dụng tư liệu SGK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ề mặt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m phân: tạo bộ NST đơn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ụ tinh khôi phục bộ NST lưỡng bộ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Về mặt biến dị: tạo ra các hợp tử mang những tổ hợp NST khác nhau (biến dị tổ hợp)</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Cs/>
                <w:iCs/>
                <w:sz w:val="26"/>
                <w:szCs w:val="26"/>
              </w:rPr>
              <w:t xml:space="preserve"> Ý nghĩa:</w:t>
            </w:r>
            <w:r w:rsidRPr="0039672B">
              <w:rPr>
                <w:rFonts w:ascii="Times New Roman" w:hAnsi="Times New Roman" w:cs="Times New Roman"/>
                <w:sz w:val="26"/>
                <w:szCs w:val="26"/>
              </w:rPr>
              <w:t xml:space="preserve"> Tạo nguồn nguyên liệu chọn giống và tiến hoá.</w:t>
            </w:r>
          </w:p>
        </w:tc>
        <w:tc>
          <w:tcPr>
            <w:tcW w:w="3431"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Thụ tinh ( 15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ụ tinh là sự kết hợp ngẫu nhiên giữa một giao tử đực và 1 giao tử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 chất là sự kết hợp của 2 bộ nhân đơn bội tạo ra bộ nhân lưỡng bội ở hợp tử.</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I.ý nghĩa của giảm phân và thụ tinh (9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Ý nghĩ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uy trì ổn định bộ NST đặc trưng qua các thế hệ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o nguồn biến dị tổ hợp cho chọn giống và tiến hoá.</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oanh tròn vào các chữ cái ở đầu câu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1)Sự kiện quan trọng nhất trong quá trình thụ tinh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ự kết hợp nhân của 2 giao tử đơn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ự kết hợp theo nguyên tắc 1 giao tử đực và 1 giao tử cá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Sự tổ hợp bộ NST của giao tử đực và giao tử cá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Sự tạo thành hợp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Trong quá trình tạo giao tử ở động vật, hoạt động của các tế bào mầm sinh dục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Nguyên phân                             b.Giảm phâ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Thụ tinh                                   d. Nguyên phân và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Trong cùng một loài sinh vật, tế bào trứng luôn có kích thước lớn hơn so với tinh trùng v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ế bào này chứa bộ nhân có số lượng vật chất di truyền lớn hơ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b.Tế bào này chứa tế bào chất lớn hơn để cung cấp dưỡng chất cho sự phát triển của hợp tử sau nà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Chúng phải trải qua quá trình phân bào lâu h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Sau một chu kì tạo giao tử, số lượng trứng ít hơn số lượng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1. Tính số giao tử tạo thành và số hợp tử tạo ra.</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Tính số giao tử được tạo t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thời kì chín, mỗi tế bào sinh dục đực(tb sinh tinh) qua giảm phân cho 4 tinh trùng (mang bộ NSt 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ỗi tế bào sinh dục cái ở thời kì chín (tb sinh trứng) qua giảm phân sẽ cho ra 1 trứng(mang bộ NSt n) và 3 thể định hướng ( thể cực – mang bộ NST n) về sau sẽ bị tiêu biến 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inh trùng hình thành= số tế bào sinh tinh x 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chứa trong các tinh trùng = số tinh trùng x 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rứng hình thành = số tế bào sinh trứ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chứa trong các trứng được hình thành = số trứng x 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hể định hướng ( thể cực)= Số tế bào sinh trứng x 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chứa trong các thể định hướng=số thể định hướng  x 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Tính số hợp tử được tạo t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ỗi tế bào trứng chỉ kết hợp với 1 tinh trùng để tạo thành 1 hợp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hợp tử tạo thành=số tinh trùng được thụ tinh=số trứng được thụ t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ơ thể có  n cặp gen dị hợp( chứa các cặp NST tương đồng). Tự thụ phấn th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oại giao tư được tạo thành 2</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 Tỉ lệ mỗi loại là 1/2</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kiểu tổ hợp hợp tử: 4</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kiểu tổ hợp khác nhau 3</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ong phép lai, số tổ hợp hợp tử bằng số giao tử đực x số giao tử cá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2.</w:t>
      </w:r>
      <w:r w:rsidR="000E07C1">
        <w:rPr>
          <w:rFonts w:ascii="Times New Roman" w:hAnsi="Times New Roman" w:cs="Times New Roman"/>
          <w:i/>
          <w:sz w:val="26"/>
          <w:szCs w:val="26"/>
        </w:rPr>
        <w:t xml:space="preserve"> </w:t>
      </w:r>
      <w:r w:rsidRPr="0039672B">
        <w:rPr>
          <w:rFonts w:ascii="Times New Roman" w:hAnsi="Times New Roman" w:cs="Times New Roman"/>
          <w:i/>
          <w:sz w:val="26"/>
          <w:szCs w:val="26"/>
        </w:rPr>
        <w:t>Khi giảm phân và thụ tinh, trong TB của một loài giao phối, 2 cặp NST tương đồng  kí hiệu là Aa và Bb sẽ cho ra các tổ hợp NST trong các giao tử và các hợp tử là:</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4 tổ hợp NST trong các giao tử: AB, Ab, aB, 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9 tổ hợp NST trong các hợp tử: AABB, AABb, AaBB, AaBb, Aabb, aaBB, Aabb, aaBb, aabb.</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3.Biến dị tổ hợp xuất hiện phong phú ở những loài sinh sản hữu tính được giải thích trên cơ sở tế bào họ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Do sự phối hợp các quá trình nguyên phân, giảm phân và thụ tinh đã duy trì bộ NST đặc trưng của những loài sinh sản hữu tính qua các thế hệ và làm xuất hiện biến dị tổ hợp phong phú.</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1: Cần có bao nhiêu tế bào sinh tinh để tạo ra 16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1                            b.2                     c.4                      d.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2: Từ 5 tế bào sinh trứng của gà giảm phân sẽ tạo ra bao nhiêu trứ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5                          b.10                       c.20                     d.1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3: Bộ NST lưỡng bội ở thỏ là 2n=44, trong 8 tinh trùng được tạo thành có bao nhiêu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352                          b.176                    c.1048                    d.70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âu 4: 15 hợp tử được tạo thành từ: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15 trứng và 15 tinh trùng                              b. 4 trứng và 1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1 trứng và 4 tinh trùng                                  d. 15 trứng và 60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âu 5: Bộ NST lưỡng bội ở tinh tinh là 2n=48, số lượng NST có trong 1 tế bào sinh trứng ở kì cuối của giảm phân 1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38                               b.19                         c.76                     d.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6: Từ một tế bào sinh tinh và một tế bào sinh trứng giảm phân có thể tạo ra số tinh trùng và trứng lần lượt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1 tinh trùng và 4 trứ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b.1 tinh trùng và 1 trứ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4 tinh trùng và 1 trứ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4 tinh trùng và 4 trứng.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và trả lời câu hỏi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Làm bài tập 3, 5 vào vở bài tập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Đọc mục </w:t>
      </w:r>
      <w:r w:rsidRPr="0039672B">
        <w:rPr>
          <w:rFonts w:ascii="Times New Roman" w:hAnsi="Times New Roman" w:cs="Times New Roman"/>
          <w:iCs/>
          <w:sz w:val="26"/>
          <w:szCs w:val="26"/>
          <w:lang w:val="pt-PT"/>
        </w:rPr>
        <w:t>“Em có biết”</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 xml:space="preserve">Soạn và chuẩn bị trước bài 12: Cơ chế xác định giới tính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BÀI 12: CƠ CHẾ XÁC ĐỊNH GIỚI TÍ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mô tả được một số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ình bày được cơ chế NST xác định ở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êu được ảnh hưởng của các yếu tố môi trường trong và môi trường ngoài đến sự </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phân hoá giới tính</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và phân tích kênh hình</w:t>
      </w:r>
    </w:p>
    <w:p w:rsidR="006D298E" w:rsidRPr="0039672B" w:rsidRDefault="006D298E" w:rsidP="00AF43C2">
      <w:pPr>
        <w:pStyle w:val="NoSpacing"/>
        <w:rPr>
          <w:rFonts w:ascii="Times New Roman" w:hAnsi="Times New Roman" w:cs="Times New Roman"/>
          <w:b/>
          <w:iCs/>
          <w:sz w:val="26"/>
          <w:szCs w:val="26"/>
        </w:rPr>
      </w:pPr>
      <w:r w:rsidRPr="0039672B">
        <w:rPr>
          <w:rFonts w:ascii="Times New Roman" w:hAnsi="Times New Roman" w:cs="Times New Roman"/>
          <w:sz w:val="26"/>
          <w:szCs w:val="26"/>
        </w:rPr>
        <w:t xml:space="preserve">+ Phát triển tư duy lí luận </w:t>
      </w:r>
      <w:r w:rsidRPr="0039672B">
        <w:rPr>
          <w:rFonts w:ascii="Times New Roman" w:hAnsi="Times New Roman" w:cs="Times New Roman"/>
          <w:iCs/>
          <w:sz w:val="26"/>
          <w:szCs w:val="26"/>
        </w:rPr>
        <w:t>(phân tích và so sá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 xml:space="preserve">: Yêu thích môn học </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12.1 ; 12.2 (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Nghiên cưu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lang w:val="nl-NL"/>
        </w:rPr>
        <w:t xml:space="preserve"> </w:t>
      </w:r>
      <w:r w:rsidRPr="0039672B">
        <w:rPr>
          <w:rFonts w:ascii="Times New Roman" w:hAnsi="Times New Roman" w:cs="Times New Roman"/>
          <w:bCs/>
          <w:sz w:val="26"/>
          <w:szCs w:val="26"/>
        </w:rPr>
        <w:t>?  Trình bày quá trình phát sinh giao tử của động vậ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  Sự thụ tinh là gì?</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xml:space="preserve"> ?  Nêu ý nghĩa của giảm phân và thụ tinh?</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GV tiến hành 1 cuộc khảo sát nhỏ với câu hỏi: Gia đình các em thích sinh con trai hay con gái hơn. Cuộc khảo sát tiến hành với tất cả thành viên trong lớp. GV thống kê kết quả lên bả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rường hợp tỉ lệ sinh con trai nhiều hơn =&gt; trọng nam khinh nữ =&gt; có nhiều tác hạ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rường hợp tỉ lệ sinh con trai bằng hoặc ít hơn tỉ lệ sinh con gái =&gt; tư tưởng tiến bộ tuy nhiên ở 1 số vùng khác vẫn còn tư tưởng trọng nam khinh nữ =&gt; tác hại</w:t>
      </w:r>
    </w:p>
    <w:p w:rsidR="006D298E" w:rsidRPr="0039672B" w:rsidRDefault="006D298E" w:rsidP="00AF43C2">
      <w:pPr>
        <w:pStyle w:val="NoSpacing"/>
        <w:rPr>
          <w:rFonts w:ascii="Times New Roman" w:hAnsi="Times New Roman" w:cs="Times New Roman"/>
          <w:b/>
          <w:bCs/>
          <w:i/>
          <w:sz w:val="26"/>
          <w:szCs w:val="26"/>
        </w:rPr>
      </w:pPr>
      <w:r w:rsidRPr="0039672B">
        <w:rPr>
          <w:rFonts w:ascii="Times New Roman" w:hAnsi="Times New Roman" w:cs="Times New Roman"/>
          <w:bCs/>
          <w:sz w:val="26"/>
          <w:szCs w:val="26"/>
        </w:rPr>
        <w:t>-Trong dân gian chúng ta thấy có một số người phụ nữ sinh con một bề. Trong cuộc sống họ gặp rất nhiều lời phiền toái (nhất là sinh toàn con gái). Vậy theo các em có phải lỗi là ở người mẹ không?  Tại sao ? Để trả lời câu hỏi này chúng ta nghiên cứu bài mới $ 1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8"/>
        <w:gridCol w:w="2457"/>
      </w:tblGrid>
      <w:tr w:rsidR="006D298E" w:rsidRPr="0039672B">
        <w:trPr>
          <w:trHeight w:val="499"/>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Fonts w:ascii="Times New Roman" w:hAnsi="Times New Roman" w:cs="Times New Roman"/>
                <w:i/>
                <w:iCs/>
                <w:sz w:val="26"/>
                <w:szCs w:val="26"/>
              </w:rPr>
              <w:t>Nêu đựoc một số đặc điểm của NST giới tính và vai trò của nó đối với sự xác định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Pr="0039672B">
              <w:rPr>
                <w:rFonts w:ascii="Times New Roman" w:hAnsi="Times New Roman" w:cs="Times New Roman"/>
                <w:sz w:val="26"/>
                <w:szCs w:val="26"/>
              </w:rPr>
              <w:t xml:space="preserve">: GV y/c HS quan sát H 8.2 bộ NST ruồi dấm </w:t>
            </w:r>
            <w:r w:rsidRPr="0039672B">
              <w:rPr>
                <w:rFonts w:ascii="Times New Roman" w:hAnsi="Times New Roman" w:cs="Times New Roman"/>
                <w:sz w:val="26"/>
                <w:szCs w:val="26"/>
              </w:rPr>
              <w:t> nêu những điểm giống và khác nhau ở bộ NST ruồi đực và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 điểm giống và khác nhau ở bộ NST của ruồi giấm GV phân tích điểm NST thường –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quan sát kĩ hình </w:t>
            </w:r>
            <w:r w:rsidRPr="0039672B">
              <w:rPr>
                <w:rFonts w:ascii="Times New Roman" w:hAnsi="Times New Roman" w:cs="Times New Roman"/>
                <w:sz w:val="26"/>
                <w:szCs w:val="26"/>
              </w:rPr>
              <w:t> nêu được đặc điể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lượng: 8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ình dạng: 1 cặp hình hạt, 2 cặp chữ 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hác nh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on đực: 1 chiếc hình que</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chiếc hình mó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on cái:  1 cặp hình que</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quan sát H 12.1 </w:t>
            </w:r>
            <w:r w:rsidRPr="0039672B">
              <w:rPr>
                <w:rFonts w:ascii="Times New Roman" w:hAnsi="Times New Roman" w:cs="Times New Roman"/>
                <w:sz w:val="26"/>
                <w:szCs w:val="26"/>
              </w:rPr>
              <w:t> cặp NST nào là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giới tính có ở TB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kĩ hình nêu được cặp NST số 23 khác nhau giữa nam và n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đưa ví dụ ở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44A + XX </w:t>
            </w:r>
            <w:r w:rsidRPr="0039672B">
              <w:rPr>
                <w:rFonts w:ascii="Times New Roman" w:hAnsi="Times New Roman" w:cs="Times New Roman"/>
                <w:sz w:val="26"/>
                <w:szCs w:val="26"/>
              </w:rPr>
              <w:t> n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44A + XY </w:t>
            </w:r>
            <w:r w:rsidRPr="0039672B">
              <w:rPr>
                <w:rFonts w:ascii="Times New Roman" w:hAnsi="Times New Roman" w:cs="Times New Roman"/>
                <w:sz w:val="26"/>
                <w:szCs w:val="26"/>
              </w:rPr>
              <w:t> na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o sánh điểm khác nhau giữa NST thường và NST giới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nêu điểm khác nhau về hình dạng, số lượng, chức nă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Giải thích được cơ chế xác định NST giới tính và tỷ lệ đực/cái của mỗi loài sinh vật liên hệ thực tế việc sinh con trai /g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giới thiệu ví dụ cơ chế xác định giới tính ở người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Yêu cầu quan sát H 12.2.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thảo luậ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ó mấy loại trứng và tinh trùng được tạo ra qua giảm phâ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Sự thụ tinh giữa trứng và tinh trùng nào tạo ra hợp tử phát triển thành con trai hay con gá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S quan sát kĩ hình, thảo luận thống nhất ý kiến: qu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ẹ sinh ra 1 loại trứng 22A +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ố sinh ra loại tinh trùng 22A + X và 22A + 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thụ tinh giữa trứng v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inh trùng X </w:t>
            </w:r>
            <w:r w:rsidRPr="0039672B">
              <w:rPr>
                <w:rFonts w:ascii="Times New Roman" w:hAnsi="Times New Roman" w:cs="Times New Roman"/>
                <w:sz w:val="26"/>
                <w:szCs w:val="26"/>
              </w:rPr>
              <w:t> XX (con gá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inh trùng Y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XY (con tra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GV gọi một HS lên trình bày trên tranh cơ chế NST xác định giới tính ở ngườ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1 HS lên trình bày, lớp theo dõi bổ su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3:</w:t>
            </w:r>
            <w:r w:rsidRPr="0039672B">
              <w:rPr>
                <w:rFonts w:ascii="Times New Roman" w:hAnsi="Times New Roman" w:cs="Times New Roman"/>
                <w:sz w:val="26"/>
                <w:szCs w:val="26"/>
                <w:lang w:val="pt-PT"/>
              </w:rPr>
              <w:t>GV phân tích các khái niệm đồng giao tử, dị giao tử và sự thay đổi tỉ lệ nam, nữ theo lứa tuổ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Vì sao tỉ lệ con trai và con gái sinh ra ~ 1 : 1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ỉ lệ này đúng trong điều kiện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Sinh con trai hay gái do người mẹ đúng không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3:  </w:t>
            </w:r>
          </w:p>
          <w:p w:rsidR="006D298E" w:rsidRPr="0039672B" w:rsidRDefault="006D298E" w:rsidP="00AF43C2">
            <w:pPr>
              <w:pStyle w:val="NoSpacing"/>
              <w:rPr>
                <w:rFonts w:ascii="Times New Roman" w:hAnsi="Times New Roman" w:cs="Times New Roman"/>
                <w:bCs/>
                <w:i/>
                <w:iCs/>
                <w:sz w:val="26"/>
                <w:szCs w:val="26"/>
                <w:lang w:val="es-VE"/>
              </w:rPr>
            </w:pPr>
            <w:r w:rsidRPr="0039672B">
              <w:rPr>
                <w:rFonts w:ascii="Times New Roman" w:hAnsi="Times New Roman" w:cs="Times New Roman"/>
                <w:b/>
                <w:i/>
                <w:sz w:val="26"/>
                <w:szCs w:val="26"/>
              </w:rPr>
              <w:t>Mục tiêu:</w:t>
            </w:r>
            <w:r w:rsidRPr="0039672B">
              <w:rPr>
                <w:rFonts w:ascii="Times New Roman" w:hAnsi="Times New Roman" w:cs="Times New Roman"/>
                <w:i/>
                <w:iCs/>
                <w:sz w:val="26"/>
                <w:szCs w:val="26"/>
                <w:lang w:val="es-VE"/>
              </w:rPr>
              <w:t xml:space="preserve"> Nêu được các yếu tố của môi trường trong và ngoài ảnh hưởng đến sự phân hóa giới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giới thiệu: bên cạnh NST giới tính có các yếu tố môi trường ảnh hưởng đến sự phân hoá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các yếu tố</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ooc mô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iệt độ, cường độ ánh s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vài HS phát biểu lớp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lấy ví dụ để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V yêu c</w:t>
            </w:r>
            <w:r w:rsidR="00B54710" w:rsidRPr="0039672B">
              <w:rPr>
                <w:rFonts w:ascii="Times New Roman" w:hAnsi="Times New Roman" w:cs="Times New Roman"/>
                <w:sz w:val="26"/>
                <w:szCs w:val="26"/>
              </w:rPr>
              <w:t>ầu HS nghiên cứu thông tin SGK,</w:t>
            </w:r>
            <w:r w:rsidRPr="0039672B">
              <w:rPr>
                <w:rFonts w:ascii="Times New Roman" w:hAnsi="Times New Roman" w:cs="Times New Roman"/>
                <w:sz w:val="26"/>
                <w:szCs w:val="26"/>
              </w:rPr>
              <w:t xml:space="preserve"> nêu những yếu tố ảnh hưởng đến sự phân hoá giới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ự hiểu biết về cơ chế xác định giới tính có ý nghĩa như thế nào trong sản xuất?</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I.Nhiễm sắc thể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0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Ở TB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các cặp NST thường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cặp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ương đồng X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Không tương đồng XY</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giới tính mang gen qui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đực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trạng liên quan giới tính</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bCs/>
                <w:sz w:val="26"/>
                <w:szCs w:val="26"/>
                <w:lang w:val="es-VE"/>
              </w:rPr>
              <w:t>II. Cơ chế NST xác định giới tính:</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ơ chế NST xác định giới tính ở người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P. (44A+XX) x (44A+XY)</w:t>
            </w:r>
          </w:p>
          <w:p w:rsidR="006D298E" w:rsidRPr="0039672B" w:rsidRDefault="00BC1084" w:rsidP="00AF43C2">
            <w:pPr>
              <w:pStyle w:val="NoSpacing"/>
              <w:rPr>
                <w:rFonts w:ascii="Times New Roman" w:hAnsi="Times New Roman" w:cs="Times New Roman"/>
                <w:sz w:val="26"/>
                <w:szCs w:val="26"/>
                <w:lang w:val="es-VE"/>
              </w:rPr>
            </w:pPr>
            <w:r>
              <w:rPr>
                <w:rFonts w:ascii="Times New Roman" w:hAnsi="Times New Roman" w:cs="Times New Roman"/>
                <w:bCs/>
                <w:noProof/>
                <w:sz w:val="26"/>
                <w:szCs w:val="26"/>
                <w:lang w:eastAsia="en-US"/>
              </w:rPr>
              <mc:AlternateContent>
                <mc:Choice Requires="wps">
                  <w:drawing>
                    <wp:anchor distT="0" distB="0" distL="114300" distR="114300" simplePos="0" relativeHeight="251684864" behindDoc="0" locked="0" layoutInCell="1" allowOverlap="1">
                      <wp:simplePos x="0" y="0"/>
                      <wp:positionH relativeFrom="column">
                        <wp:posOffset>1087755</wp:posOffset>
                      </wp:positionH>
                      <wp:positionV relativeFrom="paragraph">
                        <wp:posOffset>-12700</wp:posOffset>
                      </wp:positionV>
                      <wp:extent cx="0" cy="409575"/>
                      <wp:effectExtent l="53975" t="9525" r="60325" b="19050"/>
                      <wp:wrapNone/>
                      <wp:docPr id="93"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65pt,-1pt" to="85.65pt,3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e75vKAIAAEwEAAAOAAAAZHJzL2Uyb0RvYy54bWysVE2P2jAQvVfqf7B8hyRs+IoIq4pAL7SL tNsfYGyHWHVsyzYEVPW/d+wALe2lqsrBjO2ZN2/ejLN4PrcSnbh1QqsSZ8MUI66oZkIdSvzlbTOY YeQ8UYxIrXiJL9zh5+X7d4vOFHykGy0ZtwhAlCs6U+LGe1MkiaMNb4kbasMVXNbatsTD1h4SZkkH 6K1MRmk6STptmbGacufgtOov8TLi1zWn/qWuHfdIlhi4+bjauO7DmiwXpDhYYhpBrzTIP7BoiVCQ 9A5VEU/Q0Yo/oFpBrXa69kOq20TXtaA81gDVZOlv1bw2xPBYC4jjzF0m9/9g6efTziLBSjx/wkiR Fnq0FYqjLJsGcTrjCvBZqZ0N5dGzejVbTb86pPSqIerAI8m3i4HALEQkDyFh4wyk2HefNAMfcvQ6 KnWubRsgQQN0jg253BvCzx7R/pDCaZ7Ox9NxBCfFLc5Y5z9y3aJglFgC6YhLTlvnAw9S3FxCGqU3 QsrYbqlQB/WOR+MY4LQULFwGN2cP+5W06ETCwMTfNe+Dm9VHxSJYwwlbX21PhAQb+aiGtwL0kRyH bC1nGEkObyRYPT2pQkaoFQhfrX5mvs3T+Xq2nuWDfDRZD/K0qgYfNqt8MNlk03H1VK1WVfY9kM/y ohGMcRX43+Y3y/9uPq4vqZ+8+wTfhUoe0aOiQPb2H0nHZof+9pOy1+yys6G60HcY2eh8fV7hTfy6 j14/PwLLHwAAAP//AwBQSwMEFAAGAAgAAAAhAGJqwTvfAAAACQEAAA8AAABkcnMvZG93bnJldi54 bWxMj8FOwzAQRO9I/IO1SNxaJ0GUKMSpEFK5tFC1RVW5ufGSRMTrKHba8PdsucBxZp9mZ/L5aFtx wt43jhTE0wgEUulMQ5WC991ikoLwQZPRrSNU8I0e5sX1Va4z4860wdM2VIJDyGdaQR1Cl0npyxqt 9lPXIfHt0/VWB5Z9JU2vzxxuW5lE0Uxa3RB/qHWHzzWWX9vBKtisFst0vxzGsv94id9269XrwadK 3d6MT48gAo7hD4ZLfa4OBXc6uoGMFy3rh/iOUQWThDddgF/jqGCW3IMscvl/QfEDAAD//wMAUEsB Ai0AFAAGAAgAAAAhALaDOJL+AAAA4QEAABMAAAAAAAAAAAAAAAAAAAAAAFtDb250ZW50X1R5cGVz XS54bWxQSwECLQAUAAYACAAAACEAOP0h/9YAAACUAQAACwAAAAAAAAAAAAAAAAAvAQAAX3JlbHMv LnJlbHNQSwECLQAUAAYACAAAACEAgnu+bygCAABMBAAADgAAAAAAAAAAAAAAAAAuAgAAZHJzL2Uy b0RvYy54bWxQSwECLQAUAAYACAAAACEAYmrBO98AAAAJAQAADwAAAAAAAAAAAAAAAACCBAAAZHJz L2Rvd25yZXYueG1sUEsFBgAAAAAEAAQA8wAAAI4FAAAAAA== ">
                      <v:stroke endarrow="block"/>
                    </v:line>
                  </w:pict>
                </mc:Fallback>
              </mc:AlternateContent>
            </w:r>
            <w:r w:rsidR="006D298E" w:rsidRPr="0039672B">
              <w:rPr>
                <w:rFonts w:ascii="Times New Roman" w:hAnsi="Times New Roman" w:cs="Times New Roman"/>
                <w:sz w:val="26"/>
                <w:szCs w:val="26"/>
                <w:lang w:val="es-VE"/>
              </w:rPr>
              <w:t xml:space="preserve">                    </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lang w:val="es-VE"/>
              </w:rPr>
              <w:t xml:space="preserve"> 22A+X</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G</w:t>
            </w:r>
            <w:r w:rsidRPr="0039672B">
              <w:rPr>
                <w:rFonts w:ascii="Times New Roman" w:hAnsi="Times New Roman" w:cs="Times New Roman"/>
                <w:sz w:val="26"/>
                <w:szCs w:val="26"/>
                <w:vertAlign w:val="subscript"/>
                <w:lang w:val="es-VE"/>
              </w:rPr>
              <w:t>P</w:t>
            </w:r>
            <w:r w:rsidRPr="0039672B">
              <w:rPr>
                <w:rFonts w:ascii="Times New Roman" w:hAnsi="Times New Roman" w:cs="Times New Roman"/>
                <w:sz w:val="26"/>
                <w:szCs w:val="26"/>
                <w:lang w:val="es-VE"/>
              </w:rPr>
              <w:t xml:space="preserve">   22A+X         22A+Y</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F</w:t>
            </w:r>
            <w:r w:rsidRPr="0039672B">
              <w:rPr>
                <w:rFonts w:ascii="Times New Roman" w:hAnsi="Times New Roman" w:cs="Times New Roman"/>
                <w:sz w:val="26"/>
                <w:szCs w:val="26"/>
                <w:vertAlign w:val="subscript"/>
                <w:lang w:val="es-VE"/>
              </w:rPr>
              <w:t>1</w:t>
            </w:r>
            <w:r w:rsidRPr="0039672B">
              <w:rPr>
                <w:rFonts w:ascii="Times New Roman" w:hAnsi="Times New Roman" w:cs="Times New Roman"/>
                <w:sz w:val="26"/>
                <w:szCs w:val="26"/>
                <w:lang w:val="es-VE"/>
              </w:rPr>
              <w:t xml:space="preserve">: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44A+XX</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gá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44A+XY</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ra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Tỷ lệ Đực/ cái xấp xỉ 1/1 ở đa số các loà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ự phân li của cặp NST giới tính trong quá trình phát sinh giao tử và tổ hợp lại trong thụ tinh là cơ chế xác định giới tính</w:t>
            </w: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I.Các yếu tố ảnh hưởng đến sự phân hoá giới tính(10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Ảnh hưởng của môi </w:t>
            </w:r>
            <w:r w:rsidRPr="0039672B">
              <w:rPr>
                <w:rFonts w:ascii="Times New Roman" w:hAnsi="Times New Roman" w:cs="Times New Roman"/>
                <w:sz w:val="26"/>
                <w:szCs w:val="26"/>
              </w:rPr>
              <w:lastRenderedPageBreak/>
              <w:t>trường trong: do rối loạn tiết hooc môn sinh dục</w:t>
            </w:r>
            <w:r w:rsidRPr="0039672B">
              <w:rPr>
                <w:rFonts w:ascii="Times New Roman" w:hAnsi="Times New Roman" w:cs="Times New Roman"/>
                <w:sz w:val="26"/>
                <w:szCs w:val="26"/>
              </w:rPr>
              <w:t> biến đổi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Ảnh hưởng của môi trường ngoài: nhiệt độ, nồng độ C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 ánh s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Ý nghĩa: Chủ động điều chỉnh tỉ lệ đực, cái phù hợp với mục đích sản xuất</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2.Hoàn thành bảng sau:</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Sự khác nhau giữa NST thường và NST giới tính</w:t>
      </w:r>
    </w:p>
    <w:tbl>
      <w:tblPr>
        <w:tblW w:w="0" w:type="auto"/>
        <w:tblInd w:w="108" w:type="dxa"/>
        <w:tblLayout w:type="fixed"/>
        <w:tblLook w:val="0000" w:firstRow="0" w:lastRow="0" w:firstColumn="0" w:lastColumn="0" w:noHBand="0" w:noVBand="0"/>
      </w:tblPr>
      <w:tblGrid>
        <w:gridCol w:w="5159"/>
        <w:gridCol w:w="4450"/>
      </w:tblGrid>
      <w:tr w:rsidR="006D298E" w:rsidRPr="0039672B">
        <w:trPr>
          <w:trHeight w:val="425"/>
        </w:trPr>
        <w:tc>
          <w:tcPr>
            <w:tcW w:w="515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NST giới tính</w:t>
            </w:r>
          </w:p>
        </w:tc>
        <w:tc>
          <w:tcPr>
            <w:tcW w:w="445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NST thường</w:t>
            </w:r>
          </w:p>
        </w:tc>
      </w:tr>
      <w:tr w:rsidR="006D298E" w:rsidRPr="0039672B">
        <w:trPr>
          <w:trHeight w:val="1745"/>
        </w:trPr>
        <w:tc>
          <w:tcPr>
            <w:tcW w:w="515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Tồn tại một cặp trong TB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Tồn tại thành từng cặp tương đồng (XX) hoặc không tương đồng(X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Chủ yếu mang gen quy định giới tính của cơ thể.</w:t>
            </w:r>
          </w:p>
        </w:tc>
        <w:tc>
          <w:tcPr>
            <w:tcW w:w="445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Tồn tại với số cặp lớn hơn một trong tế bào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Luôn tồn tại thành cặp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Mang gen qui định tính trạng thường của cơ thể</w:t>
            </w:r>
          </w:p>
        </w:tc>
      </w:tr>
    </w:tbl>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Quan niệm cho rằng sinh con trai hay con gái là do phụ nữ có đúng khô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hoàn toàn không đúng. Giải thích bằng cơ chế sinh con trai con gái ở ngư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Trong thực tế chăn nuôi người ta còn có thể điều chỉnh tỉ lệ đực, cái bằng những cách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ờ tác dụng của hoocmon hoặc tác động đến hoàn cảnh thụ tinh, điều kiện phát triển của hợp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Cấu trúc dân số tỉ lệ nam:nữ xấp xỉ bằng nhau v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àn ông có 2 loại tinh trùng với tỉ lệ nga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loại tinh trùng trên tham gia thụ tinh với xác suất nga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ợp tử XX và XY có sức sống nga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ượng cá thể thống kê lớ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1: Ở những loài mà giới đực là giới dị giao tử thì những trường hợp nào trong các trường hợp sau đây đảm bảo tỉ lệ đực : cái xấp xỉ 1: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Số giao tử đực bằng số giao tử cá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b.Hai loại giao tử mang NST X và NST Y có số lượng tương đư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Số cá thể đực và số cá thể cái trong loài vốn đã bằng nhau.</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d. Xác suất thụ tinh của 2 loại giao tử đực với giao tử cái tương đư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2: Ở các loài sinh sản hữu tính, NST giới tính có đặc điể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Có nhiều cặp trong nhân tế bào sinh dư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b. Luôn gồm 2 chiếc tương đồng trong nhân tế bào sinh dưỡng</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 Mang gen quy định tính trạng giới tính và một số tính trạng thườ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hỉ có 1 cặp không tương đồng trong tế bào sinh dư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3: Câu nào đúng khi nói về quá trình tạo giao tử ở người:</w:t>
      </w:r>
      <w:r w:rsidRPr="0039672B">
        <w:rPr>
          <w:rFonts w:ascii="Times New Roman" w:hAnsi="Times New Roman" w:cs="Times New Roman"/>
          <w:sz w:val="26"/>
          <w:szCs w:val="26"/>
        </w:rPr>
        <w:br/>
        <w:t>a.Người nữ tạo ra hai loại trứng X, 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Người nam chỉ tạo 1 loại tinh trùng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Người nữ chỉ tạo ra 1 loại trứng Y.</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d. Người nam tạo ra 2 loại tinh trùng X và 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4: Cặp NST giới tính ở người, động vật có vú, ruồi giấ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Ở giới đực là XX, giới cái là XY</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b. Giới đực là XY, Giới cái là X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Giới đực là XO, giới cái là X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Giới đực là XX, giới cái là X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5: Cặp NST giới tính ở chim, ếch nhái, bò sát, dâu tây:</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a.Ở giới đực là XX, giới cái là X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Giới đực là XY, Giới cái là X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Giới đực là XO, giới cái là X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Giới đực là XX, giới cái là XO</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Đọc mục</w:t>
      </w:r>
      <w:r w:rsidRPr="0039672B">
        <w:rPr>
          <w:rFonts w:ascii="Times New Roman" w:hAnsi="Times New Roman" w:cs="Times New Roman"/>
          <w:iCs/>
          <w:sz w:val="26"/>
          <w:szCs w:val="26"/>
          <w:lang w:val="pt-PT"/>
        </w:rPr>
        <w:t>”Em có biết”</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 xml:space="preserve">Soạn và chuẩn bị trước bài 13: Di truyền liên kết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iCs/>
          <w:sz w:val="26"/>
          <w:szCs w:val="26"/>
        </w:rPr>
        <w:t>BÀI 13: DI TRUYỀN LIÊN KẾ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ọc sinh hiểu được những ưu thế của ruồi giấm đối với nghiên cứu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Mô tả và giải thích được thí nghiệm của Mooc gan và nhận xét kết quả TN đó</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 Nêu được ý nghĩa của di truyền liên kết, đặc biệt trong lĩnh vực chọn giống.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Rèn kĩ năng hoạt động nhóm</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Phát triển tư duy thực nghiệm qui nạ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Yêu thích môn học, nghiêm túc trong học tập</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13 (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Trình bày cơ chế sinh con trai, con gái ở người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Style w:val="Strong"/>
          <w:rFonts w:ascii="Times New Roman" w:hAnsi="Times New Roman" w:cs="Times New Roman"/>
          <w:b w:val="0"/>
          <w:bCs w:val="0"/>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êu cầu 1 HS lên viết sơ đồ lai theo những quy luật di truyền của Menđen đối với phép lai sau: “ cho ruồi giấm thân xám cánh dài tc la với ruồi giấm thân đen cánh cụt( xám trội so với đen, cánh dài trội so với cánh ngắn) thu được F1 toàn thân xám cánh dài. Đem F1 đi lai phân tích thu được ở F2 tỉ lệ 1 xám dài : 1 đen c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iến hành viết phép lai theo quy luật menđen cho kết quả tỉ lệ ở F2 là 1 xám, dài : 1 xám, cụt : 1 đen, cụt. HS thắc mắc kết quả GV đưa ra là s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giải thích: trong thực tế có các phép lai không tuân theo quy luật di truyền của menđen mà tuân theo quy luật di truyền khác. Quy luật đó là gì chúng ta sẽ cùng nghiên cứu trong bài 1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0"/>
        <w:gridCol w:w="3045"/>
      </w:tblGrid>
      <w:tr w:rsidR="006D298E" w:rsidRPr="0039672B">
        <w:trPr>
          <w:trHeight w:val="499"/>
        </w:trPr>
        <w:tc>
          <w:tcPr>
            <w:tcW w:w="65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04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5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Nêu và giải thích được thí nghiệm của Mooc gan và nhận xét kết quả TN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w:t>
            </w:r>
            <w:r w:rsidRPr="0039672B">
              <w:rPr>
                <w:rFonts w:ascii="Times New Roman" w:hAnsi="Times New Roman" w:cs="Times New Roman"/>
                <w:sz w:val="26"/>
                <w:szCs w:val="26"/>
              </w:rPr>
              <w:t> trình bày thí nghiệm của Mooc g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thu nhận và xử lí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1 HS trình bày thí nghiệm,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quan sát H 13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phép lai giữa ruồi đự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với ruồi cái thân đen, cánh cụt được gọi là phép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ooc gan tiến hành lai phân tích nhằm mục đích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Mooc gan cho rằng các gen cùng nằm trên 1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hình thảo luận thống nhất ý kiến trong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đây là phép lai giữa cá thể mang kiểu hình trội với cá thể mang kiểu hình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ằm xác định kiểu gen của ruồi đự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ết quả lai phân tích có 2 tổ hợp, mà ruồi thân đen cánh cụt cho 1 loại giao tử </w:t>
            </w:r>
            <w:r w:rsidRPr="0039672B">
              <w:rPr>
                <w:rFonts w:ascii="Times New Roman" w:hAnsi="Times New Roman" w:cs="Times New Roman"/>
                <w:sz w:val="26"/>
                <w:szCs w:val="26"/>
                <w:u w:val="single"/>
              </w:rPr>
              <w:t>(bv</w:t>
            </w: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 Đự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cho 2 loại giao tử</w:t>
            </w:r>
            <w:r w:rsidRPr="0039672B">
              <w:rPr>
                <w:rFonts w:ascii="Times New Roman" w:hAnsi="Times New Roman" w:cs="Times New Roman"/>
                <w:sz w:val="26"/>
                <w:szCs w:val="26"/>
              </w:rPr>
              <w:t> các gen nằm trên cùng một NST , cùng phân li về giao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chốt lại đáp án đúng và yêu cầu HS giải thích kết quả phép la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sz w:val="26"/>
                <w:szCs w:val="26"/>
              </w:rPr>
              <w:t>- Hiện tượng di truyền liên kết là gì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Đại diện các nhóm phát biểu, các nhóm khác bổ su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1 HS lên trình bày trên H 13</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HS tự rút ra kết luậ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lang w:val="pt-PT"/>
              </w:rPr>
              <w:t>Nêu được ý nghĩa của di truyền liên k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nêu tình huống: ở ruồi giấm 2n = 8 nhưng TB có khoảng 4000 gen </w:t>
            </w:r>
            <w:r w:rsidRPr="0039672B">
              <w:rPr>
                <w:rFonts w:ascii="Times New Roman" w:hAnsi="Times New Roman" w:cs="Times New Roman"/>
                <w:sz w:val="26"/>
                <w:szCs w:val="26"/>
              </w:rPr>
              <w:t> sự phân bố gen trên NST như thế nào?</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nêu được mỗi NST sẽ mang nhiều ge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căn cứ vào kết quả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của 2 trường hợp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phân li độc lập xuất hiện biến dị tổ hợp</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es-VE"/>
              </w:rPr>
              <w:t>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di truyền liên kết không xuất hiện biến dị tổ hợp.</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es-VE"/>
              </w:rPr>
              <w:t>GV y/c HS thảo luậ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o sánh kiểu hình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trong trường hợp phân li độc lập và di truyền liên kết</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ý nghĩa của di truyền liên kết trong chọn gi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es-VE"/>
              </w:rPr>
              <w:t>GV chốt lại kiến thức</w:t>
            </w:r>
          </w:p>
        </w:tc>
        <w:tc>
          <w:tcPr>
            <w:tcW w:w="304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iCs/>
                <w:sz w:val="26"/>
                <w:szCs w:val="26"/>
                <w:lang w:val="pt-PT"/>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sz w:val="26"/>
                <w:szCs w:val="26"/>
                <w:lang w:val="pt-PT"/>
              </w:rPr>
              <w:t>I.THÍ NGHIỆM CỦA MOOC GA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iCs/>
                <w:sz w:val="26"/>
                <w:szCs w:val="26"/>
                <w:lang w:val="pt-PT"/>
              </w:rPr>
              <w:t>- Thí nghiệm:</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P. xám, dài   x  đen, cụ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F</w:t>
            </w:r>
            <w:r w:rsidRPr="0039672B">
              <w:rPr>
                <w:rFonts w:ascii="Times New Roman" w:hAnsi="Times New Roman" w:cs="Times New Roman"/>
                <w:sz w:val="26"/>
                <w:szCs w:val="26"/>
                <w:vertAlign w:val="subscript"/>
                <w:lang w:val="pt-PT"/>
              </w:rPr>
              <w:t>1</w:t>
            </w:r>
            <w:r w:rsidRPr="0039672B">
              <w:rPr>
                <w:rFonts w:ascii="Times New Roman" w:hAnsi="Times New Roman" w:cs="Times New Roman"/>
                <w:sz w:val="26"/>
                <w:szCs w:val="26"/>
                <w:lang w:val="pt-PT"/>
              </w:rPr>
              <w:t>:  xám, dà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Lai phân tích:</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Đực F</w:t>
            </w:r>
            <w:r w:rsidRPr="0039672B">
              <w:rPr>
                <w:rFonts w:ascii="Times New Roman" w:hAnsi="Times New Roman" w:cs="Times New Roman"/>
                <w:sz w:val="26"/>
                <w:szCs w:val="26"/>
                <w:vertAlign w:val="subscript"/>
                <w:lang w:val="pt-PT"/>
              </w:rPr>
              <w:t>1</w:t>
            </w:r>
            <w:r w:rsidRPr="0039672B">
              <w:rPr>
                <w:rFonts w:ascii="Times New Roman" w:hAnsi="Times New Roman" w:cs="Times New Roman"/>
                <w:sz w:val="26"/>
                <w:szCs w:val="26"/>
                <w:lang w:val="pt-PT"/>
              </w:rPr>
              <w:t xml:space="preserve">  x  cái Đen, cụ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F</w:t>
            </w:r>
            <w:r w:rsidRPr="0039672B">
              <w:rPr>
                <w:rFonts w:ascii="Times New Roman" w:hAnsi="Times New Roman" w:cs="Times New Roman"/>
                <w:sz w:val="26"/>
                <w:szCs w:val="26"/>
                <w:vertAlign w:val="subscript"/>
                <w:lang w:val="pt-PT"/>
              </w:rPr>
              <w:t>B</w:t>
            </w:r>
            <w:r w:rsidRPr="0039672B">
              <w:rPr>
                <w:rFonts w:ascii="Times New Roman" w:hAnsi="Times New Roman" w:cs="Times New Roman"/>
                <w:sz w:val="26"/>
                <w:szCs w:val="26"/>
                <w:lang w:val="pt-PT"/>
              </w:rPr>
              <w:t xml:space="preserve"> : 1 xám, dài  :  1 đen, cụt</w:t>
            </w:r>
          </w:p>
          <w:p w:rsidR="006D298E" w:rsidRPr="0039672B" w:rsidRDefault="006D298E" w:rsidP="00AF43C2">
            <w:pPr>
              <w:pStyle w:val="NoSpacing"/>
              <w:rPr>
                <w:rFonts w:ascii="Times New Roman" w:hAnsi="Times New Roman" w:cs="Times New Roman"/>
                <w:iCs/>
                <w:sz w:val="26"/>
                <w:szCs w:val="26"/>
                <w:lang w:val="pt-PT"/>
              </w:rPr>
            </w:pPr>
            <w:r w:rsidRPr="0039672B">
              <w:rPr>
                <w:rFonts w:ascii="Times New Roman" w:hAnsi="Times New Roman" w:cs="Times New Roman"/>
                <w:sz w:val="26"/>
                <w:szCs w:val="26"/>
                <w:lang w:val="pt-PT"/>
              </w:rPr>
              <w:t>- Giải thích kết quả (sơ đồ H1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lang w:val="pt-PT"/>
              </w:rPr>
              <w:t>Kết luận:</w:t>
            </w:r>
            <w:r w:rsidRPr="0039672B">
              <w:rPr>
                <w:rFonts w:ascii="Times New Roman" w:hAnsi="Times New Roman" w:cs="Times New Roman"/>
                <w:sz w:val="26"/>
                <w:szCs w:val="26"/>
                <w:lang w:val="pt-PT"/>
              </w:rPr>
              <w:t xml:space="preserve"> Di truyền liên kết là trường hợp các gen qui định nhóm tính trạng nằm trên 1 NST cùng phân li về giao tử và cùng tổ hợp qua thụ tinh.</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II.Ý NGHĨA CỦA DI TRUYỀN LIÊN KẾT</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rong TB mỗi NST mang nhiều gen tạo thành nhóm gen liên kết.</w:t>
            </w: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es-VE"/>
              </w:rPr>
              <w:t>- Trong chọn giống người ta có thể chọn những nhóm tính trạng tốt đi kèm với nhau.</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bCs/>
          <w:iCs/>
          <w:sz w:val="26"/>
          <w:szCs w:val="26"/>
        </w:rPr>
        <w:t>1.</w:t>
      </w:r>
      <w:r w:rsidRPr="0039672B">
        <w:rPr>
          <w:rFonts w:ascii="Times New Roman" w:hAnsi="Times New Roman" w:cs="Times New Roman"/>
          <w:bCs/>
          <w:iCs/>
          <w:sz w:val="26"/>
          <w:szCs w:val="26"/>
          <w:lang w:val="es-VE"/>
        </w:rPr>
        <w:t>Kết luận chung:</w:t>
      </w:r>
      <w:r w:rsidRPr="0039672B">
        <w:rPr>
          <w:rFonts w:ascii="Times New Roman" w:hAnsi="Times New Roman" w:cs="Times New Roman"/>
          <w:sz w:val="26"/>
          <w:szCs w:val="26"/>
          <w:lang w:val="es-VE"/>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Hoàn thành bảng sau:</w:t>
      </w:r>
    </w:p>
    <w:tbl>
      <w:tblPr>
        <w:tblW w:w="0" w:type="auto"/>
        <w:tblInd w:w="108" w:type="dxa"/>
        <w:tblLayout w:type="fixed"/>
        <w:tblLook w:val="0000" w:firstRow="0" w:lastRow="0" w:firstColumn="0" w:lastColumn="0" w:noHBand="0" w:noVBand="0"/>
      </w:tblPr>
      <w:tblGrid>
        <w:gridCol w:w="2070"/>
        <w:gridCol w:w="3599"/>
        <w:gridCol w:w="3961"/>
      </w:tblGrid>
      <w:tr w:rsidR="006D298E" w:rsidRPr="0039672B">
        <w:trPr>
          <w:trHeight w:val="328"/>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Đặc điểm so sánh</w:t>
            </w: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Di truyền độc lập</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Di truyền liên kết</w:t>
            </w:r>
          </w:p>
        </w:tc>
      </w:tr>
      <w:tr w:rsidR="006D298E" w:rsidRPr="0039672B">
        <w:trPr>
          <w:trHeight w:val="1444"/>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w:t>
            </w:r>
            <w:r w:rsidRPr="0039672B">
              <w:rPr>
                <w:rFonts w:ascii="Times New Roman" w:hAnsi="Times New Roman" w:cs="Times New Roman"/>
                <w:sz w:val="26"/>
                <w:szCs w:val="26"/>
                <w:vertAlign w:val="subscript"/>
              </w:rPr>
              <w:t>a</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8960" behindDoc="0" locked="0" layoutInCell="1" allowOverlap="1">
                      <wp:simplePos x="0" y="0"/>
                      <wp:positionH relativeFrom="column">
                        <wp:posOffset>854710</wp:posOffset>
                      </wp:positionH>
                      <wp:positionV relativeFrom="paragraph">
                        <wp:posOffset>112395</wp:posOffset>
                      </wp:positionV>
                      <wp:extent cx="0" cy="371475"/>
                      <wp:effectExtent l="57150" t="13970" r="57150" b="14605"/>
                      <wp:wrapNone/>
                      <wp:docPr id="92"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14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3pt,8.85pt" to="67.3pt,3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fcjWJwIAAEwEAAAOAAAAZHJzL2Uyb0RvYy54bWysVE2P2jAQvVfqf7B8hxA2fEWEVUWgF9pF 2u0PMLZDrDq2ZRsCqvrfO3YCLe2lqsrBjO2ZN2/ejLN8vjQSnbl1QqsCp8MRRlxRzYQ6FvjL23Yw x8h5ohiRWvECX7nDz6v375atyflY11oybhGAKJe3psC19yZPEkdr3hA31IYruKy0bYiHrT0mzJIW 0BuZjEejadJqy4zVlDsHp2V3iVcRv6o49S9V5bhHssDAzcfVxvUQ1mS1JPnRElML2tMg/8CiIUJB 0jtUSTxBJyv+gGoEtdrpyg+pbhJdVYLyWANUk45+q+a1JobHWkAcZ+4yuf8HSz+f9xYJVuDFGCNF GujRTiiO0nEaxGmNy8FnrfY2lEcv6tXsNP3qkNLrmqgjjyTfrgYCY0TyEBI2zkCKQ/tJM/AhJ6+j UpfKNgESNECX2JDrvSH84hHtDimcPs3SbDYJdBKS3+KMdf4j1w0KRoElkI645LxzvnO9uYQ0Sm+F lLHdUqEW6p2MJzHAaSlYuAxuzh4Pa2nRmYSBib8+74Ob1SfFIljNCdv0tidCgo18VMNbAfpIjkO2 hjOMJIc3EqyOnlQhI9QKhHurm5lvi9FiM9/Ms0E2nm4G2agsBx+262ww3aazSflUrtdl+j2QT7O8 FoxxFfjf5jfN/m4++pfUTd59gu9CJY/oUXwge/uPpGOzQ3+7STlodt3bUF3oO4xsdO6fV3gTv+6j 18+PwOoHAAAA//8DAFBLAwQUAAYACAAAACEAczb78t8AAAAJAQAADwAAAGRycy9kb3ducmV2Lnht bEyPQU/DMAyF70j8h8hI3Fi6gdqqNJ0Q0rhsMG1D07hljWkrGqdq0q38ezwucPOzn56/l89H24oT 9r5xpGA6iUAglc40VCl43y3uUhA+aDK6dYQKvtHDvLi+ynVm3Jk2eNqGSnAI+UwrqEPoMil9WaPV fuI6JL59ut7qwLKvpOn1mcNtK2dRFEurG+IPte7wucbyaztYBZvVYpnul8NY9h8v07fdevV68KlS tzfj0yOIgGP4M8MFn9GhYKajG8h40bK+f4jZykOSgLgYfhdHBUk8A1nk8n+D4gcAAP//AwBQSwEC LQAUAAYACAAAACEAtoM4kv4AAADhAQAAEwAAAAAAAAAAAAAAAAAAAAAAW0NvbnRlbnRfVHlwZXNd LnhtbFBLAQItABQABgAIAAAAIQA4/SH/1gAAAJQBAAALAAAAAAAAAAAAAAAAAC8BAABfcmVscy8u cmVsc1BLAQItABQABgAIAAAAIQBwfcjWJwIAAEwEAAAOAAAAAAAAAAAAAAAAAC4CAABkcnMvZTJv RG9jLnhtbFBLAQItABQABgAIAAAAIQBzNvvy3wAAAAkBAAAPAAAAAAAAAAAAAAAAAIEEAABkcnMv ZG93bnJldi54bWxQSwUGAAAAAAQABADzAAAAjQUAAAAA ">
                      <v:stroke endarrow="block"/>
                    </v:line>
                  </w:pict>
                </mc:Fallback>
              </mc:AlternateContent>
            </w:r>
            <w:r w:rsidR="006D298E" w:rsidRPr="0039672B">
              <w:rPr>
                <w:rFonts w:ascii="Times New Roman" w:hAnsi="Times New Roman" w:cs="Times New Roman"/>
                <w:sz w:val="26"/>
                <w:szCs w:val="26"/>
              </w:rPr>
              <w:t>Vàng , trơn  x  xanh, nh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Bb               aabb</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7936" behindDoc="0" locked="0" layoutInCell="1" allowOverlap="1">
                      <wp:simplePos x="0" y="0"/>
                      <wp:positionH relativeFrom="column">
                        <wp:posOffset>874395</wp:posOffset>
                      </wp:positionH>
                      <wp:positionV relativeFrom="paragraph">
                        <wp:posOffset>169545</wp:posOffset>
                      </wp:positionV>
                      <wp:extent cx="0" cy="314325"/>
                      <wp:effectExtent l="57150" t="13970" r="57150" b="14605"/>
                      <wp:wrapNone/>
                      <wp:docPr id="91"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13.35pt" to="68.85pt,3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2vJgIAAEwEAAAOAAAAZHJzL2Uyb0RvYy54bWysVMGO2jAQvVfqP1i+QxIIFCLCqkqgl22L tNsPMLZDrDq2ZRsCqvrvHZtAS3upqnIwHnv85s2bmayezp1EJ26d0KrE2TjFiCuqmVCHEn953Y4W GDlPFCNSK17iC3f4af32zao3BZ/oVkvGLQIQ5YrelLj13hRJ4mjLO+LG2nAFl422HfFg2kPCLOkB vZPJJE3nSa8tM1ZT7hyc1tdLvI74TcOp/9w0jnskSwzcfFxtXPdhTdYrUhwsMa2gAw3yDyw6IhQE vUPVxBN0tOIPqE5Qq51u/JjqLtFNIyiPOUA2WfpbNi8tMTzmAuI4c5fJ/T9Y+um0s0iwEi8zjBTp oEbPQnGUTaI4vXEF+FRqZ0N69KxezLOmXx1SumqJOvBI8vVi4GEW5EwengTDGQix7z9qBj7k6HVU 6tzYLkCCBugcC3K5F4SfPaLXQwqn0yyfTmYRnBS3d8Y6/4HrDoVNiSWQjrjk9Ox84EGKm0sIo/RW SBnLLRXqId8ZQIYbp6Vg4TIa9rCvpEUnEhom/oa4D25WHxWLYC0nbDPsPRES9shHNbwVoI/kOETr OMNIcpiRsLvSkypEhFyB8LC79sy3ZbrcLDaLfJRP5ptRntb16P22ykfzbfZuVk/rqqqz74F8lhet YIyrwP/Wv1n+d/0xTNK18+4dfBcqeUSPigLZ238kHYsd6hsGzhV7zS47G7ILFrRsdB7GK8zEr3b0 +vkRWP8AAAD//wMAUEsDBBQABgAIAAAAIQCae1JG3wAAAAkBAAAPAAAAZHJzL2Rvd25yZXYueG1s TI9BS8NAEIXvgv9hGcGb3TRCEmI2RYR6abW0FdHbNjsmwexsyG7a+O879aKn4c083nyvWEy2E0cc fOtIwXwWgUCqnGmpVvC2X95lIHzQZHTnCBX8oIdFeX1V6Ny4E23xuAu14BDyuVbQhNDnUvqqQav9 zPVIfPtyg9WB5VBLM+gTh9tOxlGUSKtb4g+N7vGpwep7N1oF2/Vylb2vxqkaPp/nr/vN+uXDZ0rd 3kyPDyACTuHPDBd8RoeSmQ5uJONFx/o+TdmqIE54Xgy/i4OCNIlBloX836A8AwAA//8DAFBLAQIt ABQABgAIAAAAIQC2gziS/gAAAOEBAAATAAAAAAAAAAAAAAAAAAAAAABbQ29udGVudF9UeXBlc10u eG1sUEsBAi0AFAAGAAgAAAAhADj9If/WAAAAlAEAAAsAAAAAAAAAAAAAAAAALwEAAF9yZWxzLy5y ZWxzUEsBAi0AFAAGAAgAAAAhAOf77a8mAgAATAQAAA4AAAAAAAAAAAAAAAAALgIAAGRycy9lMm9E b2MueG1sUEsBAi0AFAAGAAgAAAAhAJp7UkbfAAAACQEAAA8AAAAAAAAAAAAAAAAAgAQAAGRycy9k b3ducmV2LnhtbFBLBQYAAAAABAAEAPMAAACMBQAAAAA= ">
                      <v:stroke endarrow="block"/>
                    </v:line>
                  </w:pict>
                </mc:Fallback>
              </mc:AlternateContent>
            </w:r>
            <w:r w:rsidR="006D298E" w:rsidRPr="0039672B">
              <w:rPr>
                <w:rFonts w:ascii="Times New Roman" w:hAnsi="Times New Roman" w:cs="Times New Roman"/>
                <w:sz w:val="26"/>
                <w:szCs w:val="26"/>
              </w:rPr>
              <w:t xml:space="preserve">   Xám, dài   x  đen, c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position w:val="-36"/>
                <w:sz w:val="26"/>
                <w:szCs w:val="26"/>
              </w:rPr>
              <w:object w:dxaOrig="42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51.75pt" o:ole="" filled="t">
                  <v:fill color2="black"/>
                  <v:imagedata r:id="rId8" o:title=""/>
                </v:shape>
                <o:OLEObject Type="Embed" ProgID="Equation.3" ShapeID="_x0000_i1025" DrawAspect="Content" ObjectID="_1628512243" r:id="rId9"/>
              </w:object>
            </w:r>
            <w:r w:rsidRPr="0039672B">
              <w:rPr>
                <w:rFonts w:ascii="Times New Roman" w:hAnsi="Times New Roman" w:cs="Times New Roman"/>
                <w:sz w:val="26"/>
                <w:szCs w:val="26"/>
              </w:rPr>
              <w:t xml:space="preserve">               </w:t>
            </w:r>
            <w:r w:rsidRPr="0039672B">
              <w:rPr>
                <w:rFonts w:ascii="Times New Roman" w:hAnsi="Times New Roman" w:cs="Times New Roman"/>
                <w:position w:val="-15"/>
                <w:sz w:val="26"/>
                <w:szCs w:val="26"/>
              </w:rPr>
              <w:object w:dxaOrig="340" w:dyaOrig="620">
                <v:shape id="_x0000_i1026" type="#_x0000_t75" style="width:24pt;height:30pt" o:ole="" filled="t">
                  <v:fill color2="black"/>
                  <v:imagedata r:id="rId10" o:title=""/>
                </v:shape>
                <o:OLEObject Type="Embed" ProgID="Equation.3" ShapeID="_x0000_i1026" DrawAspect="Content" ObjectID="_1628512244" r:id="rId11"/>
              </w:object>
            </w:r>
          </w:p>
        </w:tc>
      </w:tr>
      <w:tr w:rsidR="006D298E" w:rsidRPr="0039672B">
        <w:trPr>
          <w:trHeight w:val="328"/>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w:t>
            </w: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AB: 1Ab:1aB:1ab)            ab</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1BV</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1bv</w:t>
            </w:r>
            <w:r w:rsidRPr="0039672B">
              <w:rPr>
                <w:rFonts w:ascii="Times New Roman" w:hAnsi="Times New Roman" w:cs="Times New Roman"/>
                <w:sz w:val="26"/>
                <w:szCs w:val="26"/>
              </w:rPr>
              <w:t>)         bv</w:t>
            </w:r>
          </w:p>
        </w:tc>
      </w:tr>
      <w:tr w:rsidR="006D298E" w:rsidRPr="0039672B">
        <w:trPr>
          <w:trHeight w:val="943"/>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a</w:t>
            </w:r>
            <w:r w:rsidRPr="0039672B">
              <w:rPr>
                <w:rFonts w:ascii="Times New Roman" w:hAnsi="Times New Roman" w:cs="Times New Roman"/>
                <w:sz w:val="26"/>
                <w:szCs w:val="26"/>
              </w:rPr>
              <w:t xml:space="preserve">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Kiểu hình</w:t>
            </w: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AABB:1Aabb:1aaBb:1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vàng, trơn : 1 vàng, nhăn : 1 xanh, trơn : 1 xanh, nhăn</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w:t>
            </w:r>
            <w:r w:rsidRPr="0039672B">
              <w:rPr>
                <w:rFonts w:ascii="Times New Roman" w:hAnsi="Times New Roman" w:cs="Times New Roman"/>
                <w:position w:val="-15"/>
                <w:sz w:val="26"/>
                <w:szCs w:val="26"/>
              </w:rPr>
              <w:object w:dxaOrig="420" w:dyaOrig="620">
                <v:shape id="_x0000_i1027" type="#_x0000_t75" style="width:21pt;height:30.75pt" o:ole="" filled="t">
                  <v:fill color2="black"/>
                  <v:imagedata r:id="rId12" o:title=""/>
                </v:shape>
                <o:OLEObject Type="Embed" ProgID="Equation.3" ShapeID="_x0000_i1027" DrawAspect="Content" ObjectID="_1628512245" r:id="rId13"/>
              </w:object>
            </w:r>
            <w:r w:rsidRPr="0039672B">
              <w:rPr>
                <w:rFonts w:ascii="Times New Roman" w:hAnsi="Times New Roman" w:cs="Times New Roman"/>
                <w:sz w:val="26"/>
                <w:szCs w:val="26"/>
              </w:rPr>
              <w:t xml:space="preserve"> : 1 </w:t>
            </w:r>
            <w:r w:rsidRPr="0039672B">
              <w:rPr>
                <w:rFonts w:ascii="Times New Roman" w:hAnsi="Times New Roman" w:cs="Times New Roman"/>
                <w:position w:val="-15"/>
                <w:sz w:val="26"/>
                <w:szCs w:val="26"/>
              </w:rPr>
              <w:object w:dxaOrig="340" w:dyaOrig="620">
                <v:shape id="_x0000_i1028" type="#_x0000_t75" style="width:17.25pt;height:30.75pt" o:ole="" filled="t">
                  <v:fill color2="black"/>
                  <v:imagedata r:id="rId10" o:title=""/>
                </v:shape>
                <o:OLEObject Type="Embed" ProgID="Equation.3" ShapeID="_x0000_i1028" DrawAspect="Content" ObjectID="_1628512246" r:id="rId14"/>
              </w:objec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xám, dài: 1đen, cụt.</w:t>
            </w:r>
          </w:p>
        </w:tc>
      </w:tr>
      <w:tr w:rsidR="006D298E" w:rsidRPr="0039672B">
        <w:trPr>
          <w:trHeight w:val="328"/>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iến dị tổ hợp</w:t>
            </w: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àng, nhăn và xanh trơn</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ông xuất hiện biến dị tổ hợp</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Di truyền liên kết là hiện tư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Các cặp gen quy định các cặp tính trạng nằm trên các cặp NST khác nhau.</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lastRenderedPageBreak/>
        <w:t>b. Các cặp gen quy định các cặp tính trạng cùng nằm trên 1 cặp NST , cùng phân li trong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Các cặp gen quy định các cặp tính trạng nằm trên các cặp NST khác nhau , cùng phân li trong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Các cặp gen quy định các cặp tính trạng cùng nằm trên 1 cặp NST và phân li không phụ thuộc vào nhau trong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ác định các loại giao tử của cơ thể có các gen nằm trên cùng 1 cặp NST thường và liên kết hoàn toàn.</w:t>
      </w:r>
    </w:p>
    <w:p w:rsidR="006D298E" w:rsidRPr="0039672B" w:rsidRDefault="006D298E" w:rsidP="00AF43C2">
      <w:pPr>
        <w:pStyle w:val="NoSpacing"/>
        <w:rPr>
          <w:rFonts w:ascii="Times New Roman" w:hAnsi="Times New Roman" w:cs="Times New Roman"/>
          <w:sz w:val="26"/>
          <w:szCs w:val="26"/>
          <w:u w:val="single"/>
        </w:rPr>
      </w:pPr>
      <w:r w:rsidRPr="0039672B">
        <w:rPr>
          <w:rFonts w:ascii="Times New Roman" w:hAnsi="Times New Roman" w:cs="Times New Roman"/>
          <w:sz w:val="26"/>
          <w:szCs w:val="26"/>
        </w:rPr>
        <w:t xml:space="preserve">- Cơ thể đồng hợp về kiểu gen qua giảm phân cho 1 loại giao tử: Vd: AB/AB- &gt;tạo 1 loại giao tử: </w:t>
      </w:r>
      <w:r w:rsidRPr="0039672B">
        <w:rPr>
          <w:rFonts w:ascii="Times New Roman" w:hAnsi="Times New Roman" w:cs="Times New Roman"/>
          <w:sz w:val="26"/>
          <w:szCs w:val="26"/>
          <w:u w:val="single"/>
        </w:rPr>
        <w:t>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ơ thể có kiểu gen dị hợp (1 hay n cặp) qua giảm phân cho 2 loại giao tử , tỉ lệ mỗi loại là ½. Vd: AB/ab-&gt;Số loại giao tử là 2: </w:t>
      </w:r>
      <w:r w:rsidRPr="0039672B">
        <w:rPr>
          <w:rFonts w:ascii="Times New Roman" w:hAnsi="Times New Roman" w:cs="Times New Roman"/>
          <w:sz w:val="26"/>
          <w:szCs w:val="26"/>
          <w:u w:val="single"/>
        </w:rPr>
        <w:t>AB</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 xml:space="preserve">ab. </w:t>
      </w:r>
      <w:r w:rsidRPr="0039672B">
        <w:rPr>
          <w:rFonts w:ascii="Times New Roman" w:hAnsi="Times New Roman" w:cs="Times New Roman"/>
          <w:sz w:val="26"/>
          <w:szCs w:val="26"/>
        </w:rPr>
        <w:t>Tỉ lệ mỗi loại là ½.</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kiểu gen của P dựa vào kiểu hình của P trong trường hợp các gen di truyền liên kết hoàn toàn( nằm trên cùng 1 NST).</w:t>
      </w:r>
    </w:p>
    <w:tbl>
      <w:tblPr>
        <w:tblW w:w="9596" w:type="dxa"/>
        <w:tblInd w:w="93" w:type="dxa"/>
        <w:tblLook w:val="04A0" w:firstRow="1" w:lastRow="0" w:firstColumn="1" w:lastColumn="0" w:noHBand="0" w:noVBand="1"/>
      </w:tblPr>
      <w:tblGrid>
        <w:gridCol w:w="1995"/>
        <w:gridCol w:w="7601"/>
      </w:tblGrid>
      <w:tr w:rsidR="006D298E" w:rsidRPr="0039672B">
        <w:trPr>
          <w:trHeight w:val="312"/>
        </w:trPr>
        <w:tc>
          <w:tcPr>
            <w:tcW w:w="1995"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KH ở F</w:t>
            </w:r>
            <w:r w:rsidRPr="0039672B">
              <w:rPr>
                <w:rFonts w:ascii="Times New Roman" w:hAnsi="Times New Roman" w:cs="Times New Roman"/>
                <w:sz w:val="26"/>
                <w:szCs w:val="26"/>
                <w:vertAlign w:val="subscript"/>
              </w:rPr>
              <w:t>1</w:t>
            </w:r>
          </w:p>
        </w:tc>
        <w:tc>
          <w:tcPr>
            <w:tcW w:w="7601"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iểu gen của P</w:t>
            </w:r>
          </w:p>
        </w:tc>
      </w:tr>
      <w:tr w:rsidR="006D298E" w:rsidRPr="0039672B">
        <w:trPr>
          <w:trHeight w:val="312"/>
        </w:trPr>
        <w:tc>
          <w:tcPr>
            <w:tcW w:w="199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1:1</w:t>
            </w:r>
          </w:p>
        </w:tc>
        <w:tc>
          <w:tcPr>
            <w:tcW w:w="7601"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b/ab  x   aB/ab</w:t>
            </w:r>
          </w:p>
        </w:tc>
      </w:tr>
      <w:tr w:rsidR="006D298E" w:rsidRPr="0039672B">
        <w:trPr>
          <w:trHeight w:val="312"/>
        </w:trPr>
        <w:tc>
          <w:tcPr>
            <w:tcW w:w="199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w:t>
            </w:r>
          </w:p>
        </w:tc>
        <w:tc>
          <w:tcPr>
            <w:tcW w:w="7601"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b/aB x ab/ab hoặc AB/ab x ab/ab</w:t>
            </w:r>
          </w:p>
        </w:tc>
      </w:tr>
      <w:tr w:rsidR="006D298E" w:rsidRPr="0039672B">
        <w:trPr>
          <w:trHeight w:val="312"/>
        </w:trPr>
        <w:tc>
          <w:tcPr>
            <w:tcW w:w="199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w:t>
            </w:r>
          </w:p>
        </w:tc>
        <w:tc>
          <w:tcPr>
            <w:tcW w:w="7601"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B/ab  x  AB/ab  hoặc AB/aB x Ab/aB hoặc AB/Ab x Ab/aB</w:t>
            </w:r>
          </w:p>
        </w:tc>
      </w:tr>
      <w:tr w:rsidR="006D298E" w:rsidRPr="0039672B">
        <w:trPr>
          <w:trHeight w:val="312"/>
        </w:trPr>
        <w:tc>
          <w:tcPr>
            <w:tcW w:w="199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2:1</w:t>
            </w:r>
          </w:p>
        </w:tc>
        <w:tc>
          <w:tcPr>
            <w:tcW w:w="7601"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b/aB x Ab/aB  hoặc AB/ab x Ab/aB</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kết quả đời con cũng theo các bước như di truyền độc lập của MĐ.</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Hiện tượng di truyền liên kết đã bổ sung cho quy luật phân li độc lập của MĐ như thế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sự hạn chế xuất hiện biến dị tổ hợp hay không tạo ra biến dị tổ hợp. Có thể chọn được tính trạng tốt luôn được di truyền kèm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Giải thích thí nghiệm của Moocgan về sự di truyền liên kết dựa trên cơ sở tế bào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ruồi giấm gen, B quy định thân xá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ruồi giấm gen, b quy định thân xá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ruồi giấm gen, V quy định thân xá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ruồi giấm gen, v quy định thân xá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thế hệ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uồi thân xám, cánh dài BV/bv có gen B và V cùng nằm trên một NST. Khi cặp NST tương đồng phân li, B và V cùng phân li trong giảm phân, tạo 1 loại giao tử </w:t>
      </w:r>
      <w:r w:rsidRPr="0039672B">
        <w:rPr>
          <w:rFonts w:ascii="Times New Roman" w:hAnsi="Times New Roman" w:cs="Times New Roman"/>
          <w:sz w:val="26"/>
          <w:szCs w:val="26"/>
          <w:u w:val="single"/>
        </w:rPr>
        <w:t>BV</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uồi thân đen, cánh cụt bv/bv có gen b và v cùng nằm trên một NST. Khi cặp NST tương đồng phân li, B và V cùng phân li trong giảm phân, tạo 1 loại giao tử </w:t>
      </w:r>
      <w:r w:rsidRPr="0039672B">
        <w:rPr>
          <w:rFonts w:ascii="Times New Roman" w:hAnsi="Times New Roman" w:cs="Times New Roman"/>
          <w:sz w:val="26"/>
          <w:szCs w:val="26"/>
          <w:u w:val="single"/>
        </w:rPr>
        <w:t>bv</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ong thụ tinh tạo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Do sự kết hợp 2 loại giao tử trên -&gt; các NST đơn tổ hợp lại thành cặp NST tương đồng(gồm 1 NST mang gen B và V; 1 NSt mang gen b và v) tạo hợp tử BV/b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ong phép lai phép lai phân tích:</w:t>
      </w:r>
    </w:p>
    <w:p w:rsidR="006D298E" w:rsidRPr="0039672B" w:rsidRDefault="006D298E" w:rsidP="00AF43C2">
      <w:pPr>
        <w:pStyle w:val="NoSpacing"/>
        <w:rPr>
          <w:rFonts w:ascii="Times New Roman" w:hAnsi="Times New Roman" w:cs="Times New Roman"/>
          <w:sz w:val="26"/>
          <w:szCs w:val="26"/>
          <w:u w:val="single"/>
        </w:rPr>
      </w:pPr>
      <w:r w:rsidRPr="0039672B">
        <w:rPr>
          <w:rFonts w:ascii="Times New Roman" w:hAnsi="Times New Roman" w:cs="Times New Roman"/>
          <w:sz w:val="26"/>
          <w:szCs w:val="26"/>
        </w:rPr>
        <w:t>+Ở ruồi đự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hân xám, cánh dài BV/bv.Khi giảm phân cặp NST tương đồng bị phân li tạo 2 loại giao tử có gen liên kết là </w:t>
      </w:r>
      <w:r w:rsidRPr="0039672B">
        <w:rPr>
          <w:rFonts w:ascii="Times New Roman" w:hAnsi="Times New Roman" w:cs="Times New Roman"/>
          <w:sz w:val="26"/>
          <w:szCs w:val="26"/>
          <w:u w:val="single"/>
        </w:rPr>
        <w:t>BV</w:t>
      </w:r>
      <w:r w:rsidRPr="0039672B">
        <w:rPr>
          <w:rFonts w:ascii="Times New Roman" w:hAnsi="Times New Roman" w:cs="Times New Roman"/>
          <w:sz w:val="26"/>
          <w:szCs w:val="26"/>
        </w:rPr>
        <w:t xml:space="preserve"> và </w:t>
      </w:r>
      <w:r w:rsidRPr="0039672B">
        <w:rPr>
          <w:rFonts w:ascii="Times New Roman" w:hAnsi="Times New Roman" w:cs="Times New Roman"/>
          <w:sz w:val="26"/>
          <w:szCs w:val="26"/>
          <w:u w:val="single"/>
        </w:rPr>
        <w:t>bv.</w:t>
      </w:r>
    </w:p>
    <w:p w:rsidR="006D298E" w:rsidRPr="0039672B" w:rsidRDefault="006D298E" w:rsidP="00AF43C2">
      <w:pPr>
        <w:pStyle w:val="NoSpacing"/>
        <w:rPr>
          <w:rFonts w:ascii="Times New Roman" w:hAnsi="Times New Roman" w:cs="Times New Roman"/>
          <w:sz w:val="26"/>
          <w:szCs w:val="26"/>
          <w:u w:val="single"/>
        </w:rPr>
      </w:pPr>
      <w:r w:rsidRPr="0039672B">
        <w:rPr>
          <w:rFonts w:ascii="Times New Roman" w:hAnsi="Times New Roman" w:cs="Times New Roman"/>
          <w:sz w:val="26"/>
          <w:szCs w:val="26"/>
        </w:rPr>
        <w:t xml:space="preserve">+Ở ruồi cái thân đen, cánh cụt bv/bv. Chỉ sinh ra 1 loại giao tử có gen liên kết là </w:t>
      </w:r>
      <w:r w:rsidRPr="0039672B">
        <w:rPr>
          <w:rFonts w:ascii="Times New Roman" w:hAnsi="Times New Roman" w:cs="Times New Roman"/>
          <w:sz w:val="26"/>
          <w:szCs w:val="26"/>
          <w:u w:val="single"/>
        </w:rPr>
        <w:t>b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loại giao tử của ruồi đực kết hợp với 1 giao tử của ruồi cái tạo ra 2 tổ hợp: 1BV/bv; 1bv/b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Cho 2 thứ đậu thuần chủng hạt trơn, không có tua cuốn và hạt nhăn có tua cuốn giao phấn với nhau đượ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hạt trơn, có tua cuốn. Cho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iếp tục giao phấn với nhau được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tỉ lệ: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1 hạt trơn, không tua cuốn: 2 hạt trơn ,có tua cuốn: 1 hạt nhăn, có tua cuố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quả phép lai được giải thích như thế nào? Hãy lựa chọn câu trả lời đúng nhất trong các câu trả lời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ừng cặp tính trạng đều phân li theo tỉ lệ 3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Hai cặp tính trạng di truyền độc lập với nhau.</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Hai cặp tính trạng di truyền liên k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Sự tổ hợp lại các tính trạng của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hạt trơn, có tua cuốn-&gt; là những tính trạng trộ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ọi gen A quy định tính trạng hạt tr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ọi gen B quy định tính trạng có tua cuố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ọi gen a quy định tính trạng hạt nh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ọi gen b quy định tính trạng không tua cuốn</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5888" behindDoc="0" locked="0" layoutInCell="1" allowOverlap="1">
                <wp:simplePos x="0" y="0"/>
                <wp:positionH relativeFrom="column">
                  <wp:posOffset>2595245</wp:posOffset>
                </wp:positionH>
                <wp:positionV relativeFrom="paragraph">
                  <wp:posOffset>176530</wp:posOffset>
                </wp:positionV>
                <wp:extent cx="0" cy="314325"/>
                <wp:effectExtent l="52705" t="13335" r="61595" b="15240"/>
                <wp:wrapNone/>
                <wp:docPr id="90"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35pt,13.9pt" to="204.35pt,3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nN0+JgIAAEwEAAAOAAAAZHJzL2Uyb0RvYy54bWysVMGO2jAQvVfqP1i+QxIIFCLCqkqgl22L tNsPMLZDrDq2ZRsCqvrvHZtAS3upqnIwY3v85s2bmayezp1EJ26d0KrE2TjFiCuqmVCHEn953Y4W GDlPFCNSK17iC3f4af32zao3BZ/oVkvGLQIQ5YrelLj13hRJ4mjLO+LG2nAFl422HfGwtYeEWdID eieTSZrOk15bZqym3Dk4ra+XeB3xm4ZT/7lpHPdIlhi4+bjauO7DmqxXpDhYYlpBBxrkH1h0RCgI eoeqiSfoaMUfUJ2gVjvd+DHVXaKbRlAec4BssvS3bF5aYnjMBcRx5i6T+3+w9NNpZ5FgJV6CPIp0 UKNnoTjKskUQpzeuAJ9K7WxIj57Vi3nW9KtDSlctUQceSb5eDDzMwovk4UnYOAMh9v1HzcCHHL2O Sp0b2wVI0ACdY0Eu94Lws0f0ekjhdJrl08ksgpPi9s5Y5z9w3aFglFgC6YhLTs/OBx6kuLmEMEpv hZSx3FKhHvKdAWS4cVoKFi7jxh72lbToRELDxN8Q98HN6qNiEazlhG0G2xMhwUY+quGtAH0kxyFa xxlGksOMBOtKT6oQEXIFwoN17Zlvy3S5WWwW+SifzDejPK3r0fttlY/m2+zdrJ7WVVVn3wP5LC9a wRhXgf+tf7P87/pjmKRr5907+C5U8ogeFQWyt/9IOhY71PfaKXvNLjsbsgt1h5aNzsN4hZn4dR+9 fn4E1j8AAAD//wMAUEsDBBQABgAIAAAAIQDnUipu3wAAAAkBAAAPAAAAZHJzL2Rvd25yZXYueG1s TI/BTsMwDIbvSLxDZCRuLN1AtCp1J4Q0LhtM29A0blkT2orGqZJ0K2+PEQc42v70+/uL+Wg7cTI+ tI4QppMEhKHK6ZZqhLfd4iYDEaIirTpHBuHLBJiXlxeFyrU708actrEWHEIhVwhNjH0uZagaY1WY uN4Q3z6ctyry6GupvTpzuO3kLEnupVUt8YdG9eapMdXndrAIm9Vime2Xw1j59+fp6269ejmEDPH6 anx8ABHNGP9g+NFndSjZ6egG0kF0CHdJljKKMEu5AgO/iyNCmt6CLAv5v0H5DQAA//8DAFBLAQIt ABQABgAIAAAAIQC2gziS/gAAAOEBAAATAAAAAAAAAAAAAAAAAAAAAABbQ29udGVudF9UeXBlc10u eG1sUEsBAi0AFAAGAAgAAAAhADj9If/WAAAAlAEAAAsAAAAAAAAAAAAAAAAALwEAAF9yZWxzLy5y ZWxzUEsBAi0AFAAGAAgAAAAhAFGc3T4mAgAATAQAAA4AAAAAAAAAAAAAAAAALgIAAGRycy9lMm9E b2MueG1sUEsBAi0AFAAGAAgAAAAhAOdSKm7fAAAACQEAAA8AAAAAAAAAAAAAAAAAgAQAAGRycy9k b3ducmV2LnhtbFBLBQYAAAAABAAEAPMAAACMBQAAAAA= ">
                <v:stroke endarrow="block"/>
              </v:line>
            </w:pict>
          </mc:Fallback>
        </mc:AlternateContent>
      </w:r>
      <w:r w:rsidR="006D298E" w:rsidRPr="0039672B">
        <w:rPr>
          <w:rFonts w:ascii="Times New Roman" w:hAnsi="Times New Roman" w:cs="Times New Roman"/>
          <w:sz w:val="26"/>
          <w:szCs w:val="26"/>
        </w:rPr>
        <w:t>P</w:t>
      </w:r>
      <w:r w:rsidR="006D298E" w:rsidRPr="0039672B">
        <w:rPr>
          <w:rFonts w:ascii="Times New Roman" w:hAnsi="Times New Roman" w:cs="Times New Roman"/>
          <w:sz w:val="26"/>
          <w:szCs w:val="26"/>
          <w:vertAlign w:val="subscript"/>
        </w:rPr>
        <w:t xml:space="preserve">thuần chủng: </w:t>
      </w:r>
      <w:r w:rsidR="006D298E" w:rsidRPr="0039672B">
        <w:rPr>
          <w:rFonts w:ascii="Times New Roman" w:hAnsi="Times New Roman" w:cs="Times New Roman"/>
          <w:sz w:val="26"/>
          <w:szCs w:val="26"/>
        </w:rPr>
        <w:t>Hạt trơn, không tua cuốn x hạt nhăn , có tua cuố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b/Ab                                       aB/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w:t>
      </w:r>
      <w:r w:rsidRPr="0039672B">
        <w:rPr>
          <w:rFonts w:ascii="Times New Roman" w:hAnsi="Times New Roman" w:cs="Times New Roman"/>
          <w:sz w:val="26"/>
          <w:szCs w:val="26"/>
          <w:vertAlign w:val="subscript"/>
        </w:rPr>
        <w:t>p</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 xml:space="preserve">Ab </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Ab/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 xml:space="preserve"> x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Ab/aB         x        Ab/aB</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6912" behindDoc="0" locked="0" layoutInCell="1" allowOverlap="1">
                <wp:simplePos x="0" y="0"/>
                <wp:positionH relativeFrom="column">
                  <wp:posOffset>2361565</wp:posOffset>
                </wp:positionH>
                <wp:positionV relativeFrom="paragraph">
                  <wp:posOffset>3810</wp:posOffset>
                </wp:positionV>
                <wp:extent cx="0" cy="200025"/>
                <wp:effectExtent l="57150" t="8890" r="57150" b="19685"/>
                <wp:wrapNone/>
                <wp:docPr id="89"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95pt,.3pt" to="185.95pt,1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uAUJgIAAEwEAAAOAAAAZHJzL2Uyb0RvYy54bWysVMGO2jAQvVfqP1i+QxIKFCLCqkqgF9pF 2u0HGNshVh3bsg0BVf33jp1AS3upqnIwY3v85s2bmayeLq1EZ26d0KrA2TjFiCuqmVDHAn953Y4W GDlPFCNSK17gK3f4af32zaozOZ/oRkvGLQIQ5fLOFLjx3uRJ4mjDW+LG2nAFl7W2LfGwtceEWdIB eiuTSZrOk05bZqym3Dk4rfpLvI74dc2pf65rxz2SBQZuPq42roewJusVyY+WmEbQgQb5BxYtEQqC 3qEq4gk6WfEHVCuo1U7Xfkx1m+i6FpTHHCCbLP0tm5eGGB5zAXGcucvk/h8s/XzeWyRYgRdLjBRp oUY7oTjKsmUQpzMuB59S7W1Ij17Ui9lp+tUhpcuGqCOPJF+vBh5m4UXy8CRsnIEQh+6TZuBDTl5H pS61bQMkaIAusSDXe0H4xSPaH1I4hUKnk1kEJ/ntnbHOf+S6RcEosATSEZecd84HHiS/uYQwSm+F lLHcUqGuwMsZQIYbp6Vg4TJu7PFQSovOJDRM/A1xH9ysPikWwRpO2GawPRESbOSjGt4K0EdyHKK1 nGEkOcxIsHp6UoWIkCsQHqy+Z74t0+VmsVlMR9PJfDOaplU1+rAtp6P5Nns/q95VZVll3wP5bJo3 gjGuAv9b/2bTv+uPYZL6zrt38F2o5BE9Kgpkb/+RdCx2qG/fKQfNrnsbsgt1h5aNzsN4hZn4dR+9 fn4E1j8AAAD//wMAUEsDBBQABgAIAAAAIQAGJlgX3QAAAAcBAAAPAAAAZHJzL2Rvd25yZXYueG1s TI5PS8NAFMTvgt9heYI3u0mFGmM2RYR6abX0D0Vv2+wzCWbfht1NG7+9TzzobYYZZn7FfLSdOKEP rSMF6SQBgVQ501KtYL9b3GQgQtRkdOcIFXxhgHl5eVHo3LgzbfC0jbXgEQq5VtDE2OdShqpBq8PE 9UicfThvdWTra2m8PvO47eQ0SWbS6pb4odE9PjVYfW4Hq2CzWiyzw3IYK//+nL7u1quXt5ApdX01 Pj6AiDjGvzL84DM6lMx0dAOZIDoFt3fpPVcVzEBw/GuPLKYpyLKQ//nLbwAAAP//AwBQSwECLQAU AAYACAAAACEAtoM4kv4AAADhAQAAEwAAAAAAAAAAAAAAAAAAAAAAW0NvbnRlbnRfVHlwZXNdLnht bFBLAQItABQABgAIAAAAIQA4/SH/1gAAAJQBAAALAAAAAAAAAAAAAAAAAC8BAABfcmVscy8ucmVs c1BLAQItABQABgAIAAAAIQB/EuAUJgIAAEwEAAAOAAAAAAAAAAAAAAAAAC4CAABkcnMvZTJvRG9j LnhtbFBLAQItABQABgAIAAAAIQAGJlgX3QAAAAcBAAAPAAAAAAAAAAAAAAAAAIAEAABkcnMvZG93 bnJldi54bWxQSwUGAAAAAAQABADzAAAAigUAAAAA ">
                <v:stroke endarrow="block"/>
              </v:line>
            </w:pict>
          </mc:Fallback>
        </mc:AlternateContent>
      </w:r>
      <w:r w:rsidR="006D298E" w:rsidRPr="0039672B">
        <w:rPr>
          <w:rFonts w:ascii="Times New Roman" w:hAnsi="Times New Roman" w:cs="Times New Roman"/>
          <w:sz w:val="26"/>
          <w:szCs w:val="26"/>
        </w:rPr>
        <w:t>G</w:t>
      </w:r>
      <w:r w:rsidR="006D298E" w:rsidRPr="0039672B">
        <w:rPr>
          <w:rFonts w:ascii="Times New Roman" w:hAnsi="Times New Roman" w:cs="Times New Roman"/>
          <w:sz w:val="26"/>
          <w:szCs w:val="26"/>
          <w:vertAlign w:val="subscript"/>
        </w:rPr>
        <w:t>F1:</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u w:val="single"/>
        </w:rPr>
        <w:t>Ab</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u w:val="single"/>
        </w:rPr>
        <w:t>aB</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u w:val="single"/>
        </w:rPr>
        <w:t>Ab</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u w:val="single"/>
        </w:rPr>
        <w:t>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1Ab/Ab    :   2Ab/aB   :     1aB/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                     1ht, ko tc:        2ht,có tc:        1hn, có t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Moogan (1866-1945) đã tìm ra hiện tượng di truyền liên kết khi tiến hành nghiên cứu trên đối tư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Chuột </w:t>
      </w:r>
      <w:r w:rsidRPr="0039672B">
        <w:rPr>
          <w:rFonts w:ascii="Times New Roman" w:hAnsi="Times New Roman" w:cs="Times New Roman"/>
          <w:i/>
          <w:sz w:val="26"/>
          <w:szCs w:val="26"/>
        </w:rPr>
        <w:t>bạch               b. Ruồi giấm</w:t>
      </w:r>
      <w:r w:rsidRPr="0039672B">
        <w:rPr>
          <w:rFonts w:ascii="Times New Roman" w:hAnsi="Times New Roman" w:cs="Times New Roman"/>
          <w:sz w:val="26"/>
          <w:szCs w:val="26"/>
        </w:rPr>
        <w:t xml:space="preserve">        c. Đậu Hà Lan        d. Ếc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Ở 1 loài thực vật, gen A qđ thân cao; a qđ thân thấp; B qđ quả tròn; b qđ quả dài. 2 cặp gen này cùng nằm trên 1 cặp NST và liên kết hoàn toàn. Phép lai: Ab/aB x Ab/aB cho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có tỉ lệ phân li kiểu hì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9:3:3:1                      b.1:1:1:1                 c.1:2:1               </w:t>
      </w:r>
      <w:r w:rsidRPr="0039672B">
        <w:rPr>
          <w:rFonts w:ascii="Times New Roman" w:hAnsi="Times New Roman" w:cs="Times New Roman"/>
          <w:i/>
          <w:sz w:val="26"/>
          <w:szCs w:val="26"/>
        </w:rPr>
        <w:t>d.3:1</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m câu hỏi 1, 3 vào vở bài tậ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Ôn lại sự biến đổi hình thái NST qua nguyên phân và giảm phâ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4-THỰC HÀNH: QUAN SÁT HÌNH THÁI NHIÊM SẮC THỂ</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S biết nhận dạng hình thái NST ở các kì.</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luyện kĩ năng vẽ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át triển kĩ năng sử dụng và quan sát tiêu bản dưới kính hiển v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o vệ, gìn giữ dụng cụ</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Trung thực, vẽ những hình quan sát đượ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các kì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ính hiển vi ( 2 cá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tiêu bản NST</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kiểm tra sự chuẩn bị của H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Style w:val="Strong"/>
          <w:rFonts w:ascii="Times New Roman" w:hAnsi="Times New Roman" w:cs="Times New Roman"/>
          <w:b w:val="0"/>
          <w:bCs w:val="0"/>
          <w:i/>
          <w:sz w:val="26"/>
          <w:szCs w:val="26"/>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b/>
          <w:iCs/>
          <w:sz w:val="26"/>
          <w:szCs w:val="26"/>
        </w:rPr>
      </w:pPr>
      <w:r w:rsidRPr="0039672B">
        <w:rPr>
          <w:rStyle w:val="Strong"/>
          <w:rFonts w:ascii="Times New Roman" w:hAnsi="Times New Roman" w:cs="Times New Roman"/>
          <w:b w:val="0"/>
          <w:bCs w:val="0"/>
          <w:sz w:val="26"/>
          <w:szCs w:val="26"/>
        </w:rPr>
        <w:t>- GV kiểm tra sự chuẩn bị của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0"/>
        <w:gridCol w:w="3045"/>
      </w:tblGrid>
      <w:tr w:rsidR="006D298E" w:rsidRPr="0039672B">
        <w:trPr>
          <w:trHeight w:val="499"/>
        </w:trPr>
        <w:tc>
          <w:tcPr>
            <w:tcW w:w="65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04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5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Cs/>
                <w:sz w:val="26"/>
                <w:szCs w:val="26"/>
              </w:rPr>
              <w:t xml:space="preserve"> Quan sát tiêu bản NST</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Biết cách quan sát tiêu bản hình tháI NST, kỹ năng sử dung kính hiển v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nêu y/c của bài thực 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iết nhận dạng hình thái NST ở các k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Vẽ lại hình khi quan sát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ý thức kỉ luật không nói t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phân chia nhóm phát dụng cụ thực 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y/c HS nêu các bước tiến hành quan sát tiêu bản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trình bày các thao tá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Yêu cầu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hi nhận dạng được hình thái NST, các thành viên lần lượt quan sát  </w:t>
            </w:r>
            <w:r w:rsidRPr="0039672B">
              <w:rPr>
                <w:rFonts w:ascii="Times New Roman" w:hAnsi="Times New Roman" w:cs="Times New Roman"/>
                <w:sz w:val="26"/>
                <w:szCs w:val="26"/>
              </w:rPr>
              <w:t> vẽ hình đã quan sát được vào v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c các nhóm thực hiện theo qui trình đã hướng dẫ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quan sát tiêu bản  </w:t>
            </w:r>
            <w:r w:rsidRPr="0039672B">
              <w:rPr>
                <w:rFonts w:ascii="Times New Roman" w:hAnsi="Times New Roman" w:cs="Times New Roman"/>
                <w:sz w:val="26"/>
                <w:szCs w:val="26"/>
              </w:rPr>
              <w:t> xác nhận kết quả của từng nhóm.</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sz w:val="26"/>
                <w:szCs w:val="26"/>
              </w:rPr>
              <w:t>: HS viết được bài thu hoạch sau khi quan sát NST dưới kính hiển v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treo tranh các kì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quan sát tranh đối chiếu với hình vẽ của nhóm </w:t>
            </w:r>
            <w:r w:rsidRPr="0039672B">
              <w:rPr>
                <w:rFonts w:ascii="Times New Roman" w:hAnsi="Times New Roman" w:cs="Times New Roman"/>
                <w:sz w:val="26"/>
                <w:szCs w:val="26"/>
              </w:rPr>
              <w:t> nhận dạng NST đang ở kì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ng thành viên vẽ và chú thích các hình đã quan sát được vào v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ung cấp thêm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Kì trung gian: TB có n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Các kì khác căn cứ vào vị trí NST trong TB</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VD: kì giữa NST tập trung ở giữa TB thành hàng, có hình thái rõ nhất </w:t>
            </w:r>
          </w:p>
        </w:tc>
        <w:tc>
          <w:tcPr>
            <w:tcW w:w="304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1. Quan sát tiêu bản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ặt tiêu bản lên bàn kính: quan sát ở bội giác bé chuyển sang bội giác lớn </w:t>
            </w:r>
            <w:r w:rsidRPr="0039672B">
              <w:rPr>
                <w:rFonts w:ascii="Times New Roman" w:hAnsi="Times New Roman" w:cs="Times New Roman"/>
                <w:sz w:val="26"/>
                <w:szCs w:val="26"/>
              </w:rPr>
              <w:t> nhận dạng TB đang ở kì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iến hành quan sát lần lượt các tiêu b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ưu ý:</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ĩ năng sử dụng kính </w:t>
            </w:r>
            <w:r w:rsidRPr="0039672B">
              <w:rPr>
                <w:rFonts w:ascii="Times New Roman" w:hAnsi="Times New Roman" w:cs="Times New Roman"/>
                <w:sz w:val="26"/>
                <w:szCs w:val="26"/>
              </w:rPr>
              <w:lastRenderedPageBreak/>
              <w:t>hiển v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ỗi tiêu bản gồm nhiều TB </w:t>
            </w:r>
            <w:r w:rsidRPr="0039672B">
              <w:rPr>
                <w:rFonts w:ascii="Times New Roman" w:hAnsi="Times New Roman" w:cs="Times New Roman"/>
                <w:sz w:val="26"/>
                <w:szCs w:val="26"/>
              </w:rPr>
              <w:t> cần tìm TB mang NST nhìn rõ nhấ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2. Báo cáo thu hoạch</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iến hành quan sát đói chiếu với tranh vẽ</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ẽ NST vào vở bài tập</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ự nhận xét về thao tác sử dụng kính, kết quả quan sát tiêu b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đánh giá chung về ý thức và kết quả của các nhóm</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Đánh giá kết quả của nhóm qua bản thu hoạ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Các em có biết loại tế bào nào không có nhân không? (tb hồng cầ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Soạn và chuẩn bị trước bài15: AD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sz w:val="26"/>
          <w:szCs w:val="26"/>
        </w:rPr>
        <w:t>CHƯƠNG III: ADN VÀ GEN</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BÀI 15: AD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phân tích được thành phần hoá học của ADN, đặc biệt là tính đa dạng và tính đặc thù của nó.</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Mô tả được cấu trúc không gian của ADN theo mô hình của J.Oatxơn và F.Crí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èn kĩ năng hoạt động nhóm, đặt vấn đề, trực quan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Thân thiện và Trung thực trong thảo luận nhóm </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iCs/>
          <w:sz w:val="26"/>
          <w:szCs w:val="26"/>
          <w:lang w:val="nl-NL"/>
        </w:rPr>
      </w:pPr>
      <w:r w:rsidRPr="0039672B">
        <w:rPr>
          <w:rFonts w:ascii="Times New Roman" w:hAnsi="Times New Roman" w:cs="Times New Roman"/>
          <w:b/>
          <w:iCs/>
          <w:sz w:val="26"/>
          <w:szCs w:val="26"/>
          <w:lang w:val="nl-NL"/>
        </w:rPr>
        <w:t>1. Chuẩn bị của giáo v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anh: mô hình cấu trúc phân tử AND</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ộp mô hình ADN phẳ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Mô hình phân tử ADN</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GV yêu cầu HS lên bảng vẽ 1 cái thang gồm đầy đủ chân thang và các bậc thang. Sau khi HS vẽ xong GV giảng giải: 1 cái thang muốn vững chãi thì cần có sự liên kết của các bậc thang với chân thang. GV sử dụng hình vẽ cái thang của HS để vẽ thành sơ đồ của ADN. GV giới thiệu đoạn mạch ADN hoàn chỉnh gồm 2 mạch song song được liên kết với nhau nhờ các cặp nucleotit. Vậy ADN là gì? Cấu tạo và cấu trúc của nó như thế nào? Để tìm hiểu chúng ta cùng nghiên cứu chương III , bài 15. AND</w:t>
      </w:r>
      <w:r w:rsidRPr="0039672B">
        <w:rPr>
          <w:rFonts w:ascii="Times New Roman" w:hAnsi="Times New Roman" w:cs="Times New Roman"/>
          <w:b/>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6D298E" w:rsidRPr="0039672B">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HS nêu được thành phần hóa học, tính đặc thù và đa dạng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ọc sinh nghiên cứu thông tin SGK </w:t>
            </w:r>
            <w:r w:rsidRPr="0039672B">
              <w:rPr>
                <w:rFonts w:ascii="Times New Roman" w:hAnsi="Times New Roman" w:cs="Times New Roman"/>
                <w:sz w:val="26"/>
                <w:szCs w:val="26"/>
              </w:rPr>
              <w:t> nêu thành phần hoá học của AD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tự thu nhận và xử lí thông tin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Gồm các nguyên tố : C , H , O , N , P.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Đơn phân là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đọc lại thông tin. Quan sát và phân tích H 15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ADN có tính đặc thù và đa d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í dụ: với 24 chữ cái viết được vô số các từ, câu khác nhau.</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Các nhóm thảo luận, thống nhất câu trả lờ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ính đặc thù do số lượng, trình tự, thành phần của các loại nuclêôtí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ách sắp xếp khác nhau của 4 loại nuclêôtít tạo nên tính đa d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hoàn thiện kiến thức và nhấn mạnh: Cấu trúc theo nguyên tắc đa phân với 4 loại đơn phân khác nhau là yếu tố tạo nên tính đa dạng và đặc thù cho AD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lang w:val="pt-PT"/>
              </w:rPr>
              <w:t>HS mô tả được cấu trúc không gian của AND và chú ý tới nguyên tắc bổ sung của các cặp Nucleoti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 c HS đọc thông tin SGK, quan sát hình 15 và mô hình phân tử ADN </w:t>
            </w:r>
            <w:r w:rsidRPr="0039672B">
              <w:rPr>
                <w:rFonts w:ascii="Times New Roman" w:hAnsi="Times New Roman" w:cs="Times New Roman"/>
                <w:sz w:val="26"/>
                <w:szCs w:val="26"/>
              </w:rPr>
              <w:t> mô tả cấu trúc không gian của phân tử AD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đọc thông tin </w:t>
            </w:r>
            <w:r w:rsidRPr="0039672B">
              <w:rPr>
                <w:rFonts w:ascii="Times New Roman" w:hAnsi="Times New Roman" w:cs="Times New Roman"/>
                <w:sz w:val="26"/>
                <w:szCs w:val="26"/>
              </w:rPr>
              <w:t>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trình bày trên tranh (mô hình) lớp theo dõi,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Từ mô hình ADN </w:t>
            </w:r>
            <w:r w:rsidRPr="0039672B">
              <w:rPr>
                <w:rFonts w:ascii="Times New Roman" w:hAnsi="Times New Roman" w:cs="Times New Roman"/>
                <w:sz w:val="26"/>
                <w:szCs w:val="26"/>
              </w:rPr>
              <w:t> Gv y/c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nào liên kết với nhau thành cặ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các cặp liên kết : A - T ; G - X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cho trình tự một mạch đơn </w:t>
            </w:r>
            <w:r w:rsidRPr="0039672B">
              <w:rPr>
                <w:rFonts w:ascii="Times New Roman" w:hAnsi="Times New Roman" w:cs="Times New Roman"/>
                <w:sz w:val="26"/>
                <w:szCs w:val="26"/>
              </w:rPr>
              <w:t> y/c HS lên xác định trình tự các nuclêôtít ở mạch còn l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hệ quả của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nguyên tắc bổ sung </w:t>
            </w:r>
            <w:r w:rsidRPr="0039672B">
              <w:rPr>
                <w:rFonts w:ascii="Times New Roman" w:hAnsi="Times New Roman" w:cs="Times New Roman"/>
                <w:sz w:val="26"/>
                <w:szCs w:val="26"/>
              </w:rPr>
              <w:t> ghép các nuclêôtít ở mạch 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nhấn mạ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ỉ số </w:t>
            </w:r>
            <w:r w:rsidRPr="0039672B">
              <w:rPr>
                <w:rFonts w:ascii="Times New Roman" w:hAnsi="Times New Roman" w:cs="Times New Roman"/>
                <w:position w:val="-15"/>
                <w:sz w:val="26"/>
                <w:szCs w:val="26"/>
              </w:rPr>
              <w:object w:dxaOrig="680" w:dyaOrig="620">
                <v:shape id="_x0000_i1029" type="#_x0000_t75" style="width:33.75pt;height:30.75pt" o:ole="" filled="t">
                  <v:fill color2="black"/>
                  <v:imagedata r:id="rId15" o:title=""/>
                </v:shape>
                <o:OLEObject Type="Embed" ProgID="Equation.3" ShapeID="_x0000_i1029" DrawAspect="Content" ObjectID="_1628512247" r:id="rId16"/>
              </w:object>
            </w:r>
            <w:r w:rsidRPr="0039672B">
              <w:rPr>
                <w:rFonts w:ascii="Times New Roman" w:hAnsi="Times New Roman" w:cs="Times New Roman"/>
                <w:sz w:val="26"/>
                <w:szCs w:val="26"/>
              </w:rPr>
              <w:t xml:space="preserve"> trong các phân tử ADN thì khác nhau và đặc trưng cho loà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sử dụng tư liệu SGK để trả lời.</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sz w:val="26"/>
                <w:szCs w:val="26"/>
                <w:lang w:val="pt-PT"/>
              </w:rPr>
              <w:t>I. CẤU TẠO HOÁ HỌC CỦA PHÂN TỬ AD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Phân tử ADN được cấu tạo từ các nguyên tố C, H, O, N, P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 ADN là đại phân tử cấu tạo theo nguyên tắc đa phân mà đơn phân là nuclêôtít (gồm 4 loại A, T , G, X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Phân tử ADN có cấu tạo đa dạng và đặc thù do thành phần, số lượng và trình tự sắp xếp của các loại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Tính đa dạng và đặc thù của ADN là cơ sở phân tử cho tính đa dạng và đặc thù của sinh vật.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CẤU TRÚC KHÔNG GIAN CỦA PHÂN TỬ AD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hân tử ADN là một chuỗi xoắn kép, gồm 2 mạch đơn xoắn đều đặn quanh một trục theo chiều từ trái sang phả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vòng xoắn có đường kính 20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xml:space="preserve"> chiều cao 34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xml:space="preserve"> gồm 10 cặp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quả của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o tính chất bổ sung của 2 mạch, nên khi biết trình tự đơn phân của một mạch thì </w:t>
            </w:r>
            <w:r w:rsidRPr="0039672B">
              <w:rPr>
                <w:rFonts w:ascii="Times New Roman" w:hAnsi="Times New Roman" w:cs="Times New Roman"/>
                <w:sz w:val="26"/>
                <w:szCs w:val="26"/>
              </w:rPr>
              <w:t> được trình tự đơn phân của mạch còn l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ề tỉ lệ các loại đơn phân trong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 T ; G = X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   A + G = T + X</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1.Cho một đoạn mạch đơn của phân tử AND có trình tự sắp xếp như sau: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                  - A – T – G – X – T – A – G – T – X-</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ãy viết đoạn mạch đơn bổ sung với n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Kết luận chung:</w:t>
      </w:r>
      <w:r w:rsidRPr="0039672B">
        <w:rPr>
          <w:rFonts w:ascii="Times New Roman" w:hAnsi="Times New Roman" w:cs="Times New Roman"/>
          <w:sz w:val="26"/>
          <w:szCs w:val="26"/>
        </w:rPr>
        <w:t xml:space="preserve">  HS đọc kết luận cuối bài trong SGK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Xác định trình tự nucleotit trên mạch đơn của phân tử ADN khi biết trình tự nucleotit trên 1 mạch: Dựa vào nguyên tắc bổ sung A-T, G-X và ngược l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2.Tính số nucleotit, chiều dài, khối lượng, chu kì xoắn, số liên kết hidro, số liên kết hóa trị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ổng số nucleotit của gen: N=A+T+G+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uôn có: A=T; G=X  -&gt; %A + %G = 5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G = T+X=A+X=T+G=N/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ếu biế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ổng 2 loại nucleotit =N/2 hoặc bằng 50% thì 2 loại nu đó phải khác nhóm bổ sung hoặc cùng nhóm bổ sung(A=T=G=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ổng 2 loại nucleotit  khác N/2 hoặc  khác 50% thì 2 loại nu đó phải cùng nhóm bổ sung(A=T=G=X)</w:t>
      </w:r>
    </w:p>
    <w:p w:rsidR="006D298E" w:rsidRPr="0039672B" w:rsidRDefault="006D298E" w:rsidP="00AF43C2">
      <w:pPr>
        <w:pStyle w:val="NoSpacing"/>
        <w:rPr>
          <w:rFonts w:ascii="Times New Roman" w:hAnsi="Times New Roman" w:cs="Times New Roman"/>
          <w:sz w:val="26"/>
          <w:szCs w:val="26"/>
          <w:vertAlign w:val="subscript"/>
        </w:rPr>
      </w:pPr>
      <w:r w:rsidRPr="0039672B">
        <w:rPr>
          <w:rFonts w:ascii="Times New Roman" w:hAnsi="Times New Roman" w:cs="Times New Roman"/>
          <w:sz w:val="26"/>
          <w:szCs w:val="26"/>
        </w:rPr>
        <w:t>Trên mỗi mạch: A</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T</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T</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 A</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G</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X</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G</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A</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A</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T</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T</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vertAlign w:val="subscript"/>
        </w:rPr>
      </w:pPr>
      <w:r w:rsidRPr="0039672B">
        <w:rPr>
          <w:rFonts w:ascii="Times New Roman" w:hAnsi="Times New Roman" w:cs="Times New Roman"/>
          <w:sz w:val="26"/>
          <w:szCs w:val="26"/>
        </w:rPr>
        <w:t>G=X= G</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G</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X</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iều dài (L) của gen là: L= N/2 x 3,4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ối lượng (M) của ADN (gen) là: M=Nx300(đv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hu kì xoắn (C) của ADN (gen): C=N/2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liên kết hidro (H): A liên kết với T bằng 2 liên kết hidro; G liên kết với X bằng 3 liên kết hiđro -&gt; H= 2A+3G=2T+3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iên kết giữa các nucleotit trên mỗi mạch theo chiều dọc là liên kết hóa trị -&gt; Lk hóa trị = N-2 ( N/2-1 + N/2-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DN được cấu tạo từ các nguyên tố hóa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Ca, P,N,O,H.                         b.C,O,H,N,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Ba, N,P,O,H                           c.C,Na, O, H,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Phát biểu nào sau đây </w:t>
      </w:r>
      <w:r w:rsidRPr="0039672B">
        <w:rPr>
          <w:rFonts w:ascii="Times New Roman" w:hAnsi="Times New Roman" w:cs="Times New Roman"/>
          <w:b/>
          <w:sz w:val="26"/>
          <w:szCs w:val="26"/>
        </w:rPr>
        <w:t>không</w:t>
      </w:r>
      <w:r w:rsidRPr="0039672B">
        <w:rPr>
          <w:rFonts w:ascii="Times New Roman" w:hAnsi="Times New Roman" w:cs="Times New Roman"/>
          <w:sz w:val="26"/>
          <w:szCs w:val="26"/>
        </w:rPr>
        <w:t xml:space="preserve"> đúng khi nói về cấu trúc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Là đại phân tử có kích thước và khối lượng lớ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Được cấu tạo theo nguyên tắc đa phân gồm nhiều đơn phân,với 4 loại là A, T, G,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Được cấu tạo từ các nguyên tố C,H,O,N,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ó một mạch xoắn đ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Loại nucleotit nào sau đây không phải là đơn phân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Uraxin          b.Adenin               c.Timin            d.Xitox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Trên phân tử ADN, mỗi chu kì xoắn có chiều dài ( đơn vị là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3,4                          b.34                      c.340                   d.20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Trong cấu trúc mạch kép của phân tử ADN, liên kết hidro được hình thành giữa những loại nucleotit nào sau đ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G,T-X và ngược lại.                        b.A-A,T-T,G-G,X-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A-X,T-G và ngược lại                         d.A-T,G-X và ngược l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6.ADN có cấu trúc mạch kép và xoắn theo chu kì, mỗi vòng xoắn có đường kính(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20                               b.10                       c.50                   d.3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7.Một đoạn của phân tử ADN có trình tự nucleotit như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A-T-G-X-X-A-T-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A-X-G-G-T-A-X-                    b. - U-A-X-G-G-U-A-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G-X-A-T-T-G-X-A-                    d. - T-A-G-A-T-X-A-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8. Một gen có 3000 nucleoti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Chiều dài của gen(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5100                    b.10200                  c.1500                d.408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Khối lượng của gen (đvC)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4500000                      b.900000                    c.10200                 d.600000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Số chu kì xoắn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15                              b.10                        c.150                     d.34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9.Một gen có 2400 nucleotit, trong đó số nu loại A chiếm 30%. Số nucleotit mỗi loại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T=525;G=X=225                                   b.A=T=225;G=X=52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A=T=480;G=X=720                                   d.A=T=720;G=X=48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0.Tính đặc thù của mỗi loại ADN do yếu tố nào sau đây quy định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a.Số lượng, thành phần, và trình tự sắp xếp của các nucleotit trong phân tử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Hàm lượng ADN trong nhân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Tỉ lệ (A+T)/(G+X) trong phân tử AD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ả b và 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1.Theo NTBS thì những trường hợp nào sau đây đúng:</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sz w:val="26"/>
          <w:szCs w:val="26"/>
        </w:rPr>
        <w:t xml:space="preserve">a.A+T=G+X            </w:t>
      </w:r>
      <w:r w:rsidRPr="0039672B">
        <w:rPr>
          <w:rFonts w:ascii="Times New Roman" w:hAnsi="Times New Roman" w:cs="Times New Roman"/>
          <w:i/>
          <w:sz w:val="26"/>
          <w:szCs w:val="26"/>
        </w:rPr>
        <w:t>b.A+G=T+X</w:t>
      </w:r>
      <w:r w:rsidRPr="0039672B">
        <w:rPr>
          <w:rFonts w:ascii="Times New Roman" w:hAnsi="Times New Roman" w:cs="Times New Roman"/>
          <w:sz w:val="26"/>
          <w:szCs w:val="26"/>
        </w:rPr>
        <w:t xml:space="preserve">                  </w:t>
      </w:r>
      <w:r w:rsidRPr="0039672B">
        <w:rPr>
          <w:rFonts w:ascii="Times New Roman" w:hAnsi="Times New Roman" w:cs="Times New Roman"/>
          <w:i/>
          <w:sz w:val="26"/>
          <w:szCs w:val="26"/>
        </w:rPr>
        <w:t>c.A=T,G=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
          <w:sz w:val="26"/>
          <w:szCs w:val="26"/>
        </w:rPr>
        <w:t>d.A+T+G= A+X+T</w:t>
      </w:r>
      <w:r w:rsidRPr="0039672B">
        <w:rPr>
          <w:rFonts w:ascii="Times New Roman" w:hAnsi="Times New Roman" w:cs="Times New Roman"/>
          <w:sz w:val="26"/>
          <w:szCs w:val="26"/>
        </w:rPr>
        <w:t xml:space="preserve">                            e. A+X+T=G+X+T</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m câu hỏi 1,2,3, 4 vào vở bài tập (câu 5,6 giảm tải, chỉ tham khảo)</w:t>
      </w:r>
    </w:p>
    <w:p w:rsidR="006D298E" w:rsidRPr="0039672B" w:rsidRDefault="006D298E" w:rsidP="00AF43C2">
      <w:pPr>
        <w:pStyle w:val="NoSpacing"/>
        <w:rPr>
          <w:rFonts w:ascii="Times New Roman" w:hAnsi="Times New Roman" w:cs="Times New Roman"/>
          <w:b/>
          <w:iCs/>
          <w:sz w:val="26"/>
          <w:szCs w:val="26"/>
          <w:lang w:val="pt-PT"/>
        </w:rPr>
      </w:pPr>
      <w:r w:rsidRPr="0039672B">
        <w:rPr>
          <w:rFonts w:ascii="Times New Roman" w:hAnsi="Times New Roman" w:cs="Times New Roman"/>
          <w:sz w:val="26"/>
          <w:szCs w:val="26"/>
          <w:lang w:val="pt-PT"/>
        </w:rPr>
        <w:t>Đọc mục “</w:t>
      </w:r>
      <w:r w:rsidRPr="0039672B">
        <w:rPr>
          <w:rFonts w:ascii="Times New Roman" w:hAnsi="Times New Roman" w:cs="Times New Roman"/>
          <w:iCs/>
          <w:sz w:val="26"/>
          <w:szCs w:val="26"/>
          <w:lang w:val="pt-PT"/>
        </w:rPr>
        <w:t>Em có biết</w:t>
      </w:r>
      <w:r w:rsidRPr="0039672B">
        <w:rPr>
          <w:rFonts w:ascii="Times New Roman" w:hAnsi="Times New Roman" w:cs="Times New Roman"/>
          <w:sz w:val="26"/>
          <w:szCs w:val="26"/>
          <w:lang w:val="pt-PT"/>
        </w:rPr>
        <w:t>”</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Default="00736F26" w:rsidP="00AF43C2">
      <w:pPr>
        <w:pStyle w:val="NoSpacing"/>
        <w:rPr>
          <w:rFonts w:ascii="Times New Roman" w:hAnsi="Times New Roman" w:cs="Times New Roman"/>
          <w:sz w:val="26"/>
          <w:szCs w:val="26"/>
        </w:rPr>
      </w:pPr>
    </w:p>
    <w:p w:rsidR="00507479" w:rsidRDefault="00507479" w:rsidP="00AF43C2">
      <w:pPr>
        <w:pStyle w:val="NoSpacing"/>
        <w:rPr>
          <w:rFonts w:ascii="Times New Roman" w:hAnsi="Times New Roman" w:cs="Times New Roman"/>
          <w:sz w:val="26"/>
          <w:szCs w:val="26"/>
        </w:rPr>
      </w:pPr>
    </w:p>
    <w:p w:rsidR="00507479" w:rsidRDefault="00507479" w:rsidP="00AF43C2">
      <w:pPr>
        <w:pStyle w:val="NoSpacing"/>
        <w:rPr>
          <w:rFonts w:ascii="Times New Roman" w:hAnsi="Times New Roman" w:cs="Times New Roman"/>
          <w:sz w:val="26"/>
          <w:szCs w:val="26"/>
        </w:rPr>
      </w:pPr>
    </w:p>
    <w:p w:rsidR="00507479" w:rsidRDefault="00507479" w:rsidP="00AF43C2">
      <w:pPr>
        <w:pStyle w:val="NoSpacing"/>
        <w:rPr>
          <w:rFonts w:ascii="Times New Roman" w:hAnsi="Times New Roman" w:cs="Times New Roman"/>
          <w:sz w:val="26"/>
          <w:szCs w:val="26"/>
        </w:rPr>
      </w:pPr>
    </w:p>
    <w:p w:rsidR="00507479" w:rsidRPr="0039672B" w:rsidRDefault="00507479"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6:</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ADN VÀ BẢN CHẤT CỦA GE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các nguyên tắc của sự tự nhân đôi ở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bản chất hoá học của g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ân tích được các chức năng của AND</w:t>
      </w:r>
      <w:r w:rsidRPr="0039672B">
        <w:rPr>
          <w:rFonts w:ascii="Times New Roman" w:hAnsi="Times New Roman" w:cs="Times New Roman"/>
          <w:b/>
          <w:bCs/>
          <w:iCs/>
          <w:sz w:val="26"/>
          <w:szCs w:val="26"/>
        </w:rPr>
        <w: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 đặt vấn đề, trực quan…</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Nghiêm túc và thân thiện trong học tập</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anh: mô hình cấu trúc phân tử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ộp mô hình ADN phẳ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Mô hình phân tử AD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sz w:val="26"/>
          <w:szCs w:val="26"/>
        </w:rPr>
        <w:t xml:space="preserve"> 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  Trình bày cấu tạo hoá học của phân tử ADN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Trình bày cấu trúc không gian của phân tử ADN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đặt câu hỏi: Theo em ADN có nhân đôi không? vì sa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giơ tay trả lời: Có vì ADN nằm trong nhân tế bào mà tế bào có nhân đôi nhờ nguyên phân nên ADN cũng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V nhận xét và dẫn dắt: ADN có nhân đôi nhưng x2 theo những nguyên tắc nào? Để trả lời chúng ta cùng nghiên cứu bài 16 ADN và bản chất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315"/>
      </w:tblGrid>
      <w:tr w:rsidR="006D298E" w:rsidRPr="0039672B">
        <w:trPr>
          <w:trHeight w:val="499"/>
        </w:trPr>
        <w:tc>
          <w:tcPr>
            <w:tcW w:w="630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30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ADN nhân đôi theo những nguyên tắc nào?</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HS nêu được cơ chế tự nhân đôi của AND diễn ra theo nguyên tắc: khuôn mẫu, bổ sung và bán bảo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ọc sinh nghiên cứu thông tin  đoạn 1, 2 SGK </w:t>
            </w:r>
            <w:r w:rsidRPr="0039672B">
              <w:rPr>
                <w:rFonts w:ascii="Times New Roman" w:hAnsi="Times New Roman" w:cs="Times New Roman"/>
                <w:sz w:val="26"/>
                <w:szCs w:val="26"/>
              </w:rPr>
              <w:lastRenderedPageBreak/>
              <w:t> thông tin trên cho em biết điều gì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tự thu nhận và xử lí thông tin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nêu được :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Không gian, thời gian của quá trình tự nhân đôi AD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tiếp tục nghiên cứu thông tin. </w:t>
            </w:r>
            <w:r w:rsidRPr="0039672B">
              <w:rPr>
                <w:rFonts w:ascii="Times New Roman" w:hAnsi="Times New Roman" w:cs="Times New Roman"/>
                <w:sz w:val="26"/>
                <w:szCs w:val="26"/>
                <w:lang w:val="pt-PT"/>
              </w:rPr>
              <w:t xml:space="preserve">Quan sát H 16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thảo luậ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oạt động đầu tiên của ADN khi bắt đầu tự nhân đô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Quá trình tự nhân đôi diễn ra trên mấy mạch của AD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ác nuclêôtít nào liên kết với nhau thành từng cặp</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Sự hình thành mạch mới ở 2 ADN con diễn ra như thế nào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hận xét về cấu tạo của ADN mẹ và 2 ADN co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 xml:space="preserve">GV hoàn chỉnh kiến thức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ừ ý kiến thảo luận GV y/c HS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Mô tả sơ lược quá trình tự nhân đôi của AD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Đại diện nhóm trình bày, các nhóm khác bổ s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1 HS lên trình bày trên tranh, lớp nhận xét bổ su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GV cho HS làm bài tập vận dụ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Một đoạn mạch có cấu trúc:</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A - G  - T -  X - X - A-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T - X - A - G - G - T -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Viết cấu trúc của 2 đoạn ADN được tạo thành từ đoạn ADN trê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V tiếp tục nêu câu hỏi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Quá trình tự nhân đôi của ADN diễn ra theo nguyên tắc nào</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1 HS lên trình bày trên tranh, lớp nhận xét bổ s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vận dụng kiến thức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viết quá trình tự nhân đôi.</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1 HS lên chữa bài tập, lớp nhận xét bổ s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nêu được 3 nguyên tắc:</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Khuôn mẫu</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Bổ s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iữ lại một nửa</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Bản chất của gen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rPr>
              <w:t>Nêu được bản chất hóa học của Gen là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 c HS đọc thông tin SGK </w:t>
            </w:r>
            <w:r w:rsidRPr="0039672B">
              <w:rPr>
                <w:rFonts w:ascii="Times New Roman" w:hAnsi="Times New Roman" w:cs="Times New Roman"/>
                <w:sz w:val="26"/>
                <w:szCs w:val="26"/>
              </w:rPr>
              <w:t> nêu bản chất hoá học của ge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nêu được : Gen là một đoạn của AND có cấu tạo giống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nhấn mạnh: mối liên quan kiến thức của 3 chương đã học: từ ý niệm về gen (nhân tố di truyền) </w:t>
            </w:r>
            <w:r w:rsidRPr="0039672B">
              <w:rPr>
                <w:rFonts w:ascii="Times New Roman" w:hAnsi="Times New Roman" w:cs="Times New Roman"/>
                <w:sz w:val="26"/>
                <w:szCs w:val="26"/>
              </w:rPr>
              <w:t> Gen nằm trên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 chất hoá học là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phân tử ADN gồm nhiều ge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en có chức năng gì.</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es-VE"/>
              </w:rPr>
              <w:t>- HS hiểu được có nhiều loại gen có chức năng khác nhau</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3: Chức năng của gen </w:t>
            </w:r>
          </w:p>
          <w:p w:rsidR="006D298E" w:rsidRPr="0039672B" w:rsidRDefault="006D298E" w:rsidP="00AF43C2">
            <w:pPr>
              <w:pStyle w:val="NoSpacing"/>
              <w:rPr>
                <w:rFonts w:ascii="Times New Roman" w:hAnsi="Times New Roman" w:cs="Times New Roman"/>
                <w:bCs/>
                <w:iCs/>
                <w:sz w:val="26"/>
                <w:szCs w:val="26"/>
                <w:lang w:val="es-VE"/>
              </w:rPr>
            </w:pPr>
            <w:r w:rsidRPr="0039672B">
              <w:rPr>
                <w:rFonts w:ascii="Times New Roman" w:hAnsi="Times New Roman" w:cs="Times New Roman"/>
                <w:b/>
                <w:sz w:val="26"/>
                <w:szCs w:val="26"/>
              </w:rPr>
              <w:t>Mục tiêu:</w:t>
            </w:r>
            <w:r w:rsidRPr="0039672B">
              <w:rPr>
                <w:rFonts w:ascii="Times New Roman" w:hAnsi="Times New Roman" w:cs="Times New Roman"/>
                <w:iCs/>
                <w:sz w:val="26"/>
                <w:szCs w:val="26"/>
                <w:lang w:val="es-VE"/>
              </w:rPr>
              <w:t xml:space="preserve"> HS cần hiểu được chức năng của phân tử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phân tích và chốt lại 2 chức năng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ADN có những chức năng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nghiên cứu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2:</w:t>
            </w:r>
            <w:r w:rsidRPr="0039672B">
              <w:rPr>
                <w:rFonts w:ascii="Times New Roman" w:hAnsi="Times New Roman" w:cs="Times New Roman"/>
                <w:sz w:val="26"/>
                <w:szCs w:val="26"/>
              </w:rPr>
              <w:t xml:space="preserve"> GV nhấn mạnh: Sự nhân đôi của ADN </w:t>
            </w:r>
            <w:r w:rsidRPr="0039672B">
              <w:rPr>
                <w:rFonts w:ascii="Times New Roman" w:hAnsi="Times New Roman" w:cs="Times New Roman"/>
                <w:sz w:val="26"/>
                <w:szCs w:val="26"/>
              </w:rPr>
              <w:t xml:space="preserve"> nhân đôi NST  </w:t>
            </w:r>
            <w:r w:rsidRPr="0039672B">
              <w:rPr>
                <w:rFonts w:ascii="Times New Roman" w:hAnsi="Times New Roman" w:cs="Times New Roman"/>
                <w:sz w:val="26"/>
                <w:szCs w:val="26"/>
              </w:rPr>
              <w:t> đặc tính di truyền ổn định qua các thế hệ</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tham gia phát biểu, nêu lên chức năng của pt ADN.</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sz w:val="26"/>
                <w:szCs w:val="26"/>
                <w:lang w:val="fr-FR"/>
              </w:rPr>
              <w:t>I. AND TỰ NHÂN ĐÔI</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fr-FR"/>
              </w:rPr>
              <w:t>THEO NHỮNG NGUYÊN TẮC NÀO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ADN tự nhân đôi tại NST ở kì trung gia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 ADN tự nhân đôi theo đúng mẫu ban đầu</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Qua quá trình tự nhân đôi:</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ai mạch ADN tách nhau theo chiều dọc </w:t>
            </w:r>
          </w:p>
          <w:p w:rsidR="006D298E" w:rsidRPr="0039672B" w:rsidRDefault="006D298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fr-FR"/>
              </w:rPr>
              <w:t>+ Các Nuclêôtít của mạch khuôn liên kết với nuclêôtít tự do theo nguyên tắc bổ sung, 2 mạch mới của 2 ADN con dần được hình thành dựa trên mạch khuôn của ADN mẹ theo chiều ngược nhau.</w:t>
            </w:r>
          </w:p>
          <w:p w:rsidR="006D298E" w:rsidRPr="0039672B" w:rsidRDefault="006D298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xml:space="preserve">Kết quả </w:t>
            </w:r>
            <w:r w:rsidRPr="0039672B">
              <w:rPr>
                <w:rFonts w:ascii="Times New Roman" w:hAnsi="Times New Roman" w:cs="Times New Roman"/>
                <w:sz w:val="26"/>
                <w:szCs w:val="26"/>
                <w:lang w:val="fr-FR"/>
              </w:rPr>
              <w:t>: 2 phân tử ADN con được hình thành giống nhau và giống ADN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guyên tắc</w:t>
            </w:r>
            <w:r w:rsidRPr="0039672B">
              <w:rPr>
                <w:rFonts w:ascii="Times New Roman" w:hAnsi="Times New Roman" w:cs="Times New Roman"/>
                <w:sz w:val="26"/>
                <w:szCs w:val="26"/>
              </w:rPr>
              <w:t>: (SGK trang 49)</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II.BẢN CHẤT CỦA GE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Bản chất hoá học của gen là AD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Pr="0039672B">
              <w:rPr>
                <w:rFonts w:ascii="Times New Roman" w:hAnsi="Times New Roman" w:cs="Times New Roman"/>
                <w:bCs/>
                <w:iCs/>
                <w:sz w:val="26"/>
                <w:szCs w:val="26"/>
                <w:lang w:val="es-VE"/>
              </w:rPr>
              <w:t>Chức năng</w:t>
            </w:r>
            <w:r w:rsidRPr="0039672B">
              <w:rPr>
                <w:rFonts w:ascii="Times New Roman" w:hAnsi="Times New Roman" w:cs="Times New Roman"/>
                <w:sz w:val="26"/>
                <w:szCs w:val="26"/>
                <w:lang w:val="es-VE"/>
              </w:rPr>
              <w:t>: Gen có cấu trúc mang thông tin qui định cấu trúc phân tử Prôtêin</w:t>
            </w: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 CHỨC NĂNG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Chức nă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ưu giữ thông tin di tryề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Truyền đạt thông tin di truyền</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Tại sao 2 ADN con được tạo ra qua cơ chế nhân đôi lại giống ADN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ì sự tự nhân đôi ADN diễn ra theo các nguyên tắc: Khuôn mẫu, bổ sung, và bán bảo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Bản chất hóa học của gen là ADN. Và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Một đoạn mạch ADN có cấu trúc như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G-T-X-X-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X-A-G-G-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iết cấu trúc 2 mạch ADN con được tạo thành sau khi đoạn gen trên kết thúc quá trình tự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1 phân tử ADN con nhân đôi k lần tạo số phân tử ADN con là: 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a phân tử ADN tiến hành nhân đôi liên tiếp k lần tạo số phân tử ADN con là a.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gen nhân đôi k lần .Số nucleotit môi trường cung cấp cho quá trình nhân đôi là: N</w:t>
      </w:r>
      <w:r w:rsidRPr="0039672B">
        <w:rPr>
          <w:rFonts w:ascii="Times New Roman" w:hAnsi="Times New Roman" w:cs="Times New Roman"/>
          <w:sz w:val="26"/>
          <w:szCs w:val="26"/>
          <w:vertAlign w:val="subscript"/>
        </w:rPr>
        <w:t>môi trường</w:t>
      </w:r>
      <w:r w:rsidRPr="0039672B">
        <w:rPr>
          <w:rFonts w:ascii="Times New Roman" w:hAnsi="Times New Roman" w:cs="Times New Roman"/>
          <w:sz w:val="26"/>
          <w:szCs w:val="26"/>
        </w:rPr>
        <w:t>= N</w:t>
      </w:r>
      <w:r w:rsidRPr="0039672B">
        <w:rPr>
          <w:rFonts w:ascii="Times New Roman" w:hAnsi="Times New Roman" w:cs="Times New Roman"/>
          <w:sz w:val="26"/>
          <w:szCs w:val="26"/>
          <w:vertAlign w:val="subscript"/>
        </w:rPr>
        <w:t>gen</w:t>
      </w:r>
      <w:r w:rsidRPr="0039672B">
        <w:rPr>
          <w:rFonts w:ascii="Times New Roman" w:hAnsi="Times New Roman" w:cs="Times New Roman"/>
          <w:sz w:val="26"/>
          <w:szCs w:val="26"/>
        </w:rPr>
        <w:t>.a.(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 xml:space="preserve"> -1).</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Quá trình tự nhân đôi của ADN xảy ra 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Kì trung gian   b) Kì đầu      c) Kì giữa      d) Kì sau      e) Kì cu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Phân tử ADN nhân đôi theo nguyên tắ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Khuôn mẫu    c) Giữ lại một nửa  b) Bổ sung    d) Chỉ a và b đúng    e) Cả a, b, 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ADN được coi là cơ sở vật chất của hiện tượng di truyền ở cấp độ phân tử v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DN là cấu trúc mang gen, nó có khả năng tự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ADN có cấu trúc mạch ké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ADN đặc trưng bởi số lượng, thành phần, trình tự sắp xếp các nucleoti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ADN được cấu tạo theo nguyên tắc đa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Phát biểu nào sau đây không đúng khi nói về quá trình nhân đôi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Diễn ra theo nguyên tắc bổ sung và bán bảo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Diễn ra trong nhân tế bào và vào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Trong 2 ADN con có một ADN mang cả 2 mạch của ADN mẹ , ADN còn lại được tổng hợp hoàn toàn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Sự nhân đôi của ADN là cơ sở cho sự nhân đôi của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Nguyên liệu cung cấp cho quá trình tự nhân đôi của AD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Các axitamin tự do của môi trường nội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Các nucleotit tự do của môi trường nội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Các ribonucleotit tự do trong môi trường nội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ác bazơnitơ trong môi trường nội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6.Ge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Một đoạn ADN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Một đoạn NST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Một đoạn ARN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Một đoạn protein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7. Một gen tiến hành nhân đôi liên tiếp 5 lần, số gen con được tạo thành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a.5                           b.32                               c.10                              d.31</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Học bài theo nội dung  SGK</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Làm câu hỏi 2, 4  vào vở bài tập </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Đọc và chuẩn bị trước bài 17: Mối quan hệ giữa gen và AR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iCs/>
          <w:sz w:val="26"/>
          <w:szCs w:val="26"/>
        </w:rPr>
        <w:t>Bài 17 :  MỐI LIÊN HỆ GIỮA GEN VÀ AR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mô tả được cấu tạo sơ bộ và chức năng của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t xác định những điểm giống nhau và khác nhau cơ bản giữa ARN và AND</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rình bày được sơ bộ quá trình tổng hợp ARN và nguyên tắc tổng hợp của quá trình này</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ư duy phân tích so sá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ghiêm túc trong giờ học, tập trung tìm hiểu bài, thảo luận trả lời câu hỏi</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iCs/>
          <w:sz w:val="26"/>
          <w:szCs w:val="26"/>
          <w:lang w:val="nl-NL"/>
        </w:rPr>
      </w:pPr>
      <w:r w:rsidRPr="0039672B">
        <w:rPr>
          <w:rFonts w:ascii="Times New Roman" w:hAnsi="Times New Roman" w:cs="Times New Roman"/>
          <w:b/>
          <w:iCs/>
          <w:sz w:val="26"/>
          <w:szCs w:val="26"/>
          <w:lang w:val="nl-NL"/>
        </w:rPr>
        <w:t>1. Chuẩn bị của giáo v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mô hình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phóng to H 17.1 và 17.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ộp mô hình AR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 xml:space="preserve">HS Đọc trước bài mới, soạn bài vào vở bài tậ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Mô tả sơ lược quá trình tự nhân đôi của AND . Nêu bản chất của gen.</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êu cầu HS nhắc lại NTB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lại NTB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viết lên bảng NTBS: A- T , G –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đặt vấn đề: nếu thay thế nucleotit T bằng 1 nucleotit mới là U ta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 U, G –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viết lên bảng 1 đoạn mạch đơn: - A – T – X – A – G – T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 HS viết đoạn mạch mới dựa trên những thay đổi mà GV đã ch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lên bảng hoàn thành, GV nhận xét và khoanh tròn quanh đoạn mạch mới được hình thành: đây là 1 phân tử ARN, cũng giống như ADN thì ARN thuộc loại axitnucleic. Cùng với ADN chúng đều có vai trò rất quan trọng trong quá trình truyền đạt tính trạng.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Vậy ARN có những đặc điểm gì nổi bật chúng ta cùng nghiên cứu  bài 17.</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0"/>
        <w:gridCol w:w="3060"/>
        <w:gridCol w:w="720"/>
        <w:gridCol w:w="408"/>
        <w:gridCol w:w="2457"/>
      </w:tblGrid>
      <w:tr w:rsidR="006D298E" w:rsidRPr="0039672B">
        <w:trPr>
          <w:trHeight w:val="499"/>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lastRenderedPageBreak/>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Kể được các loại ARN , phân biệt được AND và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học sinh nghiên cứu thông tin SGK quan sát H 17.1</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RN có thành phần hoá học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cấu tạo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và xử lí thông tin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ấu tạo hoá họ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ên các loại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phát biểu hoàn chỉnh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 HS làm bài tập mục </w:t>
            </w:r>
            <w:r w:rsidRPr="0039672B">
              <w:rPr>
                <w:rFonts w:ascii="Times New Roman" w:hAnsi="Times New Roman" w:cs="Times New Roman"/>
                <w:sz w:val="26"/>
                <w:szCs w:val="26"/>
              </w:rPr>
              <w:t> (trang 5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phát biểu hoàn chỉnh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kiến thức so sánh cấu tạo của ARN và ADN </w:t>
            </w:r>
            <w:r w:rsidRPr="0039672B">
              <w:rPr>
                <w:rFonts w:ascii="Times New Roman" w:hAnsi="Times New Roman" w:cs="Times New Roman"/>
                <w:sz w:val="26"/>
                <w:szCs w:val="26"/>
              </w:rPr>
              <w:t> hoàn thành bảng 17</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lên trình bày trên bảng, các nhóm khác bổ sung</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I.TÌM HIỂU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cấu tạo từ các nguyên tố C, H, O , N, P -- ARN cấu tạo theo nguyên tắc đa phân mà đơn phân là 4 loại nuclêôtít: A, U, G, X</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2970" w:type="dxa"/>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Đặc điểm</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ARN</w:t>
            </w:r>
          </w:p>
        </w:tc>
        <w:tc>
          <w:tcPr>
            <w:tcW w:w="358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ADN</w:t>
            </w:r>
          </w:p>
        </w:tc>
      </w:tr>
      <w:tr w:rsidR="006D298E" w:rsidRPr="0039672B">
        <w:trPr>
          <w:trHeight w:val="437"/>
        </w:trPr>
        <w:tc>
          <w:tcPr>
            <w:tcW w:w="29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mạch đ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đơ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ích thước, khối lượng</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U, G,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ỏ</w:t>
            </w:r>
          </w:p>
        </w:tc>
        <w:tc>
          <w:tcPr>
            <w:tcW w:w="358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 G,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ớn</w:t>
            </w:r>
          </w:p>
        </w:tc>
      </w:tr>
      <w:tr w:rsidR="006D298E" w:rsidRPr="0039672B">
        <w:trPr>
          <w:trHeight w:val="437"/>
        </w:trPr>
        <w:tc>
          <w:tcPr>
            <w:tcW w:w="29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phân tíc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uỳ theo chức năng mà ARN chia thành các loại khác nhau</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kiến thức</w:t>
            </w:r>
          </w:p>
        </w:tc>
        <w:tc>
          <w:tcPr>
            <w:tcW w:w="3585"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gồ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 ARN: truyền đạt thông tin qui định cấu trúc của prôtêi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 ARN : vận chuyển a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fr-FR"/>
              </w:rPr>
              <w:t>+ r ARN : là thành phần cấu tạo nên ribôxôm</w:t>
            </w:r>
          </w:p>
        </w:tc>
      </w:tr>
      <w:tr w:rsidR="006D298E" w:rsidRPr="0039672B">
        <w:trPr>
          <w:trHeight w:val="437"/>
        </w:trPr>
        <w:tc>
          <w:tcPr>
            <w:tcW w:w="6750"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bCs/>
                <w:iCs/>
                <w:sz w:val="26"/>
                <w:szCs w:val="26"/>
              </w:rPr>
              <w:t>Biết được sự tạo thành ARN dựa trên mạch khuôn của gen và diễn ra theo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SGK </w:t>
            </w:r>
            <w:r w:rsidRPr="0039672B">
              <w:rPr>
                <w:rFonts w:ascii="Times New Roman" w:hAnsi="Times New Roman" w:cs="Times New Roman"/>
                <w:sz w:val="26"/>
                <w:szCs w:val="26"/>
              </w:rPr>
              <w:t> trả lời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RN được tổng hợp ở kì nào của chu kì tế b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S sử dụng thông tin SGK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được tổng hợp ở kì trung gian tại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được tổng hợp từ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mô tả quá trình tổng hợp ARN dựa vào H 17.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y/c HS quan sát H 17.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ả lời 3 câu hỏi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được tổng hợp dựa vào một hay 2 mạch đơn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nào liên kết với nhau tạo thành mạch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ận xét trình tự các đơn phân trên ARN so với mỗi mạch đơn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thống nhất ý k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 RN tổng hợp dựa vào 1 mạch đ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iên kết theo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U ; T-A ; G-X ; X- 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có trình tự tương ứng với mạch khuôn theo NTB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4</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c HS tiếp tục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á trình tổng hợp ARN theo những nguyên tắc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mối quan hệ gen –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kiến thứ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Các nhóm thảo luận thống nhất câu trả lời.</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II.ARN ĐƯỢC TỔNG HỢP THEO NGUYÊN TẮC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á trình tổng hợp ARN tại NST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á trình tổng hợp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en tháo xoắn, tách dần thành 2 mạch đ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uclêôtít ở mạch khuôn liên kết với nuclêotít tự do theo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i tổng hợp xong ARN tách khỏi gen đi ra chất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tắc tổng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uôn mẫu: Dựa trên 1 mạch đơn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ổ sung: A-U ; T-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X ; X-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Mối quan hệ gen - AR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ình tự các nuclêôtít trên mạch khuôn qui định trình tự các nuclêôtít trên ARN</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Khoanh tròn vào chữ cái chỉ ý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Quá trình tổng hợp ARN xảy ra ở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i/>
          <w:sz w:val="26"/>
          <w:szCs w:val="26"/>
        </w:rPr>
        <w:t>a)  Kì trung gian</w:t>
      </w:r>
      <w:r w:rsidRPr="0039672B">
        <w:rPr>
          <w:rFonts w:ascii="Times New Roman" w:hAnsi="Times New Roman" w:cs="Times New Roman"/>
          <w:sz w:val="26"/>
          <w:szCs w:val="26"/>
        </w:rPr>
        <w:t xml:space="preserve">        b) Kì đầu     c)  Kì giữa        d) Kì sau    e) Kì cu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 Loại ARN có chức năng truyền đạt thông tin di truyền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t ARN               c) r ARN           b) m ARN       d) Cả a, b và 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Một đoạn mạch ARN có trình tự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A – U – G – X – U – U – G – A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Xác định trình tự các nuclêotít trong đoạn gen đã tổng hợp ra đoạn ARN trê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b) Nêu bản chất mối quan hệ gen - AR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
          <w:sz w:val="26"/>
          <w:szCs w:val="26"/>
        </w:rPr>
        <w:t xml:space="preserve"> </w:t>
      </w:r>
      <w:r w:rsidRPr="0039672B">
        <w:rPr>
          <w:rFonts w:ascii="Times New Roman" w:hAnsi="Times New Roman" w:cs="Times New Roman"/>
          <w:sz w:val="26"/>
          <w:szCs w:val="26"/>
        </w:rPr>
        <w:t>1.Xác định trình tự nucleotit của phân tử ARN được tổng hợp từ mạch gốc của gen. Dựa trên nguyên tắc bổ sung: A</w:t>
      </w:r>
      <w:r w:rsidRPr="0039672B">
        <w:rPr>
          <w:rFonts w:ascii="Times New Roman" w:hAnsi="Times New Roman" w:cs="Times New Roman"/>
          <w:sz w:val="26"/>
          <w:szCs w:val="26"/>
          <w:vertAlign w:val="subscript"/>
        </w:rPr>
        <w:t>gốc</w:t>
      </w:r>
      <w:r w:rsidRPr="0039672B">
        <w:rPr>
          <w:rFonts w:ascii="Times New Roman" w:hAnsi="Times New Roman" w:cs="Times New Roman"/>
          <w:sz w:val="26"/>
          <w:szCs w:val="26"/>
        </w:rPr>
        <w:t xml:space="preserve"> – U, G</w:t>
      </w:r>
      <w:r w:rsidRPr="0039672B">
        <w:rPr>
          <w:rFonts w:ascii="Times New Roman" w:hAnsi="Times New Roman" w:cs="Times New Roman"/>
          <w:sz w:val="26"/>
          <w:szCs w:val="26"/>
          <w:vertAlign w:val="subscript"/>
        </w:rPr>
        <w:t>gốc</w:t>
      </w:r>
      <w:r w:rsidRPr="0039672B">
        <w:rPr>
          <w:rFonts w:ascii="Times New Roman" w:hAnsi="Times New Roman" w:cs="Times New Roman"/>
          <w:sz w:val="26"/>
          <w:szCs w:val="26"/>
        </w:rPr>
        <w:t xml:space="preserve"> - X, X</w:t>
      </w:r>
      <w:r w:rsidRPr="0039672B">
        <w:rPr>
          <w:rFonts w:ascii="Times New Roman" w:hAnsi="Times New Roman" w:cs="Times New Roman"/>
          <w:sz w:val="26"/>
          <w:szCs w:val="26"/>
          <w:vertAlign w:val="subscript"/>
        </w:rPr>
        <w:t>gốc</w:t>
      </w:r>
      <w:r w:rsidRPr="0039672B">
        <w:rPr>
          <w:rFonts w:ascii="Times New Roman" w:hAnsi="Times New Roman" w:cs="Times New Roman"/>
          <w:sz w:val="26"/>
          <w:szCs w:val="26"/>
        </w:rPr>
        <w:t xml:space="preserve"> - G, T</w:t>
      </w:r>
      <w:r w:rsidRPr="0039672B">
        <w:rPr>
          <w:rFonts w:ascii="Times New Roman" w:hAnsi="Times New Roman" w:cs="Times New Roman"/>
          <w:sz w:val="26"/>
          <w:szCs w:val="26"/>
          <w:vertAlign w:val="subscript"/>
        </w:rPr>
        <w:t>gốc</w:t>
      </w:r>
      <w:r w:rsidRPr="0039672B">
        <w:rPr>
          <w:rFonts w:ascii="Times New Roman" w:hAnsi="Times New Roman" w:cs="Times New Roman"/>
          <w:sz w:val="26"/>
          <w:szCs w:val="26"/>
        </w:rPr>
        <w:t xml:space="preserve"> -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Xác định số nucleotit của ARN , chiều dài, khối lượng của phân tử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N = N/2 = rA +rU + rG +r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ều dài ARN = chiều dài của gen tổng hợp nên phân tử ARN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w:t>
      </w:r>
      <w:r w:rsidRPr="0039672B">
        <w:rPr>
          <w:rFonts w:ascii="Times New Roman" w:hAnsi="Times New Roman" w:cs="Times New Roman"/>
          <w:sz w:val="26"/>
          <w:szCs w:val="26"/>
          <w:vertAlign w:val="subscript"/>
        </w:rPr>
        <w:t>ARN</w:t>
      </w:r>
      <w:r w:rsidRPr="0039672B">
        <w:rPr>
          <w:rFonts w:ascii="Times New Roman" w:hAnsi="Times New Roman" w:cs="Times New Roman"/>
          <w:sz w:val="26"/>
          <w:szCs w:val="26"/>
        </w:rPr>
        <w:t xml:space="preserve"> = N/2 x 300 (đv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1, Đơn phân của AR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U,T,X                  b.A,U,G,X                       c.A,T,G,X                 d.G,U,T,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Một gen có 5000 nucleotit, phân tử ARN được tổng hợp từ gen này có tổng số nucleotit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2500                        b.5000                    c.1250                     d.100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ARN được tổng hợp dựa trên những nguyên tắc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Bổ sung và khuôn mẫu            b. Bán bảo toàn và khuôn mẫ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 Bổ sung và bán bảo toàn         d. Khuôn mẫ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Quá trình tổng hợp ARN chủ yếu diễn ra trong tế bào, cụ thể 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Nhân tế bào        b.Tế bào chất          c.Ti thể          d. Lạp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Một đoạn mạch của gen có cấu trúc như sau:</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Mạch 1: - A – T - G – X - T – X – G –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Mạch 2: - T -  A - X – G - A - G – X -</w:t>
      </w:r>
    </w:p>
    <w:p w:rsidR="006D298E" w:rsidRPr="0039672B" w:rsidRDefault="006D298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 xml:space="preserve"> Xác định trình tự các đơn phân của đoạn mạch ARN được tổng hợp từ mạch 2.</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Học bài theo nội dung  SGK</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Làm câu hỏi 1, 2, 3,4,5 SGK vào vở bài tập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Đọc mục “em có biết”</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Đọc và chuẩn bị trước bài 18: Prôtêi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KIỂM TRA MỘT TIẾT</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hiểu và làm được toán lai một cặp tính tr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diễn biến của NST qua các kỳ trong nguyên phâ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rình bày được cấu trúc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ư duy phân tích, hê thống hoá kiến thức</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luyện kỹ năng làm bài, tư duy logi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F5CEE"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độc lập trong suy nghĩ, tự lực trong làm bài</w:t>
      </w:r>
    </w:p>
    <w:p w:rsidR="006D298E" w:rsidRPr="009F5CEE"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 ĐỒ DÙNG DẠY –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Đề thi, đáp án và biểu điểm.</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sz w:val="26"/>
          <w:szCs w:val="26"/>
        </w:rPr>
        <w:t>III. THIẾT LẬP MA TRẬN 2 CHIỀU</w:t>
      </w:r>
    </w:p>
    <w:tbl>
      <w:tblPr>
        <w:tblW w:w="0" w:type="auto"/>
        <w:tblInd w:w="108" w:type="dxa"/>
        <w:tblLayout w:type="fixed"/>
        <w:tblLook w:val="0000" w:firstRow="0" w:lastRow="0" w:firstColumn="0" w:lastColumn="0" w:noHBand="0" w:noVBand="0"/>
      </w:tblPr>
      <w:tblGrid>
        <w:gridCol w:w="1464"/>
        <w:gridCol w:w="1139"/>
        <w:gridCol w:w="1139"/>
        <w:gridCol w:w="1139"/>
        <w:gridCol w:w="1072"/>
        <w:gridCol w:w="1072"/>
        <w:gridCol w:w="1072"/>
        <w:gridCol w:w="1533"/>
      </w:tblGrid>
      <w:tr w:rsidR="006D298E" w:rsidRPr="0039672B">
        <w:tc>
          <w:tcPr>
            <w:tcW w:w="1464" w:type="dxa"/>
            <w:vMerge w:val="restart"/>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ủ đề chính</w:t>
            </w:r>
          </w:p>
        </w:tc>
        <w:tc>
          <w:tcPr>
            <w:tcW w:w="6633" w:type="dxa"/>
            <w:gridSpan w:val="6"/>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mức độ cần đánh giá</w:t>
            </w:r>
          </w:p>
        </w:tc>
        <w:tc>
          <w:tcPr>
            <w:tcW w:w="153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ổng</w:t>
            </w:r>
          </w:p>
        </w:tc>
      </w:tr>
      <w:tr w:rsidR="006D298E" w:rsidRPr="0039672B">
        <w:tc>
          <w:tcPr>
            <w:tcW w:w="1464" w:type="dxa"/>
            <w:vMerge/>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2278" w:type="dxa"/>
            <w:gridSpan w:val="2"/>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ận biết</w:t>
            </w:r>
          </w:p>
        </w:tc>
        <w:tc>
          <w:tcPr>
            <w:tcW w:w="2211" w:type="dxa"/>
            <w:gridSpan w:val="2"/>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ông hiểu</w:t>
            </w:r>
          </w:p>
        </w:tc>
        <w:tc>
          <w:tcPr>
            <w:tcW w:w="2144" w:type="dxa"/>
            <w:gridSpan w:val="2"/>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ận dụng</w:t>
            </w:r>
          </w:p>
        </w:tc>
        <w:tc>
          <w:tcPr>
            <w:tcW w:w="1533" w:type="dxa"/>
            <w:vMerge/>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464" w:type="dxa"/>
            <w:vMerge/>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533" w:type="dxa"/>
            <w:vMerge/>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464"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ai một cập tính trạng</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0</w:t>
            </w:r>
          </w:p>
        </w:tc>
      </w:tr>
      <w:tr w:rsidR="006D298E" w:rsidRPr="0039672B">
        <w:tc>
          <w:tcPr>
            <w:tcW w:w="1464"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iễm sắc thể</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r>
      <w:tr w:rsidR="006D298E" w:rsidRPr="0039672B">
        <w:tc>
          <w:tcPr>
            <w:tcW w:w="1464"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DN</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0</w:t>
            </w:r>
          </w:p>
        </w:tc>
      </w:tr>
      <w:tr w:rsidR="006D298E" w:rsidRPr="0039672B">
        <w:tc>
          <w:tcPr>
            <w:tcW w:w="1464"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ổng</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2.0</w:t>
            </w:r>
          </w:p>
        </w:tc>
        <w:tc>
          <w:tcPr>
            <w:tcW w:w="1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10.0</w:t>
            </w:r>
          </w:p>
        </w:tc>
      </w:tr>
    </w:tbl>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IV. ĐỀ TH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PHẦN TRẮC NGHIỆM:</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4 điể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iCs/>
          <w:sz w:val="26"/>
          <w:szCs w:val="26"/>
        </w:rPr>
        <w:t>Câu 1:</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2 điểm)</w:t>
      </w:r>
      <w:r w:rsidRPr="0039672B">
        <w:rPr>
          <w:rFonts w:ascii="Times New Roman" w:hAnsi="Times New Roman" w:cs="Times New Roman"/>
          <w:sz w:val="26"/>
          <w:szCs w:val="26"/>
        </w:rPr>
        <w:t xml:space="preserve"> Khoanh tròn vào chữ cái a, b, c, d mà em cho là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ho lai giống đậu Hà Lan quả màu lục dị hợp tử với giống đậu Hà Lan quả màu vàng (Biết quả màu lục là trội hoàn toàn so với quả màu vàng). Kết quả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h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oàn quả màu lụ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quả lục : 1 quả và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quả màu lục : 1 quả vàng</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3 quả vàng : 1 quả lụ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2:</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2 điểm)</w:t>
      </w:r>
      <w:r w:rsidRPr="0039672B">
        <w:rPr>
          <w:rFonts w:ascii="Times New Roman" w:hAnsi="Times New Roman" w:cs="Times New Roman"/>
          <w:sz w:val="26"/>
          <w:szCs w:val="26"/>
        </w:rPr>
        <w:t xml:space="preserve">  Hãy ghép các nội dung ở cột B tương ứng với cột A.</w:t>
      </w:r>
    </w:p>
    <w:tbl>
      <w:tblPr>
        <w:tblW w:w="0" w:type="auto"/>
        <w:tblInd w:w="198" w:type="dxa"/>
        <w:tblLayout w:type="fixed"/>
        <w:tblLook w:val="0000" w:firstRow="0" w:lastRow="0" w:firstColumn="0" w:lastColumn="0" w:noHBand="0" w:noVBand="0"/>
      </w:tblPr>
      <w:tblGrid>
        <w:gridCol w:w="1766"/>
        <w:gridCol w:w="7035"/>
        <w:gridCol w:w="768"/>
      </w:tblGrid>
      <w:tr w:rsidR="006D298E" w:rsidRPr="0039672B">
        <w:tc>
          <w:tcPr>
            <w:tcW w:w="1766" w:type="dxa"/>
            <w:tcBorders>
              <w:top w:val="single" w:sz="8"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ột A - Các kì</w:t>
            </w:r>
          </w:p>
        </w:tc>
        <w:tc>
          <w:tcPr>
            <w:tcW w:w="7035" w:type="dxa"/>
            <w:tcBorders>
              <w:top w:val="single" w:sz="8"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ột B - Đặc điểm của các kì</w:t>
            </w:r>
          </w:p>
        </w:tc>
        <w:tc>
          <w:tcPr>
            <w:tcW w:w="768" w:type="dxa"/>
            <w:tcBorders>
              <w:top w:val="single" w:sz="8"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Đáp án</w:t>
            </w:r>
          </w:p>
        </w:tc>
      </w:tr>
      <w:tr w:rsidR="006D298E" w:rsidRPr="0039672B">
        <w:tc>
          <w:tcPr>
            <w:tcW w:w="1766" w:type="dxa"/>
            <w:tcBorders>
              <w:top w:val="single" w:sz="4"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Kì trung gian</w:t>
            </w:r>
          </w:p>
        </w:tc>
        <w:tc>
          <w:tcPr>
            <w:tcW w:w="703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hoi phân bào được hình thành nối liền 2 cực tế bào.Màng nhân và nhân con tiêu biến. Các NST kép bắt  đầu đóng xoắn Có hình thái rõ rệt và dính vào các sợi tơ của thoi phân bào ở tâm động.</w:t>
            </w:r>
          </w:p>
        </w:tc>
        <w:tc>
          <w:tcPr>
            <w:tcW w:w="768" w:type="dxa"/>
            <w:tcBorders>
              <w:top w:val="single" w:sz="4"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766" w:type="dxa"/>
            <w:tcBorders>
              <w:top w:val="single" w:sz="4"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2. Kì đầu</w:t>
            </w:r>
          </w:p>
        </w:tc>
        <w:tc>
          <w:tcPr>
            <w:tcW w:w="703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b) Các NST tiếp tục đóng xoắn tới mức cực đại và tập trung </w:t>
            </w:r>
            <w:r w:rsidRPr="0039672B">
              <w:rPr>
                <w:rFonts w:ascii="Times New Roman" w:hAnsi="Times New Roman" w:cs="Times New Roman"/>
                <w:sz w:val="26"/>
                <w:szCs w:val="26"/>
              </w:rPr>
              <w:lastRenderedPageBreak/>
              <w:t>thành một hàng ở mặt phẳng xích đạo của thoi phân bào.</w:t>
            </w:r>
          </w:p>
        </w:tc>
        <w:tc>
          <w:tcPr>
            <w:tcW w:w="768" w:type="dxa"/>
            <w:tcBorders>
              <w:top w:val="single" w:sz="4"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766" w:type="dxa"/>
            <w:tcBorders>
              <w:top w:val="single" w:sz="4"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Kì giữa</w:t>
            </w:r>
          </w:p>
        </w:tc>
        <w:tc>
          <w:tcPr>
            <w:tcW w:w="703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Từng NST kép kép tách nhau ở tâm động thành 2 NST phân li về 2 cực nhờ sự co rút của sợi tơ của thoiphân bào.</w:t>
            </w:r>
          </w:p>
        </w:tc>
        <w:tc>
          <w:tcPr>
            <w:tcW w:w="768" w:type="dxa"/>
            <w:tcBorders>
              <w:top w:val="single" w:sz="4"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766" w:type="dxa"/>
            <w:tcBorders>
              <w:top w:val="single" w:sz="4"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Kì sau</w:t>
            </w:r>
          </w:p>
        </w:tc>
        <w:tc>
          <w:tcPr>
            <w:tcW w:w="703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 Tại mỗi cực của tế bào, các NST dãn xoắn, dài ra ở dạng sợi mảnh. Kết quả từ 1 tế bào mẹ cho ra 2 tế  bào con có nguyên bộ NST như tế bào mẹ (2n) </w:t>
            </w:r>
          </w:p>
        </w:tc>
        <w:tc>
          <w:tcPr>
            <w:tcW w:w="768" w:type="dxa"/>
            <w:tcBorders>
              <w:top w:val="single" w:sz="4"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766" w:type="dxa"/>
            <w:tcBorders>
              <w:top w:val="single" w:sz="4" w:space="0" w:color="000000"/>
              <w:left w:val="single" w:sz="8" w:space="0" w:color="000000"/>
              <w:bottom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Kì cuối</w:t>
            </w:r>
          </w:p>
        </w:tc>
        <w:tc>
          <w:tcPr>
            <w:tcW w:w="7035" w:type="dxa"/>
            <w:tcBorders>
              <w:top w:val="single" w:sz="4" w:space="0" w:color="000000"/>
              <w:left w:val="single" w:sz="4" w:space="0" w:color="000000"/>
              <w:bottom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 NST ở dạng sợi dài mảnh duỗi xoắn và diễn ra sự tự nhân đôi.</w:t>
            </w:r>
          </w:p>
        </w:tc>
        <w:tc>
          <w:tcPr>
            <w:tcW w:w="768" w:type="dxa"/>
            <w:tcBorders>
              <w:top w:val="single" w:sz="4" w:space="0" w:color="000000"/>
              <w:left w:val="single" w:sz="4" w:space="0" w:color="000000"/>
              <w:bottom w:val="single" w:sz="8"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PHẦN TỰ LUẬN:</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6 điể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1:</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2 điểm)</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 xml:space="preserve"> </w:t>
      </w:r>
      <w:r w:rsidRPr="0039672B">
        <w:rPr>
          <w:rFonts w:ascii="Times New Roman" w:hAnsi="Times New Roman" w:cs="Times New Roman"/>
          <w:sz w:val="26"/>
          <w:szCs w:val="26"/>
        </w:rPr>
        <w:t xml:space="preserve">Thế nào là lai phân tích ? Nêu các điều kiện nghiệm đúng </w:t>
      </w:r>
    </w:p>
    <w:p w:rsidR="006D298E" w:rsidRPr="0039672B" w:rsidRDefault="006D298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fr-FR"/>
        </w:rPr>
        <w:t>của qui luật phân l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2:</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 xml:space="preserve">(2 đi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ì sao ADN có cấu tạo rất đa dạng và đặc thù ? Hệ quả của nguyên tắc bổ sung thể hiện ở những điểm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ột mạch đơn của phân tử ADN có trình tự sắp xếp như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G  - T - G  -  X  - T - A -  G  - T  - A -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Hãy viết đoạn mạch bổ sung với n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3:</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 xml:space="preserve">(2 điểm) </w:t>
      </w:r>
      <w:r w:rsidRPr="0039672B">
        <w:rPr>
          <w:rFonts w:ascii="Times New Roman" w:hAnsi="Times New Roman" w:cs="Times New Roman"/>
          <w:sz w:val="26"/>
          <w:szCs w:val="26"/>
        </w:rPr>
        <w:t xml:space="preserve">Cho biết phân tử ADN có tổng số Nuclêôtit là 3400 Nu.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Số chu kỳ xoắn của phân tử AD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b. Chiều dài của phân tử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V. ĐÁP ÁN VÀ BIỂU ĐIỂM:</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 PHẦN TRẮC NGHIỆM:</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âu 1:</w:t>
      </w:r>
      <w:r w:rsidRPr="0039672B">
        <w:rPr>
          <w:rFonts w:ascii="Times New Roman" w:hAnsi="Times New Roman" w:cs="Times New Roman"/>
          <w:sz w:val="26"/>
          <w:szCs w:val="26"/>
        </w:rPr>
        <w:t xml:space="preserve">   Câu b  (2 điểm)</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Câu 2:</w:t>
      </w:r>
      <w:r w:rsidRPr="0039672B">
        <w:rPr>
          <w:rFonts w:ascii="Times New Roman" w:hAnsi="Times New Roman" w:cs="Times New Roman"/>
          <w:sz w:val="26"/>
          <w:szCs w:val="26"/>
          <w:lang w:val="pt-PT"/>
        </w:rPr>
        <w:t xml:space="preserve">  1 e ; 2 a ; 3 b ; 4 c ; 5 d  (2 điểm)</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xml:space="preserve">II. PHẦN TỰ LUẬN:   </w:t>
      </w:r>
      <w:r w:rsidRPr="0039672B">
        <w:rPr>
          <w:rFonts w:ascii="Times New Roman" w:hAnsi="Times New Roman" w:cs="Times New Roman"/>
          <w:iCs/>
          <w:sz w:val="26"/>
          <w:szCs w:val="26"/>
          <w:lang w:val="pt-PT"/>
        </w:rPr>
        <w:t>(6 điểm)</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1:</w:t>
      </w:r>
      <w:r w:rsidRPr="0039672B">
        <w:rPr>
          <w:rFonts w:ascii="Times New Roman" w:hAnsi="Times New Roman" w:cs="Times New Roman"/>
          <w:sz w:val="26"/>
          <w:szCs w:val="26"/>
          <w:lang w:val="pt-PT"/>
        </w:rPr>
        <w:t xml:space="preserve">  </w:t>
      </w:r>
      <w:r w:rsidRPr="0039672B">
        <w:rPr>
          <w:rFonts w:ascii="Times New Roman" w:hAnsi="Times New Roman" w:cs="Times New Roman"/>
          <w:iCs/>
          <w:sz w:val="26"/>
          <w:szCs w:val="26"/>
          <w:lang w:val="pt-PT"/>
        </w:rPr>
        <w:t>(2 điểm)</w:t>
      </w:r>
      <w:r w:rsidRPr="0039672B">
        <w:rPr>
          <w:rFonts w:ascii="Times New Roman" w:hAnsi="Times New Roman" w:cs="Times New Roman"/>
          <w:sz w:val="26"/>
          <w:szCs w:val="26"/>
          <w:lang w:val="pt-PT"/>
        </w:rPr>
        <w:t xml:space="preserve">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w:t>
      </w:r>
      <w:r w:rsidRPr="0039672B">
        <w:rPr>
          <w:rFonts w:ascii="Times New Roman" w:hAnsi="Times New Roman" w:cs="Times New Roman"/>
          <w:iCs/>
          <w:sz w:val="26"/>
          <w:szCs w:val="26"/>
          <w:lang w:val="pt-PT"/>
        </w:rPr>
        <w:t xml:space="preserve"> </w:t>
      </w:r>
      <w:r w:rsidRPr="0039672B">
        <w:rPr>
          <w:rFonts w:ascii="Times New Roman" w:hAnsi="Times New Roman" w:cs="Times New Roman"/>
          <w:sz w:val="26"/>
          <w:szCs w:val="26"/>
          <w:lang w:val="pt-PT"/>
        </w:rPr>
        <w:t>Trình bày được khái niệm lai phân tích  (1 điểm)</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xml:space="preserve">     - Nêu các điều kiện nghiệm đúng             (1 điểm)</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2:</w:t>
      </w:r>
      <w:r w:rsidRPr="0039672B">
        <w:rPr>
          <w:rFonts w:ascii="Times New Roman" w:hAnsi="Times New Roman" w:cs="Times New Roman"/>
          <w:sz w:val="26"/>
          <w:szCs w:val="26"/>
          <w:lang w:val="pt-PT"/>
        </w:rPr>
        <w:t xml:space="preserve">  </w:t>
      </w:r>
      <w:r w:rsidRPr="0039672B">
        <w:rPr>
          <w:rFonts w:ascii="Times New Roman" w:hAnsi="Times New Roman" w:cs="Times New Roman"/>
          <w:iCs/>
          <w:sz w:val="26"/>
          <w:szCs w:val="26"/>
          <w:lang w:val="pt-PT"/>
        </w:rPr>
        <w:t xml:space="preserve">(2 điểm)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ADN có cấu tạo rất đa dạng và đặc thù  ( 0.5 điểm)</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ệ quả của nguyên tắc bổ sung              ( 0.5 điểm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rình tự sắp xếp như sau:</w:t>
      </w:r>
    </w:p>
    <w:p w:rsidR="006D298E" w:rsidRPr="0039672B" w:rsidRDefault="006D298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lang w:val="fr-FR"/>
        </w:rPr>
        <w:t>– X – A – X – G – A – T – X – A – T –    ( 1 điểm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Câu 3:</w:t>
      </w:r>
      <w:r w:rsidRPr="0039672B">
        <w:rPr>
          <w:rFonts w:ascii="Times New Roman" w:hAnsi="Times New Roman" w:cs="Times New Roman"/>
          <w:sz w:val="26"/>
          <w:szCs w:val="26"/>
          <w:lang w:val="fr-FR"/>
        </w:rPr>
        <w:t xml:space="preserve">  </w:t>
      </w:r>
      <w:r w:rsidRPr="0039672B">
        <w:rPr>
          <w:rFonts w:ascii="Times New Roman" w:hAnsi="Times New Roman" w:cs="Times New Roman"/>
          <w:iCs/>
          <w:sz w:val="26"/>
          <w:szCs w:val="26"/>
          <w:lang w:val="fr-FR"/>
        </w:rPr>
        <w:t xml:space="preserve">(2 điểm)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Theo đề ra phân tử ADN có tổng số cặp Nu là:       </w:t>
      </w:r>
      <w:r w:rsidRPr="0039672B">
        <w:rPr>
          <w:rFonts w:ascii="Times New Roman" w:hAnsi="Times New Roman" w:cs="Times New Roman"/>
          <w:position w:val="-15"/>
          <w:sz w:val="26"/>
          <w:szCs w:val="26"/>
        </w:rPr>
        <w:object w:dxaOrig="1280" w:dyaOrig="639">
          <v:shape id="_x0000_i1030" type="#_x0000_t75" style="width:63.75pt;height:32.25pt" o:ole="" filled="t">
            <v:fill color2="black"/>
            <v:imagedata r:id="rId17" o:title=""/>
          </v:shape>
          <o:OLEObject Type="Embed" ProgID="Equation.DSMT4" ShapeID="_x0000_i1030" DrawAspect="Content" ObjectID="_1628512248" r:id="rId18"/>
        </w:object>
      </w:r>
      <w:r w:rsidRPr="0039672B">
        <w:rPr>
          <w:rFonts w:ascii="Times New Roman" w:hAnsi="Times New Roman" w:cs="Times New Roman"/>
          <w:sz w:val="26"/>
          <w:szCs w:val="26"/>
          <w:lang w:val="fr-FR"/>
        </w:rPr>
        <w:t xml:space="preserve">  Nu ( 0.5 điểm)</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a.  Một chu kỳ có 10 cặp Nu. Vậy số chu kỳ của phân tử ADN là:</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w:t>
      </w:r>
      <w:r w:rsidRPr="0039672B">
        <w:rPr>
          <w:rFonts w:ascii="Times New Roman" w:hAnsi="Times New Roman" w:cs="Times New Roman"/>
          <w:position w:val="-15"/>
          <w:sz w:val="26"/>
          <w:szCs w:val="26"/>
        </w:rPr>
        <w:object w:dxaOrig="1140" w:dyaOrig="639">
          <v:shape id="_x0000_i1031" type="#_x0000_t75" style="width:57pt;height:32.25pt" o:ole="" filled="t">
            <v:fill color2="black"/>
            <v:imagedata r:id="rId19" o:title=""/>
          </v:shape>
          <o:OLEObject Type="Embed" ProgID="Equation.DSMT4" ShapeID="_x0000_i1031" DrawAspect="Content" ObjectID="_1628512249" r:id="rId20"/>
        </w:object>
      </w:r>
      <w:r w:rsidRPr="0039672B">
        <w:rPr>
          <w:rFonts w:ascii="Times New Roman" w:hAnsi="Times New Roman" w:cs="Times New Roman"/>
          <w:sz w:val="26"/>
          <w:szCs w:val="26"/>
          <w:lang w:val="fr-FR"/>
        </w:rPr>
        <w:t xml:space="preserve"> chu kỳ                                         ( 0.75 điểm)</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b. Một chu kỳ dài 34Å. Vậy chiều dài của phân tử ADN là:</w:t>
      </w:r>
    </w:p>
    <w:p w:rsidR="006D298E" w:rsidRPr="0039672B" w:rsidRDefault="006D298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 xml:space="preserve">                                    170 x 34 = 5780 Å                    ( 0.75 điểm)</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VI. DẶN DÒ</w:t>
      </w:r>
      <w:r w:rsidRPr="0039672B">
        <w:rPr>
          <w:rFonts w:ascii="Times New Roman" w:hAnsi="Times New Roman" w:cs="Times New Roman"/>
          <w:sz w:val="26"/>
          <w:szCs w:val="26"/>
          <w:lang w:val="fr-FR"/>
        </w:rPr>
        <w:t xml:space="preserve"> (1’)</w:t>
      </w:r>
    </w:p>
    <w:p w:rsidR="006D298E" w:rsidRPr="0039672B" w:rsidRDefault="006D298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Đọc trước bài đột biến gen và chuẩn bị nội dung bài tập giao về nhà.</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18 :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PRÔTÊI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êu được thành phần hoá học của prôtêin, phân tích được tính đặc thù và đa dạng của n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 tả được các bậc cấu trúc của prôtêin và hiểu được vai trò của nó.</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rình bày được các chức năng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ư duy phân tích, hệ thống hoá kiến thứ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xml:space="preserve"> : Tập trung tìm hiểu bài </w:t>
      </w:r>
    </w:p>
    <w:p w:rsidR="009F5CEE"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 xml:space="preserve">II. CHUẨN BỊ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Tranh phóng to H 18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HS. đọc trước bài mới để thảo luận trả lời câu hỏi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II- HOẠT ĐỘNG DẠY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1. ổn định tổ chứ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2. Kiểm tra bài cũ          (4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A RN được tổng hợp theo nguyên tắc nào? So sánh ARN và AND.</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3. Bài mới    (28p)</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A. Khởi động: (3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yêu cầu HS kể tên những thực phẩm có chứa prote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êu: Thịt, cá, trứng, sữa, đậu…</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húng ta đều đã biết protein là hợp chất hữu cơ, 1 loại chất dinh dưỡng cung cấp năng lượng cho cơ thể ( 1g protein cung cấp 4,1 kcal) nhưng cấu trúc của protein như thế nào? Chức năng của protein có phải chỉ mỗi cung cấp chất dinh dưỡng hay không? Để trả lời các em cùng nghiên cứu bài 18. Protei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 B. 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xml:space="preserve"> </w:t>
      </w: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Hoạt động1: Mục tiêu: Nêu dược thành phần hóa học, cấu trúc không gian của prôtêin , không đề cập đến cấu trúc hóa học của axit amin  </w:t>
      </w:r>
    </w:p>
    <w:tbl>
      <w:tblPr>
        <w:tblW w:w="0" w:type="auto"/>
        <w:tblInd w:w="108" w:type="dxa"/>
        <w:tblLayout w:type="fixed"/>
        <w:tblLook w:val="0000" w:firstRow="0" w:lastRow="0" w:firstColumn="0" w:lastColumn="0" w:noHBand="0" w:noVBand="0"/>
      </w:tblPr>
      <w:tblGrid>
        <w:gridCol w:w="3104"/>
        <w:gridCol w:w="3218"/>
        <w:gridCol w:w="3375"/>
      </w:tblGrid>
      <w:tr w:rsidR="006D298E" w:rsidRPr="0039672B">
        <w:tc>
          <w:tcPr>
            <w:tcW w:w="310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1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37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c>
          <w:tcPr>
            <w:tcW w:w="310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GV y/c học sinh nghiên cứu thông tin SGK </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thành phần hoá học và cấu tạo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cấu tạo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y/c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ính đặc thù của prôtêin </w:t>
            </w:r>
            <w:r w:rsidRPr="0039672B">
              <w:rPr>
                <w:rFonts w:ascii="Times New Roman" w:hAnsi="Times New Roman" w:cs="Times New Roman"/>
                <w:sz w:val="26"/>
                <w:szCs w:val="26"/>
              </w:rPr>
              <w:lastRenderedPageBreak/>
              <w:t xml:space="preserve">được thể hiện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Yếu tố nào xác định sự đa dạng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prôtêin có tính đa dạng và đặc th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GV y/c HS quan sát H 18, thông báo: tính đa dạng và đặc thù còn biểu hiện ở cấu trúc không gia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đặc thù của prôtêin được thể hiện thông qua cấu trúc không gian như thế nào ?</w:t>
            </w:r>
          </w:p>
        </w:tc>
        <w:tc>
          <w:tcPr>
            <w:tcW w:w="321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sử dụng thông tin SGK để trả lời.</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thảo luận </w:t>
            </w:r>
            <w:r w:rsidRPr="0039672B">
              <w:rPr>
                <w:rFonts w:ascii="Times New Roman" w:hAnsi="Times New Roman" w:cs="Times New Roman"/>
                <w:sz w:val="26"/>
                <w:szCs w:val="26"/>
              </w:rPr>
              <w:t> thống nhất câu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ính đặc thù thể hiện ở số lượng, thành phần và trình tự của a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đa dạng do cách sắp xếp khác nhau của 20 loại a 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đối chiếu các bậc cấu trúc </w:t>
            </w:r>
            <w:r w:rsidRPr="0039672B">
              <w:rPr>
                <w:rFonts w:ascii="Times New Roman" w:hAnsi="Times New Roman" w:cs="Times New Roman"/>
                <w:sz w:val="26"/>
                <w:szCs w:val="26"/>
              </w:rPr>
              <w:t>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xác định được: Tính đặc trưng thể hiện ở cấu trúc bậc 3 và bậc 4</w:t>
            </w:r>
          </w:p>
        </w:tc>
        <w:tc>
          <w:tcPr>
            <w:tcW w:w="337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CẤU TRÚC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rôtêin là hợp chất hữu cơ gồm các nguyên tố: C, H, O , 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rôtêin là một đại phân tử được cấu trúc theo nguyên tắc đa phân mà đơn phân là a xít </w:t>
            </w:r>
            <w:r w:rsidRPr="0039672B">
              <w:rPr>
                <w:rFonts w:ascii="Times New Roman" w:hAnsi="Times New Roman" w:cs="Times New Roman"/>
                <w:sz w:val="26"/>
                <w:szCs w:val="26"/>
              </w:rPr>
              <w:lastRenderedPageBreak/>
              <w:t>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rôtêin có tính đa dạng và đặc thù do thành phần, số lượng và trình tự các ái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bậc cấu trú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ấu trúc bậc 1: là chuỗ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 có trình tự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ấu trúc bậc 2: là chuỗi a. amin tạo vòng xoắn lò x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ấu trúc bậc 3: do cấu trúc bậc 2 cuộn xếp theo kiểu đặc trư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ấu trúc bậc 4: gồm 2 hay nhiều chuỗi a xít amin kết hợp với nhau</w:t>
            </w:r>
          </w:p>
        </w:tc>
      </w:tr>
    </w:tbl>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2:Mục tiêu: Nêu được chức năng của prôtêin với 3 chức năng chính</w:t>
      </w:r>
    </w:p>
    <w:tbl>
      <w:tblPr>
        <w:tblW w:w="0" w:type="auto"/>
        <w:tblInd w:w="108" w:type="dxa"/>
        <w:tblLayout w:type="fixed"/>
        <w:tblLook w:val="0000" w:firstRow="0" w:lastRow="0" w:firstColumn="0" w:lastColumn="0" w:noHBand="0" w:noVBand="0"/>
      </w:tblPr>
      <w:tblGrid>
        <w:gridCol w:w="3101"/>
        <w:gridCol w:w="3225"/>
        <w:gridCol w:w="3371"/>
      </w:tblGrid>
      <w:tr w:rsidR="006D298E" w:rsidRPr="0039672B">
        <w:tc>
          <w:tcPr>
            <w:tcW w:w="310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giảng cho HS 3 nhóm chức năng của prôtêi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prôtêin dạng sợi là thành phần chủ yếu của da, mô liên k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V phân tích thêm các chức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thành phần tạo nên kháng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rôtêin phân giải </w:t>
            </w:r>
            <w:r w:rsidRPr="0039672B">
              <w:rPr>
                <w:rFonts w:ascii="Times New Roman" w:hAnsi="Times New Roman" w:cs="Times New Roman"/>
                <w:sz w:val="26"/>
                <w:szCs w:val="26"/>
              </w:rPr>
              <w:t> cung cấp năng lư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uyền xung thần kinh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GV: câu hỏi mục </w:t>
            </w:r>
            <w:r w:rsidRPr="0039672B">
              <w:rPr>
                <w:rFonts w:ascii="Times New Roman" w:hAnsi="Times New Roman" w:cs="Times New Roman"/>
                <w:sz w:val="26"/>
                <w:szCs w:val="26"/>
              </w:rPr>
              <w:t> (trang 55) HS không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ảm tải)</w:t>
            </w:r>
          </w:p>
        </w:tc>
        <w:tc>
          <w:tcPr>
            <w:tcW w:w="322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e giảng kết hợp đọc thông tin </w:t>
            </w:r>
            <w:r w:rsidRPr="0039672B">
              <w:rPr>
                <w:rFonts w:ascii="Times New Roman" w:hAnsi="Times New Roman" w:cs="Times New Roman"/>
                <w:sz w:val="26"/>
                <w:szCs w:val="26"/>
              </w:rPr>
              <w:t> ghi nhớ kiến thức</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Tham khả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ì các vòng xoắn dạng sợi, bện lại kiểu dây thừng </w:t>
            </w:r>
            <w:r w:rsidRPr="0039672B">
              <w:rPr>
                <w:rFonts w:ascii="Times New Roman" w:hAnsi="Times New Roman" w:cs="Times New Roman"/>
                <w:sz w:val="26"/>
                <w:szCs w:val="26"/>
              </w:rPr>
              <w:t> chịu lực khoẻ</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enzi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milaza biến tinh bột </w:t>
            </w:r>
            <w:r w:rsidRPr="0039672B">
              <w:rPr>
                <w:rFonts w:ascii="Times New Roman" w:hAnsi="Times New Roman" w:cs="Times New Roman"/>
                <w:sz w:val="26"/>
                <w:szCs w:val="26"/>
              </w:rPr>
              <w:t> đườ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epsin: cắt prôtêin chuỗi dài </w:t>
            </w:r>
            <w:r w:rsidRPr="0039672B">
              <w:rPr>
                <w:rFonts w:ascii="Times New Roman" w:hAnsi="Times New Roman" w:cs="Times New Roman"/>
                <w:sz w:val="26"/>
                <w:szCs w:val="26"/>
              </w:rPr>
              <w:t> chuỗi ng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o thay đổi tỉ lệ bất thường của insulin </w:t>
            </w:r>
            <w:r w:rsidRPr="0039672B">
              <w:rPr>
                <w:rFonts w:ascii="Times New Roman" w:hAnsi="Times New Roman" w:cs="Times New Roman"/>
                <w:sz w:val="26"/>
                <w:szCs w:val="26"/>
              </w:rPr>
              <w:t> tăng lượng đường trong máu.</w:t>
            </w:r>
          </w:p>
        </w:tc>
        <w:tc>
          <w:tcPr>
            <w:tcW w:w="337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 CHỨC NĂNG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w:t>
            </w:r>
            <w:r w:rsidRPr="0039672B">
              <w:rPr>
                <w:rFonts w:ascii="Times New Roman" w:hAnsi="Times New Roman" w:cs="Times New Roman"/>
                <w:iCs/>
                <w:sz w:val="26"/>
                <w:szCs w:val="26"/>
              </w:rPr>
              <w:t>Chức năng cấu trúc</w:t>
            </w:r>
            <w:r w:rsidRPr="0039672B">
              <w:rPr>
                <w:rFonts w:ascii="Times New Roman" w:hAnsi="Times New Roman" w:cs="Times New Roman"/>
                <w:sz w:val="26"/>
                <w:szCs w:val="26"/>
              </w:rPr>
              <w:t xml:space="preserve">: là thành phần quan trọng xây dựng các bào quan và màng sinh chất </w:t>
            </w:r>
            <w:r w:rsidRPr="0039672B">
              <w:rPr>
                <w:rFonts w:ascii="Times New Roman" w:hAnsi="Times New Roman" w:cs="Times New Roman"/>
                <w:sz w:val="26"/>
                <w:szCs w:val="26"/>
              </w:rPr>
              <w:t> hình thành các đặc điểm của mô, cơ quan,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b) </w:t>
            </w:r>
            <w:r w:rsidRPr="0039672B">
              <w:rPr>
                <w:rFonts w:ascii="Times New Roman" w:hAnsi="Times New Roman" w:cs="Times New Roman"/>
                <w:iCs/>
                <w:sz w:val="26"/>
                <w:szCs w:val="26"/>
              </w:rPr>
              <w:t>Vai trò xúc tác các quá trình trao đổi chất</w:t>
            </w:r>
            <w:r w:rsidRPr="0039672B">
              <w:rPr>
                <w:rFonts w:ascii="Times New Roman" w:hAnsi="Times New Roman" w:cs="Times New Roman"/>
                <w:sz w:val="26"/>
                <w:szCs w:val="26"/>
              </w:rPr>
              <w:t>: Bản chất enzim là prôtêin, tham gia các phản ứng sinh hoá</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c) </w:t>
            </w:r>
            <w:r w:rsidRPr="0039672B">
              <w:rPr>
                <w:rFonts w:ascii="Times New Roman" w:hAnsi="Times New Roman" w:cs="Times New Roman"/>
                <w:iCs/>
                <w:sz w:val="26"/>
                <w:szCs w:val="26"/>
              </w:rPr>
              <w:t>Vai trò điều hoà các quá trình trao đổi chất</w:t>
            </w:r>
            <w:r w:rsidRPr="0039672B">
              <w:rPr>
                <w:rFonts w:ascii="Times New Roman" w:hAnsi="Times New Roman" w:cs="Times New Roman"/>
                <w:sz w:val="26"/>
                <w:szCs w:val="26"/>
              </w:rPr>
              <w:t xml:space="preserve">:các hoocmôn phần lớn là prôtêin </w:t>
            </w:r>
            <w:r w:rsidRPr="0039672B">
              <w:rPr>
                <w:rFonts w:ascii="Times New Roman" w:hAnsi="Times New Roman" w:cs="Times New Roman"/>
                <w:sz w:val="26"/>
                <w:szCs w:val="26"/>
              </w:rPr>
              <w:t xml:space="preserve"> điều hào các quá trình sinh lí trong cơ thể.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Tóm lại</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rôtêin đảm nhận nhiều chức năng, liên quan đến hoạt động sống của tế bào, biểu hiện thành các tính trạng của cơ thể.</w:t>
            </w:r>
          </w:p>
        </w:tc>
      </w:tr>
    </w:tbl>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4. Củng cố luyện tậ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r w:rsidRPr="0039672B">
        <w:rPr>
          <w:rFonts w:ascii="Times New Roman" w:hAnsi="Times New Roman" w:cs="Times New Roman"/>
          <w:b/>
          <w:bCs/>
          <w:iCs/>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Protein có vai trò quan trọng đối với tế bào và cơ thể vì pr có nhiều chức năng quan trọng như:</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thành phần cấu trúc của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úc tác (enzi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iều hòa các quá trình trao đổi chất(hoocm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o vệ cơ thể(kháng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ận chuy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Cung cấp năng lư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liên quan đến toàn bộ hoạt động sống của tế bào, biểu hiện thành các tính trạng của cơ thể.</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5. Vận dụng mở rộng : (5p)</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Câu hỏi tră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Tính đa dạng và đặc thù của prôtêin là d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Số lượng, thành phần các loại a xít amin   </w:t>
      </w:r>
      <w:r w:rsidRPr="0039672B">
        <w:rPr>
          <w:rFonts w:ascii="Times New Roman" w:hAnsi="Times New Roman" w:cs="Times New Roman"/>
          <w:sz w:val="26"/>
          <w:szCs w:val="26"/>
        </w:rPr>
        <w:tab/>
      </w:r>
      <w:r w:rsidRPr="0039672B">
        <w:rPr>
          <w:rFonts w:ascii="Times New Roman" w:hAnsi="Times New Roman" w:cs="Times New Roman"/>
          <w:sz w:val="26"/>
          <w:szCs w:val="26"/>
        </w:rPr>
        <w:tab/>
        <w:t>d) Chỉ a và b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b) Trật tự sắp xếp các a xít amin   </w:t>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sz w:val="26"/>
          <w:szCs w:val="26"/>
        </w:rPr>
        <w:tab/>
        <w:t>e) Cả a, b và c .</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c) Cấu trúc không gian của prôtêin</w:t>
      </w:r>
    </w:p>
    <w:p w:rsidR="009F5CEE"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2. Bậc cấu trúc có vai trò chủ yếu xác định tính đặc thù của prôtêin: </w:t>
      </w:r>
    </w:p>
    <w:p w:rsidR="006D298E" w:rsidRPr="009F5CEE"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Cấu trúc bậc 1 </w:t>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i/>
          <w:sz w:val="26"/>
          <w:szCs w:val="26"/>
        </w:rPr>
        <w:t>c) Cấu trúc bậc 3</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b) Cấu trúc bậc 2  </w:t>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sz w:val="26"/>
          <w:szCs w:val="26"/>
        </w:rPr>
        <w:tab/>
        <w:t>d) Cấu trúc bậc 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Pr thực hiện được chức năng chủ yếu ở những bậc cấu trúc nào sau đ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Cấu trúc bậc 1                               b. Cấu trúc bậc 1 và 2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c. Cấu trúc bậc 3 và 2                      </w:t>
      </w:r>
      <w:r w:rsidRPr="0039672B">
        <w:rPr>
          <w:rFonts w:ascii="Times New Roman" w:hAnsi="Times New Roman" w:cs="Times New Roman"/>
          <w:i/>
          <w:sz w:val="26"/>
          <w:szCs w:val="26"/>
        </w:rPr>
        <w:t>d . Cấu trúc bậc 3 và 4</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6. Hướng dẫn học sinh tự học ở nh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Làm câu hỏi  2, 3, 4  SGK vào vở bài tậ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Ôn lại ADN và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và soạn trước bài 19: Mối quan hệ giữa gen và tính trạng</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9 :   MỐI QUAN HỆ GIỮA GEN VÀ TÍNH TRẠNG</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hiểu được mối quan hệ giữa ARN và Prôtêin thông qua việc trình bày sự hình thành chuỗi a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được mối quan hệ trong sơ đồ</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Gen (một đoạn ADN) </w:t>
      </w:r>
      <w:r w:rsidRPr="0039672B">
        <w:rPr>
          <w:rFonts w:ascii="Times New Roman" w:hAnsi="Times New Roman" w:cs="Times New Roman"/>
          <w:sz w:val="26"/>
          <w:szCs w:val="26"/>
        </w:rPr>
        <w:t xml:space="preserve"> mARN </w:t>
      </w:r>
      <w:r w:rsidRPr="0039672B">
        <w:rPr>
          <w:rFonts w:ascii="Times New Roman" w:hAnsi="Times New Roman" w:cs="Times New Roman"/>
          <w:sz w:val="26"/>
          <w:szCs w:val="26"/>
        </w:rPr>
        <w:t xml:space="preserve"> prôtêin </w:t>
      </w:r>
      <w:r w:rsidRPr="0039672B">
        <w:rPr>
          <w:rFonts w:ascii="Times New Roman" w:hAnsi="Times New Roman" w:cs="Times New Roman"/>
          <w:sz w:val="26"/>
          <w:szCs w:val="26"/>
        </w:rPr>
        <w:t xml:space="preserve"> tính tr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ư duy phân tích, hệ thống hoá kiến thứ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p>
    <w:p w:rsidR="006D298E" w:rsidRPr="0039672B" w:rsidRDefault="009F5CEE" w:rsidP="00AF43C2">
      <w:pPr>
        <w:pStyle w:val="NoSpacing"/>
        <w:rPr>
          <w:rFonts w:ascii="Times New Roman" w:hAnsi="Times New Roman" w:cs="Times New Roman"/>
          <w:b/>
          <w:sz w:val="26"/>
          <w:szCs w:val="26"/>
        </w:rPr>
      </w:pPr>
      <w:r>
        <w:rPr>
          <w:rFonts w:ascii="Times New Roman" w:hAnsi="Times New Roman" w:cs="Times New Roman"/>
          <w:sz w:val="26"/>
          <w:szCs w:val="26"/>
        </w:rPr>
        <w:t>-</w:t>
      </w:r>
      <w:r w:rsidR="006D298E" w:rsidRPr="0039672B">
        <w:rPr>
          <w:rFonts w:ascii="Times New Roman" w:hAnsi="Times New Roman" w:cs="Times New Roman"/>
          <w:sz w:val="26"/>
          <w:szCs w:val="26"/>
        </w:rPr>
        <w:t xml:space="preserve">Thấy được mối quan hệ giữa gen và tính tr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CHUẨN BỊ</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GV        - Tranh phóng to H 19 SGK,  Dạy trình chiếu</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2. HS </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III- HOẠT ĐỘNG DẠY HỌC:</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 xml:space="preserve">1. ổn định tổ chức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 xml:space="preserve">2. Kiểm tra bài cũ          (4p) </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Cs/>
          <w:iCs/>
          <w:sz w:val="26"/>
          <w:szCs w:val="26"/>
        </w:rPr>
        <w:t>Nêu cấu trúc và chức năng của protein?</w:t>
      </w:r>
    </w:p>
    <w:p w:rsidR="006D298E" w:rsidRPr="0039672B" w:rsidRDefault="006D298E" w:rsidP="00AF43C2">
      <w:pPr>
        <w:pStyle w:val="NoSpacing"/>
        <w:rPr>
          <w:rFonts w:ascii="Times New Roman" w:hAnsi="Times New Roman" w:cs="Times New Roman"/>
          <w:b/>
          <w:bCs/>
          <w:i/>
          <w:iCs/>
          <w:sz w:val="26"/>
          <w:szCs w:val="26"/>
        </w:rPr>
      </w:pPr>
      <w:r w:rsidRPr="0039672B">
        <w:rPr>
          <w:rFonts w:ascii="Times New Roman" w:hAnsi="Times New Roman" w:cs="Times New Roman"/>
          <w:b/>
          <w:bCs/>
          <w:iCs/>
          <w:sz w:val="26"/>
          <w:szCs w:val="26"/>
        </w:rPr>
        <w:t>3. Bài mới    (28p)</w:t>
      </w:r>
    </w:p>
    <w:p w:rsidR="006D298E" w:rsidRPr="0039672B" w:rsidRDefault="006D298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rPr>
        <w:t>A. Khởi động: (3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Giáo viên cho HS quan sát mô hình động về sự hình thành chuỗi aa.</w:t>
      </w:r>
    </w:p>
    <w:p w:rsidR="006D298E" w:rsidRPr="0039672B" w:rsidRDefault="006D298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rPr>
        <w:t>B. 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ỐI QUAN HỆ GIỮ ARN VÀ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 xml:space="preserve">Mục tiêu: </w:t>
      </w:r>
      <w:r w:rsidRPr="0039672B">
        <w:rPr>
          <w:rFonts w:ascii="Times New Roman" w:hAnsi="Times New Roman" w:cs="Times New Roman"/>
          <w:sz w:val="26"/>
          <w:szCs w:val="26"/>
        </w:rPr>
        <w:t xml:space="preserve"> Xác định được vai trò của m ARN, Mối quan hệ giừa Gen và prôtêi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Trình bày được sự hình thành chuỗi axítamin</w:t>
      </w:r>
    </w:p>
    <w:tbl>
      <w:tblPr>
        <w:tblW w:w="0" w:type="auto"/>
        <w:tblInd w:w="198" w:type="dxa"/>
        <w:tblLayout w:type="fixed"/>
        <w:tblLook w:val="0000" w:firstRow="0" w:lastRow="0" w:firstColumn="0" w:lastColumn="0" w:noHBand="0" w:noVBand="0"/>
      </w:tblPr>
      <w:tblGrid>
        <w:gridCol w:w="3040"/>
        <w:gridCol w:w="3243"/>
        <w:gridCol w:w="3257"/>
      </w:tblGrid>
      <w:tr w:rsidR="006D298E" w:rsidRPr="0039672B">
        <w:tc>
          <w:tcPr>
            <w:tcW w:w="304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5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c>
          <w:tcPr>
            <w:tcW w:w="304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ọc sinh nghiên cứu thông tin đoạn 1 SGK </w:t>
            </w:r>
            <w:r w:rsidRPr="0039672B">
              <w:rPr>
                <w:rFonts w:ascii="Times New Roman" w:hAnsi="Times New Roman" w:cs="Times New Roman"/>
                <w:sz w:val="26"/>
                <w:szCs w:val="26"/>
              </w:rPr>
              <w:t> hãy cho biết giữa gen và prôtêin có quan hệ với nhau qua dạng trung gian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ai trò của dạng trung gian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c HS quan sát H </w:t>
            </w:r>
            <w:r w:rsidRPr="0039672B">
              <w:rPr>
                <w:rFonts w:ascii="Times New Roman" w:hAnsi="Times New Roman" w:cs="Times New Roman"/>
                <w:sz w:val="26"/>
                <w:szCs w:val="26"/>
              </w:rPr>
              <w:lastRenderedPageBreak/>
              <w:t xml:space="preserve">19.1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các thành phần tham gia tổng hợp chuỗi a 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nào ở m ARN và t ARN liên kết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ương quan về số lượng giữa a xítamin và nuclêôtít của m ARN khi ở trong ribbôxô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hoàn thiện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quá trình hình thành chuỗi a 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phân tích kĩ cho H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ượng thành phần, trình tự sắp xếp các aa tạo nên tính đặc trưng cho mỗi loại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tạo thành chuỗi aa dựa trên khuôn mẫu ARN</w:t>
            </w:r>
          </w:p>
        </w:tc>
        <w:tc>
          <w:tcPr>
            <w:tcW w:w="324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tự thu nhận và xử lí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nhóm, thống nhất câu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ạng trung gian: m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ai trò: mang thông tin tổng hợp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lớp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đọc kĩ </w:t>
            </w:r>
            <w:r w:rsidRPr="0039672B">
              <w:rPr>
                <w:rFonts w:ascii="Times New Roman" w:hAnsi="Times New Roman" w:cs="Times New Roman"/>
                <w:sz w:val="26"/>
                <w:szCs w:val="26"/>
              </w:rPr>
              <w:lastRenderedPageBreak/>
              <w:t>chú thích, thảo luận trong nhóm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ành phần tham gia: m ARN, t ARN, ribôxôm</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liên kết theo NTBS A-U ; G-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ương qu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3 nuclêôtít </w:t>
            </w:r>
            <w:r w:rsidRPr="0039672B">
              <w:rPr>
                <w:rFonts w:ascii="Times New Roman" w:hAnsi="Times New Roman" w:cs="Times New Roman"/>
                <w:sz w:val="26"/>
                <w:szCs w:val="26"/>
              </w:rPr>
              <w:t> 1 a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lớp nhận xét bổ sung</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trình bày trên sơ đồ,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ghi nhớ kiến thức: Khi biết trình tự các nuclêôtít trên mARN </w:t>
            </w:r>
            <w:r w:rsidRPr="0039672B">
              <w:rPr>
                <w:rFonts w:ascii="Times New Roman" w:hAnsi="Times New Roman" w:cs="Times New Roman"/>
                <w:sz w:val="26"/>
                <w:szCs w:val="26"/>
              </w:rPr>
              <w:t xml:space="preserve"> biết trình tự các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a.xít amin của prôtêin</w:t>
            </w:r>
          </w:p>
        </w:tc>
        <w:tc>
          <w:tcPr>
            <w:tcW w:w="325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I. MỐI QUAN HỆ GIỮA ARN VÀ PRÔTÊI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 ARN là dạng trung gian có vai trò truyền đạt thông tin về cấu trúc của prôtêin sắp được tổng hợp từ nhân ra chất tế bào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Sự hình thành chuỗi axít ami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 ARN rời khỏi nhân đến </w:t>
            </w:r>
            <w:r w:rsidRPr="0039672B">
              <w:rPr>
                <w:rFonts w:ascii="Times New Roman" w:hAnsi="Times New Roman" w:cs="Times New Roman"/>
                <w:sz w:val="26"/>
                <w:szCs w:val="26"/>
                <w:lang w:val="fr-FR"/>
              </w:rPr>
              <w:lastRenderedPageBreak/>
              <w:t>ribôxôm để tổng hợp prôtêi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Các t ARN mang axít amin vào ribôxôm khớp với mARN theo NTBS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đặt a xít amin vào đúng vị trí</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Khi ribôxôm dịch một nấc trên mARN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1 axit amin được nối tiếp</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Khi rôbôxôm dịch chuyển hết chiều dài của m ARN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chuỗi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a.xít amin được tổng hợp xo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Nguyên tắc tổng hợp:</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Khuôn mẫu (m AR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Bổ sung (A-U ; G-X)</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KL: Sự hình thành chuỗi a/amin dựa trên khuôn mẫu của mAR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rình tự các Nuclêotic trên mạch khuôn mARN quy định trình tự các a/amin trong protêin</w:t>
            </w:r>
          </w:p>
        </w:tc>
      </w:tr>
    </w:tbl>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lastRenderedPageBreak/>
        <w:t>Hoạt động 2:</w:t>
      </w:r>
      <w:r w:rsidR="00736F26" w:rsidRPr="0039672B">
        <w:rPr>
          <w:rFonts w:ascii="Times New Roman" w:hAnsi="Times New Roman" w:cs="Times New Roman"/>
          <w:sz w:val="26"/>
          <w:szCs w:val="26"/>
          <w:lang w:val="fr-FR"/>
        </w:rPr>
        <w:t xml:space="preserve"> </w:t>
      </w:r>
      <w:r w:rsidRPr="0039672B">
        <w:rPr>
          <w:rFonts w:ascii="Times New Roman" w:hAnsi="Times New Roman" w:cs="Times New Roman"/>
          <w:sz w:val="26"/>
          <w:szCs w:val="26"/>
          <w:lang w:val="fr-FR"/>
        </w:rPr>
        <w:t xml:space="preserve">MỐI QUAN HỆ GIỮA GEN VÀ TÍNH TRẠNG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ục tiêu: Nêu được mối quan hệ giữa gen và tính trạng thông qua sơ đồ:</w:t>
      </w:r>
    </w:p>
    <w:p w:rsidR="006D298E" w:rsidRPr="0039672B" w:rsidRDefault="00BC1084" w:rsidP="00AF43C2">
      <w:pPr>
        <w:pStyle w:val="NoSpacing"/>
        <w:rPr>
          <w:rFonts w:ascii="Times New Roman" w:hAnsi="Times New Roman" w:cs="Times New Roman"/>
          <w:bCs/>
          <w:iCs/>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92032" behindDoc="0" locked="0" layoutInCell="1" allowOverlap="1">
                <wp:simplePos x="0" y="0"/>
                <wp:positionH relativeFrom="column">
                  <wp:posOffset>3435985</wp:posOffset>
                </wp:positionH>
                <wp:positionV relativeFrom="paragraph">
                  <wp:posOffset>129540</wp:posOffset>
                </wp:positionV>
                <wp:extent cx="212725" cy="0"/>
                <wp:effectExtent l="7620" t="55880" r="17780" b="58420"/>
                <wp:wrapNone/>
                <wp:docPr id="88"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55pt,10.2pt" to="287.3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Ym/urwIAAJs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TPolCQd9OieS4biJHXkDL3JwaeUD9qVV+/lY3+v6h8GSVW2RG6ZB/l06CEwdhHhRYgzTA9XbIbP ioIPebbKM7VvdOdSAgdo7xtyGBvC9hbVsJnEyTyZYlSfj0KSn+N6bewnpjrkFgUWANrnJbt7Yx0O kp9d3DVSrbkQvt1CoqHAi8kMBFETEJ356SONEpw6L+dv9HZTCo12xCnH/3x1cPLareMW9Ct4BwSO TiRvGaGVpP46S7iANbKeI6s5sCYYdhg6RjESDCbHrY6ghXTXM6/dYyVg7S0s/T4w43X1axEtqqzK 0iBNZlWQRqtVcLsu02C2jufT1WRVlqv4t6srTvOWU8qkK+2s8Tj9Nw2dpu2ozlHlI5nhZXbPOoC9 RHq7nkbzdJIF8/l0EqSTKgrusnUZ3JbxbDav7sq76g3Syldv3gfsSKVDpZ6hX48tHRDlTjaT6SKJ MRjwJiTzYwcREVtoSW01RlrZ79y2XuROni7HhTSyyP1PvRuzH4k499BZYxdOtb1QBUI999fPjhuX 4+BtFD08aCcLN0bwAvig02vlnpjXtvd6eVOXfwAAAP//AwBQSwMEFAAGAAgAAAAhAMdaNITdAAAA CQEAAA8AAABkcnMvZG93bnJldi54bWxMj8FKxDAQhu+C7xBG8OamKd1VatNFBRERBLsLepw2Y1u2 mZQm261vb8SDHmfm45/vL7aLHcRMk+8da1CrBARx40zPrYb97vHqBoQPyAYHx6Thizxsy/OzAnPj TvxGcxVaEUPY56ihC2HMpfRNRxb9yo3E8fbpJoshjlMrzYSnGG4HmSbJRlrsOX7ocKSHjppDdbQa DmifZ35Pd6+1rfb35kUNH09K68uL5e4WRKAl/MHwox/VoYxOtTuy8WLQsM6UiqiGNMlARGB9nW1A 1L8LWRbyf4PyGwAA//8DAFBLAQItABQABgAIAAAAIQC2gziS/gAAAOEBAAATAAAAAAAAAAAAAAAA AAAAAABbQ29udGVudF9UeXBlc10ueG1sUEsBAi0AFAAGAAgAAAAhADj9If/WAAAAlAEAAAsAAAAA AAAAAAAAAAAALwEAAF9yZWxzLy5yZWxzUEsBAi0AFAAGAAgAAAAhAGNib+6vAgAAmwUAAA4AAAAA AAAAAAAAAAAALgIAAGRycy9lMm9Eb2MueG1sUEsBAi0AFAAGAAgAAAAhAMdaNITdAAAACQEAAA8A AAAAAAAAAAAAAAAACQUAAGRycy9kb3ducmV2LnhtbFBLBQYAAAAABAAEAPMAAAATBg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91008" behindDoc="0" locked="0" layoutInCell="1" allowOverlap="1">
                <wp:simplePos x="0" y="0"/>
                <wp:positionH relativeFrom="column">
                  <wp:posOffset>2393950</wp:posOffset>
                </wp:positionH>
                <wp:positionV relativeFrom="paragraph">
                  <wp:posOffset>129540</wp:posOffset>
                </wp:positionV>
                <wp:extent cx="212725" cy="0"/>
                <wp:effectExtent l="13335" t="55880" r="21590" b="58420"/>
                <wp:wrapNone/>
                <wp:docPr id="87"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5pt,10.2pt" to="205.2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Ks1nrwIAAJsFAAAOAAAAZHJzL2Uyb0RvYy54bWysVE1v2zAMvQ/YfxB0d/0RJ06MOkXrOLt0 W4F22Fmx5FiYLHmSGicY9t9HKYnbdJdhaAIYokRSj4+Pur7ZdwLtmDZcyQLHVxFGTNaKcrkt8Len dTDHyFgiKRFKsgIfmME3y48froc+Z4lqlaBMI0giTT70BW6t7fMwNHXLOmKuVM8kHDZKd8SCqbch 1WSA7J0IkyiahYPStNeqZsbA7up4iJc+f9Ow2n5tGsMsEgUGbNZ/tf9u3DdcXpN8q0nf8voEg/wH io5wCZeOqVbEEvSs+V+pOl5rZVRjr2rVhappeM18DVBNHL2p5rElPfO1ADmmH2ky75e2/rJ70IjT As8zjCTpoEf3XDIUJxNHztCbHHxK+aBdefVePvb3qv5hkFRlS+SWeZBPhx4CYxcRXoQ4w/RwxWb4 rCj4kGerPFP7RncuJXCA9r4hh7EhbG9RDZtJnGTJFKP6fBSS/BzXa2M/MdUhtyiwANA+L9ndG+tw kPzs4q6Ras2F8O0WEg0FXkxmIIiagOjMTx9plODUeTl/o7ebUmi0I045/uerg5PXbh23oF/BOyBw dCJ5ywitJPXXWcIFrJH1HFnNgTXBsMPQMYqRYDA5bnUELaS7nnntHisBa29h6feBGa+rX4toUc2r eRqkyawK0mi1Cm7XZRrM1nE2XU1WZbmKf7u64jRvOaVMutLOGo/Tf9PQadqO6hxVPpIZXmb3rAPY S6S362mUpZN5kGXTSZBOqii4m6/L4LaMZ7OsuivvqjdIK1+9eR+wI5UOlXqGfj22dECUO9lMposk xmDAm5Bkxw4iIrbQktpqjLSy37ltvcidPF2OC2nMI/c/9W7MfiTi3ENnjV041fZCFQj13F8/O25c joO3UfTwoJ0s3BjBC+CDTq+Ve2Je297r5U1d/gEAAP//AwBQSwMEFAAGAAgAAAAhAAPk9eXeAAAA CQEAAA8AAABkcnMvZG93bnJldi54bWxMj0FLw0AQhe+C/2EZwZvdTaxW0myKCiIiCKYFe5xkxyQ0 Oxuy2zT+e1c86PHNe7z5Xr6ZbS8mGn3nWEOyUCCIa2c6bjTstk9XdyB8QDbYOyYNX+RhU5yf5ZgZ d+J3msrQiFjCPkMNbQhDJqWvW7LoF24gjt6nGy2GKMdGmhFPsdz2MlXqVlrsOH5ocaDHlupDebQa DmhfJv5It2+VLXcP5jXp98+J1pcX8/0aRKA5/IXhBz+iQxGZKndk40Wv4Xq1iluChlQtQcTAMlE3 IKrfgyxy+X9B8Q0AAP//AwBQSwECLQAUAAYACAAAACEAtoM4kv4AAADhAQAAEwAAAAAAAAAAAAAA AAAAAAAAW0NvbnRlbnRfVHlwZXNdLnhtbFBLAQItABQABgAIAAAAIQA4/SH/1gAAAJQBAAALAAAA AAAAAAAAAAAAAC8BAABfcmVscy8ucmVsc1BLAQItABQABgAIAAAAIQA7Ks1nrwIAAJsFAAAOAAAA AAAAAAAAAAAAAC4CAABkcnMvZTJvRG9jLnhtbFBLAQItABQABgAIAAAAIQAD5PXl3gAAAAkBAAAP AAAAAAAAAAAAAAAAAAkFAABkcnMvZG93bnJldi54bWxQSwUGAAAAAAQABADzAAAAFAY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89984" behindDoc="0" locked="0" layoutInCell="1" allowOverlap="1">
                <wp:simplePos x="0" y="0"/>
                <wp:positionH relativeFrom="column">
                  <wp:posOffset>1513840</wp:posOffset>
                </wp:positionH>
                <wp:positionV relativeFrom="paragraph">
                  <wp:posOffset>129540</wp:posOffset>
                </wp:positionV>
                <wp:extent cx="212725" cy="0"/>
                <wp:effectExtent l="9525" t="55880" r="15875" b="58420"/>
                <wp:wrapNone/>
                <wp:docPr id="86"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2pt,10.2pt" to="135.9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h7TrwIAAJs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bMZRpJ00KN7LhmKk8SRM/QmB59SPmhXXr2Xj/29qn8YJFXZErllHuTToYfA2EWEFyHOMD1csRk+ Kwo+5Nkqz9S+0Z1LCRygvW/IYWwI21tUw2YSJ/NkilF9PgpJfo7rtbGfmOqQWxRYAGifl+zujXU4 SH52cddIteZC+HYLiYYCLyYzEERNQHTmp480SnDqvJy/0dtNKTTaEacc//PVwclrt45b0K/gHRA4 OpG8ZYRWkvrrLOEC1sh6jqzmwJpg2GHoGMVIMJgctzqCFtJdz7x2j5WAtbew9PvAjNfVr0W0qLIq S4M0mVVBGq1Wwe26TIPZOp5PV5NVWa7i366uOM1bTimTrrSzxuP03zR0mrajOkeVj2SGl9k96wD2 EuntehrN00kWzOfTSZBOqii4y9ZlcFvGs9m8uivvqjdIK1+9eR+wI5UOlXqGfj22dECUO9lMposk xmDAm5DMjx1ERGyhJbXVGGllv3PbepE7ebocF9LIIvc/9W7MfiTi3ENnjV041fZCFQj13F8/O25c joO3UfTwoJ0s3BjBC+CDTq+Ve2Je297r5U1d/gEAAP//AwBQSwMEFAAGAAgAAAAhAFk4yHrdAAAA CQEAAA8AAABkcnMvZG93bnJldi54bWxMj09Lw0AQxe+C32EZwZvdJIq2MZuigogIBdOCPW6yYxK6 Oxuy2zR+e0c86Gn+Pd77TbGenRUTjqH3pCBdJCCQGm96ahXsts9XSxAhajLaekIFXxhgXZ6fFTo3 /kTvOFWxFWxCIdcKuhiHXMrQdOh0WPgBiW+ffnQ68ji20oz6xObOyixJbqXTPXFCpwd86rA5VEen 4KDd60Qf2XZTu2r3aN5Su39Jlbq8mB/uQUSc458YfvAZHUpmqv2RTBBWQXa9vGEpNwlXFmR36QpE /buQZSH/f1B+AwAA//8DAFBLAQItABQABgAIAAAAIQC2gziS/gAAAOEBAAATAAAAAAAAAAAAAAAA AAAAAABbQ29udGVudF9UeXBlc10ueG1sUEsBAi0AFAAGAAgAAAAhADj9If/WAAAAlAEAAAsAAAAA AAAAAAAAAAAALwEAAF9yZWxzLy5yZWxzUEsBAi0AFAAGAAgAAAAhABx6HtOvAgAAmwUAAA4AAAAA AAAAAAAAAAAALgIAAGRycy9lMm9Eb2MueG1sUEsBAi0AFAAGAAgAAAAhAFk4yHrdAAAACQEAAA8A AAAAAAAAAAAAAAAACQUAAGRycy9kb3ducmV2LnhtbFBLBQYAAAAABAAEAPMAAAATBgAAAAA= " strokeweight=".26mm">
                <v:stroke endarrow="block" joinstyle="miter" endcap="square"/>
              </v:line>
            </w:pict>
          </mc:Fallback>
        </mc:AlternateContent>
      </w:r>
      <w:r w:rsidR="006D298E" w:rsidRPr="0039672B">
        <w:rPr>
          <w:rFonts w:ascii="Times New Roman" w:hAnsi="Times New Roman" w:cs="Times New Roman"/>
          <w:sz w:val="26"/>
          <w:szCs w:val="26"/>
          <w:lang w:val="fr-FR"/>
        </w:rPr>
        <w:t xml:space="preserve">                          </w:t>
      </w:r>
      <w:r w:rsidR="006D298E" w:rsidRPr="0039672B">
        <w:rPr>
          <w:rFonts w:ascii="Times New Roman" w:hAnsi="Times New Roman" w:cs="Times New Roman"/>
          <w:sz w:val="26"/>
          <w:szCs w:val="26"/>
        </w:rPr>
        <w:t>Gen          ARN                Prôtêin             Tính trạng</w:t>
      </w:r>
    </w:p>
    <w:tbl>
      <w:tblPr>
        <w:tblW w:w="0" w:type="auto"/>
        <w:tblInd w:w="198" w:type="dxa"/>
        <w:tblLayout w:type="fixed"/>
        <w:tblLook w:val="0000" w:firstRow="0" w:lastRow="0" w:firstColumn="0" w:lastColumn="0" w:noHBand="0" w:noVBand="0"/>
      </w:tblPr>
      <w:tblGrid>
        <w:gridCol w:w="2910"/>
        <w:gridCol w:w="2800"/>
        <w:gridCol w:w="3740"/>
      </w:tblGrid>
      <w:tr w:rsidR="006D298E" w:rsidRPr="0039672B">
        <w:tc>
          <w:tcPr>
            <w:tcW w:w="29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28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74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rPr>
          <w:trHeight w:val="80"/>
        </w:trPr>
        <w:tc>
          <w:tcPr>
            <w:tcW w:w="29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ọc sinh quan sát H 19.2 và 19.3 </w:t>
            </w:r>
            <w:r w:rsidRPr="0039672B">
              <w:rPr>
                <w:rFonts w:ascii="Times New Roman" w:hAnsi="Times New Roman" w:cs="Times New Roman"/>
                <w:sz w:val="26"/>
                <w:szCs w:val="26"/>
              </w:rPr>
              <w:t> GV HD cho HS thấy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ối liên hệ giữa các thành phần trong sơ đồ theo trật tự 1 , 2 , 3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ệnh trang 58 giảm tải, không yêu cầu HS trả lời</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ọc sinh nghiên cứu thông tin SGK (trang 58), HD cho HS hiể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ản chất mối liên hệ trong sơ đồ </w:t>
            </w:r>
          </w:p>
        </w:tc>
        <w:tc>
          <w:tcPr>
            <w:tcW w:w="28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vận dụng kiến thức đã học ở chương 3 để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hấy được mối liên hệ giữa các thành phần trong sơ đồ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ọc sinh phát biểu, lớp bổ sung hoàn thiện kiến thức.</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thu nhận thông tin, ghi nhớ kiến thức theo hướng dẫn của giáo viên , không yêu cầu trả lời lệnh trang 58.</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tc>
        <w:tc>
          <w:tcPr>
            <w:tcW w:w="374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Mối liên hệ</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DN là khuôn mẫu để tổng hợp m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 ARN là khuôn mẫu để tổng hợp chuỗi aa (cấu trúc bậc 1 của prôtêi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Prôtêin tham gia cấu trúc và hoạt động sinh lí của tế bào </w:t>
            </w:r>
            <w:r w:rsidRPr="0039672B">
              <w:rPr>
                <w:rFonts w:ascii="Times New Roman" w:hAnsi="Times New Roman" w:cs="Times New Roman"/>
                <w:sz w:val="26"/>
                <w:szCs w:val="26"/>
              </w:rPr>
              <w:t xml:space="preserve"> biểu hiện thành tính tr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Bản chất mối quan hệ gen - tính trạng</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ình tự các Nu trong ADN qui định trình tự các Nu trong ARN, qua đó qui định trình tự các aa của phân tử prôtêin. Prôtêin tham gia vào các hoạt động của tế bào </w:t>
            </w:r>
            <w:r w:rsidRPr="0039672B">
              <w:rPr>
                <w:rFonts w:ascii="Times New Roman" w:hAnsi="Times New Roman" w:cs="Times New Roman"/>
                <w:sz w:val="26"/>
                <w:szCs w:val="26"/>
              </w:rPr>
              <w:t xml:space="preserve"> biểu hiện thành tính trạng </w:t>
            </w:r>
          </w:p>
        </w:tc>
      </w:tr>
    </w:tbl>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C. CỦNG CỐ: (6’)</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r w:rsidRPr="0039672B">
        <w:rPr>
          <w:rFonts w:ascii="Times New Roman" w:hAnsi="Times New Roman" w:cs="Times New Roman"/>
          <w:sz w:val="26"/>
          <w:szCs w:val="26"/>
          <w:lang w:val="fr-FR"/>
        </w:rPr>
        <w:t>Nêu được mối quan hệ giữa gen và tính trạng thông qua sơ đồ:</w:t>
      </w:r>
    </w:p>
    <w:p w:rsidR="006D298E" w:rsidRPr="0039672B" w:rsidRDefault="00BC1084" w:rsidP="00AF43C2">
      <w:pPr>
        <w:pStyle w:val="NoSpacing"/>
        <w:rPr>
          <w:rFonts w:ascii="Times New Roman" w:hAnsi="Times New Roman" w:cs="Times New Roman"/>
          <w:bCs/>
          <w:iCs/>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95104" behindDoc="0" locked="0" layoutInCell="1" allowOverlap="1">
                <wp:simplePos x="0" y="0"/>
                <wp:positionH relativeFrom="column">
                  <wp:posOffset>3505835</wp:posOffset>
                </wp:positionH>
                <wp:positionV relativeFrom="paragraph">
                  <wp:posOffset>129540</wp:posOffset>
                </wp:positionV>
                <wp:extent cx="212725" cy="0"/>
                <wp:effectExtent l="10795" t="60325" r="14605" b="53975"/>
                <wp:wrapNone/>
                <wp:docPr id="85"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05pt,10.2pt" to="292.8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Zi27rgIAAJs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bMpRpJ00KN7LhmKk7kjZ+hNDj6lfNCuvHovH/t7Vf8wSKqyJXLLPMinQw+BsYsIL0KcYXq4YjN8 VhR8yLNVnql9ozuXEjhAe9+Qw9gQtreohs0EUCSAqz4fhSQ/x/Xa2E9MdcgtCiwAtM9LdvfGOhwk P7u4a6RacyF8u4VEQ4EXkxkIoiYgOvPTRxolOHVezt/o7aYUGu2IU47/+erg5LVbxy3oV/AOCByd SN4yQitJ/XWWcAFrZD1HVnNgTTDsMHSMYiQYTI5bHUEL6a5nXrvHSsDaW1j6fWDG6+rXIlpUWZWl QZrMqiCNVqvgdl2mwWwdz6eryaosV/FvV1ec5i2nlElX2lnjcfpvGjpN21Gdo8pHMsPL7J51AHuJ 9HY9jebpJAvm8+kkSCdVFNxl6zK4LePZbF7dlXfVG6SVr968D9iRSodKPUO/Hls6IMqdbCbTRRJj MOBNSObHDiIittCS2mqMtLLfuW29yJ08XY4LaWSR+596N2Y/EnHuobPGLpxqe6EKhHrur58dNy7H wdsoenjQThZujOAF8EGn18o9Ma9t7/Xypi7/AAAA//8DAFBLAwQUAAYACAAAACEAw445md0AAAAJ AQAADwAAAGRycy9kb3ducmV2LnhtbEyPwUrEMBCG74LvEEbw5qYtdllq00UFEREEuwt6nDZjWzaZ lCbbrW9vxMN6nJmPf76/3C7WiJkmPzhWkK4SEMSt0wN3Cva7p5sNCB+QNRrHpOCbPGyry4sSC+1O /E5zHToRQ9gXqKAPYSyk9G1PFv3KjcTx9uUmiyGOUyf1hKcYbo3MkmQtLQ4cP/Q40mNP7aE+WgUH tC8zf2S7t8bW+wf9mprP51Sp66vl/g5EoCWcYfjVj+pQRafGHVl7YRTkeZZGVEGW3IKIQL7J1yCa v4WsSvm/QfUDAAD//wMAUEsBAi0AFAAGAAgAAAAhALaDOJL+AAAA4QEAABMAAAAAAAAAAAAAAAAA AAAAAFtDb250ZW50X1R5cGVzXS54bWxQSwECLQAUAAYACAAAACEAOP0h/9YAAACUAQAACwAAAAAA AAAAAAAAAAAvAQAAX3JlbHMvLnJlbHNQSwECLQAUAAYACAAAACEA6GYtu64CAACbBQAADgAAAAAA AAAAAAAAAAAuAgAAZHJzL2Uyb0RvYy54bWxQSwECLQAUAAYACAAAACEAw445md0AAAAJAQAADwAA AAAAAAAAAAAAAAAIBQAAZHJzL2Rvd25yZXYueG1sUEsFBgAAAAAEAAQA8wAAABIGA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93056" behindDoc="0" locked="0" layoutInCell="1" allowOverlap="1">
                <wp:simplePos x="0" y="0"/>
                <wp:positionH relativeFrom="column">
                  <wp:posOffset>1491615</wp:posOffset>
                </wp:positionH>
                <wp:positionV relativeFrom="paragraph">
                  <wp:posOffset>129540</wp:posOffset>
                </wp:positionV>
                <wp:extent cx="212725" cy="0"/>
                <wp:effectExtent l="6350" t="60325" r="19050" b="53975"/>
                <wp:wrapNone/>
                <wp:docPr id="84"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45pt,10.2pt" to="134.2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w+U4rwIAAJs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bMUI0k66NE9lwzFydSRM/QmB59SPmhXXr2Xj/29qn8YJFXZErllHuTToYfA2EWEFyHOMD1csRk+ Kwo+5Nkqz9S+0Z1LCRygvW/IYWwI21tUw2YSJ3PAgerzUUjyc1yvjf3EVIfcosACQPu8ZHdvrMNB 8rOLu0aqNRfCt1tINBR4MZmBIGoCojM/faRRglPn5fyN3m5KodGOOOX4n68OTl67ddyCfgXvgMDR ieQtI7SS1F9nCRewRtZzZDUH1gTDDkPHKEaCweS41RG0kO565rV7rASsvYWl3wdmvK5+LaJFlVVZ GqTJrArSaLUKbtdlGszW8Xy6mqzKchX/dnXFad5ySpl0pZ01Hqf/pqHTtB3VOap8JDO8zO5ZB7CX SG/X02ieTrJgPp9OgnRSRcFdti6D2zKezebVXXlXvUFa+erN+4AdqXSo1DP067GlA6LcyWYyXSQx BgPehGR+7CAiYgstqa3GSCv7ndvWi9zJ0+W4kEYWuf+pd2P2IxHnHjpr7MKptheqQKjn/vrZceNy HLyNoocH7WThxgheAB90eq3cE/Pa9l4vb+ryDwAAAP//AwBQSwMEFAAGAAgAAAAhAOm0Dy/dAAAA CQEAAA8AAABkcnMvZG93bnJldi54bWxMj0FLw0AQhe+C/2EZwZvdJJZS02yKCiIiCKYFe9xkxyR0 dzZkt2n894540NubeY833xTb2Vkx4Rh6TwrSRQICqfGmp1bBfvd0swYRoiajrSdU8IUBtuXlRaFz 48/0jlMVW8ElFHKtoItxyKUMTYdOh4UfkNj79KPTkcexlWbUZy53VmZJspJO98QXOj3gY4fNsTo5 BUftXib6yHZvtav2D+Y1tYfnVKnrq/l+AyLiHP/C8IPP6FAyU+1PZIKwCrLb5R1HWSRLEBzIVmsW 9e9CloX8/0H5DQAA//8DAFBLAQItABQABgAIAAAAIQC2gziS/gAAAOEBAAATAAAAAAAAAAAAAAAA AAAAAABbQ29udGVudF9UeXBlc10ueG1sUEsBAi0AFAAGAAgAAAAhADj9If/WAAAAlAEAAAsAAAAA AAAAAAAAAAAALwEAAF9yZWxzLy5yZWxzUEsBAi0AFAAGAAgAAAAhAKHD5TivAgAAmwUAAA4AAAAA AAAAAAAAAAAALgIAAGRycy9lMm9Eb2MueG1sUEsBAi0AFAAGAAgAAAAhAOm0Dy/dAAAACQEAAA8A AAAAAAAAAAAAAAAACQUAAGRycy9kb3ducmV2LnhtbFBLBQYAAAAABAAEAPMAAAATBg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94080" behindDoc="0" locked="0" layoutInCell="1" allowOverlap="1">
                <wp:simplePos x="0" y="0"/>
                <wp:positionH relativeFrom="column">
                  <wp:posOffset>2534920</wp:posOffset>
                </wp:positionH>
                <wp:positionV relativeFrom="paragraph">
                  <wp:posOffset>129540</wp:posOffset>
                </wp:positionV>
                <wp:extent cx="212725" cy="0"/>
                <wp:effectExtent l="11430" t="60325" r="23495" b="53975"/>
                <wp:wrapNone/>
                <wp:docPr id="83"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6pt,10.2pt" to="216.3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OXLrwIAAJs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bMJRpJ00KN7LhmKk5kjZ+hNDj6lfNCuvHovH/t7Vf8wSKqyJXLLPMinQw+BsYsIL0KcYXq4YjN8 VhR8yLNVnql9ozuXEjhAe9+Qw9gQtreohs0kTubJFKP6fBSS/BzXa2M/MdUhtyiwANA+L9ndG+tw kPzs4q6Ras2F8O0WEg0FXkxmIIiagOjMTx9plODUeTl/o7ebUmi0I045/uerg5PXbh23oF/BOyBw dCJ5ywitJPXXWcIFrJH1HFnNgTXBsMPQMYqRYDA5bnUELaS7nnntHisBa29h6feBGa+rX4toUWVV lgZpMquCNFqtgtt1mQazdTyfriarslzFv11dcZq3nFImXWlnjcfpv2noNG1HdY4qH8kML7N71gHs JdLb9TSap5MsmM+nkyCdVFFwl63L4LaMZ7N5dVfeVW+QVr568z5gRyodKvUM/Xps6YAod7KZTBdJ jMGANyGZHzuIiNhCS2qrMdLKfue29SJ38nQ5LqSRRe5/6t2Y/UjEuYfOGrtwqu2FKhDqub9+dty4 HAdvo+jhQTtZuDGCF8AHnV4r98S8tr3Xy5u6/AMAAP//AwBQSwMEFAAGAAgAAAAhAIvJw1neAAAA CQEAAA8AAABkcnMvZG93bnJldi54bWxMj8FKw0AQhu+C77CM4M1usi1qYzZFBRERCqYFPU6yYxKa nQ3ZbRrf3hUPepyZj3++P9/MthcTjb5zrCFdJCCIa2c6bjTsd09XtyB8QDbYOyYNX+RhU5yf5ZgZ d+I3msrQiBjCPkMNbQhDJqWvW7LoF24gjrdPN1oMcRwbaUY8xXDbS5Uk19Jix/FDiwM9tlQfyqPV cED7MvG72m0rW+4fzGvafzynWl9ezPd3IALN4Q+GH/2oDkV0qtyRjRe9huV6rSKqQSUrEBFYLdUN iOp3IYtc/m9QfAMAAP//AwBQSwECLQAUAAYACAAAACEAtoM4kv4AAADhAQAAEwAAAAAAAAAAAAAA AAAAAAAAW0NvbnRlbnRfVHlwZXNdLnhtbFBLAQItABQABgAIAAAAIQA4/SH/1gAAAJQBAAALAAAA AAAAAAAAAAAAAC8BAABfcmVscy8ucmVsc1BLAQItABQABgAIAAAAIQC+zOXLrwIAAJsFAAAOAAAA AAAAAAAAAAAAAC4CAABkcnMvZTJvRG9jLnhtbFBLAQItABQABgAIAAAAIQCLycNZ3gAAAAkBAAAP AAAAAAAAAAAAAAAAAAkFAABkcnMvZG93bnJldi54bWxQSwUGAAAAAAQABADzAAAAFAYAAAAA " strokeweight=".26mm">
                <v:stroke endarrow="block" joinstyle="miter" endcap="square"/>
              </v:line>
            </w:pict>
          </mc:Fallback>
        </mc:AlternateContent>
      </w:r>
      <w:r w:rsidR="006D298E" w:rsidRPr="0039672B">
        <w:rPr>
          <w:rFonts w:ascii="Times New Roman" w:hAnsi="Times New Roman" w:cs="Times New Roman"/>
          <w:sz w:val="26"/>
          <w:szCs w:val="26"/>
          <w:lang w:val="fr-FR"/>
        </w:rPr>
        <w:t xml:space="preserve">                          </w:t>
      </w:r>
      <w:r w:rsidR="006D298E" w:rsidRPr="0039672B">
        <w:rPr>
          <w:rFonts w:ascii="Times New Roman" w:hAnsi="Times New Roman" w:cs="Times New Roman"/>
          <w:sz w:val="26"/>
          <w:szCs w:val="26"/>
        </w:rPr>
        <w:t>Gen          ARN                Prôtêin             Tính tr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en là khuôn mẫu để tổng hợp m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mARN là khuôn mẫu để tổng hợp axitamin cấu thành pr.</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r tham gia vào cấu  trúc và hoạt động sinh lí của tế bào, từ đó biểu hiện thành tính trạng của cơ thể.</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D. VẬN DỤNG TÌM TÒI MỞ RỘNG: </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axit amin được mã hóa bởi 3 nuleotit trên mARN. Khối lượng 1 aa là 110 (đvC). - - Bộ ba cuối cùng của mARN là bộ 3 kết thúc không tham gia vào quá trình giải mã.</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aa môi trường cung cấp để tổng hợp 1 phân tử pr=tổng số bộ 3 trên mARN–1 bộ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riboxom trượt 1 lượt hết chiều dài mARN thì được 1 phân tử pr.</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aa kế tiếp trong chuỗi aa hình thành được liên kết với nhau bằng 1 liên kết peptit và khi hình thành mỗi liên kết đồng thời giải phóng 1 phân tử nướ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phân tử nước giải phóng =số liên kết peptit= số aa-1</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Bài tập vận dụ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ột gen cấu trúc có 60 chu kì xoắn, G=20% nhân đôi liên tiếp 5 đợt. Mỗi gen con phiên mã 3 lần, mỗi mARN cho 5 riboxom trượt qua để tổng hợp pr.</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ính số lượng nu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Khối lượng phân tử của gen là bao nh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Tính số nu mỗi loại mt nội bào cần cung cấp cho gen tái b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Số nu mt nội bào cung cấp để các gen con tổng hợp mARN là bao nh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Tính số phân tử pr được tổng hợp, số aa môi trường cung cấp để tổng hợp các phân tử pr.</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Trong quá trình tổng hợp pr đã giải phóng ra bao nhiêu phân tử nước, và hình thành bao nhiêu mối liên kết pepti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Mỗi chu kì xoắn của gen có 10 cặp nu.Số nu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60 x 20=1200 n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Mỗi nu nặng trung bình là 300 đvC. Khối lượng phân tử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200 x 300 =360000 đv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Dựa vào NTBS và theo giả thuyết, %  số nu mỗi loại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X=20%; A=T=30% -&gt;G=X= 1200/100 x 30=360 nu.A=T=1200/100x 20=240n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nu mỗi loại môi trường cung cấp cho gen tái bản 5 đợt liên tiế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2</w:t>
      </w:r>
      <w:r w:rsidRPr="0039672B">
        <w:rPr>
          <w:rFonts w:ascii="Times New Roman" w:hAnsi="Times New Roman" w:cs="Times New Roman"/>
          <w:sz w:val="26"/>
          <w:szCs w:val="26"/>
          <w:vertAlign w:val="superscript"/>
        </w:rPr>
        <w:t>5</w:t>
      </w:r>
      <w:r w:rsidRPr="0039672B">
        <w:rPr>
          <w:rFonts w:ascii="Times New Roman" w:hAnsi="Times New Roman" w:cs="Times New Roman"/>
          <w:sz w:val="26"/>
          <w:szCs w:val="26"/>
        </w:rPr>
        <w:t>-1)360=11160 nu;     G=X=(2</w:t>
      </w:r>
      <w:r w:rsidRPr="0039672B">
        <w:rPr>
          <w:rFonts w:ascii="Times New Roman" w:hAnsi="Times New Roman" w:cs="Times New Roman"/>
          <w:sz w:val="26"/>
          <w:szCs w:val="26"/>
          <w:vertAlign w:val="superscript"/>
        </w:rPr>
        <w:t>5</w:t>
      </w:r>
      <w:r w:rsidRPr="0039672B">
        <w:rPr>
          <w:rFonts w:ascii="Times New Roman" w:hAnsi="Times New Roman" w:cs="Times New Roman"/>
          <w:sz w:val="26"/>
          <w:szCs w:val="26"/>
        </w:rPr>
        <w:t>-1)240=7440n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Số lượng phân tử mARN các gen con được tổng hợp: 32x3=96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rbonu cần cung cấpđể tổng hợp 1 phân tử mARN: 1200/2=60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ổng số nu cần cung cấp để tổng hợp 96 mARN 600x 96=5760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Mỗi phân tử mARN có 5 riboxom trượt qua ,tổng hợp được 5 phân tử pr.Trong số 200 bộ 3 trên mARN có 199 bộ 3 mã hóa aa,1 bộ 3 kết thúc không mã hó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aa cung cấp để tổng hợp nên 480 pr là: 199x 480=95520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Để tổng hợp được 1 phân tử pr gồm có 199 aa cần giải phóng 199-1=198 phân tử nước để hình thành 198 liên kết pép tit. Số phân tử nước được giải phóng và lk peptit hình thành khi tổng hợp 480 phân tử pr là:198 x 480=9504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E. DẶN DÒ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rả lời các câu hỏi  SGK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Ôn lại cấu trúc không gian của AD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9F5CEE"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F5CEE" w:rsidRDefault="009F5CE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0 :   THỰC HÀNH</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QUAN SÁT VÀ LẮP MÔ HÌNH AD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9F5CEE" w:rsidP="00AF43C2">
      <w:pPr>
        <w:pStyle w:val="NoSpacing"/>
        <w:rPr>
          <w:rFonts w:ascii="Times New Roman" w:hAnsi="Times New Roman" w:cs="Times New Roman"/>
          <w:b/>
          <w:bCs/>
          <w:iCs/>
          <w:sz w:val="26"/>
          <w:szCs w:val="26"/>
        </w:rPr>
      </w:pPr>
      <w:r>
        <w:rPr>
          <w:rFonts w:ascii="Times New Roman" w:hAnsi="Times New Roman" w:cs="Times New Roman"/>
          <w:sz w:val="26"/>
          <w:szCs w:val="26"/>
        </w:rPr>
        <w:t xml:space="preserve"> -Củ</w:t>
      </w:r>
      <w:r w:rsidR="006D298E" w:rsidRPr="0039672B">
        <w:rPr>
          <w:rFonts w:ascii="Times New Roman" w:hAnsi="Times New Roman" w:cs="Times New Roman"/>
          <w:sz w:val="26"/>
          <w:szCs w:val="26"/>
        </w:rPr>
        <w:t>ng cố lại kiến thức về cấu trúc không gian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hao tác lắp ráp mô hình AD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át triển kĩ năng quan sát và phân tích mô hình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học tập bộ môn, thực hành có hiệu quả</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thể hiện sự tự tin trong trình bày ý kiến cá n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 ĐỒ DÙNG DẠY HỌC</w:t>
      </w:r>
    </w:p>
    <w:p w:rsidR="006D298E" w:rsidRPr="0039672B" w:rsidRDefault="00435CBB"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Mô hình phân tử ADN</w:t>
      </w:r>
    </w:p>
    <w:p w:rsidR="006D298E" w:rsidRPr="0039672B" w:rsidRDefault="00435CBB"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4 Hộp đựng mô hình cấu trúc phân tử ADN tháo rời</w:t>
      </w:r>
    </w:p>
    <w:p w:rsidR="006D298E" w:rsidRPr="0039672B" w:rsidRDefault="00435CBB" w:rsidP="00AF43C2">
      <w:pPr>
        <w:pStyle w:val="NoSpacing"/>
        <w:rPr>
          <w:rFonts w:ascii="Times New Roman" w:hAnsi="Times New Roman" w:cs="Times New Roman"/>
          <w:b/>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Máy chiếu</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II. HOẠT ĐỘNG DẠY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GV kiểm tra bài cũ:</w:t>
      </w:r>
      <w:r w:rsidRPr="0039672B">
        <w:rPr>
          <w:rFonts w:ascii="Times New Roman" w:hAnsi="Times New Roman" w:cs="Times New Roman"/>
          <w:sz w:val="26"/>
          <w:szCs w:val="26"/>
        </w:rPr>
        <w:t xml:space="preserve"> Mô tả cấu trúc không gian của ADN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Khởi động</w:t>
      </w:r>
      <w:r w:rsidRPr="0039672B">
        <w:rPr>
          <w:rFonts w:ascii="Times New Roman" w:hAnsi="Times New Roman" w:cs="Times New Roman"/>
          <w:b/>
          <w:sz w:val="26"/>
          <w:szCs w:val="26"/>
        </w:rPr>
        <w: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GV cho hs quan sát mô hình động ADN và tự lắp ráp các loại nucleotit theo nguyên tắc bổ sung.</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i/>
          <w:sz w:val="26"/>
          <w:szCs w:val="26"/>
        </w:rPr>
        <w:t>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QUAN SÁT MÔ HÌNH CẤU TRÚC KHÔNG GIAN CỦA PHÂN TỬ ADN</w:t>
      </w:r>
    </w:p>
    <w:p w:rsidR="006D298E" w:rsidRPr="0039672B" w:rsidRDefault="00435CBB" w:rsidP="00AF43C2">
      <w:pPr>
        <w:pStyle w:val="NoSpacing"/>
        <w:rPr>
          <w:rFonts w:ascii="Times New Roman" w:hAnsi="Times New Roman" w:cs="Times New Roman"/>
          <w:bCs/>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bCs/>
          <w:sz w:val="26"/>
          <w:szCs w:val="26"/>
        </w:rPr>
        <w:t>a)Mục tiêu cần đạt:    Biết Quan sát mô hình cấu trúc không gian pt AND để nhận biết thành phần cấu tạo</w:t>
      </w:r>
    </w:p>
    <w:tbl>
      <w:tblPr>
        <w:tblW w:w="0" w:type="auto"/>
        <w:tblInd w:w="108" w:type="dxa"/>
        <w:tblLayout w:type="fixed"/>
        <w:tblLook w:val="0000" w:firstRow="0" w:lastRow="0" w:firstColumn="0" w:lastColumn="0" w:noHBand="0" w:noVBand="0"/>
      </w:tblPr>
      <w:tblGrid>
        <w:gridCol w:w="4800"/>
        <w:gridCol w:w="4857"/>
      </w:tblGrid>
      <w:tr w:rsidR="006D298E" w:rsidRPr="0039672B">
        <w:trPr>
          <w:trHeight w:val="311"/>
        </w:trPr>
        <w:tc>
          <w:tcPr>
            <w:tcW w:w="48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85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6D298E" w:rsidRPr="0039672B">
        <w:trPr>
          <w:trHeight w:val="701"/>
        </w:trPr>
        <w:tc>
          <w:tcPr>
            <w:tcW w:w="48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hướng dẫn HS quan sát mô hình phân tử ADN,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ị trí tương đối của 2 mạch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ều xoắn của 2 mạ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ường kính vò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ều cao vò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ặp nuclêôtít trong 1 chu kì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nào liên kết với nhau thành cặ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gọi học sinh lên trình bày trên mô hình</w:t>
            </w:r>
          </w:p>
        </w:tc>
        <w:tc>
          <w:tcPr>
            <w:tcW w:w="485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kĩ mô hình, vận dụng kiến thức đã học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DN gồm 2 mạch song song, xoắn phả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ường kính 20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xml:space="preserve"> , chiều cao 34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xml:space="preserve"> , gồm 10 cặp nuclêôtít/1 chu kì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uclêôtít liên kết thành cặp theo NTBS: A – T ; G – X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vừa trình bày, vừa chỉ trên mô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ếm số cặ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ỉ rõ loại nuclêôtít nào liên kết với nhau</w:t>
            </w:r>
          </w:p>
        </w:tc>
      </w:tr>
    </w:tbl>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b) Chiếu mô hình ADN</w:t>
      </w:r>
    </w:p>
    <w:tbl>
      <w:tblPr>
        <w:tblW w:w="0" w:type="auto"/>
        <w:tblInd w:w="108" w:type="dxa"/>
        <w:tblLayout w:type="fixed"/>
        <w:tblLook w:val="0000" w:firstRow="0" w:lastRow="0" w:firstColumn="0" w:lastColumn="0" w:noHBand="0" w:noVBand="0"/>
      </w:tblPr>
      <w:tblGrid>
        <w:gridCol w:w="4200"/>
        <w:gridCol w:w="5430"/>
      </w:tblGrid>
      <w:tr w:rsidR="006D298E" w:rsidRPr="0039672B">
        <w:tc>
          <w:tcPr>
            <w:tcW w:w="42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543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6D298E" w:rsidRPr="0039672B">
        <w:tc>
          <w:tcPr>
            <w:tcW w:w="42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hướng dẫn HS chiếu mô hình ADN lên màn hình </w:t>
            </w:r>
            <w:r w:rsidRPr="0039672B">
              <w:rPr>
                <w:rFonts w:ascii="Times New Roman" w:hAnsi="Times New Roman" w:cs="Times New Roman"/>
                <w:sz w:val="26"/>
                <w:szCs w:val="26"/>
              </w:rPr>
              <w:t> y/c HS so sánh hình này với hình 15 SGK</w:t>
            </w:r>
          </w:p>
        </w:tc>
        <w:tc>
          <w:tcPr>
            <w:tcW w:w="543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dùng nguồn sáng phóng hình chiếu của mô hình ADN lên màn hình như đã hướng dẫ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đối chiếu với hình 15 </w:t>
            </w:r>
            <w:r w:rsidRPr="0039672B">
              <w:rPr>
                <w:rFonts w:ascii="Times New Roman" w:hAnsi="Times New Roman" w:cs="Times New Roman"/>
                <w:sz w:val="26"/>
                <w:szCs w:val="26"/>
              </w:rPr>
              <w:t xml:space="preserve"> rút ra nhận xét </w:t>
            </w:r>
          </w:p>
        </w:tc>
      </w:tr>
    </w:tbl>
    <w:p w:rsidR="006D298E" w:rsidRPr="00435CB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2:</w:t>
      </w:r>
      <w:r w:rsidR="00435CBB">
        <w:rPr>
          <w:rFonts w:ascii="Times New Roman" w:hAnsi="Times New Roman" w:cs="Times New Roman"/>
          <w:sz w:val="26"/>
          <w:szCs w:val="26"/>
        </w:rPr>
        <w:t xml:space="preserve"> </w:t>
      </w:r>
      <w:r w:rsidRPr="0039672B">
        <w:rPr>
          <w:rFonts w:ascii="Times New Roman" w:hAnsi="Times New Roman" w:cs="Times New Roman"/>
          <w:sz w:val="26"/>
          <w:szCs w:val="26"/>
        </w:rPr>
        <w:t>LẮP RÁP MÔ HÌNH CẤU TRÚC KHÔNG GIAN CỦA PHÂN TỬ AND</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a)Mục tiêu cần đạt:    HS lắp được mô hình ADN</w:t>
      </w:r>
    </w:p>
    <w:tbl>
      <w:tblPr>
        <w:tblW w:w="0" w:type="auto"/>
        <w:tblInd w:w="108" w:type="dxa"/>
        <w:tblLayout w:type="fixed"/>
        <w:tblLook w:val="0000" w:firstRow="0" w:lastRow="0" w:firstColumn="0" w:lastColumn="0" w:noHBand="0" w:noVBand="0"/>
      </w:tblPr>
      <w:tblGrid>
        <w:gridCol w:w="4758"/>
        <w:gridCol w:w="4797"/>
      </w:tblGrid>
      <w:tr w:rsidR="006D298E" w:rsidRPr="0039672B">
        <w:trPr>
          <w:trHeight w:val="349"/>
        </w:trPr>
        <w:tc>
          <w:tcPr>
            <w:tcW w:w="475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79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6D298E" w:rsidRPr="0039672B">
        <w:trPr>
          <w:trHeight w:val="80"/>
        </w:trPr>
        <w:tc>
          <w:tcPr>
            <w:tcW w:w="475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hướng dẫn cách lắp ráp mô hình</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Lắp mach1: theo chiều từ chân đế lên hoặc từ trên đỉnh trục xu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hú ý:</w:t>
            </w:r>
            <w:r w:rsidRPr="0039672B">
              <w:rPr>
                <w:rFonts w:ascii="Times New Roman" w:hAnsi="Times New Roman" w:cs="Times New Roman"/>
                <w:sz w:val="26"/>
                <w:szCs w:val="26"/>
              </w:rPr>
              <w:t xml:space="preserve">  Lựa chọn chiều cong của đoạn cho hợp lí, đảm bảo khoảng cách với trục giữ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ắp mạch 2: Tìm và lắp các đoạn có chiều cong song song mang nuclêôtít theo NTBS với đoạn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m tra tổng thể 2 mạ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các nhóm cử đại diện, đánh giá chéo kết quả lắp ráp mô hình.</w:t>
            </w:r>
          </w:p>
        </w:tc>
        <w:tc>
          <w:tcPr>
            <w:tcW w:w="479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cách tiến 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lắp mô hình theo hướng dẫn. Sau khi lắp xong các nhóm kiểm tra tổng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ều xoắn của 2 mạ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ặp của mỗi chi kì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liên kết theo NTB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các nhóm nhận xét tổng thể đánh giá kết quả </w:t>
            </w:r>
          </w:p>
        </w:tc>
      </w:tr>
    </w:tbl>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Kiểm tra đánh giá.</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nhận xét chung về tinh thần, kết quả giờ thực hà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GV căn cứ vào phần trình bày của HS và kết quả lắp ráp mô hình AND để cho điểm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4. Vận dụng, mở rộng: </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sz w:val="26"/>
          <w:szCs w:val="26"/>
        </w:rPr>
        <w:t>Tại sao gen có nhiều liên kết hidro lại bền vữ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5. Dặn dò</w:t>
      </w:r>
      <w:r w:rsidRPr="0039672B">
        <w:rPr>
          <w:rFonts w:ascii="Times New Roman" w:hAnsi="Times New Roman" w:cs="Times New Roman"/>
          <w:sz w:val="26"/>
          <w:szCs w:val="26"/>
        </w:rPr>
        <w:t>: Ôn tập 3 chương ( 1, 2, 3) theo câu hỏi cuối bài</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Default="006D298E" w:rsidP="00AF43C2">
      <w:pPr>
        <w:pStyle w:val="NoSpacing"/>
        <w:rPr>
          <w:rFonts w:ascii="Times New Roman" w:hAnsi="Times New Roman" w:cs="Times New Roman"/>
          <w:sz w:val="26"/>
          <w:szCs w:val="26"/>
        </w:rPr>
      </w:pPr>
    </w:p>
    <w:p w:rsidR="00435CBB" w:rsidRDefault="00435CBB" w:rsidP="00AF43C2">
      <w:pPr>
        <w:pStyle w:val="NoSpacing"/>
        <w:rPr>
          <w:rFonts w:ascii="Times New Roman" w:hAnsi="Times New Roman" w:cs="Times New Roman"/>
          <w:sz w:val="26"/>
          <w:szCs w:val="26"/>
        </w:rPr>
      </w:pPr>
    </w:p>
    <w:p w:rsidR="00435CBB" w:rsidRDefault="00435CBB" w:rsidP="00AF43C2">
      <w:pPr>
        <w:pStyle w:val="NoSpacing"/>
        <w:rPr>
          <w:rFonts w:ascii="Times New Roman" w:hAnsi="Times New Roman" w:cs="Times New Roman"/>
          <w:sz w:val="26"/>
          <w:szCs w:val="26"/>
        </w:rPr>
      </w:pPr>
    </w:p>
    <w:p w:rsidR="00435CBB" w:rsidRDefault="00435CBB" w:rsidP="00AF43C2">
      <w:pPr>
        <w:pStyle w:val="NoSpacing"/>
        <w:rPr>
          <w:rFonts w:ascii="Times New Roman" w:hAnsi="Times New Roman" w:cs="Times New Roman"/>
          <w:sz w:val="26"/>
          <w:szCs w:val="26"/>
        </w:rPr>
      </w:pPr>
    </w:p>
    <w:p w:rsidR="00435CBB" w:rsidRPr="0039672B" w:rsidRDefault="00435CBB"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CHƯƠNG IV.   BIẾN DỊ</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Bài 21 :  ĐỘT BIẾN G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khái niệm và nguyên nhân phát sinh đột biến g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Hiểu được tính chất biểu hiện và vai trò của đột biến gen đối với sinh vật và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theo nhóm với thái độ tham gia thảo luận tích cực, nghiêm tú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Thái độ :</w:t>
      </w:r>
      <w:r w:rsidRPr="0039672B">
        <w:rPr>
          <w:rFonts w:ascii="Times New Roman" w:hAnsi="Times New Roman" w:cs="Times New Roman"/>
          <w:sz w:val="26"/>
          <w:szCs w:val="26"/>
        </w:rPr>
        <w:t xml:space="preserve"> Giáo dục ý thức bảo vệ môi trường tránh các đột biến có h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 ĐỒ DÙNG DẠY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Tranh phóng to H 21.1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chia lớp thành 4 nhóm cố định (tương ứng với 4 tổ), mỗi nhóm có nhóm trưởng đại diện. Các nhóm tìm những biến dị ( các cá thể có kiểu hình khác với kiểu hình bình thường ) ở bò, khoai lang, cừu, cây mạ, cây lúa, lợn, người, mai vàng, sầu riêng (thông qua sách, báo, tranh, ảnh, phim, interne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 HS - Phiếu học tập: Tìm hiểu các dạng đột biến gen</w:t>
      </w:r>
    </w:p>
    <w:p w:rsidR="006D298E" w:rsidRPr="0039672B" w:rsidRDefault="00435CBB"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Đoạn ADN ban đầu (a): Có ……….cặp nuclêôtít, trình tự các cặp nuclêôtít</w:t>
      </w:r>
    </w:p>
    <w:p w:rsidR="006D298E" w:rsidRPr="0039672B" w:rsidRDefault="00435CBB"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xml:space="preserve">+ Đoạn ADN bị biến đổi: </w:t>
      </w:r>
    </w:p>
    <w:tbl>
      <w:tblPr>
        <w:tblW w:w="0" w:type="auto"/>
        <w:tblInd w:w="108" w:type="dxa"/>
        <w:tblLayout w:type="fixed"/>
        <w:tblLook w:val="0000" w:firstRow="0" w:lastRow="0" w:firstColumn="0" w:lastColumn="0" w:noHBand="0" w:noVBand="0"/>
      </w:tblPr>
      <w:tblGrid>
        <w:gridCol w:w="1505"/>
        <w:gridCol w:w="2110"/>
        <w:gridCol w:w="3054"/>
        <w:gridCol w:w="2961"/>
      </w:tblGrid>
      <w:tr w:rsidR="006D298E" w:rsidRPr="0039672B">
        <w:trPr>
          <w:trHeight w:val="311"/>
        </w:trPr>
        <w:tc>
          <w:tcPr>
            <w:tcW w:w="150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oạn ADN</w:t>
            </w:r>
          </w:p>
        </w:tc>
        <w:tc>
          <w:tcPr>
            <w:tcW w:w="21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ặp nuclêôtít</w:t>
            </w:r>
          </w:p>
        </w:tc>
        <w:tc>
          <w:tcPr>
            <w:tcW w:w="305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iểm khác so với đoạn a</w:t>
            </w:r>
          </w:p>
        </w:tc>
        <w:tc>
          <w:tcPr>
            <w:tcW w:w="2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ặt tên dạng biến đổi</w:t>
            </w:r>
          </w:p>
        </w:tc>
      </w:tr>
      <w:tr w:rsidR="006D298E" w:rsidRPr="0039672B">
        <w:trPr>
          <w:trHeight w:val="283"/>
        </w:trPr>
        <w:tc>
          <w:tcPr>
            <w:tcW w:w="150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w:t>
            </w:r>
          </w:p>
        </w:tc>
        <w:tc>
          <w:tcPr>
            <w:tcW w:w="21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05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26"/>
        </w:trPr>
        <w:tc>
          <w:tcPr>
            <w:tcW w:w="150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w:t>
            </w:r>
          </w:p>
        </w:tc>
        <w:tc>
          <w:tcPr>
            <w:tcW w:w="21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05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150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w:t>
            </w:r>
          </w:p>
        </w:tc>
        <w:tc>
          <w:tcPr>
            <w:tcW w:w="21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05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III. HOẠT ĐỘNG DẠY HỌC</w:t>
      </w:r>
    </w:p>
    <w:p w:rsidR="006D298E" w:rsidRPr="0039672B" w:rsidRDefault="006D298E" w:rsidP="00AF43C2">
      <w:pPr>
        <w:pStyle w:val="NoSpacing"/>
        <w:rPr>
          <w:rFonts w:ascii="Times New Roman" w:hAnsi="Times New Roman" w:cs="Times New Roman"/>
          <w:b/>
          <w:bCs/>
          <w:iCs/>
          <w:sz w:val="26"/>
          <w:szCs w:val="26"/>
          <w:lang w:val="pt-PT"/>
        </w:rPr>
      </w:pPr>
      <w:r w:rsidRPr="0039672B">
        <w:rPr>
          <w:rFonts w:ascii="Times New Roman" w:hAnsi="Times New Roman" w:cs="Times New Roman"/>
          <w:b/>
          <w:bCs/>
          <w:iCs/>
          <w:sz w:val="26"/>
          <w:szCs w:val="26"/>
        </w:rPr>
        <w:t xml:space="preserve">1. Ổn định tổ chức: Kiểm tra sĩ số. </w:t>
      </w:r>
      <w:r w:rsidRPr="0039672B">
        <w:rPr>
          <w:rFonts w:ascii="Times New Roman" w:hAnsi="Times New Roman" w:cs="Times New Roman"/>
          <w:b/>
          <w:bCs/>
          <w:iCs/>
          <w:sz w:val="26"/>
          <w:szCs w:val="26"/>
          <w:lang w:val="pt-PT"/>
        </w:rPr>
        <w:t xml:space="preserve">(2’)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2. Kiểm tra bài cũ: (3’)</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Phân biệt hiện tượng di truyền và biến dị? Nêu tên một loại biến dị xuất hiện ở phép lai 2 cặp tính trạng của Menđen mà em đã biết? </w:t>
      </w:r>
    </w:p>
    <w:p w:rsidR="006D298E" w:rsidRPr="0039672B" w:rsidRDefault="006D298E" w:rsidP="00AF43C2">
      <w:pPr>
        <w:pStyle w:val="NoSpacing"/>
        <w:rPr>
          <w:rFonts w:ascii="Times New Roman" w:hAnsi="Times New Roman" w:cs="Times New Roman"/>
          <w:b/>
          <w:bCs/>
          <w:iCs/>
          <w:sz w:val="26"/>
          <w:szCs w:val="26"/>
          <w:lang w:val="pt-PT"/>
        </w:rPr>
      </w:pPr>
      <w:r w:rsidRPr="0039672B">
        <w:rPr>
          <w:rFonts w:ascii="Times New Roman" w:hAnsi="Times New Roman" w:cs="Times New Roman"/>
          <w:bCs/>
          <w:iCs/>
          <w:sz w:val="26"/>
          <w:szCs w:val="26"/>
          <w:lang w:val="pt-PT"/>
        </w:rPr>
        <w:t xml:space="preserve">-Kiểm tra sự chuẩn bị của các nhóm HS.   </w:t>
      </w:r>
    </w:p>
    <w:p w:rsidR="006D298E" w:rsidRPr="0039672B" w:rsidRDefault="006D298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Cs/>
          <w:sz w:val="26"/>
          <w:szCs w:val="26"/>
          <w:lang w:val="pt-PT"/>
        </w:rPr>
        <w:t>3. Giảng bài mới:</w:t>
      </w:r>
    </w:p>
    <w:p w:rsidR="006D298E" w:rsidRPr="0039672B" w:rsidRDefault="006D298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
          <w:iCs/>
          <w:sz w:val="26"/>
          <w:szCs w:val="26"/>
          <w:lang w:val="pt-PT"/>
        </w:rPr>
        <w:t xml:space="preserve">A. KHỞI ĐỘNG. (3’)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bCs/>
          <w:i/>
          <w:iCs/>
          <w:sz w:val="26"/>
          <w:szCs w:val="26"/>
          <w:lang w:val="pt-PT"/>
        </w:rPr>
        <w:t xml:space="preserve"> </w:t>
      </w: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1</w:t>
      </w:r>
      <w:r w:rsidRPr="0039672B">
        <w:rPr>
          <w:rFonts w:ascii="Times New Roman" w:hAnsi="Times New Roman" w:cs="Times New Roman"/>
          <w:bCs/>
          <w:iCs/>
          <w:sz w:val="26"/>
          <w:szCs w:val="26"/>
          <w:lang w:val="pt-PT"/>
        </w:rPr>
        <w:t>:  Giáo viên yêu cầu các nhóm trưởng lên bảng dán ( bằng nam châm) các nội dung đã chuẩn bị của nhóm mình bằng cách viết vào tờ giấy A3.</w:t>
      </w:r>
    </w:p>
    <w:p w:rsidR="00B0411D" w:rsidRPr="0039672B" w:rsidRDefault="00B0411D"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Nội dung: Lợn có đầu và chân sau dị dạng, mai vàng 150 cánh, cừu chân ngắn, sầu riêng hạt lép, cây mạ màu trắng, bò 6 chân, lúa cứng cây, củ khoai lang có hình dạng giống người,</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người có bàn chân - bàn tay 6 ngón, cụt bàn tay- bàn chân bẩm sinh.</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2:</w:t>
      </w:r>
      <w:r w:rsidRPr="0039672B">
        <w:rPr>
          <w:rFonts w:ascii="Times New Roman" w:hAnsi="Times New Roman" w:cs="Times New Roman"/>
          <w:bCs/>
          <w:iCs/>
          <w:sz w:val="26"/>
          <w:szCs w:val="26"/>
          <w:lang w:val="pt-PT"/>
        </w:rPr>
        <w:t xml:space="preserve"> GV: Nhận xét về sự chuẩn bị bài của mỗi nhóm.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3:</w:t>
      </w:r>
      <w:r w:rsidRPr="0039672B">
        <w:rPr>
          <w:rFonts w:ascii="Times New Roman" w:hAnsi="Times New Roman" w:cs="Times New Roman"/>
          <w:bCs/>
          <w:iCs/>
          <w:sz w:val="26"/>
          <w:szCs w:val="26"/>
          <w:lang w:val="pt-PT"/>
        </w:rPr>
        <w:t xml:space="preserve"> GV giảng giải:</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Biến dị có thể di truyền hoặc không di truyền.</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Biến dị di truyền có các biến đổi trong NST và ADN.</w:t>
      </w:r>
    </w:p>
    <w:p w:rsidR="006D298E" w:rsidRPr="0039672B" w:rsidRDefault="006D298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Cs/>
          <w:iCs/>
          <w:sz w:val="26"/>
          <w:szCs w:val="26"/>
          <w:lang w:val="pt-PT"/>
        </w:rPr>
        <w:lastRenderedPageBreak/>
        <w:t>+ Nguyên nhân xuất hiện dị dạng ở các sinh vật trên có liên quan tới một loại biến dị mà bài học hôm nay chúng ta xét đó là Đột biến gen.</w:t>
      </w:r>
    </w:p>
    <w:p w:rsidR="006D298E" w:rsidRPr="0039672B" w:rsidRDefault="006D298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
          <w:iCs/>
          <w:sz w:val="26"/>
          <w:szCs w:val="26"/>
          <w:lang w:val="pt-PT"/>
        </w:rPr>
        <w:t>B. 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Hoạt động 1:</w:t>
      </w:r>
      <w:r w:rsidRPr="0039672B">
        <w:rPr>
          <w:rFonts w:ascii="Times New Roman" w:hAnsi="Times New Roman" w:cs="Times New Roman"/>
          <w:sz w:val="26"/>
          <w:szCs w:val="26"/>
          <w:lang w:val="pt-PT"/>
        </w:rPr>
        <w:t xml:space="preserve">                            ĐỘT BIẾN GEN LÀ GÌ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 xml:space="preserve">Mục tiêu: </w:t>
      </w:r>
      <w:r w:rsidRPr="0039672B">
        <w:rPr>
          <w:rFonts w:ascii="Times New Roman" w:hAnsi="Times New Roman" w:cs="Times New Roman"/>
          <w:sz w:val="26"/>
          <w:szCs w:val="26"/>
          <w:lang w:val="pt-PT"/>
        </w:rPr>
        <w:t xml:space="preserve"> Hiểu và trình bày được khái niệm đột biến gen.</w:t>
      </w:r>
    </w:p>
    <w:tbl>
      <w:tblPr>
        <w:tblW w:w="0" w:type="auto"/>
        <w:tblInd w:w="108" w:type="dxa"/>
        <w:tblLayout w:type="fixed"/>
        <w:tblLook w:val="0000" w:firstRow="0" w:lastRow="0" w:firstColumn="0" w:lastColumn="0" w:noHBand="0" w:noVBand="0"/>
      </w:tblPr>
      <w:tblGrid>
        <w:gridCol w:w="3124"/>
        <w:gridCol w:w="74"/>
        <w:gridCol w:w="3498"/>
        <w:gridCol w:w="2908"/>
      </w:tblGrid>
      <w:tr w:rsidR="006D298E" w:rsidRPr="0039672B">
        <w:trPr>
          <w:trHeight w:val="436"/>
        </w:trPr>
        <w:tc>
          <w:tcPr>
            <w:tcW w:w="3198"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u w:val="single"/>
                <w:lang w:val="pt-PT"/>
              </w:rPr>
            </w:pPr>
            <w:r w:rsidRPr="0039672B">
              <w:rPr>
                <w:rFonts w:ascii="Times New Roman" w:hAnsi="Times New Roman" w:cs="Times New Roman"/>
                <w:bCs/>
                <w:iCs/>
                <w:sz w:val="26"/>
                <w:szCs w:val="26"/>
                <w:u w:val="single"/>
                <w:lang w:val="pt-PT"/>
              </w:rPr>
              <w:t>Hoạt động của giáo v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H 21.1 thảo luận nhóm, hoàn thành phiếu học t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kẻ nhanh phiếu lên bảng gọi HS lên là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hoàn chỉnh kiến thức</w:t>
            </w:r>
          </w:p>
        </w:tc>
        <w:tc>
          <w:tcPr>
            <w:tcW w:w="34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u w:val="single"/>
                <w:lang w:val="pt-PT"/>
              </w:rPr>
            </w:pPr>
            <w:r w:rsidRPr="0039672B">
              <w:rPr>
                <w:rFonts w:ascii="Times New Roman" w:hAnsi="Times New Roman" w:cs="Times New Roman"/>
                <w:bCs/>
                <w:iCs/>
                <w:sz w:val="26"/>
                <w:szCs w:val="26"/>
                <w:u w:val="single"/>
                <w:lang w:val="pt-PT"/>
              </w:rPr>
              <w:t>Hoạt động của học s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kĩ hình, chú ý về trình tự và số cặp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ảo luận thống nhất ý kiến </w:t>
            </w:r>
            <w:r w:rsidRPr="0039672B">
              <w:rPr>
                <w:rFonts w:ascii="Times New Roman" w:hAnsi="Times New Roman" w:cs="Times New Roman"/>
                <w:sz w:val="26"/>
                <w:szCs w:val="26"/>
              </w:rPr>
              <w:t> điền vào phiếu học t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lên hoàn thành bài tậ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khác bổ sung</w:t>
            </w:r>
          </w:p>
        </w:tc>
        <w:tc>
          <w:tcPr>
            <w:tcW w:w="2908"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u w:val="single"/>
              </w:rPr>
            </w:pPr>
            <w:r w:rsidRPr="0039672B">
              <w:rPr>
                <w:rFonts w:ascii="Times New Roman" w:hAnsi="Times New Roman" w:cs="Times New Roman"/>
                <w:bCs/>
                <w:iCs/>
                <w:sz w:val="26"/>
                <w:szCs w:val="26"/>
                <w:u w:val="single"/>
              </w:rPr>
              <w:t>Nội d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I. Đột biến gen là gì?</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Đột biến gen là những biến đổi trong cấu trúc của ge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ác dạng đột biến ge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Mất, thêm, thay thế 1 cặp nuclêôtít</w:t>
            </w:r>
          </w:p>
        </w:tc>
      </w:tr>
      <w:tr w:rsidR="006D298E" w:rsidRPr="0039672B">
        <w:trPr>
          <w:cantSplit/>
          <w:trHeight w:val="1363"/>
        </w:trPr>
        <w:tc>
          <w:tcPr>
            <w:tcW w:w="6696" w:type="dxa"/>
            <w:gridSpan w:val="3"/>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sz w:val="26"/>
                <w:szCs w:val="26"/>
                <w:lang w:val="fr-FR"/>
              </w:rPr>
            </w:pPr>
            <w:r w:rsidRPr="0039672B">
              <w:rPr>
                <w:rFonts w:ascii="Times New Roman" w:hAnsi="Times New Roman" w:cs="Times New Roman"/>
                <w:bCs/>
                <w:iCs/>
                <w:sz w:val="26"/>
                <w:szCs w:val="26"/>
                <w:lang w:val="fr-FR"/>
              </w:rPr>
              <w:t xml:space="preserve">           Phiếu học tập:</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Cs/>
                <w:sz w:val="26"/>
                <w:szCs w:val="26"/>
                <w:lang w:val="fr-FR"/>
              </w:rPr>
              <w:t xml:space="preserve">            Tìm hiểu các dạng đột biến ge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 Đoạn ADN ban đầu (a):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 Có 5cặp nuclêôtít</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 Trình tự các cặp nuclêôtít: A-T; X-G; T-A; A-T ; G-X</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 Đoạn ADN bị biến đổi:</w:t>
            </w:r>
          </w:p>
        </w:tc>
        <w:tc>
          <w:tcPr>
            <w:tcW w:w="290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Đột biến gen là biến dị di truyền được (khác với thường biến không di truyền được) </w:t>
            </w:r>
          </w:p>
        </w:tc>
      </w:tr>
      <w:tr w:rsidR="006D298E" w:rsidRPr="0039672B">
        <w:trPr>
          <w:cantSplit/>
          <w:trHeight w:val="1856"/>
        </w:trPr>
        <w:tc>
          <w:tcPr>
            <w:tcW w:w="6696" w:type="dxa"/>
            <w:gridSpan w:val="3"/>
            <w:tcBorders>
              <w:top w:val="single" w:sz="4" w:space="0" w:color="000000"/>
              <w:left w:val="single" w:sz="4" w:space="0" w:color="000000"/>
              <w:bottom w:val="single" w:sz="4" w:space="0" w:color="000000"/>
            </w:tcBorders>
            <w:shd w:val="clear" w:color="auto" w:fill="auto"/>
          </w:tcPr>
          <w:tbl>
            <w:tblPr>
              <w:tblW w:w="6529" w:type="dxa"/>
              <w:tblLayout w:type="fixed"/>
              <w:tblLook w:val="0000" w:firstRow="0" w:lastRow="0" w:firstColumn="0" w:lastColumn="0" w:noHBand="0" w:noVBand="0"/>
            </w:tblPr>
            <w:tblGrid>
              <w:gridCol w:w="819"/>
              <w:gridCol w:w="1190"/>
              <w:gridCol w:w="2521"/>
              <w:gridCol w:w="1999"/>
            </w:tblGrid>
            <w:tr w:rsidR="006D298E" w:rsidRPr="0039672B">
              <w:trPr>
                <w:trHeight w:val="890"/>
              </w:trPr>
              <w:tc>
                <w:tcPr>
                  <w:tcW w:w="81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oạn ADN</w:t>
                  </w:r>
                </w:p>
              </w:tc>
              <w:tc>
                <w:tcPr>
                  <w:tcW w:w="119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ặp nuclêôtít</w:t>
                  </w:r>
                </w:p>
              </w:tc>
              <w:tc>
                <w:tcPr>
                  <w:tcW w:w="25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iểm khác so với đoạn a</w:t>
                  </w:r>
                </w:p>
              </w:tc>
              <w:tc>
                <w:tcPr>
                  <w:tcW w:w="1999"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ặt tên dạng biến đổi</w:t>
                  </w:r>
                </w:p>
              </w:tc>
            </w:tr>
            <w:tr w:rsidR="006D298E" w:rsidRPr="0039672B">
              <w:trPr>
                <w:trHeight w:val="543"/>
              </w:trPr>
              <w:tc>
                <w:tcPr>
                  <w:tcW w:w="81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w:t>
                  </w:r>
                </w:p>
              </w:tc>
              <w:tc>
                <w:tcPr>
                  <w:tcW w:w="119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w:t>
                  </w:r>
                </w:p>
              </w:tc>
              <w:tc>
                <w:tcPr>
                  <w:tcW w:w="25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cặp G-X</w:t>
                  </w:r>
                </w:p>
              </w:tc>
              <w:tc>
                <w:tcPr>
                  <w:tcW w:w="1999"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1 cặp nu</w:t>
                  </w:r>
                </w:p>
              </w:tc>
            </w:tr>
            <w:tr w:rsidR="006D298E" w:rsidRPr="0039672B">
              <w:trPr>
                <w:trHeight w:val="543"/>
              </w:trPr>
              <w:tc>
                <w:tcPr>
                  <w:tcW w:w="81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w:t>
                  </w:r>
                </w:p>
              </w:tc>
              <w:tc>
                <w:tcPr>
                  <w:tcW w:w="119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6</w:t>
                  </w:r>
                </w:p>
              </w:tc>
              <w:tc>
                <w:tcPr>
                  <w:tcW w:w="25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êm cặp T-A</w:t>
                  </w:r>
                </w:p>
              </w:tc>
              <w:tc>
                <w:tcPr>
                  <w:tcW w:w="1999"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hêm 1 cặp </w:t>
                  </w:r>
                </w:p>
              </w:tc>
            </w:tr>
            <w:tr w:rsidR="006D298E" w:rsidRPr="0039672B">
              <w:trPr>
                <w:trHeight w:val="1237"/>
              </w:trPr>
              <w:tc>
                <w:tcPr>
                  <w:tcW w:w="81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w:t>
                  </w:r>
                </w:p>
              </w:tc>
              <w:tc>
                <w:tcPr>
                  <w:tcW w:w="119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w:t>
                  </w:r>
                </w:p>
              </w:tc>
              <w:tc>
                <w:tcPr>
                  <w:tcW w:w="25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ay cặp T-A bằng cặp G-X</w:t>
                  </w:r>
                </w:p>
              </w:tc>
              <w:tc>
                <w:tcPr>
                  <w:tcW w:w="1999"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ay cặp nu này bằng cặp nu khác</w:t>
                  </w:r>
                </w:p>
              </w:tc>
            </w:tr>
          </w:tbl>
          <w:p w:rsidR="006D298E" w:rsidRPr="0039672B" w:rsidRDefault="006D298E" w:rsidP="00AF43C2">
            <w:pPr>
              <w:pStyle w:val="NoSpacing"/>
              <w:rPr>
                <w:rFonts w:ascii="Times New Roman" w:hAnsi="Times New Roman" w:cs="Times New Roman"/>
                <w:sz w:val="26"/>
                <w:szCs w:val="26"/>
              </w:rPr>
            </w:pPr>
          </w:p>
        </w:tc>
        <w:tc>
          <w:tcPr>
            <w:tcW w:w="2908" w:type="dxa"/>
            <w:vMerge/>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769"/>
        </w:trPr>
        <w:tc>
          <w:tcPr>
            <w:tcW w:w="312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Vậy đột biến gen là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ồm những dạng nào</w:t>
            </w:r>
          </w:p>
        </w:tc>
        <w:tc>
          <w:tcPr>
            <w:tcW w:w="3572"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vài HS phát biểu. Lớp bổ sung </w:t>
            </w:r>
            <w:r w:rsidRPr="0039672B">
              <w:rPr>
                <w:rFonts w:ascii="Times New Roman" w:hAnsi="Times New Roman" w:cs="Times New Roman"/>
                <w:sz w:val="26"/>
                <w:szCs w:val="26"/>
              </w:rPr>
              <w:t xml:space="preserve"> tự rút ra kết luận </w:t>
            </w:r>
          </w:p>
        </w:tc>
        <w:tc>
          <w:tcPr>
            <w:tcW w:w="2908"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2:</w:t>
      </w:r>
      <w:r w:rsidRPr="0039672B">
        <w:rPr>
          <w:rFonts w:ascii="Times New Roman" w:hAnsi="Times New Roman" w:cs="Times New Roman"/>
          <w:sz w:val="26"/>
          <w:szCs w:val="26"/>
        </w:rPr>
        <w:t xml:space="preserve">   NGUYÊN NHÂN PHÁT SINH ĐỘT BIẾN GE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Mục tiêu: Trình bày được nguyên nhân gây ra đột biến gen và một số biểu hiện.</w:t>
      </w:r>
    </w:p>
    <w:tbl>
      <w:tblPr>
        <w:tblW w:w="0" w:type="auto"/>
        <w:tblInd w:w="108" w:type="dxa"/>
        <w:tblLayout w:type="fixed"/>
        <w:tblLook w:val="0000" w:firstRow="0" w:lastRow="0" w:firstColumn="0" w:lastColumn="0" w:noHBand="0" w:noVBand="0"/>
      </w:tblPr>
      <w:tblGrid>
        <w:gridCol w:w="3130"/>
        <w:gridCol w:w="3246"/>
        <w:gridCol w:w="3254"/>
      </w:tblGrid>
      <w:tr w:rsidR="006D298E" w:rsidRPr="0039672B">
        <w:tc>
          <w:tcPr>
            <w:tcW w:w="313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5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rPr>
          <w:trHeight w:val="80"/>
        </w:trPr>
        <w:tc>
          <w:tcPr>
            <w:tcW w:w="313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nguyên nhân phát sinh đột biến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nhấn mạnh: trong điều kiện tự nhiên do sao chép nhầm của phân tử ADN dưới tác động của môi trườ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í dụ…</w:t>
            </w:r>
          </w:p>
        </w:tc>
        <w:tc>
          <w:tcPr>
            <w:tcW w:w="324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nghiên cứu thông tin SGK </w:t>
            </w:r>
            <w:r w:rsidRPr="0039672B">
              <w:rPr>
                <w:rFonts w:ascii="Times New Roman" w:hAnsi="Times New Roman" w:cs="Times New Roman"/>
                <w:sz w:val="26"/>
                <w:szCs w:val="26"/>
              </w:rPr>
              <w:t xml:space="preserve"> nêu được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o ảnh hưởng của môi trườ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con người gây nên đột biến nhân tạ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phát biểu, lớp bổ sung hoàn chỉnh kiến thức</w:t>
            </w:r>
          </w:p>
        </w:tc>
        <w:tc>
          <w:tcPr>
            <w:tcW w:w="325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ự nhiên: Do rối loạn trong quá trình tự sao chép của AND dưới ảnh hưởng của môi trường trong và ngoài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ực nghiệm: Con người gây ra các đột biến bằng tác nhân vật lí, hoá học.</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VAI TRÒ CỦA ĐỘT BIẾN GE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Mục tiêu: Nêu được tình chất biểu hiện và vai trò của đột biến gen đối với sinh vật và môi trường</w:t>
      </w:r>
    </w:p>
    <w:tbl>
      <w:tblPr>
        <w:tblW w:w="0" w:type="auto"/>
        <w:tblInd w:w="108" w:type="dxa"/>
        <w:tblLayout w:type="fixed"/>
        <w:tblLook w:val="0000" w:firstRow="0" w:lastRow="0" w:firstColumn="0" w:lastColumn="0" w:noHBand="0" w:noVBand="0"/>
      </w:tblPr>
      <w:tblGrid>
        <w:gridCol w:w="3129"/>
        <w:gridCol w:w="3247"/>
        <w:gridCol w:w="3254"/>
      </w:tblGrid>
      <w:tr w:rsidR="006D298E" w:rsidRPr="0039672B">
        <w:tc>
          <w:tcPr>
            <w:tcW w:w="312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Hoạt động của giáo viên</w:t>
            </w:r>
          </w:p>
        </w:tc>
        <w:tc>
          <w:tcPr>
            <w:tcW w:w="324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5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rPr>
          <w:trHeight w:val="80"/>
        </w:trPr>
        <w:tc>
          <w:tcPr>
            <w:tcW w:w="312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H 21.2; 21.3 ; 21.4 </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nào có lợi cho sinh vật và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nào có h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cho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đột biến gen gây biến đổi kiểu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vai trò của đột biến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lấy ví dụ như SGK</w:t>
            </w:r>
          </w:p>
        </w:tc>
        <w:tc>
          <w:tcPr>
            <w:tcW w:w="324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có lợi: Cây cứng nhiều bông ở lú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có hại: lá mạ màu trắng, đầu và chân sau của lợn dị d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Kiến thức nêu được: Biến đổi AND </w:t>
            </w:r>
            <w:r w:rsidRPr="0039672B">
              <w:rPr>
                <w:rFonts w:ascii="Times New Roman" w:hAnsi="Times New Roman" w:cs="Times New Roman"/>
                <w:sz w:val="26"/>
                <w:szCs w:val="26"/>
              </w:rPr>
              <w:t xml:space="preserve"> thay đổi trình tự các a xít amin </w:t>
            </w:r>
            <w:r w:rsidRPr="0039672B">
              <w:rPr>
                <w:rFonts w:ascii="Times New Roman" w:hAnsi="Times New Roman" w:cs="Times New Roman"/>
                <w:sz w:val="26"/>
                <w:szCs w:val="26"/>
              </w:rPr>
              <w:t> biến đổi kiểu hình</w:t>
            </w:r>
          </w:p>
        </w:tc>
        <w:tc>
          <w:tcPr>
            <w:tcW w:w="325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gen thể hiện ra kiểu hình thường có hại cho bản thân sinh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gen đôi khi có lợi cho con người </w:t>
            </w:r>
            <w:r w:rsidRPr="0039672B">
              <w:rPr>
                <w:rFonts w:ascii="Times New Roman" w:hAnsi="Times New Roman" w:cs="Times New Roman"/>
                <w:sz w:val="26"/>
                <w:szCs w:val="26"/>
              </w:rPr>
              <w:t> có ý nghĩa trong chăn nuôi và trồng trọt</w:t>
            </w:r>
          </w:p>
        </w:tc>
      </w:tr>
    </w:tbl>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C. LUỆN TẬP (3’)</w:t>
      </w:r>
      <w:r w:rsidRPr="0039672B">
        <w:rPr>
          <w:rFonts w:ascii="Times New Roman" w:hAnsi="Times New Roman" w:cs="Times New Roman"/>
          <w:bCs/>
          <w:sz w:val="26"/>
          <w:szCs w:val="26"/>
        </w:rPr>
        <w:t xml:space="preserve">  (Hình thành kĩ năng mớ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2.GV yêu cầu HS khoanh tròn vào câu trả lời đúng: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1). Những dạng đột biến gen nào thường gây nghiêm trọng cho sinh vậ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Mất và chuyển đổi vị trí của 1 cặp nu.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 Thêm và thay thế 1 cặp nucleoti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 Mất và thay thế 1 cặp nucleotit.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d. Thêm và mất 1 cặp nucleoti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2). Đặc điểm nào sau đây không có ở đột biến thay thế 1 cặp nuclêôti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Chỉ liên quan tới 1 bộ ba.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b. Dễ xảy ra hơn so với cỏc dạng đột biến gen khác.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 Làm thay đổi trình tự nu của nhiều bộ ba.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d. Dễ thấy thể đột biến so với các dạng đột biến gen khác.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3). Loại đột biến gen nào sau  đây có khả năng nhất không làm thay đổi thành phần aa trong chuỗi pôlipeptit ?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Mất 1 cặp nucleotit.             </w:t>
      </w:r>
      <w:r w:rsidRPr="0039672B">
        <w:rPr>
          <w:rFonts w:ascii="Times New Roman" w:hAnsi="Times New Roman" w:cs="Times New Roman"/>
          <w:bCs/>
          <w:sz w:val="26"/>
          <w:szCs w:val="26"/>
        </w:rPr>
        <w:tab/>
        <w:t xml:space="preserve">b. Thêm 1 cặp nucleotit.           </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c. Chuyển đổi vị trí của 1 cặp nucleotit.               d. Thay thế 1 cặp nucleotit.</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D. VẬN DỤNG VÀ TÌM TÒI MỞ RỘNG (3’)</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bCs/>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1.Xác định dạng đột biến khi biết cấu trúc của gen sau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Sau đột biến có: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ổng số nu và tổng số liên kết hidro không thay đổi -&gt; thay thế cặp nu cùng loạ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ổng số nu không đổi và tổng số liên kết hidro thay đổi -&gt; thay thế cặp nu khác loạ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ổng số nu và tổng số liên kết hidro đều thay đổi -&gt; có thể mất hoặc thêm cặp nu.</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số nu, chiều dài gen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Xác định dạng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chiều dài của gen, trong từng trường hợp.</w:t>
      </w:r>
    </w:p>
    <w:p w:rsidR="006D298E" w:rsidRPr="0039672B" w:rsidRDefault="006D298E" w:rsidP="00AF43C2">
      <w:pPr>
        <w:pStyle w:val="NoSpacing"/>
        <w:rPr>
          <w:rFonts w:ascii="Times New Roman" w:hAnsi="Times New Roman" w:cs="Times New Roman"/>
          <w:bCs/>
          <w:sz w:val="26"/>
          <w:szCs w:val="26"/>
          <w:vertAlign w:val="superscript"/>
        </w:rPr>
      </w:pPr>
      <w:r w:rsidRPr="0039672B">
        <w:rPr>
          <w:rFonts w:ascii="Times New Roman" w:hAnsi="Times New Roman" w:cs="Times New Roman"/>
          <w:bCs/>
          <w:sz w:val="26"/>
          <w:szCs w:val="26"/>
        </w:rPr>
        <w:t>+ Nếu đột biến mất nu L= L ban đầu – số cặp nu bị mất x 3,4 A</w:t>
      </w:r>
      <w:r w:rsidRPr="0039672B">
        <w:rPr>
          <w:rFonts w:ascii="Times New Roman" w:hAnsi="Times New Roman" w:cs="Times New Roman"/>
          <w:bCs/>
          <w:sz w:val="26"/>
          <w:szCs w:val="26"/>
          <w:vertAlign w:val="superscript"/>
        </w:rPr>
        <w:t>0</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đột biến thêm nu L=L ban đầu +số cặp nu thêm x 3,4 A</w:t>
      </w:r>
      <w:r w:rsidRPr="0039672B">
        <w:rPr>
          <w:rFonts w:ascii="Times New Roman" w:hAnsi="Times New Roman" w:cs="Times New Roman"/>
          <w:bCs/>
          <w:sz w:val="26"/>
          <w:szCs w:val="26"/>
          <w:vertAlign w:val="superscript"/>
        </w:rPr>
        <w:t>0</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đột biến dạng thay thế-&gt; L=L ban đầu</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Bài tập vận dụ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lastRenderedPageBreak/>
        <w:t>1.Gen B có chiều dài 4080 A</w:t>
      </w:r>
      <w:r w:rsidRPr="0039672B">
        <w:rPr>
          <w:rFonts w:ascii="Times New Roman" w:hAnsi="Times New Roman" w:cs="Times New Roman"/>
          <w:bCs/>
          <w:sz w:val="26"/>
          <w:szCs w:val="26"/>
          <w:vertAlign w:val="superscript"/>
        </w:rPr>
        <w:t>0</w:t>
      </w:r>
      <w:r w:rsidRPr="0039672B">
        <w:rPr>
          <w:rFonts w:ascii="Times New Roman" w:hAnsi="Times New Roman" w:cs="Times New Roman"/>
          <w:bCs/>
          <w:sz w:val="26"/>
          <w:szCs w:val="26"/>
        </w:rPr>
        <w:t xml:space="preserve"> , có A =2G. Gen B bị đột biến thành gen b có chiều dài không đổi nhưng có số lk H tăng thêm 1. Xác định chiều dài, số nu từng loại của gen b, biết đột biến chỉ liên quan đến 1 cặp nu.</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Giải :  Gen B: A=T=400; G=X=800.</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Dạng Đb Thay thế 1 cặp A-T bằng 1 cặp G-X.</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Gen b:A=T=399; G=X=801.</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2.Hãy tìm thêm một số ví dụ về đột biến phát sinh trong tự nhiên hoặc do con người tạo r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Đb do con người tạo r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ạo ra đột biến mai vàng 150 cánh.</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Sầu riêng cơm vàng hạt lép(bến tre)</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Đb phát sinh trong tự nhiê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ò 6 châ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ủ khoai có hình dạng giống ngườ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Người có bàn tay 6 ngó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3.Hãy kể những đột biến ở người do chất độc màu da cam của Mĩ rải xuống miền nam VN gây r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Người bị cụt bàn chân, bàn tay, quái thai....</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Câu hỏi trắc nghiệm:</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1.Đột biến gen là</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Biến đổi các tính trạng cơ bản của sinh vậ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Sự biến đổi trong cấu trúc phân tử ADN liên quan đến 1 hoặc 1 vài cặp nu của ge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Biến đổi trong cấu trúc của pr.</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d.Biến đổi trong cấu trúc của NST.</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2.Nguyên nhân phát sinh đột biến gen là:</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Do rối loạn trong quá trình tự sao chép của ADN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Dưới ảnh hưởng phức tạp của môi trường trong và môi trường ngoài cơ thể.</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Do ảnh hưởng của khí hậu.</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3.Các gen đột biến lặn chỉ biểu hiện ra kiểu hình khi ở:</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Đồng hợp lặn                                       b.Đồng hợp lặn và đồng hợp trộ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Dị hợp                                                  d.Đồng hợp trội</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4.Gen B có A=480, G=720. Gen này bị đột biến thay thế một cặp nu tạo thành gen b. Gen b nhiều hơn gen B một liên kết H. Số nu từng loại của gen b là:</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A=T=479; G=X=721                       b.A=T=481;G=X=719</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A=T=478; G=X=722                       d. A=T=482;G=X=718</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5.Một gen có chiều dài 4080 A</w:t>
      </w:r>
      <w:r w:rsidRPr="0039672B">
        <w:rPr>
          <w:rFonts w:ascii="Times New Roman" w:hAnsi="Times New Roman" w:cs="Times New Roman"/>
          <w:bCs/>
          <w:i/>
          <w:sz w:val="26"/>
          <w:szCs w:val="26"/>
          <w:vertAlign w:val="superscript"/>
        </w:rPr>
        <w:t>0</w:t>
      </w:r>
      <w:r w:rsidRPr="0039672B">
        <w:rPr>
          <w:rFonts w:ascii="Times New Roman" w:hAnsi="Times New Roman" w:cs="Times New Roman"/>
          <w:bCs/>
          <w:i/>
          <w:sz w:val="26"/>
          <w:szCs w:val="26"/>
        </w:rPr>
        <w:t xml:space="preserve"> .Gen này bị đột biến làm mất đi 3 cặp nucleotit, chiều dài của gen đột biến là: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4083                         b.4080                     c.4090,2                    d.4069,8</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1.</w:t>
      </w:r>
      <w:r w:rsidRPr="0039672B">
        <w:rPr>
          <w:rFonts w:ascii="Times New Roman" w:hAnsi="Times New Roman" w:cs="Times New Roman"/>
          <w:bCs/>
          <w:sz w:val="26"/>
          <w:szCs w:val="26"/>
        </w:rPr>
        <w:tab/>
        <w:t>Học bài theo nội dung  SGK</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2.</w:t>
      </w:r>
      <w:r w:rsidRPr="0039672B">
        <w:rPr>
          <w:rFonts w:ascii="Times New Roman" w:hAnsi="Times New Roman" w:cs="Times New Roman"/>
          <w:bCs/>
          <w:sz w:val="26"/>
          <w:szCs w:val="26"/>
        </w:rPr>
        <w:tab/>
        <w:t xml:space="preserve">Trả lời các câu hỏi  SGK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rPr>
        <w:t>3.</w:t>
      </w:r>
      <w:r w:rsidRPr="0039672B">
        <w:rPr>
          <w:rFonts w:ascii="Times New Roman" w:hAnsi="Times New Roman" w:cs="Times New Roman"/>
          <w:bCs/>
          <w:sz w:val="26"/>
          <w:szCs w:val="26"/>
        </w:rPr>
        <w:tab/>
        <w:t>Đọc và chuẩn bị trước bài 22: Đột biến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r w:rsidRPr="0039672B">
        <w:rPr>
          <w:rFonts w:ascii="Times New Roman" w:hAnsi="Times New Roman" w:cs="Times New Roman"/>
          <w:sz w:val="26"/>
          <w:szCs w:val="26"/>
        </w:rPr>
        <w:t>…………………………………………………………………..</w:t>
      </w: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2 : ĐỘT BIẾN CẤU TRÚC NHIỄM SẮC THỂ</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khái niệm và một số dạng đột biến cấu trúc NST</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Giải thích được nguyên nhân phát sinh, tính chất và nêu được vai trò của đột biến cấu trúc NST đối với bản thân sinh vật và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theo nhóm</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3.Thái độ:</w:t>
      </w:r>
      <w:r w:rsidRPr="0039672B">
        <w:rPr>
          <w:rFonts w:ascii="Times New Roman" w:hAnsi="Times New Roman" w:cs="Times New Roman"/>
          <w:bCs/>
          <w:sz w:val="26"/>
          <w:szCs w:val="26"/>
        </w:rPr>
        <w:t xml:space="preserve"> Giáo dục ý thức bảo vệ môi trườ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4. Năng lực:</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GV  - Tranh các dạng đột biến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HS  - Phiếu học tập:  các dạng đột biến cấu trúc NST</w:t>
      </w:r>
    </w:p>
    <w:tbl>
      <w:tblPr>
        <w:tblW w:w="0" w:type="auto"/>
        <w:tblInd w:w="108" w:type="dxa"/>
        <w:tblLayout w:type="fixed"/>
        <w:tblLook w:val="0000" w:firstRow="0" w:lastRow="0" w:firstColumn="0" w:lastColumn="0" w:noHBand="0" w:noVBand="0"/>
      </w:tblPr>
      <w:tblGrid>
        <w:gridCol w:w="883"/>
        <w:gridCol w:w="2400"/>
        <w:gridCol w:w="3551"/>
        <w:gridCol w:w="2825"/>
      </w:tblGrid>
      <w:tr w:rsidR="006D298E" w:rsidRPr="0039672B">
        <w:tc>
          <w:tcPr>
            <w:tcW w:w="88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TT</w:t>
            </w:r>
          </w:p>
        </w:tc>
        <w:tc>
          <w:tcPr>
            <w:tcW w:w="24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ban đầu</w:t>
            </w:r>
          </w:p>
        </w:tc>
        <w:tc>
          <w:tcPr>
            <w:tcW w:w="355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sau khi bị biến đổi</w:t>
            </w:r>
          </w:p>
        </w:tc>
        <w:tc>
          <w:tcPr>
            <w:tcW w:w="282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ên dạng đột biến</w:t>
            </w:r>
          </w:p>
        </w:tc>
      </w:tr>
      <w:tr w:rsidR="006D298E" w:rsidRPr="0039672B">
        <w:tc>
          <w:tcPr>
            <w:tcW w:w="88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w:t>
            </w:r>
          </w:p>
        </w:tc>
        <w:tc>
          <w:tcPr>
            <w:tcW w:w="24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55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82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88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w:t>
            </w:r>
          </w:p>
        </w:tc>
        <w:tc>
          <w:tcPr>
            <w:tcW w:w="24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55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82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88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w:t>
            </w:r>
          </w:p>
        </w:tc>
        <w:tc>
          <w:tcPr>
            <w:tcW w:w="24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55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82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6D298E" w:rsidRPr="0039672B" w:rsidRDefault="006D298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rPr>
        <w:t xml:space="preserve">1. Ổn định tổ chức: Kiểm tra sĩ số. </w:t>
      </w:r>
      <w:r w:rsidRPr="0039672B">
        <w:rPr>
          <w:rFonts w:ascii="Times New Roman" w:hAnsi="Times New Roman" w:cs="Times New Roman"/>
          <w:b/>
          <w:bCs/>
          <w:sz w:val="26"/>
          <w:szCs w:val="26"/>
          <w:lang w:val="pt-PT"/>
        </w:rPr>
        <w:t xml:space="preserve">(2’) </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2. Kiểm tra bài cũ: (5’)</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 Tại sao đột biến gen thường có hại cho bản thân sinh vật? Nêu vai trò và ý nghĩa của đột biến gen trong thực tiễn sản xuất? </w:t>
      </w:r>
    </w:p>
    <w:p w:rsidR="006D298E" w:rsidRPr="0039672B" w:rsidRDefault="006D298E" w:rsidP="00AF43C2">
      <w:pPr>
        <w:pStyle w:val="NoSpacing"/>
        <w:rPr>
          <w:rFonts w:ascii="Times New Roman" w:hAnsi="Times New Roman" w:cs="Times New Roman"/>
          <w:b/>
          <w:bCs/>
          <w:sz w:val="26"/>
          <w:szCs w:val="26"/>
          <w:lang w:val="pt-PT"/>
        </w:rPr>
      </w:pPr>
      <w:r w:rsidRPr="0039672B">
        <w:rPr>
          <w:rFonts w:ascii="Times New Roman" w:hAnsi="Times New Roman" w:cs="Times New Roman"/>
          <w:bCs/>
          <w:sz w:val="26"/>
          <w:szCs w:val="26"/>
          <w:lang w:val="pt-PT"/>
        </w:rPr>
        <w:t xml:space="preserve">- Kiểm tra sự chuẩn bị của các nhóm HS.   </w:t>
      </w:r>
    </w:p>
    <w:p w:rsidR="006D298E" w:rsidRPr="0039672B" w:rsidRDefault="006D298E" w:rsidP="00AF43C2">
      <w:pPr>
        <w:pStyle w:val="NoSpacing"/>
        <w:rPr>
          <w:rFonts w:ascii="Times New Roman" w:hAnsi="Times New Roman" w:cs="Times New Roman"/>
          <w:b/>
          <w:bCs/>
          <w:i/>
          <w:sz w:val="26"/>
          <w:szCs w:val="26"/>
          <w:lang w:val="pt-PT"/>
        </w:rPr>
      </w:pPr>
      <w:r w:rsidRPr="0039672B">
        <w:rPr>
          <w:rFonts w:ascii="Times New Roman" w:hAnsi="Times New Roman" w:cs="Times New Roman"/>
          <w:b/>
          <w:bCs/>
          <w:sz w:val="26"/>
          <w:szCs w:val="26"/>
          <w:lang w:val="pt-PT"/>
        </w:rPr>
        <w:t>3. Giảng bài mới:</w:t>
      </w:r>
    </w:p>
    <w:p w:rsidR="006D298E" w:rsidRPr="0039672B" w:rsidRDefault="006D298E" w:rsidP="00AF43C2">
      <w:pPr>
        <w:pStyle w:val="NoSpacing"/>
        <w:rPr>
          <w:rFonts w:ascii="Times New Roman" w:hAnsi="Times New Roman" w:cs="Times New Roman"/>
          <w:b/>
          <w:bCs/>
          <w:i/>
          <w:sz w:val="26"/>
          <w:szCs w:val="26"/>
          <w:lang w:val="pt-PT"/>
        </w:rPr>
      </w:pPr>
      <w:r w:rsidRPr="0039672B">
        <w:rPr>
          <w:rFonts w:ascii="Times New Roman" w:hAnsi="Times New Roman" w:cs="Times New Roman"/>
          <w:b/>
          <w:bCs/>
          <w:i/>
          <w:sz w:val="26"/>
          <w:szCs w:val="26"/>
          <w:lang w:val="pt-PT"/>
        </w:rPr>
        <w:t xml:space="preserve">A. Khởi động. (3’)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B1:</w:t>
      </w:r>
      <w:r w:rsidRPr="0039672B">
        <w:rPr>
          <w:rFonts w:ascii="Times New Roman" w:hAnsi="Times New Roman" w:cs="Times New Roman"/>
          <w:bCs/>
          <w:sz w:val="26"/>
          <w:szCs w:val="26"/>
          <w:lang w:val="pt-PT"/>
        </w:rPr>
        <w:t xml:space="preserve"> GV yêu cầu HS đại diện các nhóm lên bảng trình bày sự chuẩn bị của mình (mỗi nhóm ở nhà viết vào giấy A3 dán lên bản bằng nam châm): Tật mất sọ não, u não, khe hở môi hàm, lác mắt, đục thể thủy tinh, chân khèo, thừa ngón tay, ngón chân, bại liệt, chậm phát triển trí tuệ. Bệnh đao, tơcnơ, vô sinh.........</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B2:</w:t>
      </w:r>
      <w:r w:rsidRPr="0039672B">
        <w:rPr>
          <w:rFonts w:ascii="Times New Roman" w:hAnsi="Times New Roman" w:cs="Times New Roman"/>
          <w:bCs/>
          <w:sz w:val="26"/>
          <w:szCs w:val="26"/>
          <w:lang w:val="pt-PT"/>
        </w:rPr>
        <w:t xml:space="preserve"> GV nhận xét sự chuẩn bị của mỗi nhóm.</w:t>
      </w:r>
    </w:p>
    <w:p w:rsidR="006D298E" w:rsidRPr="0039672B" w:rsidRDefault="006D298E" w:rsidP="00AF43C2">
      <w:pPr>
        <w:pStyle w:val="NoSpacing"/>
        <w:rPr>
          <w:rFonts w:ascii="Times New Roman" w:hAnsi="Times New Roman" w:cs="Times New Roman"/>
          <w:b/>
          <w:bCs/>
          <w:i/>
          <w:sz w:val="26"/>
          <w:szCs w:val="26"/>
          <w:lang w:val="pt-PT"/>
        </w:rPr>
      </w:pPr>
      <w:r w:rsidRPr="0039672B">
        <w:rPr>
          <w:rFonts w:ascii="Times New Roman" w:hAnsi="Times New Roman" w:cs="Times New Roman"/>
          <w:b/>
          <w:bCs/>
          <w:sz w:val="26"/>
          <w:szCs w:val="26"/>
          <w:lang w:val="pt-PT"/>
        </w:rPr>
        <w:t>B3:</w:t>
      </w:r>
      <w:r w:rsidRPr="0039672B">
        <w:rPr>
          <w:rFonts w:ascii="Times New Roman" w:hAnsi="Times New Roman" w:cs="Times New Roman"/>
          <w:bCs/>
          <w:sz w:val="26"/>
          <w:szCs w:val="26"/>
          <w:lang w:val="pt-PT"/>
        </w:rPr>
        <w:t xml:space="preserve"> GV: Những biến dị các em đa tìm hiểu ở trên có liên quan tới sự thay đổi trong cấu trúc hoặc số lượng NST trong nhân tế bào.Vậy bộ NST của con người cũng như sinh vật thay đổi như thế nào để phát sinh các bệnh và tật di truyền trên, chúng ta sẽ tìm hiểu rõ hơn thông qua bài Đột biến cấu trúc NST.</w:t>
      </w:r>
    </w:p>
    <w:p w:rsidR="006D298E" w:rsidRPr="0039672B" w:rsidRDefault="006D298E" w:rsidP="00AF43C2">
      <w:pPr>
        <w:pStyle w:val="NoSpacing"/>
        <w:rPr>
          <w:rFonts w:ascii="Times New Roman" w:hAnsi="Times New Roman" w:cs="Times New Roman"/>
          <w:b/>
          <w:bCs/>
          <w:i/>
          <w:sz w:val="26"/>
          <w:szCs w:val="26"/>
          <w:lang w:val="pt-PT"/>
        </w:rPr>
      </w:pPr>
      <w:r w:rsidRPr="0039672B">
        <w:rPr>
          <w:rFonts w:ascii="Times New Roman" w:hAnsi="Times New Roman" w:cs="Times New Roman"/>
          <w:b/>
          <w:bCs/>
          <w:i/>
          <w:sz w:val="26"/>
          <w:szCs w:val="26"/>
          <w:lang w:val="pt-PT"/>
        </w:rPr>
        <w:t>B. 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Hoạt động 1:</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sz w:val="26"/>
          <w:szCs w:val="26"/>
          <w:lang w:val="pt-PT"/>
        </w:rPr>
        <w:t>ĐỘT BIẾN CẤU TRÚC NST LÀ GÌ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 xml:space="preserve">Mục tiêu: </w:t>
      </w:r>
      <w:r w:rsidRPr="0039672B">
        <w:rPr>
          <w:rFonts w:ascii="Times New Roman" w:hAnsi="Times New Roman" w:cs="Times New Roman"/>
          <w:sz w:val="26"/>
          <w:szCs w:val="26"/>
          <w:lang w:val="pt-PT"/>
        </w:rPr>
        <w:t xml:space="preserve"> Hiểu và trình bày được khái niệm đột biến cấu trúc NST</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lastRenderedPageBreak/>
        <w:t xml:space="preserve">                                Kể tên được một số dạng đột biến cấu trúc NST</w:t>
      </w:r>
    </w:p>
    <w:tbl>
      <w:tblPr>
        <w:tblW w:w="0" w:type="auto"/>
        <w:tblInd w:w="108" w:type="dxa"/>
        <w:tblLayout w:type="fixed"/>
        <w:tblLook w:val="0000" w:firstRow="0" w:lastRow="0" w:firstColumn="0" w:lastColumn="0" w:noHBand="0" w:noVBand="0"/>
      </w:tblPr>
      <w:tblGrid>
        <w:gridCol w:w="714"/>
        <w:gridCol w:w="2583"/>
        <w:gridCol w:w="393"/>
        <w:gridCol w:w="3133"/>
        <w:gridCol w:w="107"/>
        <w:gridCol w:w="2700"/>
      </w:tblGrid>
      <w:tr w:rsidR="006D298E" w:rsidRPr="0039672B">
        <w:tc>
          <w:tcPr>
            <w:tcW w:w="3297"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giáo viên</w:t>
            </w:r>
          </w:p>
        </w:tc>
        <w:tc>
          <w:tcPr>
            <w:tcW w:w="352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học sinh</w:t>
            </w:r>
          </w:p>
        </w:tc>
        <w:tc>
          <w:tcPr>
            <w:tcW w:w="2807" w:type="dxa"/>
            <w:gridSpan w:val="2"/>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c>
          <w:tcPr>
            <w:tcW w:w="3297"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H 22 </w:t>
            </w:r>
            <w:r w:rsidRPr="0039672B">
              <w:rPr>
                <w:rFonts w:ascii="Times New Roman" w:hAnsi="Times New Roman" w:cs="Times New Roman"/>
                <w:sz w:val="26"/>
                <w:szCs w:val="26"/>
              </w:rPr>
              <w:t> hoàn thành phiếu học tập</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kẻ nhanh phiếu lên bảng gọi HS lên điền.</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chốt lại đáp án đúng</w:t>
            </w:r>
          </w:p>
        </w:tc>
        <w:tc>
          <w:tcPr>
            <w:tcW w:w="352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kĩ hình, chú ý các đoạn có mũi tên ng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ảo luận thống nhất ý kiến </w:t>
            </w:r>
            <w:r w:rsidRPr="0039672B">
              <w:rPr>
                <w:rFonts w:ascii="Times New Roman" w:hAnsi="Times New Roman" w:cs="Times New Roman"/>
                <w:sz w:val="26"/>
                <w:szCs w:val="26"/>
              </w:rPr>
              <w:t> điền vào phiếu học t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lên hoàn thành phiếu học tập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rPr>
              <w:t>- Các nhóm khác bổ sung</w:t>
            </w:r>
          </w:p>
        </w:tc>
        <w:tc>
          <w:tcPr>
            <w:tcW w:w="2807" w:type="dxa"/>
            <w:gridSpan w:val="2"/>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 Đột biến cấu trúc nhiễm sắc thể là gì?</w:t>
            </w:r>
          </w:p>
        </w:tc>
      </w:tr>
      <w:tr w:rsidR="006D298E" w:rsidRPr="0039672B">
        <w:tc>
          <w:tcPr>
            <w:tcW w:w="71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TT</w:t>
            </w:r>
          </w:p>
        </w:tc>
        <w:tc>
          <w:tcPr>
            <w:tcW w:w="297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ban đầu</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sau khi bị biến đổi</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ên dạng đột biến</w:t>
            </w:r>
          </w:p>
        </w:tc>
      </w:tr>
      <w:tr w:rsidR="006D298E" w:rsidRPr="0039672B">
        <w:tc>
          <w:tcPr>
            <w:tcW w:w="71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w:t>
            </w:r>
          </w:p>
        </w:tc>
        <w:tc>
          <w:tcPr>
            <w:tcW w:w="297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ồm các đoạn: ABCDEFGH</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đoạn H</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đoạn</w:t>
            </w:r>
          </w:p>
        </w:tc>
      </w:tr>
      <w:tr w:rsidR="006D298E" w:rsidRPr="0039672B">
        <w:tc>
          <w:tcPr>
            <w:tcW w:w="71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w:t>
            </w:r>
          </w:p>
        </w:tc>
        <w:tc>
          <w:tcPr>
            <w:tcW w:w="297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ồm các đoạn: ABCDEFGH</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ặp lại đoạn BC</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ặp đoạn</w:t>
            </w:r>
          </w:p>
        </w:tc>
      </w:tr>
      <w:tr w:rsidR="006D298E" w:rsidRPr="0039672B">
        <w:tc>
          <w:tcPr>
            <w:tcW w:w="71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w:t>
            </w:r>
          </w:p>
        </w:tc>
        <w:tc>
          <w:tcPr>
            <w:tcW w:w="297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ồm các đoạn: ABCDEFGH</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ình tự đoạn BCD đổi thành DCB</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ảo đoạn</w:t>
            </w:r>
          </w:p>
        </w:tc>
      </w:tr>
      <w:tr w:rsidR="006D298E" w:rsidRPr="0039672B">
        <w:tc>
          <w:tcPr>
            <w:tcW w:w="3690" w:type="dxa"/>
            <w:gridSpan w:val="3"/>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ậy đột biến cấu trúc NST là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ồm những dạng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thông báo: ngoài 3 dạng trên còn có dạng đột biến : Chuyển đoạn</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vài HS phát biểu. Lớp bổ sung hoàn chỉnh kiến thức</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cấu trúc NST là những biến đổi trong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dạng: Mất đoạn, lặp đoạn và đảo đoạn</w:t>
            </w:r>
          </w:p>
        </w:tc>
      </w:tr>
    </w:tbl>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NGUYÊN NHÂN PHÁT SINH VÀ TÍNH CHẤT CỦ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ĐỘT BIẾN CẤU TRÚC NST</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ục tiêu: Nêu được nguyên nhân phát sinh và một số biểu hiện của đột biến NST. </w:t>
      </w:r>
    </w:p>
    <w:tbl>
      <w:tblPr>
        <w:tblW w:w="0" w:type="auto"/>
        <w:tblInd w:w="198" w:type="dxa"/>
        <w:tblLayout w:type="fixed"/>
        <w:tblLook w:val="0000" w:firstRow="0" w:lastRow="0" w:firstColumn="0" w:lastColumn="0" w:noHBand="0" w:noVBand="0"/>
      </w:tblPr>
      <w:tblGrid>
        <w:gridCol w:w="3016"/>
        <w:gridCol w:w="3222"/>
        <w:gridCol w:w="3245"/>
      </w:tblGrid>
      <w:tr w:rsidR="006D298E" w:rsidRPr="0039672B">
        <w:trPr>
          <w:trHeight w:val="526"/>
        </w:trPr>
        <w:tc>
          <w:tcPr>
            <w:tcW w:w="301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2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4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rPr>
          <w:trHeight w:val="80"/>
        </w:trPr>
        <w:tc>
          <w:tcPr>
            <w:tcW w:w="301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ó những nguyên nhân nào gây đột biến cấu trúc NS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hướng dẫn HS tìm hiểu ví dụ 1, 2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D 1 là dạng đột biến nào? ví dụ nào có hại ? ví dụ nào có lợi cho sinh vật và cho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cho biết tính chất (lợi, hại) của đột biến cấu trúc NST</w:t>
            </w:r>
          </w:p>
        </w:tc>
        <w:tc>
          <w:tcPr>
            <w:tcW w:w="322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thông tin SGK </w:t>
            </w:r>
            <w:r w:rsidRPr="0039672B">
              <w:rPr>
                <w:rFonts w:ascii="Times New Roman" w:hAnsi="Times New Roman" w:cs="Times New Roman"/>
                <w:sz w:val="26"/>
                <w:szCs w:val="26"/>
              </w:rPr>
              <w:t xml:space="preserve"> nêu được các nguyên nhân vật lí, hoá học </w:t>
            </w:r>
            <w:r w:rsidRPr="0039672B">
              <w:rPr>
                <w:rFonts w:ascii="Times New Roman" w:hAnsi="Times New Roman" w:cs="Times New Roman"/>
                <w:sz w:val="26"/>
                <w:szCs w:val="26"/>
              </w:rPr>
              <w:t> phá vỡ cấu trúc NS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ví dụ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D 1 là dạng mất đo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D 1 có hại cho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D 2 có lợi cho sinh vậ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HS tự rút ra kết luận </w:t>
            </w:r>
          </w:p>
        </w:tc>
        <w:tc>
          <w:tcPr>
            <w:tcW w:w="324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I. Nguyên nhân phát sinh và tính chất của đột biến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a) Nguyên nhân phát s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cấu trúc NST có thể xuất hiện trong điều kiện tự nhiên hoặc do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guyên nhân: Do các tác nhân vật lí, hoá học </w:t>
            </w:r>
            <w:r w:rsidRPr="0039672B">
              <w:rPr>
                <w:rFonts w:ascii="Times New Roman" w:hAnsi="Times New Roman" w:cs="Times New Roman"/>
                <w:sz w:val="26"/>
                <w:szCs w:val="26"/>
              </w:rPr>
              <w:t> phá vỡ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Vai trò của đột biến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cấu trúc NST thường có hại cho bản thân sinh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số đột biến có lợi </w:t>
            </w:r>
            <w:r w:rsidRPr="0039672B">
              <w:rPr>
                <w:rFonts w:ascii="Times New Roman" w:hAnsi="Times New Roman" w:cs="Times New Roman"/>
                <w:sz w:val="26"/>
                <w:szCs w:val="26"/>
              </w:rPr>
              <w:t> có ý nghĩa trong chọn giống và tiến hoá.</w:t>
            </w:r>
          </w:p>
        </w:tc>
      </w:tr>
    </w:tbl>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C. LUỆN TẬP (5’)</w:t>
      </w:r>
      <w:r w:rsidRPr="0039672B">
        <w:rPr>
          <w:rFonts w:ascii="Times New Roman" w:hAnsi="Times New Roman" w:cs="Times New Roman"/>
          <w:bCs/>
          <w:sz w:val="26"/>
          <w:szCs w:val="26"/>
        </w:rPr>
        <w:t xml:space="preserve">  (Hình thành kĩ năng mớ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2.GV yêu cầu HS khoanh tròn vào câu trả lời đúng: </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rPr>
        <w:lastRenderedPageBreak/>
        <w:t>(1)</w:t>
      </w:r>
      <w:r w:rsidRPr="0039672B">
        <w:rPr>
          <w:rFonts w:ascii="Times New Roman" w:hAnsi="Times New Roman" w:cs="Times New Roman"/>
          <w:bCs/>
          <w:sz w:val="26"/>
          <w:szCs w:val="26"/>
          <w:lang w:val="pt-PT"/>
        </w:rPr>
        <w:t>Cơ chế phát sinh đột biến cấu trúc NDT là do tác nhân đột biến gây ra:</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 Đứt gãy NST</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B) Tác động quá trình nhân đôi NST</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Trao đổi chéo bất thường của các cặp NST tương đồ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pt-PT"/>
        </w:rPr>
        <w:t>D) Tất cả đều đú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2) Dạng đột biến cấu trúc NST thường gây hậu quả nghiêm trọng nhất là:</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i/>
          <w:sz w:val="26"/>
          <w:szCs w:val="26"/>
        </w:rPr>
        <w:t>a. Mất đoạn</w:t>
      </w:r>
      <w:r w:rsidRPr="0039672B">
        <w:rPr>
          <w:rFonts w:ascii="Times New Roman" w:hAnsi="Times New Roman" w:cs="Times New Roman"/>
          <w:bCs/>
          <w:sz w:val="26"/>
          <w:szCs w:val="26"/>
        </w:rPr>
        <w:t xml:space="preserve">           b.Đảo đoạn         c.Lặp đoạn           d.Chuyển đoạ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3) Loại đột biến nào sau đây không làm thay đổi số lượng vật chất di truyề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Mất đoạn      </w:t>
      </w:r>
      <w:r w:rsidRPr="0039672B">
        <w:rPr>
          <w:rFonts w:ascii="Times New Roman" w:hAnsi="Times New Roman" w:cs="Times New Roman"/>
          <w:bCs/>
          <w:i/>
          <w:sz w:val="26"/>
          <w:szCs w:val="26"/>
        </w:rPr>
        <w:t>b.Đảo đoạn</w:t>
      </w:r>
      <w:r w:rsidRPr="0039672B">
        <w:rPr>
          <w:rFonts w:ascii="Times New Roman" w:hAnsi="Times New Roman" w:cs="Times New Roman"/>
          <w:bCs/>
          <w:sz w:val="26"/>
          <w:szCs w:val="26"/>
        </w:rPr>
        <w:t xml:space="preserve">                   c.Lặp đoạn        d.Chuyển đoạn</w:t>
      </w:r>
    </w:p>
    <w:p w:rsidR="006D298E" w:rsidRPr="0039672B" w:rsidRDefault="006D298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 xml:space="preserve">D. VẬN DỤNG VÀ TÌM TÒI MỞ RỘNG (4’) </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lang w:val="pt-PT"/>
        </w:rPr>
        <w:t xml:space="preserve">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ho biết cấu trúc của NST trước và sau đột biến, xác định dạng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Quan sát cấu trúc NST trước và sau khi xảy ra đột biến: Số lượng, thành phần, và trình tự phân bố của các đoạn gen trên NS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ăn cứ đặc điểm của các dạng đột biến cấu trúc để xác định dạng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Mất đoạn làm giảm kích thước của NST và làm giảm số lượng gen trên NS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Lặp đoạn làm tăng kích thước NST và tăng số lượng gen trên NST nhưng không làm thay đổi nhóm liên kế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Đảo đoạn làm kích thước NST không đổi, nhóm liên kết gen không đổi nhưng làm thay đổi trật tự các gen trên NST.</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ột NST gồm các gen khác nhau được sắp xếp theo trình tự ABCDEG*HKM đã bị đột biến thành NST có trình tự các gen là: ABCDCDEG*HKM. Dạng đột biến xảy ra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Sơ đồ ABCD*EFGH minh họa cho dạng đột biến cấu trúc NST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Lặp đoạn         b.Đảo đoạn       c.Mất đoạn         d.thay thế</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Đột biến chuyển đoạn có lợi, hại gì cho con ngư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uyển đoạn lớn gây chết hoặc mất khả năng sinh s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uyển đoạn nhỏ khá phổ biến ở các loại chuối, đậu, lúa-&gt; con người chuyển những gen mong muốn từ loài này sang loài khác.</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 xml:space="preserve">E. HƯỚNG DẪN HỌC BÀI Ở NHÀ. (1’)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1.</w:t>
      </w:r>
      <w:r w:rsidRPr="0039672B">
        <w:rPr>
          <w:rFonts w:ascii="Times New Roman" w:hAnsi="Times New Roman" w:cs="Times New Roman"/>
          <w:sz w:val="26"/>
          <w:szCs w:val="26"/>
          <w:lang w:val="pt-PT"/>
        </w:rPr>
        <w:tab/>
        <w:t xml:space="preserve">Học bài theo nội dung  SGK/Trả lời các câu hỏi  SGK </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3.</w:t>
      </w:r>
      <w:r w:rsidRPr="0039672B">
        <w:rPr>
          <w:rFonts w:ascii="Times New Roman" w:hAnsi="Times New Roman" w:cs="Times New Roman"/>
          <w:sz w:val="26"/>
          <w:szCs w:val="26"/>
          <w:lang w:val="pt-PT"/>
        </w:rPr>
        <w:tab/>
        <w:t>Đọc và chuẩn bị trước bài 23: Đột biến số lượng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B54710" w:rsidRPr="0039672B">
        <w:rPr>
          <w:rFonts w:ascii="Times New Roman" w:hAnsi="Times New Roman" w:cs="Times New Roman"/>
          <w:sz w:val="26"/>
          <w:szCs w:val="26"/>
        </w:rPr>
        <w:t xml:space="preserve">  </w:t>
      </w:r>
    </w:p>
    <w:p w:rsidR="00736F26"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3 : ĐỘT BIẾN SỐ LƯỢNG NHIỄM SẮC THỂ</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w:t>
      </w:r>
      <w:r w:rsidRPr="0039672B">
        <w:rPr>
          <w:rFonts w:ascii="Times New Roman" w:hAnsi="Times New Roman" w:cs="Times New Roman"/>
          <w:b/>
          <w:bCs/>
          <w:iCs/>
          <w:sz w:val="26"/>
          <w:szCs w:val="26"/>
          <w:lang w:val="vi-VN"/>
        </w:rPr>
        <w:t>.</w:t>
      </w:r>
      <w:r w:rsidRPr="0039672B">
        <w:rPr>
          <w:rFonts w:ascii="Times New Roman" w:hAnsi="Times New Roman" w:cs="Times New Roman"/>
          <w:b/>
          <w:bCs/>
          <w:iCs/>
          <w:sz w:val="26"/>
          <w:szCs w:val="26"/>
        </w:rPr>
        <w:t xml:space="preserve"> Kiến thức:</w:t>
      </w:r>
    </w:p>
    <w:p w:rsidR="00435CB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các biến đổi số lượng thường thấy ở một cặp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được cơ chế hình thành thể (2n + 1) và thể (2n – 1)</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Nêu được hậu quả của biến đổi số lượng ở từng cặp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hình phát hiện kiến thức</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tư duy phân tích so sánh</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Giáo dục ý thức ham học tìm hiểu sưu tầm trong tự nhiên</w:t>
      </w:r>
    </w:p>
    <w:p w:rsidR="00435CB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Tranh phóng to H 23.1 và 23.2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HS: Vẽ tính đặc trưng của bộ NST lưỡng bội của ruồi giấm (2n = 8)</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Nhóm 1: 3 cặp NST- mỗi cặp 2 chiếc. </w:t>
      </w:r>
      <w:r w:rsidRPr="0039672B">
        <w:rPr>
          <w:rFonts w:ascii="Times New Roman" w:hAnsi="Times New Roman" w:cs="Times New Roman"/>
          <w:sz w:val="26"/>
          <w:szCs w:val="26"/>
          <w:lang w:val="pt-PT"/>
        </w:rPr>
        <w:t>1 cặp chỉ có 1 chiếc (2n=7)</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Nhóm 2: 3 cặp NST- mỗi cặp 2 chiếc.1 cặp có 3 chiếc (2n=9)</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Nhóm 3: 3 cặp NST-mỗi cặp 2 chiếc. Cặp còn lại không có chiếc nào(2n=6)</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sz w:val="26"/>
          <w:szCs w:val="26"/>
          <w:lang w:val="pt-PT"/>
        </w:rPr>
        <w:t>Nhóm 4: 4 cặp NST-mỗi cặp 2 chiếc. (2n=8). Bộ NST bình thường.</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III. HOẠT ĐỘNG DẠY – HỌC:</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 xml:space="preserve">1. Ổn định tổ chức: Kiểm tra sĩ số. (2’)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2. Kiểm tra bài cũ: (3’)</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Đột biến cấu trúc NST là gì? Nêu một số dạng đột biến và mô tả từng dạng đó.</w:t>
      </w:r>
    </w:p>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bCs/>
          <w:sz w:val="26"/>
          <w:szCs w:val="26"/>
          <w:lang w:val="fr-FR"/>
        </w:rPr>
        <w:t xml:space="preserve">-Kiểm tra sự chuẩn bị của các nhóm HS.   </w:t>
      </w:r>
    </w:p>
    <w:p w:rsidR="0098532E" w:rsidRPr="0039672B" w:rsidRDefault="0098532E" w:rsidP="00AF43C2">
      <w:pPr>
        <w:pStyle w:val="NoSpacing"/>
        <w:rPr>
          <w:rFonts w:ascii="Times New Roman" w:hAnsi="Times New Roman" w:cs="Times New Roman"/>
          <w:b/>
          <w:bCs/>
          <w:i/>
          <w:sz w:val="26"/>
          <w:szCs w:val="26"/>
          <w:lang w:val="fr-FR"/>
        </w:rPr>
      </w:pPr>
      <w:r w:rsidRPr="0039672B">
        <w:rPr>
          <w:rFonts w:ascii="Times New Roman" w:hAnsi="Times New Roman" w:cs="Times New Roman"/>
          <w:b/>
          <w:bCs/>
          <w:sz w:val="26"/>
          <w:szCs w:val="26"/>
          <w:lang w:val="fr-FR"/>
        </w:rPr>
        <w:t>3. Giảng bài mới:</w:t>
      </w:r>
    </w:p>
    <w:p w:rsidR="002A7246" w:rsidRPr="0039672B" w:rsidRDefault="0098532E" w:rsidP="00AF43C2">
      <w:pPr>
        <w:pStyle w:val="NoSpacing"/>
        <w:rPr>
          <w:rFonts w:ascii="Times New Roman" w:hAnsi="Times New Roman" w:cs="Times New Roman"/>
          <w:b/>
          <w:bCs/>
          <w:i/>
          <w:sz w:val="26"/>
          <w:szCs w:val="26"/>
          <w:lang w:val="fr-FR"/>
        </w:rPr>
      </w:pPr>
      <w:r w:rsidRPr="0039672B">
        <w:rPr>
          <w:rFonts w:ascii="Times New Roman" w:hAnsi="Times New Roman" w:cs="Times New Roman"/>
          <w:b/>
          <w:bCs/>
          <w:i/>
          <w:sz w:val="26"/>
          <w:szCs w:val="26"/>
          <w:lang w:val="fr-FR"/>
        </w:rPr>
        <w:t xml:space="preserve">A. KHỞI ĐỘNG. (5’) </w:t>
      </w:r>
    </w:p>
    <w:p w:rsidR="0098532E"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b/>
          <w:bCs/>
          <w:i/>
          <w:sz w:val="26"/>
          <w:szCs w:val="26"/>
          <w:lang w:val="fr-FR"/>
        </w:rPr>
        <w:t xml:space="preserve"> </w:t>
      </w:r>
      <w:r w:rsidR="002A7246" w:rsidRPr="0039672B">
        <w:rPr>
          <w:rFonts w:ascii="Times New Roman" w:hAnsi="Times New Roman" w:cs="Times New Roman"/>
          <w:b/>
          <w:i/>
          <w:sz w:val="26"/>
          <w:szCs w:val="26"/>
        </w:rPr>
        <w:t>- Mục tiêu</w:t>
      </w:r>
      <w:r w:rsidR="002A7246" w:rsidRPr="0039672B">
        <w:rPr>
          <w:rFonts w:ascii="Times New Roman" w:hAnsi="Times New Roman" w:cs="Times New Roman"/>
          <w:i/>
          <w:sz w:val="26"/>
          <w:szCs w:val="26"/>
        </w:rPr>
        <w:t xml:space="preserve">: </w:t>
      </w:r>
      <w:r w:rsidR="002A7246"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2A7246" w:rsidRPr="0039672B">
        <w:rPr>
          <w:rFonts w:ascii="Times New Roman" w:hAnsi="Times New Roman" w:cs="Times New Roman"/>
          <w:b/>
          <w:bCs/>
          <w:i/>
          <w:sz w:val="26"/>
          <w:szCs w:val="26"/>
          <w:lang w:val="pt-PT"/>
        </w:rPr>
        <w:t xml:space="preserve">  </w:t>
      </w:r>
    </w:p>
    <w:p w:rsidR="0098532E" w:rsidRPr="0039672B" w:rsidRDefault="00A047E0" w:rsidP="00AF43C2">
      <w:pPr>
        <w:pStyle w:val="NoSpacing"/>
        <w:rPr>
          <w:rFonts w:ascii="Times New Roman" w:hAnsi="Times New Roman" w:cs="Times New Roman"/>
          <w:bCs/>
          <w:sz w:val="26"/>
          <w:szCs w:val="26"/>
          <w:lang w:val="fr-FR"/>
        </w:rPr>
      </w:pPr>
      <w:r w:rsidRPr="0039672B">
        <w:rPr>
          <w:rFonts w:ascii="Times New Roman" w:hAnsi="Times New Roman" w:cs="Times New Roman"/>
          <w:b/>
          <w:bCs/>
          <w:sz w:val="26"/>
          <w:szCs w:val="26"/>
          <w:lang w:val="fr-FR"/>
        </w:rPr>
        <w:t>B1 :</w:t>
      </w:r>
      <w:r w:rsidR="0098532E" w:rsidRPr="0039672B">
        <w:rPr>
          <w:rFonts w:ascii="Times New Roman" w:hAnsi="Times New Roman" w:cs="Times New Roman"/>
          <w:bCs/>
          <w:sz w:val="26"/>
          <w:szCs w:val="26"/>
          <w:lang w:val="fr-FR"/>
        </w:rPr>
        <w:t xml:space="preserve">GV yêu cầu HS đại diện các nhóm dán tranh vẽ lên bảng. </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Các em  so sánh các bức tranh có bộ NST biến dị và bức tranh có bộ NST bình thường thấy khác nhau như thế nào ở mỗi cặp NST?</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HS:</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Tranh của nhóm 1: Thiếu 1 chiếc ở 1 cặp.</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Tranh của nhóm 2: Thừa 1 chiếc ở 1 cặp</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Tranh của nhóm 3: Thiếu 1 cặp NST.</w:t>
      </w:r>
    </w:p>
    <w:p w:rsidR="0098532E" w:rsidRPr="0039672B" w:rsidRDefault="00A047E0" w:rsidP="00AF43C2">
      <w:pPr>
        <w:pStyle w:val="NoSpacing"/>
        <w:rPr>
          <w:rFonts w:ascii="Times New Roman" w:hAnsi="Times New Roman" w:cs="Times New Roman"/>
          <w:b/>
          <w:bCs/>
          <w:i/>
          <w:sz w:val="26"/>
          <w:szCs w:val="26"/>
          <w:lang w:val="fr-FR"/>
        </w:rPr>
      </w:pPr>
      <w:r w:rsidRPr="0039672B">
        <w:rPr>
          <w:rFonts w:ascii="Times New Roman" w:hAnsi="Times New Roman" w:cs="Times New Roman"/>
          <w:b/>
          <w:bCs/>
          <w:sz w:val="26"/>
          <w:szCs w:val="26"/>
          <w:lang w:val="fr-FR"/>
        </w:rPr>
        <w:t>B2 :</w:t>
      </w:r>
      <w:r w:rsidR="0098532E" w:rsidRPr="0039672B">
        <w:rPr>
          <w:rFonts w:ascii="Times New Roman" w:hAnsi="Times New Roman" w:cs="Times New Roman"/>
          <w:bCs/>
          <w:sz w:val="26"/>
          <w:szCs w:val="26"/>
          <w:lang w:val="fr-FR"/>
        </w:rPr>
        <w:t>GV: Những biến đổi số lượng NST liên quan tới một hoặc một vài cặp NST trong bộ NST của loài(&lt; n cặp) như vậy được gọi là Thể dị bội .Cơ chế phát sinh và có những dạng nào? Bài học hôm nay chúng ta cùng tìm hiểu.</w:t>
      </w:r>
    </w:p>
    <w:p w:rsidR="0098532E" w:rsidRPr="0039672B" w:rsidRDefault="0098532E" w:rsidP="00AF43C2">
      <w:pPr>
        <w:pStyle w:val="NoSpacing"/>
        <w:rPr>
          <w:rFonts w:ascii="Times New Roman" w:hAnsi="Times New Roman" w:cs="Times New Roman"/>
          <w:b/>
          <w:bCs/>
          <w:i/>
          <w:sz w:val="26"/>
          <w:szCs w:val="26"/>
          <w:lang w:val="fr-FR"/>
        </w:rPr>
      </w:pPr>
      <w:r w:rsidRPr="0039672B">
        <w:rPr>
          <w:rFonts w:ascii="Times New Roman" w:hAnsi="Times New Roman" w:cs="Times New Roman"/>
          <w:b/>
          <w:bCs/>
          <w:i/>
          <w:sz w:val="26"/>
          <w:szCs w:val="26"/>
          <w:lang w:val="fr-FR"/>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xml:space="preserve">Hoạt động 1: </w:t>
      </w:r>
      <w:r w:rsidRPr="0039672B">
        <w:rPr>
          <w:rFonts w:ascii="Times New Roman" w:hAnsi="Times New Roman" w:cs="Times New Roman"/>
          <w:bCs/>
          <w:sz w:val="26"/>
          <w:szCs w:val="26"/>
          <w:lang w:val="fr-FR"/>
        </w:rPr>
        <w:t xml:space="preserve">   HIỆN TƯỢNG DỊ BỘI THỂ</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fr-FR"/>
        </w:rPr>
        <w:t xml:space="preserve">   </w:t>
      </w:r>
      <w:r w:rsidRPr="0039672B">
        <w:rPr>
          <w:rFonts w:ascii="Times New Roman" w:hAnsi="Times New Roman" w:cs="Times New Roman"/>
          <w:bCs/>
          <w:sz w:val="26"/>
          <w:szCs w:val="26"/>
          <w:lang w:val="fr-FR"/>
        </w:rPr>
        <w:t xml:space="preserve">Mức độ cần đạt: </w:t>
      </w:r>
      <w:r w:rsidRPr="0039672B">
        <w:rPr>
          <w:rFonts w:ascii="Times New Roman" w:hAnsi="Times New Roman" w:cs="Times New Roman"/>
          <w:sz w:val="26"/>
          <w:szCs w:val="26"/>
          <w:lang w:val="fr-FR"/>
        </w:rPr>
        <w:t xml:space="preserve"> Trình bày được các dạng biến đổi số lượng ở một số cặp NST</w:t>
      </w:r>
    </w:p>
    <w:tbl>
      <w:tblPr>
        <w:tblW w:w="9630" w:type="dxa"/>
        <w:tblInd w:w="108" w:type="dxa"/>
        <w:tblLayout w:type="fixed"/>
        <w:tblLook w:val="0000" w:firstRow="0" w:lastRow="0" w:firstColumn="0" w:lastColumn="0" w:noHBand="0" w:noVBand="0"/>
      </w:tblPr>
      <w:tblGrid>
        <w:gridCol w:w="4385"/>
        <w:gridCol w:w="2976"/>
        <w:gridCol w:w="2269"/>
      </w:tblGrid>
      <w:tr w:rsidR="0098532E" w:rsidRPr="0039672B">
        <w:tc>
          <w:tcPr>
            <w:tcW w:w="438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giáo viên</w:t>
            </w:r>
          </w:p>
        </w:tc>
        <w:tc>
          <w:tcPr>
            <w:tcW w:w="297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4385"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0098532E" w:rsidRPr="0039672B">
              <w:rPr>
                <w:rFonts w:ascii="Times New Roman" w:hAnsi="Times New Roman" w:cs="Times New Roman"/>
                <w:sz w:val="26"/>
                <w:szCs w:val="26"/>
              </w:rPr>
              <w:t xml:space="preserve"> GV kiểm tra kiến thức của học sinh v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tương đ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lưỡng b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đơn bội</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y/c HS nghiên cứu thông tin SGK </w:t>
            </w:r>
            <w:r w:rsidR="0098532E" w:rsidRPr="0039672B">
              <w:rPr>
                <w:rFonts w:ascii="Times New Roman" w:hAnsi="Times New Roman" w:cs="Times New Roman"/>
                <w:sz w:val="26"/>
                <w:szCs w:val="26"/>
              </w:rPr>
              <w:t> trả lời các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biến đổi số lượng ở 1 cặp NST thấy ở những dạng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ế nào là hiện tượng dị bội thể</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GV hoàn chỉnh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phân tích thêm có thể có 1 số cặp NST thêm hoặc mất 1 NST </w:t>
            </w:r>
            <w:r w:rsidRPr="0039672B">
              <w:rPr>
                <w:rFonts w:ascii="Times New Roman" w:hAnsi="Times New Roman" w:cs="Times New Roman"/>
                <w:sz w:val="26"/>
                <w:szCs w:val="26"/>
              </w:rPr>
              <w:t xml:space="preserve">  2n </w:t>
            </w:r>
            <w:r w:rsidRPr="0039672B">
              <w:rPr>
                <w:rFonts w:ascii="Times New Roman" w:hAnsi="Times New Roman" w:cs="Times New Roman"/>
                <w:position w:val="3"/>
                <w:sz w:val="26"/>
                <w:szCs w:val="26"/>
              </w:rPr>
              <w:object w:dxaOrig="240" w:dyaOrig="260">
                <v:shape id="_x0000_i1032" type="#_x0000_t75" style="width:12pt;height:12.75pt" o:ole="" filled="t">
                  <v:fill color2="black"/>
                  <v:imagedata r:id="rId21" o:title=""/>
                </v:shape>
                <o:OLEObject Type="Embed" ProgID="Equation.3" ShapeID="_x0000_i1032" DrawAspect="Content" ObjectID="_1628512250" r:id="rId22"/>
              </w:object>
            </w:r>
            <w:r w:rsidRPr="0039672B">
              <w:rPr>
                <w:rFonts w:ascii="Times New Roman" w:hAnsi="Times New Roman" w:cs="Times New Roman"/>
                <w:sz w:val="26"/>
                <w:szCs w:val="26"/>
              </w:rPr>
              <w:t>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trường hợp mất 1 cặp NST tương đồng (2n-2)</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nêu lưu ý HS hiện tượng dị bội gây ra các biến đổi hình thái, kích thước …</w:t>
            </w:r>
          </w:p>
        </w:tc>
        <w:tc>
          <w:tcPr>
            <w:tcW w:w="297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vài HS nhắc lại các khái niệm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và xử lí thông tin </w:t>
            </w:r>
            <w:r w:rsidRPr="0039672B">
              <w:rPr>
                <w:rFonts w:ascii="Times New Roman" w:hAnsi="Times New Roman" w:cs="Times New Roman"/>
                <w:sz w:val="26"/>
                <w:szCs w:val="26"/>
              </w:rPr>
              <w:t> nêu được:</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dạng: 2n +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n –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iện tượng thêm hoặc mất 1 NST ở một cặp nào đó </w:t>
            </w:r>
            <w:r w:rsidRPr="0039672B">
              <w:rPr>
                <w:rFonts w:ascii="Times New Roman" w:hAnsi="Times New Roman" w:cs="Times New Roman"/>
                <w:sz w:val="26"/>
                <w:szCs w:val="26"/>
              </w:rPr>
              <w:t> dị bội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vài HS phát biểu, lớp bổ sung.</w:t>
            </w:r>
          </w:p>
          <w:p w:rsidR="0098532E" w:rsidRPr="0039672B" w:rsidRDefault="0098532E" w:rsidP="00AF43C2">
            <w:pPr>
              <w:pStyle w:val="NoSpacing"/>
              <w:rPr>
                <w:rFonts w:ascii="Times New Roman" w:hAnsi="Times New Roman" w:cs="Times New Roman"/>
                <w:sz w:val="26"/>
                <w:szCs w:val="26"/>
              </w:rPr>
            </w:pP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 Thể dị bộ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ện tượng dị bội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 đột biến thêm hoặc mất 1 NST ở 1 cặp NST nào đ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dạng: 2n +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n – 1</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00A047E0" w:rsidRPr="0039672B">
        <w:rPr>
          <w:rFonts w:ascii="Times New Roman" w:hAnsi="Times New Roman" w:cs="Times New Roman"/>
          <w:sz w:val="26"/>
          <w:szCs w:val="26"/>
        </w:rPr>
        <w:t xml:space="preserve"> </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SỰ PHÁT SINH THỂ DỊ BỘ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Mức độ cần đạt: </w:t>
      </w:r>
      <w:r w:rsidRPr="0039672B">
        <w:rPr>
          <w:rFonts w:ascii="Times New Roman" w:hAnsi="Times New Roman" w:cs="Times New Roman"/>
          <w:sz w:val="26"/>
          <w:szCs w:val="26"/>
        </w:rPr>
        <w:t xml:space="preserve"> Giải thích cơ chế phát sinh thể ba(2n + 1) và thể một (2n – 1)</w:t>
      </w:r>
    </w:p>
    <w:tbl>
      <w:tblPr>
        <w:tblW w:w="0" w:type="auto"/>
        <w:tblInd w:w="108" w:type="dxa"/>
        <w:tblLayout w:type="fixed"/>
        <w:tblLook w:val="0000" w:firstRow="0" w:lastRow="0" w:firstColumn="0" w:lastColumn="0" w:noHBand="0" w:noVBand="0"/>
      </w:tblPr>
      <w:tblGrid>
        <w:gridCol w:w="3128"/>
        <w:gridCol w:w="3247"/>
        <w:gridCol w:w="3255"/>
      </w:tblGrid>
      <w:tr w:rsidR="0098532E" w:rsidRPr="0039672B">
        <w:tc>
          <w:tcPr>
            <w:tcW w:w="31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5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28"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c HS quan sát H 23.2 </w:t>
            </w:r>
            <w:r w:rsidR="0098532E"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rPr>
              <w:t xml:space="preserve"> nhận xét :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phân li cặp NST hình thành giao tử tro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ường hợp bình th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ường hợp bị rối loạn phân bà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ác giao tử nói trên tham gia thụ tinh </w:t>
            </w:r>
            <w:r w:rsidRPr="0039672B">
              <w:rPr>
                <w:rFonts w:ascii="Times New Roman" w:hAnsi="Times New Roman" w:cs="Times New Roman"/>
                <w:sz w:val="26"/>
                <w:szCs w:val="26"/>
                <w:lang w:val="fr-FR"/>
              </w:rPr>
              <w:t></w:t>
            </w:r>
            <w:r w:rsidRPr="0039672B">
              <w:rPr>
                <w:rFonts w:ascii="Times New Roman" w:hAnsi="Times New Roman" w:cs="Times New Roman"/>
                <w:sz w:val="26"/>
                <w:szCs w:val="26"/>
              </w:rPr>
              <w:t xml:space="preserve"> hợp tử có số lượng NST như thế nào </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treo tranh H 23.2 gọi HS lên trình bày cơ chế phát sinh các thể dị bội</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GV thông báo ở người tăng thêm 1 NST ở cặp NST số 21 </w:t>
            </w:r>
            <w:r w:rsidR="0098532E"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rPr>
              <w:t xml:space="preserve"> gây nên bệnh Đa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êu hậu quả của hiện tượng dị bội thể</w:t>
            </w:r>
          </w:p>
        </w:tc>
        <w:tc>
          <w:tcPr>
            <w:tcW w:w="32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quan sát kĩ hình, thảo luận, thống nhất ý kiến </w:t>
            </w:r>
            <w:r w:rsidRPr="0039672B">
              <w:rPr>
                <w:rFonts w:ascii="Times New Roman" w:hAnsi="Times New Roman" w:cs="Times New Roman"/>
                <w:sz w:val="26"/>
                <w:szCs w:val="26"/>
                <w:lang w:val="fr-FR"/>
              </w:rPr>
              <w:t></w:t>
            </w:r>
            <w:r w:rsidRPr="0039672B">
              <w:rPr>
                <w:rFonts w:ascii="Times New Roman" w:hAnsi="Times New Roman" w:cs="Times New Roman"/>
                <w:sz w:val="26"/>
                <w:szCs w:val="26"/>
              </w:rPr>
              <w:t xml:space="preserve"> nêu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ình thường: mỗi giao tử có 1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ị rối loạ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giao tử có 2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giao tử không có NST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fr-FR"/>
              </w:rPr>
              <w:t></w:t>
            </w:r>
            <w:r w:rsidRPr="0039672B">
              <w:rPr>
                <w:rFonts w:ascii="Times New Roman" w:hAnsi="Times New Roman" w:cs="Times New Roman"/>
                <w:sz w:val="26"/>
                <w:szCs w:val="26"/>
              </w:rPr>
              <w:t xml:space="preserve"> Hợp tử 3 NST hoặc có 1 NST của cặp tương đ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trình bày, lớp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A047E0"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4 :</w:t>
            </w:r>
            <w:r w:rsidR="0098532E" w:rsidRPr="0039672B">
              <w:rPr>
                <w:rFonts w:ascii="Times New Roman" w:hAnsi="Times New Roman" w:cs="Times New Roman"/>
                <w:sz w:val="26"/>
                <w:szCs w:val="26"/>
                <w:lang w:val="fr-FR"/>
              </w:rPr>
              <w:t>HS  nêu hậu quả.</w:t>
            </w:r>
          </w:p>
        </w:tc>
        <w:tc>
          <w:tcPr>
            <w:tcW w:w="325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II. Sự phát sinh thể dị bội:</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ơ chế phát sinh thể dị bội:</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Trong giảm phân có 1 cặp NST tương đồng không phân li </w:t>
            </w:r>
            <w:r w:rsidRPr="0039672B">
              <w:rPr>
                <w:rFonts w:ascii="Times New Roman" w:hAnsi="Times New Roman" w:cs="Times New Roman"/>
                <w:sz w:val="26"/>
                <w:szCs w:val="26"/>
                <w:lang w:val="fr-FR"/>
              </w:rPr>
              <w:t> tạo thành 1 giao tử mang 2 NST và 1 giao tử không mang NST nào (hình 23.2/sgk)</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ậu quả: Gây biến đổi hình thái(hình dạng, kích thước, màu sắc) ở thực vật hoặc gây bệnh NST( bệnh Đao ở người)</w:t>
            </w:r>
          </w:p>
        </w:tc>
      </w:tr>
    </w:tbl>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Kết luận chung:</w:t>
      </w:r>
      <w:r w:rsidRPr="0039672B">
        <w:rPr>
          <w:rFonts w:ascii="Times New Roman" w:hAnsi="Times New Roman" w:cs="Times New Roman"/>
          <w:sz w:val="26"/>
          <w:szCs w:val="26"/>
          <w:lang w:val="fr-FR"/>
        </w:rPr>
        <w:t xml:space="preserve">  </w:t>
      </w:r>
    </w:p>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sz w:val="26"/>
          <w:szCs w:val="26"/>
          <w:lang w:val="fr-FR"/>
        </w:rPr>
        <w:t>HS đọc kết luận cuối bài trong SGK</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
          <w:bCs/>
          <w:sz w:val="26"/>
          <w:szCs w:val="26"/>
          <w:lang w:val="fr-FR"/>
        </w:rPr>
        <w:t>C. LUỆN TẬP (3’)</w:t>
      </w:r>
      <w:r w:rsidRPr="0039672B">
        <w:rPr>
          <w:rFonts w:ascii="Times New Roman" w:hAnsi="Times New Roman" w:cs="Times New Roman"/>
          <w:bCs/>
          <w:sz w:val="26"/>
          <w:szCs w:val="26"/>
          <w:lang w:val="fr-FR"/>
        </w:rPr>
        <w:t xml:space="preserve">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1. Cơ chế phát sinh các giao tử : ( n – 1 ) và ( n + 1 ) là do:</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a. Một cặp NST tương đồng không được nhân đôi.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b. Thoi vô sắc không được hình thành.</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Cặp NST tương đồng không xếp song song ở kì giữa của giảm phâ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d. Cặp NST tương đồng không phân li ở kì sau của giảm phâ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lastRenderedPageBreak/>
        <w:t>2. Các thể lệch bội nào sau đây hiếm được tạo thành hơ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 Thể không nhiễm và thể 4 nhiễm.                b. Thể không nhiễm và thể 1 nhiễm.</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Thể không nhiễm và thể ba nhiễm               d. Thể 1 nhiễm và thể ba nhiễm.</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3. Một cặp NST tương đồng được quy ước là Aa. Nếu cặp NST này không phân li ở kì sau của giảm phân I thì sẽ tạo ra các loại giao tử nào?     </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Cs/>
          <w:sz w:val="26"/>
          <w:szCs w:val="26"/>
          <w:lang w:val="pt-PT"/>
        </w:rPr>
        <w:t xml:space="preserve">a. AA, Aa, A, a.         </w:t>
      </w:r>
      <w:r w:rsidRPr="0039672B">
        <w:rPr>
          <w:rFonts w:ascii="Times New Roman" w:hAnsi="Times New Roman" w:cs="Times New Roman"/>
          <w:bCs/>
          <w:sz w:val="26"/>
          <w:szCs w:val="26"/>
          <w:lang w:val="pt-PT"/>
        </w:rPr>
        <w:tab/>
        <w:t xml:space="preserve">b. Aa, O.        </w:t>
      </w:r>
      <w:r w:rsidRPr="0039672B">
        <w:rPr>
          <w:rFonts w:ascii="Times New Roman" w:hAnsi="Times New Roman" w:cs="Times New Roman"/>
          <w:bCs/>
          <w:sz w:val="26"/>
          <w:szCs w:val="26"/>
          <w:lang w:val="pt-PT"/>
        </w:rPr>
        <w:tab/>
        <w:t xml:space="preserve">c. AA, O.           </w:t>
      </w:r>
      <w:r w:rsidRPr="0039672B">
        <w:rPr>
          <w:rFonts w:ascii="Times New Roman" w:hAnsi="Times New Roman" w:cs="Times New Roman"/>
          <w:bCs/>
          <w:sz w:val="26"/>
          <w:szCs w:val="26"/>
          <w:lang w:val="pt-PT"/>
        </w:rPr>
        <w:tab/>
        <w:t>d. Aa, a.</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565171" w:rsidRPr="0039672B" w:rsidRDefault="00565171"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w:t>
      </w:r>
      <w:r w:rsidR="002E4262" w:rsidRPr="0039672B">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Đột biến thể dị bội gồm các dạng:</w:t>
      </w:r>
    </w:p>
    <w:p w:rsidR="00565171" w:rsidRPr="0039672B" w:rsidRDefault="00565171"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Liên quan đến 1 cặp NST : Thể 1 nhiễm (2n-1), thể 3 nhiễm (2n+1), Thể 4 nhiễm</w:t>
      </w:r>
      <w:r w:rsidR="00526D02" w:rsidRPr="0039672B">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2n+2), thể khuyết nhiễm (2n-2).</w:t>
      </w:r>
    </w:p>
    <w:p w:rsidR="00565171" w:rsidRPr="0039672B" w:rsidRDefault="00565171"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Liên quan đến nhiều hơn </w:t>
      </w:r>
      <w:r w:rsidR="00F91A5F" w:rsidRPr="0039672B">
        <w:rPr>
          <w:rFonts w:ascii="Times New Roman" w:hAnsi="Times New Roman" w:cs="Times New Roman"/>
          <w:bCs/>
          <w:sz w:val="26"/>
          <w:szCs w:val="26"/>
          <w:lang w:val="pt-PT"/>
        </w:rPr>
        <w:t>một cặp NST .Vd: Liên quan đến 2 cặp:</w:t>
      </w:r>
      <w:r w:rsidR="00526D02"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Thể 1 nhiễm kép</w:t>
      </w:r>
      <w:r w:rsidR="00197D13"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2n-1-1); thể 3 nhiễm kép (2n+1+1);</w:t>
      </w:r>
      <w:r w:rsidR="00526D02"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thể 4 nhiễm kép</w:t>
      </w:r>
      <w:r w:rsidR="00197D13"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2n+2+2),</w:t>
      </w:r>
      <w:r w:rsidR="00197D13"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thể khuyết nhiễm kép(2n-2-2).</w:t>
      </w:r>
    </w:p>
    <w:p w:rsidR="00003ADC" w:rsidRPr="0039672B" w:rsidRDefault="00003ADC"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VD: Ở lúa nước 2n=24, hãy tính số NST có trong tế bào sinh dưỡng của thể khuyết nhiễm, đơn nhiễm, tam nhiễm kép, tứ nhiễm.</w:t>
      </w:r>
    </w:p>
    <w:p w:rsidR="003E6428" w:rsidRPr="0039672B" w:rsidRDefault="003E6428"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Thể khuyết nhiễm:24-2=22 NST..........</w:t>
      </w:r>
    </w:p>
    <w:p w:rsidR="00D4422F" w:rsidRPr="0039672B" w:rsidRDefault="00D4422F" w:rsidP="00AF43C2">
      <w:pPr>
        <w:pStyle w:val="NoSpacing"/>
        <w:rPr>
          <w:rFonts w:ascii="Times New Roman" w:hAnsi="Times New Roman" w:cs="Times New Roman"/>
          <w:bCs/>
          <w:sz w:val="26"/>
          <w:szCs w:val="26"/>
          <w:lang w:val="pt-PT"/>
        </w:rPr>
      </w:pPr>
      <w:r w:rsidRPr="0039672B">
        <w:rPr>
          <w:rFonts w:ascii="Times New Roman" w:hAnsi="Times New Roman" w:cs="Times New Roman"/>
          <w:bCs/>
          <w:i/>
          <w:sz w:val="26"/>
          <w:szCs w:val="26"/>
          <w:lang w:val="pt-PT"/>
        </w:rPr>
        <w:t>Câu hỏi trắc nghiệm:</w:t>
      </w:r>
    </w:p>
    <w:p w:rsidR="00F7379A" w:rsidRPr="0039672B" w:rsidRDefault="00C84D37"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 </w:t>
      </w:r>
      <w:r w:rsidR="00F7379A" w:rsidRPr="0039672B">
        <w:rPr>
          <w:rFonts w:ascii="Times New Roman" w:hAnsi="Times New Roman" w:cs="Times New Roman"/>
          <w:bCs/>
          <w:sz w:val="26"/>
          <w:szCs w:val="26"/>
          <w:lang w:val="pt-PT"/>
        </w:rPr>
        <w:t>Ở ruồi giấm 2n=8, người ta đếm được trong tế bào của một cá thể có 9 NST, cá thể này thuộc thể đột biến nào sau đây:</w:t>
      </w:r>
    </w:p>
    <w:p w:rsidR="00433E3A" w:rsidRPr="0039672B" w:rsidRDefault="00F7379A"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a.Thể 3 nhiễm           b.Thể 1 nhiễm        c.Thể không nhiễm     d.Thể 1 nhiễm kép  </w:t>
      </w:r>
    </w:p>
    <w:p w:rsidR="00433E3A" w:rsidRPr="0039672B" w:rsidRDefault="00433E3A"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2) Ở cà chua, 2n=16. Tế bào sinh dưỡng của thể 2n-1 thuộc loài này có số lượng NST là:</w:t>
      </w:r>
    </w:p>
    <w:p w:rsidR="00D4422F" w:rsidRPr="0039672B" w:rsidRDefault="00433E3A"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13                        b.14                     c.15                       d.12</w:t>
      </w:r>
      <w:r w:rsidR="00F7379A" w:rsidRPr="0039672B">
        <w:rPr>
          <w:rFonts w:ascii="Times New Roman" w:hAnsi="Times New Roman" w:cs="Times New Roman"/>
          <w:bCs/>
          <w:sz w:val="26"/>
          <w:szCs w:val="26"/>
          <w:lang w:val="pt-PT"/>
        </w:rPr>
        <w:t xml:space="preserve">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 xml:space="preserve">E. HƯỚNG DẪN HỌC BÀI Ở NHÀ. (1’)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1.</w:t>
      </w:r>
      <w:r w:rsidRPr="0039672B">
        <w:rPr>
          <w:rFonts w:ascii="Times New Roman" w:hAnsi="Times New Roman" w:cs="Times New Roman"/>
          <w:bCs/>
          <w:sz w:val="26"/>
          <w:szCs w:val="26"/>
          <w:lang w:val="pt-PT"/>
        </w:rPr>
        <w:tab/>
        <w:t>Học bài theo nội dung  SGK</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2.</w:t>
      </w:r>
      <w:r w:rsidRPr="0039672B">
        <w:rPr>
          <w:rFonts w:ascii="Times New Roman" w:hAnsi="Times New Roman" w:cs="Times New Roman"/>
          <w:bCs/>
          <w:sz w:val="26"/>
          <w:szCs w:val="26"/>
          <w:lang w:val="pt-PT"/>
        </w:rPr>
        <w:tab/>
        <w:t xml:space="preserve">Trả lời các câu hỏi  SGK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3.</w:t>
      </w:r>
      <w:r w:rsidRPr="0039672B">
        <w:rPr>
          <w:rFonts w:ascii="Times New Roman" w:hAnsi="Times New Roman" w:cs="Times New Roman"/>
          <w:bCs/>
          <w:sz w:val="26"/>
          <w:szCs w:val="26"/>
          <w:lang w:val="pt-PT"/>
        </w:rPr>
        <w:tab/>
        <w:t>Sưu tầm tài liệu và mô tả một giống cây trồng đa bội</w:t>
      </w:r>
    </w:p>
    <w:p w:rsidR="009401DD"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bCs/>
          <w:sz w:val="26"/>
          <w:szCs w:val="26"/>
          <w:lang w:val="pt-PT"/>
        </w:rPr>
        <w:t>4.</w:t>
      </w:r>
      <w:r w:rsidRPr="0039672B">
        <w:rPr>
          <w:rFonts w:ascii="Times New Roman" w:hAnsi="Times New Roman" w:cs="Times New Roman"/>
          <w:bCs/>
          <w:sz w:val="26"/>
          <w:szCs w:val="26"/>
          <w:lang w:val="pt-PT"/>
        </w:rPr>
        <w:tab/>
        <w:t>Đọc và chuẩn bị trước bài 24: Đột biến số lượng  NST(tiếp theo)</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24 : ĐỘT BIẾN SỐ LƯỢNG NHIỄM SẮC THỂ </w:t>
      </w:r>
      <w:r w:rsidRPr="0039672B">
        <w:rPr>
          <w:rFonts w:ascii="Times New Roman" w:hAnsi="Times New Roman" w:cs="Times New Roman"/>
          <w:b/>
          <w:iCs/>
          <w:sz w:val="26"/>
          <w:szCs w:val="26"/>
        </w:rPr>
        <w:t>(Tiếp theo)</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phân biệt được hiện tượng đa bội hoá và thể đa b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sự hình thành thể đa bội do nguyên nhân rối loạn nguyên phân hoặc giảm phân và phân biệt sự khác nhau giữa 2 trường hợp tr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t các dấu hiệu nhận biết thể đa bội bằng mắt thường và cách sử dụng các đặ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điểm của thể đa bội trong chọn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xml:space="preserve">: Giáo dục ý thức ham học tìm hiểu sưu tầm trong tự nhiê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Tranh phóng to H 24.1 ; 24.2; 24.3 và 24.4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ab/>
        <w:t xml:space="preserve">  Tranh sự hình thành thể đa bộ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2.HS: Phiếu học tập: Tìm hiểu sự tương quan giữa mức bội thể và kích thước các cơ quan.</w:t>
      </w:r>
    </w:p>
    <w:tbl>
      <w:tblPr>
        <w:tblW w:w="0" w:type="auto"/>
        <w:tblInd w:w="108" w:type="dxa"/>
        <w:tblLayout w:type="fixed"/>
        <w:tblLook w:val="0000" w:firstRow="0" w:lastRow="0" w:firstColumn="0" w:lastColumn="0" w:noHBand="0" w:noVBand="0"/>
      </w:tblPr>
      <w:tblGrid>
        <w:gridCol w:w="3164"/>
        <w:gridCol w:w="3201"/>
        <w:gridCol w:w="3228"/>
      </w:tblGrid>
      <w:tr w:rsidR="0098532E" w:rsidRPr="0039672B">
        <w:trPr>
          <w:cantSplit/>
          <w:trHeight w:val="305"/>
        </w:trPr>
        <w:tc>
          <w:tcPr>
            <w:tcW w:w="3164"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Đối tượng quan sát</w:t>
            </w:r>
          </w:p>
        </w:tc>
        <w:tc>
          <w:tcPr>
            <w:tcW w:w="6429"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Đặc điểm</w:t>
            </w:r>
          </w:p>
        </w:tc>
      </w:tr>
      <w:tr w:rsidR="0098532E" w:rsidRPr="0039672B">
        <w:trPr>
          <w:cantSplit/>
          <w:trHeight w:val="140"/>
        </w:trPr>
        <w:tc>
          <w:tcPr>
            <w:tcW w:w="3164"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c>
          <w:tcPr>
            <w:tcW w:w="320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ức bội thể</w:t>
            </w:r>
          </w:p>
        </w:tc>
        <w:tc>
          <w:tcPr>
            <w:tcW w:w="322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ích thước cơ quan</w:t>
            </w:r>
          </w:p>
        </w:tc>
      </w:tr>
      <w:tr w:rsidR="0098532E" w:rsidRPr="0039672B">
        <w:trPr>
          <w:trHeight w:val="1265"/>
        </w:trPr>
        <w:tc>
          <w:tcPr>
            <w:tcW w:w="31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ế bào cây r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y cà độc d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tc>
        <w:tc>
          <w:tcPr>
            <w:tcW w:w="320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22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1:</w:t>
      </w:r>
      <w:r w:rsidR="00A047E0" w:rsidRPr="0039672B">
        <w:rPr>
          <w:rFonts w:ascii="Times New Roman" w:hAnsi="Times New Roman" w:cs="Times New Roman"/>
          <w:sz w:val="26"/>
          <w:szCs w:val="26"/>
        </w:rPr>
        <w:t xml:space="preserve">  </w:t>
      </w:r>
      <w:r w:rsidRPr="0039672B">
        <w:rPr>
          <w:rFonts w:ascii="Times New Roman" w:hAnsi="Times New Roman" w:cs="Times New Roman"/>
          <w:sz w:val="26"/>
          <w:szCs w:val="26"/>
        </w:rPr>
        <w:t xml:space="preserve"> III.   </w:t>
      </w:r>
      <w:r w:rsidRPr="0039672B">
        <w:rPr>
          <w:rFonts w:ascii="Times New Roman" w:hAnsi="Times New Roman" w:cs="Times New Roman"/>
          <w:bCs/>
          <w:sz w:val="26"/>
          <w:szCs w:val="26"/>
        </w:rPr>
        <w:t>HIỆN TƯỢNG ĐA BỘI THỂ</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Mức độ cần đạt:</w:t>
      </w:r>
      <w:r w:rsidR="00A047E0" w:rsidRPr="0039672B">
        <w:rPr>
          <w:rFonts w:ascii="Times New Roman" w:hAnsi="Times New Roman" w:cs="Times New Roman"/>
          <w:bCs/>
          <w:sz w:val="26"/>
          <w:szCs w:val="26"/>
        </w:rPr>
        <w:t xml:space="preserve"> </w:t>
      </w:r>
      <w:r w:rsidRPr="0039672B">
        <w:rPr>
          <w:rFonts w:ascii="Times New Roman" w:hAnsi="Times New Roman" w:cs="Times New Roman"/>
          <w:sz w:val="26"/>
          <w:szCs w:val="26"/>
        </w:rPr>
        <w:t>Hình thành khái niệm về thể đa bội, nhận biết hiện tượng đa bội hóa và thể đa bội, nêu được đặc điểm điển hình của thể đa bội và hướng sử dụng các đặc điểm đó trong chọn giống.</w:t>
      </w:r>
    </w:p>
    <w:tbl>
      <w:tblPr>
        <w:tblW w:w="0" w:type="auto"/>
        <w:tblInd w:w="108" w:type="dxa"/>
        <w:tblLayout w:type="fixed"/>
        <w:tblLook w:val="0000" w:firstRow="0" w:lastRow="0" w:firstColumn="0" w:lastColumn="0" w:noHBand="0" w:noVBand="0"/>
      </w:tblPr>
      <w:tblGrid>
        <w:gridCol w:w="3128"/>
        <w:gridCol w:w="3414"/>
        <w:gridCol w:w="3088"/>
      </w:tblGrid>
      <w:tr w:rsidR="0098532E" w:rsidRPr="0039672B">
        <w:tc>
          <w:tcPr>
            <w:tcW w:w="31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4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0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ế nào là thể lưỡng bội?</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V y/c HS thảo luậ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cơ thể có bộ NST 3n; 4n; 5n … có chỉ số n khác thể lưỡng bội như thế nào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hể đa bội là gì</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V chốt lại kiến thứ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GV thông báo: Sự tăng số lượng NST, AD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ảnh hưởng tới cường độ đồng hoá và kích thước tế bào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GV y/c HS quan sát H 24.1 và hoàn thành phiếu </w:t>
            </w:r>
            <w:r w:rsidRPr="0039672B">
              <w:rPr>
                <w:rFonts w:ascii="Times New Roman" w:hAnsi="Times New Roman" w:cs="Times New Roman"/>
                <w:sz w:val="26"/>
                <w:szCs w:val="26"/>
                <w:lang w:val="es-VE"/>
              </w:rPr>
              <w:lastRenderedPageBreak/>
              <w:t>học tập</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ừ phiếu học tập đã hoàn chỉnh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yêu cầu HS thảo luậ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Sự tương quan giữa mức bội thể và kích thước các cơ quan như thế nào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ó thể khai thác những đặc điểm nào của cây đa bội trong chọn giố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V lấy ví dụ thực tế trong sản xuất để minh hoạ(ở cà chua. Ngô, đậu tương, táo, cũ cải đường...)</w:t>
            </w:r>
          </w:p>
        </w:tc>
        <w:tc>
          <w:tcPr>
            <w:tcW w:w="34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 xml:space="preserve">- HS vận dụng kiến thức ở chương 2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hể lưỡng bội: có bộ NST chứa các cặp NST tương đồ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nhóm thảo luậ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ác cơ thể đó có bộ NST là bội số của 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Đại diện nhóm phát biểu, các nhóm khác bổ su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nhóm quan sát kĩ hình, trao đổi nhóm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điền vào phiếu học tập.</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 Đại diện nhóm trình bày, các nhóm khác bổ su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nhóm trao đổi thống nhất ý kiế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ăng số lượng NST</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ăng rõ rệt kích thước tế bào, cơ qua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hận biết qua dấu hiệu tăng kích thước các cơ quan của cây.</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Làm tăng kích thước cơ quan sinh dưỡng và cơ quan sinh sả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ăng suất cao</w:t>
            </w:r>
          </w:p>
        </w:tc>
        <w:tc>
          <w:tcPr>
            <w:tcW w:w="30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III. Thể đa bội:</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Pr="0039672B">
              <w:rPr>
                <w:rFonts w:ascii="Times New Roman" w:hAnsi="Times New Roman" w:cs="Times New Roman"/>
                <w:bCs/>
                <w:iCs/>
                <w:sz w:val="26"/>
                <w:szCs w:val="26"/>
                <w:lang w:val="es-VE"/>
              </w:rPr>
              <w:t>Hiện tượng đa bội thể là</w:t>
            </w:r>
            <w:r w:rsidRPr="0039672B">
              <w:rPr>
                <w:rFonts w:ascii="Times New Roman" w:hAnsi="Times New Roman" w:cs="Times New Roman"/>
                <w:sz w:val="26"/>
                <w:szCs w:val="26"/>
                <w:lang w:val="es-VE"/>
              </w:rPr>
              <w:t xml:space="preserve"> trường hợp bộ NST trong tế bào sinh dưỡng tăng lên theo bội số của n (lớn hơn 2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hình thành các thể đa bội.</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Cs/>
                <w:iCs/>
                <w:sz w:val="26"/>
                <w:szCs w:val="26"/>
                <w:lang w:val="es-VE"/>
              </w:rPr>
              <w:t>- Dấu hiệu nhận biết:</w:t>
            </w:r>
          </w:p>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sz w:val="26"/>
                <w:szCs w:val="26"/>
                <w:lang w:val="es-VE"/>
              </w:rPr>
              <w:lastRenderedPageBreak/>
              <w:t>Tăng kích thước của các cơ qua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Cs/>
                <w:iCs/>
                <w:sz w:val="26"/>
                <w:szCs w:val="26"/>
                <w:lang w:val="es-VE"/>
              </w:rPr>
              <w:t xml:space="preserve">- Ứng dụng: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ăng kích thước của thân, cành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ăng sản lượng gỗ</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ăng kích thước của thân, lá. củ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ăng sản lượng rau màu</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ạo giống có năng suất cao(Táo, cà chua, ngô...).</w:t>
            </w:r>
          </w:p>
        </w:tc>
      </w:tr>
    </w:tbl>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bCs/>
          <w:iCs/>
          <w:sz w:val="26"/>
          <w:szCs w:val="26"/>
          <w:lang w:val="es-VE"/>
        </w:rPr>
        <w:lastRenderedPageBreak/>
        <w:t>Hoạt động 2:</w:t>
      </w:r>
      <w:r w:rsidRPr="0039672B">
        <w:rPr>
          <w:rFonts w:ascii="Times New Roman" w:hAnsi="Times New Roman" w:cs="Times New Roman"/>
          <w:sz w:val="26"/>
          <w:szCs w:val="26"/>
          <w:lang w:val="es-VE"/>
        </w:rPr>
        <w:t xml:space="preserve"> </w:t>
      </w:r>
      <w:r w:rsidRPr="0039672B">
        <w:rPr>
          <w:rFonts w:ascii="Times New Roman" w:hAnsi="Times New Roman" w:cs="Times New Roman"/>
          <w:bCs/>
          <w:sz w:val="26"/>
          <w:szCs w:val="26"/>
          <w:lang w:val="es-VE"/>
        </w:rPr>
        <w:t>SỰ HÌNH THÀNH THỂ ĐA BỘI (giảm tải không dạy, GV tham khảo)</w:t>
      </w:r>
    </w:p>
    <w:p w:rsidR="0098532E" w:rsidRPr="0039672B" w:rsidRDefault="0098532E" w:rsidP="00AF43C2">
      <w:pPr>
        <w:pStyle w:val="NoSpacing"/>
        <w:rPr>
          <w:rFonts w:ascii="Times New Roman" w:hAnsi="Times New Roman" w:cs="Times New Roman"/>
          <w:b/>
          <w:bCs/>
          <w:sz w:val="26"/>
          <w:szCs w:val="26"/>
          <w:lang w:val="es-VE"/>
        </w:rPr>
      </w:pPr>
      <w:r w:rsidRPr="0039672B">
        <w:rPr>
          <w:rFonts w:ascii="Times New Roman" w:hAnsi="Times New Roman" w:cs="Times New Roman"/>
          <w:bCs/>
          <w:iCs/>
          <w:sz w:val="26"/>
          <w:szCs w:val="26"/>
          <w:lang w:val="es-VE"/>
        </w:rPr>
        <w:t>Kết luận chung:</w:t>
      </w:r>
      <w:r w:rsidRPr="0039672B">
        <w:rPr>
          <w:rFonts w:ascii="Times New Roman" w:hAnsi="Times New Roman" w:cs="Times New Roman"/>
          <w:sz w:val="26"/>
          <w:szCs w:val="26"/>
          <w:lang w:val="es-VE"/>
        </w:rPr>
        <w:t xml:space="preserve">  HS đọc kết luận cuối bài trong SGK</w:t>
      </w:r>
    </w:p>
    <w:p w:rsidR="0098532E" w:rsidRPr="0039672B" w:rsidRDefault="0098532E" w:rsidP="00AF43C2">
      <w:pPr>
        <w:pStyle w:val="NoSpacing"/>
        <w:rPr>
          <w:rFonts w:ascii="Times New Roman" w:hAnsi="Times New Roman" w:cs="Times New Roman"/>
          <w:bCs/>
          <w:sz w:val="26"/>
          <w:szCs w:val="26"/>
          <w:lang w:val="es-VE"/>
        </w:rPr>
      </w:pPr>
      <w:r w:rsidRPr="0039672B">
        <w:rPr>
          <w:rFonts w:ascii="Times New Roman" w:hAnsi="Times New Roman" w:cs="Times New Roman"/>
          <w:b/>
          <w:bCs/>
          <w:sz w:val="26"/>
          <w:szCs w:val="26"/>
          <w:lang w:val="es-VE"/>
        </w:rPr>
        <w:t>C. LUỆN TẬP (</w:t>
      </w:r>
      <w:r w:rsidRPr="0039672B">
        <w:rPr>
          <w:rFonts w:ascii="Times New Roman" w:hAnsi="Times New Roman" w:cs="Times New Roman"/>
          <w:bCs/>
          <w:sz w:val="26"/>
          <w:szCs w:val="26"/>
          <w:lang w:val="es-VE"/>
        </w:rPr>
        <w:t>7’)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lang w:val="es-VE"/>
        </w:rPr>
      </w:pPr>
      <w:r w:rsidRPr="0039672B">
        <w:rPr>
          <w:rFonts w:ascii="Times New Roman" w:hAnsi="Times New Roman" w:cs="Times New Roman"/>
          <w:bCs/>
          <w:sz w:val="26"/>
          <w:szCs w:val="26"/>
          <w:lang w:val="es-VE"/>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Câu </w:t>
      </w:r>
      <w:r w:rsidR="00C84639" w:rsidRPr="0039672B">
        <w:rPr>
          <w:rFonts w:ascii="Times New Roman" w:hAnsi="Times New Roman" w:cs="Times New Roman"/>
          <w:bCs/>
          <w:sz w:val="26"/>
          <w:szCs w:val="26"/>
          <w:lang w:val="vi-VN"/>
        </w:rPr>
        <w:t>1</w:t>
      </w:r>
      <w:r w:rsidRPr="0039672B">
        <w:rPr>
          <w:rFonts w:ascii="Times New Roman" w:hAnsi="Times New Roman" w:cs="Times New Roman"/>
          <w:bCs/>
          <w:sz w:val="26"/>
          <w:szCs w:val="26"/>
          <w:lang w:val="vi-VN"/>
        </w:rPr>
        <w:t xml:space="preserve">: Thể đa bội là cơ thể mà: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A. Bộ nhiễm sắc thể trong tế bào giảm đi một nửa</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B. Bộ nhiễm sắc thể trong tế bào sinh dưỡng bị mất số cặp nhiễm sắc thể tương  đồ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C. Bộ nhiễm sắc thể trong tế bào sinh dưỡng tăng lên theo bội số n ( nhiều hơn 2n)</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D. Bộ nhiễm sắc thể trong tế bào sinh dưỡng được bổ sung thêm một cặp vào cặp nhiễm sắc thể mới.</w:t>
      </w:r>
    </w:p>
    <w:p w:rsidR="0098532E" w:rsidRPr="0039672B" w:rsidRDefault="00C84639"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Câu 2</w:t>
      </w:r>
      <w:r w:rsidR="0098532E" w:rsidRPr="0039672B">
        <w:rPr>
          <w:rFonts w:ascii="Times New Roman" w:hAnsi="Times New Roman" w:cs="Times New Roman"/>
          <w:bCs/>
          <w:sz w:val="26"/>
          <w:szCs w:val="26"/>
          <w:lang w:val="vi-VN"/>
        </w:rPr>
        <w:t xml:space="preserve">: Cơ chế nào dẫn đến phát sinh thể đa bội: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A. Bộ nhiễm sắc thể không phân li trong quá trình phân bào</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B. Thoi phân bào không hình thành nên toàn bộ các cặp nhiễm sắc thể không phân li</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C. Các điều kiện ngoại cảnh thay đổi đột ngột</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xml:space="preserve"> D. Trong quá trình phân bào bộ nhiễm sắc thể phân li bình thường</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D. VẬN DỤNG VÀ TÌM TÒI MỞ RỘNG (7’)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E66FD3"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1)</w:t>
      </w:r>
      <w:r w:rsidR="0098532E" w:rsidRPr="0039672B">
        <w:rPr>
          <w:rFonts w:ascii="Times New Roman" w:hAnsi="Times New Roman" w:cs="Times New Roman"/>
          <w:bCs/>
          <w:sz w:val="26"/>
          <w:szCs w:val="26"/>
          <w:lang w:val="vi-VN"/>
        </w:rPr>
        <w:t>Hiện tượng đa bội hóa và thể đa bội là gì? Cho ví dụ?</w:t>
      </w:r>
    </w:p>
    <w:p w:rsidR="00851E29" w:rsidRPr="0039672B" w:rsidRDefault="00851E29"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Hiện tượng đa bội hóa là trường hợp bộ NST trong tế bào sinh dưỡng tăng lên theo bội số n(lớn hơn 2n) . Hiện tượng đa bội hóa tạo ra thể đa bội.</w:t>
      </w:r>
    </w:p>
    <w:p w:rsidR="00D91018" w:rsidRPr="0039672B" w:rsidRDefault="00D9101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Cơ thể mang các tế bào sinh dưỡng có bộ NST tăng lên theo bội số n (lớn hơn 2n) gọi là thể đa bội.</w:t>
      </w:r>
    </w:p>
    <w:p w:rsidR="00E66FD3" w:rsidRPr="0039672B" w:rsidRDefault="00E66FD3"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2) Câu 2,trang 71: Có thể nhận biết các thể đa bội bằng mắt thường thông qua dấu hiệu tăng kích thước cơ quan của cây, đặc biệt là tế bào khí khổng và hạt phấn. Có thể ứng dụng sự tăng kích thước thân, cành trong việc tăng sản lượng rau, củ cải đường, đặc điểm sinh trưởng mạnh, chống chịu tốt để chọn giống có năng xuất cao và chống chịu với các điều kiện không thuận lợi của môi trường.</w:t>
      </w:r>
    </w:p>
    <w:p w:rsidR="00E66FD3" w:rsidRPr="0039672B" w:rsidRDefault="00E66FD3"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VD: + Dưa hấu tam bội (3n), có sản lượng cao, quả to,,ngọt, không hạt.</w:t>
      </w:r>
    </w:p>
    <w:p w:rsidR="00E66FD3" w:rsidRPr="0039672B" w:rsidRDefault="00E66FD3"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Rau muống tứ bội (4n) có lá to, thân to, sản lượng cao gấp đôi.</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 xml:space="preserve">E. HƯỚNG DẪN HỌC BÀI Ở NHÀ. (1’)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Học bài theo nội dung  SGK(không yêu cầu câu 2)</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Sưu tầm tranh ảnh sự biến đổi kiểu hình theo môi trường số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lastRenderedPageBreak/>
        <w:t>-Làm các bài tập trong SGK.</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lang w:val="vi-VN"/>
        </w:rPr>
        <w:t>-Đọc và chuẩn bị trước bài 25:Thường biến</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5A4006" w:rsidRPr="0039672B" w:rsidRDefault="005A400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Cs/>
          <w:sz w:val="26"/>
          <w:szCs w:val="26"/>
        </w:rPr>
      </w:pPr>
      <w:r w:rsidRPr="0039672B">
        <w:rPr>
          <w:rFonts w:ascii="Times New Roman" w:hAnsi="Times New Roman" w:cs="Times New Roman"/>
          <w:b/>
          <w:bCs/>
          <w:sz w:val="26"/>
          <w:szCs w:val="26"/>
        </w:rPr>
        <w:t>Bài 25 : THƯỜNG BIẾ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khái niệm thường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sự khác nhau giữa thường biến và đột biến về hai phương diện khả năng di truyền và sự biểu hiện kiểu hì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khái niệm mức phản ứng và ý nghĩa của nó trong chăn nuôi và trồng trọ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Trình bày được ảnh hưởng của môi trường đối với tính trạng số lượng và mức phản ứng của chúng trong việc nâng cao năng suất vật nuôi và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Rèn kĩ năng quan sát và phân tích kênh hình.</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Giáo dục ý thức yêu thích bộ mô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FF3435"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Tranh thường biến ở lá cây rau m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HS: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huẩn bị trước 1 tuần: Mỗi nhóm ươm mầm 2 củ khoai lang, một củ ở nơi có đầy đủ ánh sáng, độ ẩm. Một củ ở trong tối, có độ ẩ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iếu học tập: Tìm hiểu sự biến đổi kiểu hình.</w:t>
      </w:r>
    </w:p>
    <w:tbl>
      <w:tblPr>
        <w:tblW w:w="0" w:type="auto"/>
        <w:tblInd w:w="198" w:type="dxa"/>
        <w:tblLayout w:type="fixed"/>
        <w:tblLook w:val="0000" w:firstRow="0" w:lastRow="0" w:firstColumn="0" w:lastColumn="0" w:noHBand="0" w:noVBand="0"/>
      </w:tblPr>
      <w:tblGrid>
        <w:gridCol w:w="3078"/>
        <w:gridCol w:w="3287"/>
        <w:gridCol w:w="3203"/>
      </w:tblGrid>
      <w:tr w:rsidR="0098532E" w:rsidRPr="0039672B">
        <w:tc>
          <w:tcPr>
            <w:tcW w:w="307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Đối tượng quan sát</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Điều kiện môi trường</w:t>
            </w:r>
          </w:p>
        </w:tc>
        <w:tc>
          <w:tcPr>
            <w:tcW w:w="32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Mô tả kiểu hình tương ứng</w:t>
            </w:r>
          </w:p>
        </w:tc>
      </w:tr>
      <w:tr w:rsidR="0098532E" w:rsidRPr="0039672B">
        <w:tc>
          <w:tcPr>
            <w:tcW w:w="307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H 25: Lá cây rau mác</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Mọc trong nướ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Trên mặt nướ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rong không khí </w:t>
            </w:r>
          </w:p>
        </w:tc>
        <w:tc>
          <w:tcPr>
            <w:tcW w:w="32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307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1: Cây rau dừa nước</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ọc trên bờ</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ọc ven bờ</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ọc trên mặt nước</w:t>
            </w:r>
          </w:p>
        </w:tc>
        <w:tc>
          <w:tcPr>
            <w:tcW w:w="32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307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2: Luống xu hào</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ồng đúng qui đị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ông đúng qui định</w:t>
            </w:r>
          </w:p>
        </w:tc>
        <w:tc>
          <w:tcPr>
            <w:tcW w:w="32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b/>
          <w:sz w:val="26"/>
          <w:szCs w:val="26"/>
        </w:rPr>
        <w:t xml:space="preserve">1. Ổn định tổ chức: Kiểm tra sĩ số. </w:t>
      </w:r>
      <w:r w:rsidRPr="0039672B">
        <w:rPr>
          <w:rFonts w:ascii="Times New Roman" w:hAnsi="Times New Roman" w:cs="Times New Roman"/>
          <w:b/>
          <w:sz w:val="26"/>
          <w:szCs w:val="26"/>
          <w:lang w:val="pt-PT"/>
        </w:rPr>
        <w:t xml:space="preserve">(2’)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2. Kiểm tra bài cũ: (5’)</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Phân biệt hiện tượng di truyền và biến dị? Nêu tên các loại biến dị di truyền mà em đã học? </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 xml:space="preserve">-Kiểm tra sự chuẩn bị của các nhóm HS.   </w:t>
      </w:r>
    </w:p>
    <w:p w:rsidR="0098532E"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sz w:val="26"/>
          <w:szCs w:val="26"/>
          <w:lang w:val="pt-PT"/>
        </w:rPr>
        <w:t>3. Giảng bài mới:</w:t>
      </w:r>
    </w:p>
    <w:p w:rsidR="0098532E"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i/>
          <w:sz w:val="26"/>
          <w:szCs w:val="26"/>
          <w:lang w:val="pt-PT"/>
        </w:rPr>
        <w:t xml:space="preserve">A. KHỞI ĐỘNG. (3’)   </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A047E0"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1</w:t>
      </w:r>
      <w:r w:rsidRPr="0039672B">
        <w:rPr>
          <w:rFonts w:ascii="Times New Roman" w:hAnsi="Times New Roman" w:cs="Times New Roman"/>
          <w:sz w:val="26"/>
          <w:szCs w:val="26"/>
          <w:lang w:val="pt-PT"/>
        </w:rPr>
        <w:t xml:space="preserve">: </w:t>
      </w:r>
      <w:r w:rsidR="0098532E" w:rsidRPr="0039672B">
        <w:rPr>
          <w:rFonts w:ascii="Times New Roman" w:hAnsi="Times New Roman" w:cs="Times New Roman"/>
          <w:sz w:val="26"/>
          <w:szCs w:val="26"/>
          <w:lang w:val="pt-PT"/>
        </w:rPr>
        <w:t>GV yêu cầu HS quan sát các mẫu vật và cho biết mầm khoai mọc ở nơi có ánh sáng và trong bóng tối khác nhau như thế nào?</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HS: Mầm khoai mọc ngoài sáng có màu xanh. Mọc trong tối có màu vàng.</w:t>
      </w:r>
    </w:p>
    <w:p w:rsidR="0098532E" w:rsidRPr="0039672B" w:rsidRDefault="00A047E0" w:rsidP="00AF43C2">
      <w:pPr>
        <w:pStyle w:val="NoSpacing"/>
        <w:rPr>
          <w:rFonts w:ascii="Times New Roman" w:hAnsi="Times New Roman" w:cs="Times New Roman"/>
          <w:b/>
          <w:i/>
          <w:sz w:val="26"/>
          <w:szCs w:val="26"/>
          <w:lang w:val="pt-PT"/>
        </w:rPr>
      </w:pPr>
      <w:r w:rsidRPr="0039672B">
        <w:rPr>
          <w:rFonts w:ascii="Times New Roman" w:hAnsi="Times New Roman" w:cs="Times New Roman"/>
          <w:b/>
          <w:sz w:val="26"/>
          <w:szCs w:val="26"/>
          <w:lang w:val="pt-PT"/>
        </w:rPr>
        <w:lastRenderedPageBreak/>
        <w:t>B2</w:t>
      </w:r>
      <w:r w:rsidRPr="0039672B">
        <w:rPr>
          <w:rFonts w:ascii="Times New Roman" w:hAnsi="Times New Roman" w:cs="Times New Roman"/>
          <w:sz w:val="26"/>
          <w:szCs w:val="26"/>
          <w:lang w:val="pt-PT"/>
        </w:rPr>
        <w:t>:</w:t>
      </w:r>
      <w:r w:rsidR="0098532E" w:rsidRPr="0039672B">
        <w:rPr>
          <w:rFonts w:ascii="Times New Roman" w:hAnsi="Times New Roman" w:cs="Times New Roman"/>
          <w:sz w:val="26"/>
          <w:szCs w:val="26"/>
          <w:lang w:val="pt-PT"/>
        </w:rPr>
        <w:t>GV: Cùng 1 kiểu gen nếu sống ở các môi trường khác nhau sẽ có sự khác nhau về kiểu hình. Để hiểu thêm về 1 loại biến dị nữa là biến dị không di truyền, bài học hôm nay chúng ta sẽ xét.</w:t>
      </w:r>
    </w:p>
    <w:p w:rsidR="002424DB"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i/>
          <w:sz w:val="26"/>
          <w:szCs w:val="26"/>
          <w:lang w:val="pt-PT"/>
        </w:rPr>
        <w:t xml:space="preserve">B. HÌNH THÀNH KIẾN THỨC </w:t>
      </w:r>
    </w:p>
    <w:p w:rsidR="0098532E"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Chúng ta đã biết kiểu gen qui định tính trạng. Trong thực tế người ta gặp hiện tượng một kiểu gen cho nhiều kiểu hình khác nhau khi sống trong điều kiện môi trường khác nhau.</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Hoạt động 1:</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sz w:val="26"/>
          <w:szCs w:val="26"/>
          <w:lang w:val="pt-PT"/>
        </w:rPr>
        <w:t xml:space="preserve">SỰ BIẾN ĐỔI KIỂU HÌNH DO TÁC ĐỘNG CỦA MÔI TRƯỜNG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Mức độ cần đạt:</w:t>
      </w:r>
      <w:r w:rsidRPr="0039672B">
        <w:rPr>
          <w:rFonts w:ascii="Times New Roman" w:hAnsi="Times New Roman" w:cs="Times New Roman"/>
          <w:sz w:val="26"/>
          <w:szCs w:val="26"/>
          <w:lang w:val="pt-PT"/>
        </w:rPr>
        <w:t xml:space="preserve">Hình thành khái niệm thường biến, phân biệt thường biến và đột biến </w:t>
      </w:r>
    </w:p>
    <w:tbl>
      <w:tblPr>
        <w:tblW w:w="0" w:type="auto"/>
        <w:tblInd w:w="108" w:type="dxa"/>
        <w:tblLayout w:type="fixed"/>
        <w:tblLook w:val="0000" w:firstRow="0" w:lastRow="0" w:firstColumn="0" w:lastColumn="0" w:noHBand="0" w:noVBand="0"/>
      </w:tblPr>
      <w:tblGrid>
        <w:gridCol w:w="3056"/>
        <w:gridCol w:w="3152"/>
        <w:gridCol w:w="3450"/>
      </w:tblGrid>
      <w:tr w:rsidR="0098532E" w:rsidRPr="0039672B">
        <w:tc>
          <w:tcPr>
            <w:tcW w:w="305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giáo viên</w:t>
            </w:r>
          </w:p>
        </w:tc>
        <w:tc>
          <w:tcPr>
            <w:tcW w:w="31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học sinh</w:t>
            </w:r>
          </w:p>
        </w:tc>
        <w:tc>
          <w:tcPr>
            <w:tcW w:w="345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056"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quan sát tranh thường biến, tìm hiểu các ví dụ </w:t>
            </w:r>
            <w:r w:rsidR="0098532E" w:rsidRPr="0039672B">
              <w:rPr>
                <w:rFonts w:ascii="Times New Roman" w:hAnsi="Times New Roman" w:cs="Times New Roman"/>
                <w:sz w:val="26"/>
                <w:szCs w:val="26"/>
              </w:rPr>
              <w:t> hoàn thành phiếu học tập.</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chốt lại đáp án đúng</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phân tích kĩ ví dụ ở hình 2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hận xét kiểu gen của cây rau mác mọc trong 3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lá cây rau mác có sự biến đổi kiểu hình</w:t>
            </w:r>
          </w:p>
          <w:p w:rsidR="0098532E" w:rsidRPr="0039672B" w:rsidRDefault="00A047E0"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lang w:val="es-VE"/>
              </w:rPr>
              <w:t>B4</w:t>
            </w:r>
            <w:r w:rsidRPr="0039672B">
              <w:rPr>
                <w:rFonts w:ascii="Times New Roman" w:hAnsi="Times New Roman" w:cs="Times New Roman"/>
                <w:sz w:val="26"/>
                <w:szCs w:val="26"/>
                <w:lang w:val="es-VE"/>
              </w:rPr>
              <w:t>:</w:t>
            </w:r>
            <w:r w:rsidR="0098532E" w:rsidRPr="0039672B">
              <w:rPr>
                <w:rFonts w:ascii="Times New Roman" w:hAnsi="Times New Roman" w:cs="Times New Roman"/>
                <w:sz w:val="26"/>
                <w:szCs w:val="26"/>
                <w:lang w:val="es-VE"/>
              </w:rPr>
              <w:t>GV y/c HS thảo luậ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ự biến đổi kiểu hình trong các ví dụ trên do nguyên nhân nào</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hường biến là gì? Phân biệt với đột biến(về khái niệm, khả năng di truyền, ý nghĩa)</w:t>
            </w:r>
          </w:p>
        </w:tc>
        <w:tc>
          <w:tcPr>
            <w:tcW w:w="31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nhóm đọc kĩ thông tin trong các ví dụ, thảo luận thống nhất ý kiế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điền vào phiếu học tập.</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Đại diện nhóm lên làm trên bảng, các nhóm khác bổ su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sử dụng kết quả phiếu học tập để trả lời</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Kiểu gen giống nhau</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ự biến đổi kiểu hình dẽ thích nghi với điều kiện số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Lá hình dải: Tránh sóng ngầm</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Phiến rộng: nổi trên mặt nướ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Lá hình mác: Tránh gió mạnh</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Do tác động của môi trường số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HS phân biệt ghi vào bảng phu.</w:t>
            </w:r>
          </w:p>
        </w:tc>
        <w:tc>
          <w:tcPr>
            <w:tcW w:w="345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I.Sự biến đổi kiểu hình do tác động của môi trườ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Thường biến: là những biến đổi kiểu hình phát sinh trong đời cá thể dưới ảnh hưởng trực tiếp của môi trường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Phân biệt thường biến và đột biến :</w:t>
            </w:r>
          </w:p>
          <w:tbl>
            <w:tblPr>
              <w:tblW w:w="0" w:type="auto"/>
              <w:tblLayout w:type="fixed"/>
              <w:tblLook w:val="0000" w:firstRow="0" w:lastRow="0" w:firstColumn="0" w:lastColumn="0" w:noHBand="0" w:noVBand="0"/>
            </w:tblPr>
            <w:tblGrid>
              <w:gridCol w:w="1814"/>
              <w:gridCol w:w="1510"/>
            </w:tblGrid>
            <w:tr w:rsidR="0098532E" w:rsidRPr="0039672B">
              <w:tc>
                <w:tcPr>
                  <w:tcW w:w="18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ường biến</w:t>
                  </w:r>
                </w:p>
              </w:tc>
              <w:tc>
                <w:tcPr>
                  <w:tcW w:w="151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t biến</w:t>
                  </w:r>
                </w:p>
              </w:tc>
            </w:tr>
            <w:tr w:rsidR="0098532E" w:rsidRPr="0039672B">
              <w:tc>
                <w:tcPr>
                  <w:tcW w:w="18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ững biến đổi ở KH do ảnh hưởng TT của M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ông D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át sinh đồng loạt theo1 hướng xác định tương ứng với ĐKiện của môi trường</w:t>
                  </w:r>
                </w:p>
              </w:tc>
              <w:tc>
                <w:tcPr>
                  <w:tcW w:w="151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o biến đổi cơ sở vật chất DT (ADN,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T qua các thế hệ</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uất hiện với tầng số thấp,1 cách ngẫu nhiên thường có hại</w:t>
                  </w:r>
                </w:p>
              </w:tc>
            </w:tr>
          </w:tbl>
          <w:p w:rsidR="0098532E" w:rsidRPr="0039672B" w:rsidRDefault="0098532E" w:rsidP="00AF43C2">
            <w:pPr>
              <w:pStyle w:val="NoSpacing"/>
              <w:rPr>
                <w:rFonts w:ascii="Times New Roman" w:hAnsi="Times New Roman" w:cs="Times New Roman"/>
                <w:bCs/>
                <w:iCs/>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2: </w:t>
      </w:r>
      <w:r w:rsidRPr="0039672B">
        <w:rPr>
          <w:rFonts w:ascii="Times New Roman" w:hAnsi="Times New Roman" w:cs="Times New Roman"/>
          <w:bCs/>
          <w:sz w:val="26"/>
          <w:szCs w:val="26"/>
        </w:rPr>
        <w:t xml:space="preserve">MỐI QUAN HỆ GIỮA KIỂU GEN, MÔI TRƯỜNG VÀ KIỂU HÌNH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w:t>
      </w:r>
      <w:r w:rsidRPr="0039672B">
        <w:rPr>
          <w:rFonts w:ascii="Times New Roman" w:hAnsi="Times New Roman" w:cs="Times New Roman"/>
          <w:sz w:val="26"/>
          <w:szCs w:val="26"/>
        </w:rPr>
        <w:t xml:space="preserve"> HS thấy được sự biểu hiện ra kiểu hình của một kiểu gen phụ thuộc vào cả kiểu gen và môi trường.</w:t>
      </w:r>
    </w:p>
    <w:tbl>
      <w:tblPr>
        <w:tblW w:w="0" w:type="auto"/>
        <w:tblInd w:w="108" w:type="dxa"/>
        <w:tblLayout w:type="fixed"/>
        <w:tblLook w:val="0000" w:firstRow="0" w:lastRow="0" w:firstColumn="0" w:lastColumn="0" w:noHBand="0" w:noVBand="0"/>
      </w:tblPr>
      <w:tblGrid>
        <w:gridCol w:w="3240"/>
        <w:gridCol w:w="3139"/>
        <w:gridCol w:w="3279"/>
      </w:tblGrid>
      <w:tr w:rsidR="0098532E" w:rsidRPr="0039672B">
        <w:tc>
          <w:tcPr>
            <w:tcW w:w="32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240"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lang w:val="es-VE"/>
              </w:rPr>
              <w:t>B1</w:t>
            </w:r>
            <w:r w:rsidRPr="0039672B">
              <w:rPr>
                <w:rFonts w:ascii="Times New Roman" w:hAnsi="Times New Roman" w:cs="Times New Roman"/>
                <w:sz w:val="26"/>
                <w:szCs w:val="26"/>
                <w:lang w:val="es-VE"/>
              </w:rPr>
              <w:t>:</w:t>
            </w:r>
            <w:r w:rsidR="0098532E" w:rsidRPr="0039672B">
              <w:rPr>
                <w:rFonts w:ascii="Times New Roman" w:hAnsi="Times New Roman" w:cs="Times New Roman"/>
                <w:sz w:val="26"/>
                <w:szCs w:val="26"/>
                <w:lang w:val="es-VE"/>
              </w:rPr>
              <w:t xml:space="preserve"> GV y/c HS thảo luậ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ự biểu hiện ra kiểu hình của một kiểu gen phụ thuộc những yếu tố nào</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hận xét mối quan hệ giữa kiểu gen, môi trường và kiểu hình</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Những tính trạng laọi nào chịu ảnh hưởng của môi trường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ính dễ biến dị của tính </w:t>
            </w:r>
            <w:r w:rsidRPr="0039672B">
              <w:rPr>
                <w:rFonts w:ascii="Times New Roman" w:hAnsi="Times New Roman" w:cs="Times New Roman"/>
                <w:sz w:val="26"/>
                <w:szCs w:val="26"/>
                <w:lang w:val="es-VE"/>
              </w:rPr>
              <w:lastRenderedPageBreak/>
              <w:t xml:space="preserve">trạng số lượng liên quan đến năng suất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có lợi ích và tác hại gì trong sản xuất ?</w:t>
            </w:r>
          </w:p>
        </w:tc>
        <w:tc>
          <w:tcPr>
            <w:tcW w:w="3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 xml:space="preserve">Từ các ví dụ mục 1 và thông tin ở mục 2, các nhóm thảo luậ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Biểu hiện kiểu hình là do tương tác giữa kiểu gen và môi trường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ính trạng số lượng chịu ảnh hưởng của môi trường </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Đại diện nhóm phát biểu, </w:t>
            </w:r>
            <w:r w:rsidRPr="0039672B">
              <w:rPr>
                <w:rFonts w:ascii="Times New Roman" w:hAnsi="Times New Roman" w:cs="Times New Roman"/>
                <w:sz w:val="26"/>
                <w:szCs w:val="26"/>
                <w:lang w:val="es-VE"/>
              </w:rPr>
              <w:lastRenderedPageBreak/>
              <w:t>các nhóm khác bổ su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Đúng qui trình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ăng suất tă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Sai qui trình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ăng suất giảm.</w:t>
            </w:r>
          </w:p>
        </w:tc>
        <w:tc>
          <w:tcPr>
            <w:tcW w:w="32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II. Mối quan hệ giữa kiểu gen , môi trường và kiểu hình:</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Kiểu hình là kết quả tương tác giữa kểu gen và môi trường.</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tính trạng chất lượng phụ thuộc chủ yếu vào kiểu </w:t>
            </w:r>
            <w:r w:rsidRPr="0039672B">
              <w:rPr>
                <w:rFonts w:ascii="Times New Roman" w:hAnsi="Times New Roman" w:cs="Times New Roman"/>
                <w:sz w:val="26"/>
                <w:szCs w:val="26"/>
                <w:lang w:val="es-VE"/>
              </w:rPr>
              <w:lastRenderedPageBreak/>
              <w:t>ge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ác tính trạng số lượng chịu ảnh hưởng của môi trường.</w:t>
            </w:r>
          </w:p>
        </w:tc>
      </w:tr>
    </w:tbl>
    <w:p w:rsidR="0098532E" w:rsidRPr="0039672B" w:rsidRDefault="0098532E" w:rsidP="00AF43C2">
      <w:pPr>
        <w:pStyle w:val="NoSpacing"/>
        <w:rPr>
          <w:rFonts w:ascii="Times New Roman" w:hAnsi="Times New Roman" w:cs="Times New Roman"/>
          <w:bCs/>
          <w:sz w:val="26"/>
          <w:szCs w:val="26"/>
          <w:lang w:val="es-VE"/>
        </w:rPr>
      </w:pPr>
      <w:r w:rsidRPr="0039672B">
        <w:rPr>
          <w:rFonts w:ascii="Times New Roman" w:hAnsi="Times New Roman" w:cs="Times New Roman"/>
          <w:bCs/>
          <w:iCs/>
          <w:sz w:val="26"/>
          <w:szCs w:val="26"/>
          <w:lang w:val="es-VE"/>
        </w:rPr>
        <w:lastRenderedPageBreak/>
        <w:t xml:space="preserve">Hoạt động 3:   </w:t>
      </w:r>
      <w:r w:rsidRPr="0039672B">
        <w:rPr>
          <w:rFonts w:ascii="Times New Roman" w:hAnsi="Times New Roman" w:cs="Times New Roman"/>
          <w:bCs/>
          <w:sz w:val="26"/>
          <w:szCs w:val="26"/>
          <w:lang w:val="es-VE"/>
        </w:rPr>
        <w:t>MỨC PHẢN ỨNG</w:t>
      </w:r>
    </w:p>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bCs/>
          <w:sz w:val="26"/>
          <w:szCs w:val="26"/>
          <w:lang w:val="es-VE"/>
        </w:rPr>
        <w:t>Mức độ cần đạt: Nêu được khái niệm mức phản ứng và ý nghĩa của nó trong chăn nuôi và trồng trọt</w:t>
      </w:r>
    </w:p>
    <w:tbl>
      <w:tblPr>
        <w:tblW w:w="9758" w:type="dxa"/>
        <w:tblInd w:w="108" w:type="dxa"/>
        <w:tblLayout w:type="fixed"/>
        <w:tblLook w:val="0000" w:firstRow="0" w:lastRow="0" w:firstColumn="0" w:lastColumn="0" w:noHBand="0" w:noVBand="0"/>
      </w:tblPr>
      <w:tblGrid>
        <w:gridCol w:w="3132"/>
        <w:gridCol w:w="3243"/>
        <w:gridCol w:w="3383"/>
      </w:tblGrid>
      <w:tr w:rsidR="0098532E" w:rsidRPr="0039672B">
        <w:tc>
          <w:tcPr>
            <w:tcW w:w="31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bCs/>
                <w:iCs/>
                <w:sz w:val="26"/>
                <w:szCs w:val="26"/>
                <w:lang w:val="es-VE"/>
              </w:rPr>
              <w:t>Hoạt động của giáo viên</w:t>
            </w:r>
          </w:p>
        </w:tc>
        <w:tc>
          <w:tcPr>
            <w:tcW w:w="324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bCs/>
                <w:iCs/>
                <w:sz w:val="26"/>
                <w:szCs w:val="26"/>
                <w:lang w:val="es-VE"/>
              </w:rPr>
              <w:t>Hoạt động của học sinh</w:t>
            </w:r>
          </w:p>
        </w:tc>
        <w:tc>
          <w:tcPr>
            <w:tcW w:w="338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32"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hông báo: Mức phản ứng đề cập đến giới hạn thường biến của tính trạng số lượng.</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ọc sinh tìm hiểu ví dụ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khác nhau giữa năng suất bình quân và năng suất tối đa của giống DR</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do đ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ới hạn năng suất do giống hay do kĩ thuật chăm sóc qui định?</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ức phản ứng là gì ?</w:t>
            </w:r>
          </w:p>
        </w:tc>
        <w:tc>
          <w:tcPr>
            <w:tcW w:w="324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đọc kĩ ví dụ SGK, vận dụng kiến thức ở mục 2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nêu được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Do kĩ thuật chăm sóc</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Do kiểu hình qui định</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310D2"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3</w:t>
            </w:r>
            <w:r w:rsidRPr="0039672B">
              <w:rPr>
                <w:rFonts w:ascii="Times New Roman" w:hAnsi="Times New Roman" w:cs="Times New Roman"/>
                <w:sz w:val="26"/>
                <w:szCs w:val="26"/>
                <w:lang w:val="fr-FR"/>
              </w:rPr>
              <w:t> :</w:t>
            </w:r>
            <w:r w:rsidR="0098532E" w:rsidRPr="0039672B">
              <w:rPr>
                <w:rFonts w:ascii="Times New Roman" w:hAnsi="Times New Roman" w:cs="Times New Roman"/>
                <w:sz w:val="26"/>
                <w:szCs w:val="26"/>
                <w:lang w:val="fr-FR"/>
              </w:rPr>
              <w:t>HS tự rút ra kết luận.</w:t>
            </w:r>
          </w:p>
        </w:tc>
        <w:tc>
          <w:tcPr>
            <w:tcW w:w="338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III.Mức phản ứng:</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ức phản ứng là giới hạn thường biến của một kiểu gen trước môi trường khác nhau.</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ức phản ứng do kiểu gen qui định.</w:t>
            </w:r>
          </w:p>
        </w:tc>
      </w:tr>
    </w:tbl>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bCs/>
          <w:iCs/>
          <w:sz w:val="26"/>
          <w:szCs w:val="26"/>
          <w:lang w:val="fr-FR"/>
        </w:rPr>
        <w:t>Kết luận chung:</w:t>
      </w:r>
      <w:r w:rsidRPr="0039672B">
        <w:rPr>
          <w:rFonts w:ascii="Times New Roman" w:hAnsi="Times New Roman" w:cs="Times New Roman"/>
          <w:sz w:val="26"/>
          <w:szCs w:val="26"/>
          <w:lang w:val="fr-FR"/>
        </w:rPr>
        <w:t xml:space="preserve">  HS đọc kết luận trong SGK</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
          <w:bCs/>
          <w:sz w:val="26"/>
          <w:szCs w:val="26"/>
          <w:lang w:val="fr-FR"/>
        </w:rPr>
        <w:t xml:space="preserve">C. LUỆN TẬP </w:t>
      </w:r>
      <w:r w:rsidRPr="0039672B">
        <w:rPr>
          <w:rFonts w:ascii="Times New Roman" w:hAnsi="Times New Roman" w:cs="Times New Roman"/>
          <w:bCs/>
          <w:sz w:val="26"/>
          <w:szCs w:val="26"/>
          <w:lang w:val="fr-FR"/>
        </w:rPr>
        <w:t>(3’)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Câu 1: Thường biến là:</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A. Sự biến đổi xảy ra trên NST .</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B. Sự biến đổi xảy ra trên cấu trúc di truyề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C. Sự biến đổi xảy ra trên gen của AD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D. Sự biến đổi kiểu hình của cùng một kiểu ge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Câu 2: Nguyên nhân gây ra thường biến là:</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A. Tác động trực tiếp của môi trường sống.</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B. Biến đổi đột ngột trên phân tử AND.</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C. Rối loạn trong quá trình nhân đôi của NST.</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D. Thay đổi trật tự các cặp nuclêôtit trên ge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Câu 3: Biểu hiện dưới đây là của thường biế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A. Ung thư máu do mất đoạn trên NST số 21.</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B. Bệnh Đao do thừa 1 NST số 21 ở người.</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C. Ruồi giấm có mắt dẹt do lặp đoạn trên NST giới tính X.</w:t>
      </w:r>
    </w:p>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bCs/>
          <w:sz w:val="26"/>
          <w:szCs w:val="26"/>
          <w:lang w:val="fr-FR"/>
        </w:rPr>
        <w:t xml:space="preserve">   D. Sự biến đổi màu sắc trên cơ thể con thằn lằn theo màu môi trường.</w:t>
      </w:r>
    </w:p>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b/>
          <w:bCs/>
          <w:sz w:val="26"/>
          <w:szCs w:val="26"/>
          <w:lang w:val="fr-FR"/>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i/>
          <w:iCs/>
          <w:sz w:val="26"/>
          <w:szCs w:val="26"/>
        </w:rPr>
      </w:pPr>
      <w:r w:rsidRPr="0039672B">
        <w:rPr>
          <w:rFonts w:ascii="Times New Roman" w:hAnsi="Times New Roman" w:cs="Times New Roman"/>
          <w:bCs/>
          <w:sz w:val="26"/>
          <w:szCs w:val="26"/>
          <w:lang w:val="fr-FR"/>
        </w:rPr>
        <w:t xml:space="preserve">   </w:t>
      </w:r>
      <w:r w:rsidRPr="0039672B">
        <w:rPr>
          <w:rFonts w:ascii="Times New Roman" w:hAnsi="Times New Roman" w:cs="Times New Roman"/>
          <w:bCs/>
          <w:sz w:val="26"/>
          <w:szCs w:val="26"/>
        </w:rPr>
        <w:t>1. Hoàn thành bảng sau:</w:t>
      </w:r>
    </w:p>
    <w:tbl>
      <w:tblPr>
        <w:tblW w:w="0" w:type="auto"/>
        <w:tblInd w:w="108" w:type="dxa"/>
        <w:tblLayout w:type="fixed"/>
        <w:tblLook w:val="0000" w:firstRow="0" w:lastRow="0" w:firstColumn="0" w:lastColumn="0" w:noHBand="0" w:noVBand="0"/>
      </w:tblPr>
      <w:tblGrid>
        <w:gridCol w:w="4682"/>
        <w:gridCol w:w="4948"/>
      </w:tblGrid>
      <w:tr w:rsidR="0098532E" w:rsidRPr="0039672B">
        <w:trPr>
          <w:trHeight w:val="320"/>
        </w:trPr>
        <w:tc>
          <w:tcPr>
            <w:tcW w:w="46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Thường biến</w:t>
            </w:r>
          </w:p>
        </w:tc>
        <w:tc>
          <w:tcPr>
            <w:tcW w:w="494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
                <w:iCs/>
                <w:sz w:val="26"/>
                <w:szCs w:val="26"/>
              </w:rPr>
              <w:t>Đột biến</w:t>
            </w:r>
          </w:p>
        </w:tc>
      </w:tr>
      <w:tr w:rsidR="0098532E" w:rsidRPr="0039672B">
        <w:trPr>
          <w:trHeight w:val="1645"/>
        </w:trPr>
        <w:tc>
          <w:tcPr>
            <w:tcW w:w="46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1.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Không di truyề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Thường biến có lợi cho sinh vật</w:t>
            </w:r>
          </w:p>
        </w:tc>
        <w:tc>
          <w:tcPr>
            <w:tcW w:w="494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Biến đổi trong cơ sở vật chất di truyền (ADN , NS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Xuất hiện ngẫu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w:t>
            </w: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rPr>
        <w:t xml:space="preserve">2. Ông cha ta tổng kết “Nhất nước, nhì phân, tam cần, tứ giống” Theo em tổng </w:t>
      </w:r>
      <w:r w:rsidR="00E35116"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kết trên đúng hay sai? Tại sao?</w:t>
      </w:r>
    </w:p>
    <w:p w:rsidR="00103732" w:rsidRPr="0039672B" w:rsidRDefault="00103732"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3. </w:t>
      </w:r>
      <w:r w:rsidR="00BA6874" w:rsidRPr="0039672B">
        <w:rPr>
          <w:rFonts w:ascii="Times New Roman" w:hAnsi="Times New Roman" w:cs="Times New Roman"/>
          <w:bCs/>
          <w:sz w:val="26"/>
          <w:szCs w:val="26"/>
          <w:lang w:val="vi-VN"/>
        </w:rPr>
        <w:t>Hãy lựa chọn trường hợp nào là thường biến, trường hợp nào là đột biến: Người ra nắng bị đen da; heo được nuôi trong điều kiện tốt thì da lông mượt; heo có vành tai bị xẻ thùy và bàn chân dị dạng; bò có 6 chân; người có bàn tay 6 ngón.</w:t>
      </w:r>
    </w:p>
    <w:p w:rsidR="006D664D"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Học bài theo nội dung  SGK</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Làm các bài tập trong SGK</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rPr>
        <w:t>-Sưu tầm tranh ảnh về các đột biến ở vật nuôi, cây trồng.</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9310D2" w:rsidRPr="0039672B" w:rsidRDefault="009310D2"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6 : THỰC HÀNH:</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NHẬN BIẾT MỘT VÀI DẠNG ĐỘT BIẾ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hận biết được một số đột biến hình thái ở thực vật và phân biệt được sự sai khác về hình thái của thân, lá, hoa, quả, hạt giữa thể lưỡng bội và thể đa bội trên tranh ảnh.</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Nhận biết được hiện tượng mất đoạn NST trên ảnh chụp hiển vi hoặc trên tiêu bản</w:t>
      </w:r>
    </w:p>
    <w:p w:rsidR="00AE44A1"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AE44A1"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sử dụng kính hiển vi</w:t>
      </w:r>
    </w:p>
    <w:p w:rsidR="0098532E" w:rsidRPr="00AE44A1"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trên tranh và trên tiêu bản với thái độ nghiêm túc, tự tin</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Có ý thức nghiêm túc, tự giác khi thực hành. Tích cực tìm tòi phát 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Như SGK</w:t>
      </w:r>
    </w:p>
    <w:p w:rsidR="0098532E" w:rsidRPr="0039672B" w:rsidRDefault="00AE44A1" w:rsidP="00AF43C2">
      <w:pPr>
        <w:pStyle w:val="NoSpacing"/>
        <w:rPr>
          <w:rFonts w:ascii="Times New Roman" w:hAnsi="Times New Roman" w:cs="Times New Roman"/>
          <w:sz w:val="26"/>
          <w:szCs w:val="26"/>
        </w:rPr>
      </w:pPr>
      <w:r>
        <w:rPr>
          <w:rFonts w:ascii="Times New Roman" w:hAnsi="Times New Roman" w:cs="Times New Roman"/>
          <w:sz w:val="26"/>
          <w:szCs w:val="26"/>
        </w:rPr>
        <w:t>-</w:t>
      </w:r>
      <w:r w:rsidR="0098532E" w:rsidRPr="0039672B">
        <w:rPr>
          <w:rFonts w:ascii="Times New Roman" w:hAnsi="Times New Roman" w:cs="Times New Roman"/>
          <w:sz w:val="26"/>
          <w:szCs w:val="26"/>
        </w:rPr>
        <w:t xml:space="preserve">Tranh ảnh về các đột biến hình thái ở thực vật </w:t>
      </w:r>
    </w:p>
    <w:p w:rsidR="0098532E" w:rsidRPr="0039672B" w:rsidRDefault="00AE44A1" w:rsidP="00AF43C2">
      <w:pPr>
        <w:pStyle w:val="NoSpacing"/>
        <w:rPr>
          <w:rFonts w:ascii="Times New Roman" w:hAnsi="Times New Roman" w:cs="Times New Roman"/>
          <w:sz w:val="26"/>
          <w:szCs w:val="26"/>
        </w:rPr>
      </w:pPr>
      <w:r>
        <w:rPr>
          <w:rFonts w:ascii="Times New Roman" w:hAnsi="Times New Roman" w:cs="Times New Roman"/>
          <w:sz w:val="26"/>
          <w:szCs w:val="26"/>
        </w:rPr>
        <w:t>-</w:t>
      </w:r>
      <w:r w:rsidR="0098532E" w:rsidRPr="0039672B">
        <w:rPr>
          <w:rFonts w:ascii="Times New Roman" w:hAnsi="Times New Roman" w:cs="Times New Roman"/>
          <w:sz w:val="26"/>
          <w:szCs w:val="26"/>
        </w:rPr>
        <w:t>Tranh ảnh về các kiểu đột biến cấu trúc NST, về số lượng NST</w:t>
      </w:r>
    </w:p>
    <w:p w:rsidR="0098532E" w:rsidRPr="0039672B" w:rsidRDefault="00AE44A1" w:rsidP="00AF43C2">
      <w:pPr>
        <w:pStyle w:val="NoSpacing"/>
        <w:rPr>
          <w:rFonts w:ascii="Times New Roman" w:hAnsi="Times New Roman" w:cs="Times New Roman"/>
          <w:sz w:val="26"/>
          <w:szCs w:val="26"/>
        </w:rPr>
      </w:pPr>
      <w:r>
        <w:rPr>
          <w:rFonts w:ascii="Times New Roman" w:hAnsi="Times New Roman" w:cs="Times New Roman"/>
          <w:sz w:val="26"/>
          <w:szCs w:val="26"/>
        </w:rPr>
        <w:t>-</w:t>
      </w:r>
      <w:r w:rsidR="0098532E" w:rsidRPr="0039672B">
        <w:rPr>
          <w:rFonts w:ascii="Times New Roman" w:hAnsi="Times New Roman" w:cs="Times New Roman"/>
          <w:sz w:val="26"/>
          <w:szCs w:val="26"/>
        </w:rPr>
        <w:t xml:space="preserve">Tiêu bản </w:t>
      </w:r>
    </w:p>
    <w:p w:rsidR="0098532E" w:rsidRPr="0039672B" w:rsidRDefault="00AE44A1" w:rsidP="00AF43C2">
      <w:pPr>
        <w:pStyle w:val="NoSpacing"/>
        <w:rPr>
          <w:rFonts w:ascii="Times New Roman" w:hAnsi="Times New Roman" w:cs="Times New Roman"/>
          <w:sz w:val="26"/>
          <w:szCs w:val="26"/>
        </w:rPr>
      </w:pPr>
      <w:r>
        <w:rPr>
          <w:rFonts w:ascii="Times New Roman" w:hAnsi="Times New Roman" w:cs="Times New Roman"/>
          <w:sz w:val="26"/>
          <w:szCs w:val="26"/>
        </w:rPr>
        <w:t>-</w:t>
      </w:r>
      <w:r w:rsidR="0098532E" w:rsidRPr="0039672B">
        <w:rPr>
          <w:rFonts w:ascii="Times New Roman" w:hAnsi="Times New Roman" w:cs="Times New Roman"/>
          <w:sz w:val="26"/>
          <w:szCs w:val="26"/>
        </w:rPr>
        <w:t>Kính hiển vi quang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2.HS: Như SGK</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Ổn định tổ chức</w:t>
      </w:r>
      <w:r w:rsidRPr="0039672B">
        <w:rPr>
          <w:rFonts w:ascii="Times New Roman" w:hAnsi="Times New Roman" w:cs="Times New Roman"/>
          <w:sz w:val="26"/>
          <w:szCs w:val="26"/>
        </w:rPr>
        <w:t xml:space="preserve">: Kiểm tra sĩ số. (2’)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 Kiểm tra bài cũ</w:t>
      </w:r>
      <w:r w:rsidRPr="0039672B">
        <w:rPr>
          <w:rFonts w:ascii="Times New Roman" w:hAnsi="Times New Roman" w:cs="Times New Roman"/>
          <w:sz w:val="26"/>
          <w:szCs w:val="26"/>
        </w:rPr>
        <w:t>: (3’): Phân biệt đột biến với thường biến. Có những loại đột biến nào?</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Kiểm tra sự chuẩn bị của các nhóm HS.   </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3. Giảng bài mới:</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A. KHỞI ĐỘNG. (3’)  </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 xml:space="preserve"> GV nêu yêu cầu của bài thực hành. Phát dụng cụ đến các nhóm</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nêu yêu cầu của bài thực hành</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Phát dụng cụ đến các nhóm</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HẬN BIẾT CÁC ĐỘT BIẾN GEN GÂY RA BIẾN ĐỔI HÌNH THÁ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hận biết được một số dạng đột biến ở thực vật qua tranh ảnh và mẫu vật  </w:t>
      </w:r>
    </w:p>
    <w:tbl>
      <w:tblPr>
        <w:tblW w:w="9720" w:type="dxa"/>
        <w:tblInd w:w="108" w:type="dxa"/>
        <w:tblLayout w:type="fixed"/>
        <w:tblLook w:val="0000" w:firstRow="0" w:lastRow="0" w:firstColumn="0" w:lastColumn="0" w:noHBand="0" w:noVBand="0"/>
      </w:tblPr>
      <w:tblGrid>
        <w:gridCol w:w="3139"/>
        <w:gridCol w:w="1744"/>
        <w:gridCol w:w="1620"/>
        <w:gridCol w:w="3217"/>
      </w:tblGrid>
      <w:tr w:rsidR="0098532E" w:rsidRPr="0039672B">
        <w:tc>
          <w:tcPr>
            <w:tcW w:w="488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837"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88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hướng dẫn học sinh quan sát tranh ảnh đối chiếu dạng gốc và dạng đột biến </w:t>
            </w:r>
            <w:r w:rsidRPr="0039672B">
              <w:rPr>
                <w:rFonts w:ascii="Times New Roman" w:hAnsi="Times New Roman" w:cs="Times New Roman"/>
                <w:sz w:val="26"/>
                <w:szCs w:val="26"/>
              </w:rPr>
              <w:t> nhận biết các dạng đột biến gen</w:t>
            </w:r>
          </w:p>
        </w:tc>
        <w:tc>
          <w:tcPr>
            <w:tcW w:w="4837"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kĩ các tranh ảnh chụp </w:t>
            </w:r>
            <w:r w:rsidRPr="0039672B">
              <w:rPr>
                <w:rFonts w:ascii="Times New Roman" w:hAnsi="Times New Roman" w:cs="Times New Roman"/>
                <w:sz w:val="26"/>
                <w:szCs w:val="26"/>
              </w:rPr>
              <w:t xml:space="preserve"> so sánh đặc điểm hình thái của dạng gốc và dạng đột biến </w:t>
            </w:r>
            <w:r w:rsidRPr="0039672B">
              <w:rPr>
                <w:rFonts w:ascii="Times New Roman" w:hAnsi="Times New Roman" w:cs="Times New Roman"/>
                <w:sz w:val="26"/>
                <w:szCs w:val="26"/>
              </w:rPr>
              <w:t> ghi nhận xét vào bảng.</w:t>
            </w:r>
          </w:p>
        </w:tc>
      </w:tr>
      <w:tr w:rsidR="0098532E" w:rsidRPr="0039672B">
        <w:tc>
          <w:tcPr>
            <w:tcW w:w="3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Đối tượng quan sát </w:t>
            </w:r>
          </w:p>
        </w:tc>
        <w:tc>
          <w:tcPr>
            <w:tcW w:w="3364"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Dạng gốc</w:t>
            </w:r>
          </w:p>
        </w:tc>
        <w:tc>
          <w:tcPr>
            <w:tcW w:w="32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Dạng đột biến</w:t>
            </w:r>
          </w:p>
        </w:tc>
      </w:tr>
      <w:tr w:rsidR="0098532E" w:rsidRPr="0039672B">
        <w:tc>
          <w:tcPr>
            <w:tcW w:w="3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á lúa lá màu trắ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ông chuột bạch t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Dâu tằm đột biến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ười bi bệnh bạch t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tc>
        <w:tc>
          <w:tcPr>
            <w:tcW w:w="3364"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2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HẬN BIẾT CÁC  ĐỘT BIẾN CẤU TRÚC NS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ức độ cần đạt:Nhận biết được hiện tượng mất đoạn, chuyển đoạn qua tranh ảnh, tiêu bản hiển vi.</w:t>
      </w:r>
    </w:p>
    <w:tbl>
      <w:tblPr>
        <w:tblW w:w="9720" w:type="dxa"/>
        <w:tblInd w:w="108" w:type="dxa"/>
        <w:tblLayout w:type="fixed"/>
        <w:tblLook w:val="0000" w:firstRow="0" w:lastRow="0" w:firstColumn="0" w:lastColumn="0" w:noHBand="0" w:noVBand="0"/>
      </w:tblPr>
      <w:tblGrid>
        <w:gridCol w:w="4813"/>
        <w:gridCol w:w="4907"/>
      </w:tblGrid>
      <w:tr w:rsidR="0098532E" w:rsidRPr="0039672B">
        <w:tc>
          <w:tcPr>
            <w:tcW w:w="481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0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813" w:type="dxa"/>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ọc sinh nhận biết qua tranh về các kiểu đột biến cấu trúc NST(Bò 6 chân, bàn tay 6 ngón, mất ngón, dính ngón, tật khe hở môi-hòm, )</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ọc sinh nhận biết qua tiêu bản hiển vi về đột biến cấu trúc NST</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kiểm tra trên tiêu bản </w:t>
            </w:r>
            <w:r w:rsidR="0098532E" w:rsidRPr="0039672B">
              <w:rPr>
                <w:rFonts w:ascii="Times New Roman" w:hAnsi="Times New Roman" w:cs="Times New Roman"/>
                <w:sz w:val="26"/>
                <w:szCs w:val="26"/>
              </w:rPr>
              <w:t> xác nhận kết quả của các nhóm.</w:t>
            </w:r>
          </w:p>
        </w:tc>
        <w:tc>
          <w:tcPr>
            <w:tcW w:w="490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tranh câm các dạng đột biến cấu trúc </w:t>
            </w:r>
            <w:r w:rsidRPr="0039672B">
              <w:rPr>
                <w:rFonts w:ascii="Times New Roman" w:hAnsi="Times New Roman" w:cs="Times New Roman"/>
                <w:sz w:val="26"/>
                <w:szCs w:val="26"/>
              </w:rPr>
              <w:t> phân biệt từng d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chỉ trên tranh, gọi tên từng dạng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quan sát tiêu bản dưới kính hiển v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ưu ý: quan sát ở bội giác bé rồi chuyển sang quan sát ở bội giác lớ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ẽ hình quan sát được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HẬN BIẾT MỘT SỐ KIỂU ĐỘT BIẾN SỐ LƯỢNG NS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ức độ cần đạt: Nhận biết được một số thể dị bội và đa bội trên tranh ảnh ,tiêu bản hiển vi.</w:t>
      </w:r>
    </w:p>
    <w:tbl>
      <w:tblPr>
        <w:tblW w:w="9720" w:type="dxa"/>
        <w:tblInd w:w="108" w:type="dxa"/>
        <w:tblLayout w:type="fixed"/>
        <w:tblLook w:val="0000" w:firstRow="0" w:lastRow="0" w:firstColumn="0" w:lastColumn="0" w:noHBand="0" w:noVBand="0"/>
      </w:tblPr>
      <w:tblGrid>
        <w:gridCol w:w="3187"/>
        <w:gridCol w:w="1645"/>
        <w:gridCol w:w="1632"/>
        <w:gridCol w:w="3256"/>
      </w:tblGrid>
      <w:tr w:rsidR="0098532E" w:rsidRPr="0039672B">
        <w:tc>
          <w:tcPr>
            <w:tcW w:w="4832"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888"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832" w:type="dxa"/>
            <w:gridSpan w:val="2"/>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ọc sinh quan sát tranh: bộ NST người bình thường và của bệnh nhân đao</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hướng dẫn các nhóm quan sát tiêu bản hiển vi bộ NST ở người bình thường và bệnh nhân đao, bộ NST cây cà độc dược 3n,6n,9n,12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o sánh ảnh chụp hiển vi bộ NST ở dưa hấ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o sánh hình thái thể đa bội với thể lưỡng bội</w:t>
            </w:r>
          </w:p>
        </w:tc>
        <w:tc>
          <w:tcPr>
            <w:tcW w:w="4888"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chú ý số lượng NST ở cặp 21</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sử dụng kính hiển vi quan sát tiêu bản, đối chiếu với ảnh chụp </w:t>
            </w:r>
            <w:r w:rsidRPr="0039672B">
              <w:rPr>
                <w:rFonts w:ascii="Times New Roman" w:hAnsi="Times New Roman" w:cs="Times New Roman"/>
                <w:sz w:val="26"/>
                <w:szCs w:val="26"/>
              </w:rPr>
              <w:t> nhận biết cặp NST bị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 so sánh bộ NST ở thể lưỡng bội với thể đa b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ghi nhận xét vào bảng theo mẫu:</w:t>
            </w:r>
          </w:p>
        </w:tc>
      </w:tr>
      <w:tr w:rsidR="0098532E" w:rsidRPr="0039672B">
        <w:trPr>
          <w:cantSplit/>
        </w:trPr>
        <w:tc>
          <w:tcPr>
            <w:tcW w:w="3187"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Đối tượng quan sát</w:t>
            </w:r>
          </w:p>
        </w:tc>
        <w:tc>
          <w:tcPr>
            <w:tcW w:w="6533" w:type="dxa"/>
            <w:gridSpan w:val="3"/>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Đặc điểm hình thái</w:t>
            </w:r>
          </w:p>
        </w:tc>
      </w:tr>
      <w:tr w:rsidR="0098532E" w:rsidRPr="0039672B">
        <w:trPr>
          <w:cantSplit/>
        </w:trPr>
        <w:tc>
          <w:tcPr>
            <w:tcW w:w="3187"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c>
          <w:tcPr>
            <w:tcW w:w="3277"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ể lưỡng bội</w:t>
            </w:r>
          </w:p>
        </w:tc>
        <w:tc>
          <w:tcPr>
            <w:tcW w:w="325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ể đa bội</w:t>
            </w:r>
          </w:p>
        </w:tc>
      </w:tr>
      <w:tr w:rsidR="0098532E" w:rsidRPr="0039672B">
        <w:tc>
          <w:tcPr>
            <w:tcW w:w="31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w:t>
            </w:r>
          </w:p>
        </w:tc>
        <w:tc>
          <w:tcPr>
            <w:tcW w:w="3277"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c>
          <w:tcPr>
            <w:tcW w:w="325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DF41F9"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C.</w:t>
      </w:r>
      <w:r w:rsidR="0098532E" w:rsidRPr="0039672B">
        <w:rPr>
          <w:rFonts w:ascii="Times New Roman" w:hAnsi="Times New Roman" w:cs="Times New Roman"/>
          <w:b/>
          <w:bCs/>
          <w:sz w:val="26"/>
          <w:szCs w:val="26"/>
        </w:rPr>
        <w:t>LUỆN TẬP (3’)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GV nhận xét tinh thần thái độ thực hành của các nhóm</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Nhận xét chung kết quả giờ thực hành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GV cho điểm một số nhóm có bộ sưu tập và kết quả thực hành tốt.</w:t>
      </w:r>
    </w:p>
    <w:p w:rsidR="00BE6E58"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98532E"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DC010B"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1.</w:t>
      </w:r>
      <w:r w:rsidR="0098532E" w:rsidRPr="0039672B">
        <w:rPr>
          <w:rFonts w:ascii="Times New Roman" w:hAnsi="Times New Roman" w:cs="Times New Roman"/>
          <w:bCs/>
          <w:sz w:val="26"/>
          <w:szCs w:val="26"/>
        </w:rPr>
        <w:t>Bộ NST của người bình thường và bộ NST của bệnh nhân Đao khác nhau điểm nào?</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vi-VN"/>
        </w:rPr>
        <w:t>2.</w:t>
      </w:r>
      <w:r w:rsidRPr="0039672B">
        <w:rPr>
          <w:rFonts w:ascii="Times New Roman" w:hAnsi="Times New Roman" w:cs="Times New Roman"/>
          <w:bCs/>
          <w:sz w:val="26"/>
          <w:szCs w:val="26"/>
        </w:rPr>
        <w:t xml:space="preserve">GV yêu cầu HS khoanh tròn vào câu trả lời đúng: </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âu 1 . Lợn con có đầu và chân sau dị dạng thuộc dạng đột biến nào sau đây? </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lastRenderedPageBreak/>
        <w:t xml:space="preserve">     A. Đột biến gen.                            B. Đột biến cấu trúc NST</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C. Đột biến thể dị bội.               </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 xml:space="preserve">   D. Đột biến thể đa bội.</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âu 2: Ở người nếu mất đoạn nhiễm sắc thể số 21 sẽ mắc bệnh: </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w:t>
      </w:r>
      <w:r w:rsidRPr="0039672B">
        <w:rPr>
          <w:rFonts w:ascii="Times New Roman" w:hAnsi="Times New Roman" w:cs="Times New Roman"/>
          <w:bCs/>
          <w:sz w:val="26"/>
          <w:szCs w:val="26"/>
        </w:rPr>
        <w:tab/>
        <w:t>Đao</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B.</w:t>
      </w:r>
      <w:r w:rsidRPr="0039672B">
        <w:rPr>
          <w:rFonts w:ascii="Times New Roman" w:hAnsi="Times New Roman" w:cs="Times New Roman"/>
          <w:bCs/>
          <w:sz w:val="26"/>
          <w:szCs w:val="26"/>
        </w:rPr>
        <w:tab/>
        <w:t>Hồng cầu liềm</w:t>
      </w:r>
    </w:p>
    <w:p w:rsidR="00DC010B" w:rsidRPr="0039672B" w:rsidRDefault="00DC010B"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rPr>
        <w:t>C.</w:t>
      </w:r>
      <w:r w:rsidRPr="0039672B">
        <w:rPr>
          <w:rFonts w:ascii="Times New Roman" w:hAnsi="Times New Roman" w:cs="Times New Roman"/>
          <w:bCs/>
          <w:sz w:val="26"/>
          <w:szCs w:val="26"/>
        </w:rPr>
        <w:tab/>
        <w:t>Hội chứng Tớc Nơ</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D.</w:t>
      </w:r>
      <w:r w:rsidRPr="0039672B">
        <w:rPr>
          <w:rFonts w:ascii="Times New Roman" w:hAnsi="Times New Roman" w:cs="Times New Roman"/>
          <w:bCs/>
          <w:sz w:val="26"/>
          <w:szCs w:val="26"/>
        </w:rPr>
        <w:tab/>
        <w:t xml:space="preserve">Ung thư máu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Viết báo cáo thu hoạch theo mẫu bảng 26</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Sưu tầm tranh ảnh minh hoạ thường biế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Mẫu vật: Mầm khoai lang mọc trong tối và ngoài sá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rPr>
        <w:t>-Thân cây rau dừa nước mọc ở mô đất cao và trải trên mặt nướ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310D2" w:rsidRPr="0039672B" w:rsidRDefault="009310D2"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7 :   THỰC HÀNH</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QUAN SÁT THƯỜNG BIẾ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hận biết được một số thường biến phát sinh ở các đối tượng trước t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ng trực tiếp của điều kiện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được sự khác nhau giữa thường biến và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Qua tranh ảnh và mẫu vật sống, rút ra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trạng chất lượng phụ thuộc chủ yếu vào kiểu ge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Tính trạng số lượng chịu ảnh hưởng nhiều của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thực hành</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rPr>
        <w:t>+ Rèn kĩ năng quan sát , phân tích thông qua tranh và mẫu vật.</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3.Thái độ</w:t>
      </w:r>
      <w:r w:rsidRPr="0039672B">
        <w:rPr>
          <w:rFonts w:ascii="Times New Roman" w:hAnsi="Times New Roman" w:cs="Times New Roman"/>
          <w:sz w:val="26"/>
          <w:szCs w:val="26"/>
          <w:lang w:val="vi-VN"/>
        </w:rPr>
        <w:t xml:space="preserve"> thực hành nghiêm túc, tích cực tìm tò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II. ĐỒ DÙNG DẠY HỌ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GV : Như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Tranh ảnh minh hoạ thường biế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Ảnh chụp chứng minh thường biến không di truyền được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2.HS: Như SGK</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Mẫu vật: mầm khoai lang mọc trong tối và ngoài sáng</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II. HOẠT ĐỘNG DẠY – HỌC</w:t>
      </w:r>
    </w:p>
    <w:p w:rsidR="0098532E" w:rsidRPr="0039672B" w:rsidRDefault="0098532E" w:rsidP="00AF43C2">
      <w:pPr>
        <w:pStyle w:val="NoSpacing"/>
        <w:rPr>
          <w:rFonts w:ascii="Times New Roman" w:hAnsi="Times New Roman" w:cs="Times New Roman"/>
          <w:b/>
          <w:bCs/>
          <w:iCs/>
          <w:sz w:val="26"/>
          <w:szCs w:val="26"/>
          <w:lang w:val="pt-PT"/>
        </w:rPr>
      </w:pPr>
      <w:r w:rsidRPr="0039672B">
        <w:rPr>
          <w:rFonts w:ascii="Times New Roman" w:hAnsi="Times New Roman" w:cs="Times New Roman"/>
          <w:b/>
          <w:bCs/>
          <w:iCs/>
          <w:sz w:val="26"/>
          <w:szCs w:val="26"/>
          <w:lang w:val="vi-VN"/>
        </w:rPr>
        <w:t xml:space="preserve">1. Ổn định tổ chức: Kiểm tra sĩ số. </w:t>
      </w:r>
      <w:r w:rsidRPr="0039672B">
        <w:rPr>
          <w:rFonts w:ascii="Times New Roman" w:hAnsi="Times New Roman" w:cs="Times New Roman"/>
          <w:b/>
          <w:bCs/>
          <w:iCs/>
          <w:sz w:val="26"/>
          <w:szCs w:val="26"/>
          <w:lang w:val="pt-PT"/>
        </w:rPr>
        <w:t xml:space="preserve">(2’)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2. Kiểm tra bài cũ: (3’)</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Phân biệt hiện tượng di truyền và biến dị? Nêu tên một loại biến dị xuất hiện ở phép lai 2 cặp tính trạng của Menđen mà em đã biết? </w:t>
      </w:r>
    </w:p>
    <w:p w:rsidR="0098532E" w:rsidRPr="0039672B" w:rsidRDefault="0098532E" w:rsidP="00AF43C2">
      <w:pPr>
        <w:pStyle w:val="NoSpacing"/>
        <w:rPr>
          <w:rFonts w:ascii="Times New Roman" w:hAnsi="Times New Roman" w:cs="Times New Roman"/>
          <w:b/>
          <w:bCs/>
          <w:iCs/>
          <w:sz w:val="26"/>
          <w:szCs w:val="26"/>
          <w:lang w:val="pt-PT"/>
        </w:rPr>
      </w:pPr>
      <w:r w:rsidRPr="0039672B">
        <w:rPr>
          <w:rFonts w:ascii="Times New Roman" w:hAnsi="Times New Roman" w:cs="Times New Roman"/>
          <w:bCs/>
          <w:iCs/>
          <w:sz w:val="26"/>
          <w:szCs w:val="26"/>
          <w:lang w:val="pt-PT"/>
        </w:rPr>
        <w:t xml:space="preserve">-Kiểm tra sự chuẩn bị của các nhóm HS.   </w:t>
      </w:r>
    </w:p>
    <w:p w:rsidR="0098532E" w:rsidRPr="0039672B" w:rsidRDefault="0098532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Cs/>
          <w:sz w:val="26"/>
          <w:szCs w:val="26"/>
          <w:lang w:val="pt-PT"/>
        </w:rPr>
        <w:t>3. Giảng bài mới:</w:t>
      </w:r>
    </w:p>
    <w:p w:rsidR="002A7246" w:rsidRPr="0039672B" w:rsidRDefault="0098532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
          <w:iCs/>
          <w:sz w:val="26"/>
          <w:szCs w:val="26"/>
          <w:lang w:val="pt-PT"/>
        </w:rPr>
        <w:t xml:space="preserve">A. KHỞI ĐỘNG. (3’) </w:t>
      </w:r>
    </w:p>
    <w:p w:rsidR="0098532E"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Cs/>
          <w:iCs/>
          <w:sz w:val="26"/>
          <w:szCs w:val="26"/>
          <w:lang w:val="pt-PT"/>
        </w:rPr>
        <w:t>GV nêu yêu cầu của bài thực hành. Phát dụng cụ đến các nhóm.</w:t>
      </w:r>
    </w:p>
    <w:p w:rsidR="0098532E" w:rsidRPr="0039672B" w:rsidRDefault="0098532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
          <w:iCs/>
          <w:sz w:val="26"/>
          <w:szCs w:val="26"/>
          <w:lang w:val="pt-PT"/>
        </w:rPr>
        <w:t xml:space="preserve"> 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Hoạt động 1:</w:t>
      </w: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NHẬN BIẾT MỘT SỐ THƯỜNG BIỂ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sz w:val="26"/>
          <w:szCs w:val="26"/>
          <w:lang w:val="pt-PT"/>
        </w:rPr>
        <w:t>Mức độ cần đạt: Nhận biết được một số dạng thường biến qua tranh ảnh, vật mẫu sống</w:t>
      </w:r>
    </w:p>
    <w:tbl>
      <w:tblPr>
        <w:tblW w:w="0" w:type="auto"/>
        <w:tblInd w:w="108" w:type="dxa"/>
        <w:tblLayout w:type="fixed"/>
        <w:tblLook w:val="0000" w:firstRow="0" w:lastRow="0" w:firstColumn="0" w:lastColumn="0" w:noHBand="0" w:noVBand="0"/>
      </w:tblPr>
      <w:tblGrid>
        <w:gridCol w:w="1732"/>
        <w:gridCol w:w="2747"/>
        <w:gridCol w:w="2950"/>
        <w:gridCol w:w="2229"/>
      </w:tblGrid>
      <w:tr w:rsidR="0098532E" w:rsidRPr="0039672B">
        <w:tc>
          <w:tcPr>
            <w:tcW w:w="4479"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giáo viên</w:t>
            </w:r>
          </w:p>
        </w:tc>
        <w:tc>
          <w:tcPr>
            <w:tcW w:w="5179"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Hoạt động của học sinh</w:t>
            </w:r>
          </w:p>
        </w:tc>
      </w:tr>
      <w:tr w:rsidR="0098532E" w:rsidRPr="0039672B">
        <w:tc>
          <w:tcPr>
            <w:tcW w:w="4479" w:type="dxa"/>
            <w:gridSpan w:val="2"/>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1</w:t>
            </w:r>
            <w:r w:rsidRPr="0039672B">
              <w:rPr>
                <w:rFonts w:ascii="Times New Roman" w:hAnsi="Times New Roman" w:cs="Times New Roman"/>
                <w:sz w:val="26"/>
                <w:szCs w:val="26"/>
                <w:lang w:val="pt-PT"/>
              </w:rPr>
              <w:t>:</w:t>
            </w:r>
            <w:r w:rsidR="0098532E" w:rsidRPr="0039672B">
              <w:rPr>
                <w:rFonts w:ascii="Times New Roman" w:hAnsi="Times New Roman" w:cs="Times New Roman"/>
                <w:sz w:val="26"/>
                <w:szCs w:val="26"/>
                <w:lang w:val="pt-PT"/>
              </w:rPr>
              <w:t>GV yêu cầu học sinh quan sát tranh ảnh , mẫu vật các đối tượ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hận biết thường biến phát sinh dưới ảnh hưởng của ngoại cả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Nêu các nhân tố tác động gây thường </w:t>
            </w:r>
            <w:r w:rsidRPr="0039672B">
              <w:rPr>
                <w:rFonts w:ascii="Times New Roman" w:hAnsi="Times New Roman" w:cs="Times New Roman"/>
                <w:sz w:val="26"/>
                <w:szCs w:val="26"/>
                <w:lang w:val="pt-PT"/>
              </w:rPr>
              <w:lastRenderedPageBreak/>
              <w:t>biến</w:t>
            </w:r>
          </w:p>
          <w:p w:rsidR="0098532E" w:rsidRPr="0039672B" w:rsidRDefault="009310D2"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2</w:t>
            </w:r>
            <w:r w:rsidRPr="0039672B">
              <w:rPr>
                <w:rFonts w:ascii="Times New Roman" w:hAnsi="Times New Roman" w:cs="Times New Roman"/>
                <w:sz w:val="26"/>
                <w:szCs w:val="26"/>
                <w:lang w:val="pt-PT"/>
              </w:rPr>
              <w:t>:</w:t>
            </w:r>
            <w:r w:rsidR="0098532E" w:rsidRPr="0039672B">
              <w:rPr>
                <w:rFonts w:ascii="Times New Roman" w:hAnsi="Times New Roman" w:cs="Times New Roman"/>
                <w:sz w:val="26"/>
                <w:szCs w:val="26"/>
                <w:lang w:val="pt-PT"/>
              </w:rPr>
              <w:t>GV chốt lại đáp án đúng.</w:t>
            </w:r>
          </w:p>
        </w:tc>
        <w:tc>
          <w:tcPr>
            <w:tcW w:w="5179"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 HS quan sát kĩ các tranh ảnh và mẫu vật: mầm củ khoai lang, cây rau dừa nước và các tranh ảnh khá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Thảo luận nhóm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ghi vào bảng báo cáo thu hoạc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 Đại diện nhóm trình bày báo cáo.</w:t>
            </w:r>
          </w:p>
        </w:tc>
      </w:tr>
      <w:tr w:rsidR="0098532E" w:rsidRPr="0039672B">
        <w:tc>
          <w:tcPr>
            <w:tcW w:w="17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Đối tượng</w:t>
            </w:r>
          </w:p>
        </w:tc>
        <w:tc>
          <w:tcPr>
            <w:tcW w:w="27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Điều kiện môi trường </w:t>
            </w:r>
          </w:p>
        </w:tc>
        <w:tc>
          <w:tcPr>
            <w:tcW w:w="29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Kiểu hình tương ứng</w:t>
            </w:r>
          </w:p>
        </w:tc>
        <w:tc>
          <w:tcPr>
            <w:tcW w:w="22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hân tố tác động</w:t>
            </w:r>
          </w:p>
        </w:tc>
      </w:tr>
      <w:tr w:rsidR="0098532E" w:rsidRPr="0039672B">
        <w:tc>
          <w:tcPr>
            <w:tcW w:w="173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Mầm khoai lang</w:t>
            </w:r>
          </w:p>
        </w:tc>
        <w:tc>
          <w:tcPr>
            <w:tcW w:w="27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ánh s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tối</w:t>
            </w:r>
          </w:p>
        </w:tc>
        <w:tc>
          <w:tcPr>
            <w:tcW w:w="29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ầm lá có màu xa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ầm lá có màu vàng</w:t>
            </w:r>
          </w:p>
        </w:tc>
        <w:tc>
          <w:tcPr>
            <w:tcW w:w="22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Ánh sáng</w:t>
            </w:r>
          </w:p>
        </w:tc>
      </w:tr>
      <w:tr w:rsidR="0098532E" w:rsidRPr="0039672B">
        <w:tc>
          <w:tcPr>
            <w:tcW w:w="173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Cây rau dừa nước</w:t>
            </w:r>
          </w:p>
        </w:tc>
        <w:tc>
          <w:tcPr>
            <w:tcW w:w="27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ên cạ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en bờ</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ên mặt nước</w:t>
            </w:r>
          </w:p>
        </w:tc>
        <w:tc>
          <w:tcPr>
            <w:tcW w:w="29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hân lá nhỏ</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hân lá lớ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hân lá lớn hơn, rể biến thành phao.</w:t>
            </w:r>
          </w:p>
        </w:tc>
        <w:tc>
          <w:tcPr>
            <w:tcW w:w="22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Độ ẩm</w:t>
            </w:r>
          </w:p>
        </w:tc>
      </w:tr>
      <w:tr w:rsidR="0098532E" w:rsidRPr="0039672B">
        <w:tc>
          <w:tcPr>
            <w:tcW w:w="17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Cây mạ…</w:t>
            </w:r>
          </w:p>
        </w:tc>
        <w:tc>
          <w:tcPr>
            <w:tcW w:w="27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2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2: </w:t>
      </w:r>
      <w:r w:rsidRPr="0039672B">
        <w:rPr>
          <w:rFonts w:ascii="Times New Roman" w:hAnsi="Times New Roman" w:cs="Times New Roman"/>
          <w:bCs/>
          <w:sz w:val="26"/>
          <w:szCs w:val="26"/>
        </w:rPr>
        <w:t>PHÂN BIỆT THƯỜNG BIẾN VÀ ĐỘT BIẾ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Mức độ cần đạt: Phân biệt được sự khác nhau giữa thường biến và đột biến qua tranh ảnh , mẫu vật sống</w:t>
      </w:r>
    </w:p>
    <w:tbl>
      <w:tblPr>
        <w:tblW w:w="0" w:type="auto"/>
        <w:tblInd w:w="108" w:type="dxa"/>
        <w:tblLayout w:type="fixed"/>
        <w:tblLook w:val="0000" w:firstRow="0" w:lastRow="0" w:firstColumn="0" w:lastColumn="0" w:noHBand="0" w:noVBand="0"/>
      </w:tblPr>
      <w:tblGrid>
        <w:gridCol w:w="4782"/>
        <w:gridCol w:w="4917"/>
      </w:tblGrid>
      <w:tr w:rsidR="0098532E" w:rsidRPr="0039672B">
        <w:tc>
          <w:tcPr>
            <w:tcW w:w="47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782" w:type="dxa"/>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hướng dẫn HS quan sát trên đối tượng lá cây mạ mọc ở ven bờ và trong ruộng.</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cho HS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sai khác giữa 2 cây mạ mọc ở vị trí khác nhau ở vụ thứ nhất thuộc thế hệ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cây lúa được gieo từ hạt của 2 cây trên có khác nhau không ? rút ra nhận xé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cây mạ ở ven bờ phát triển tốt hơn cây trong ruộng</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c HS phân biệt thường biến và đột biến</w:t>
            </w:r>
          </w:p>
        </w:tc>
        <w:tc>
          <w:tcPr>
            <w:tcW w:w="49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quan sát tranh thảo luận: </w:t>
            </w:r>
            <w:r w:rsidRPr="0039672B">
              <w:rPr>
                <w:rFonts w:ascii="Times New Roman" w:hAnsi="Times New Roman" w:cs="Times New Roman"/>
                <w:sz w:val="26"/>
                <w:szCs w:val="26"/>
              </w:rPr>
              <w:t> nêu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ai cây mạ thuộc thế hệ thứ nhất (biến dị trong đời cá thể)</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on của chúng giống nhau (Biến dị không di truyền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điều kiện dinh dưỡng khác nh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trình bày, lớp nhận xét bổ sung.</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HẬN BIẾT ẢNH HƯỞNG CỦA MÔI TRƯỜNG ĐỐI VỚI</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TRẠNG SỐ LƯỢNG VÀ TÍNH TRẠNG CHẤT LƯỢ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hận biết một số thường biến phát sinh dưới ảnh hưởng của môi trường qua tranh ảnh và mẫu vật sống </w:t>
      </w:r>
    </w:p>
    <w:tbl>
      <w:tblPr>
        <w:tblW w:w="9758" w:type="dxa"/>
        <w:tblInd w:w="108" w:type="dxa"/>
        <w:tblLayout w:type="fixed"/>
        <w:tblLook w:val="0000" w:firstRow="0" w:lastRow="0" w:firstColumn="0" w:lastColumn="0" w:noHBand="0" w:noVBand="0"/>
      </w:tblPr>
      <w:tblGrid>
        <w:gridCol w:w="4809"/>
        <w:gridCol w:w="4949"/>
      </w:tblGrid>
      <w:tr w:rsidR="0098532E" w:rsidRPr="0039672B">
        <w:tc>
          <w:tcPr>
            <w:tcW w:w="480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4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809" w:type="dxa"/>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ọc sinh quan ảnh 2 luống su hào của cùng một giống, nhưng có điều kiện chăm sóc khác nh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ình dạng củ của 2 luống su hào có khác nhau khô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ích thước của các củ su hào ở 2 luống khác nhau như thế nào</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w:t>
            </w:r>
            <w:r w:rsidRPr="0039672B">
              <w:rPr>
                <w:rFonts w:ascii="Times New Roman" w:hAnsi="Times New Roman" w:cs="Times New Roman"/>
                <w:b/>
                <w:sz w:val="26"/>
                <w:szCs w:val="26"/>
              </w:rPr>
              <w:t></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rút ra nhận xét .</w:t>
            </w:r>
          </w:p>
        </w:tc>
        <w:tc>
          <w:tcPr>
            <w:tcW w:w="494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Hình dạng giống nhau (tính trạng chất lượ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hăm sóc tốt: củ to</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hăm sóc ít: củ nhỏ</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w:t>
            </w:r>
            <w:r w:rsidRPr="0039672B">
              <w:rPr>
                <w:rFonts w:ascii="Times New Roman" w:hAnsi="Times New Roman" w:cs="Times New Roman"/>
                <w:iCs/>
                <w:sz w:val="26"/>
                <w:szCs w:val="26"/>
                <w:lang w:val="vi-VN"/>
              </w:rPr>
              <w:t>Nhận xé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ính trạng chất lượng phụ thuộc kiểu ge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ính trạng số lượng phụ thuộc vào điều kiện sống.</w:t>
            </w:r>
          </w:p>
        </w:tc>
      </w:tr>
    </w:tbl>
    <w:p w:rsidR="0098532E" w:rsidRPr="0039672B" w:rsidRDefault="0098532E" w:rsidP="00AF43C2">
      <w:pPr>
        <w:pStyle w:val="NoSpacing"/>
        <w:rPr>
          <w:rFonts w:ascii="Times New Roman" w:hAnsi="Times New Roman" w:cs="Times New Roman"/>
          <w:bCs/>
          <w:sz w:val="26"/>
          <w:szCs w:val="26"/>
          <w:lang w:val="vi-VN"/>
        </w:rPr>
      </w:pP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C.</w:t>
      </w:r>
      <w:r w:rsidRPr="0039672B">
        <w:rPr>
          <w:rFonts w:ascii="Times New Roman" w:hAnsi="Times New Roman" w:cs="Times New Roman"/>
          <w:b/>
          <w:bCs/>
          <w:sz w:val="26"/>
          <w:szCs w:val="26"/>
          <w:lang w:val="vi-VN"/>
        </w:rPr>
        <w:tab/>
        <w:t>LUỆN TẬP</w:t>
      </w:r>
      <w:r w:rsidRPr="0039672B">
        <w:rPr>
          <w:rFonts w:ascii="Times New Roman" w:hAnsi="Times New Roman" w:cs="Times New Roman"/>
          <w:bCs/>
          <w:sz w:val="26"/>
          <w:szCs w:val="26"/>
          <w:lang w:val="vi-VN"/>
        </w:rPr>
        <w:t xml:space="preserve"> (3’)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vi-VN"/>
        </w:rPr>
        <w:t>+ GV căn cứ vào bản thu hoạch để đánh giá</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GV cho điểm một số nhóm làm tốt</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GV cho học sinh thu dọn vệ sinh</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lastRenderedPageBreak/>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GV yêu cầu HS khoanh tròn vào câu trả lời đúng: </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Câu 1 . Điểm nào sau đây là của thường biến: </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A.Biến đổi kiểu hình là di truyền cho đời sau</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B.Biến đổi kiểu gen là di truyền cho đời sau</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C.Biến đổi đồng loạt theo hướng xác định, không di truyền được</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D.Biến đổi kiểu gen và kiểu hình</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Câu 2: Hiện tượng nào sau đây không là thường biến:</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A.Lá rụng vào mùa thu mỗi năm</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B.Da người sạm đen khi ra nắng</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C.Sự xuất hiện bệnh loạn sắc ở người</w:t>
      </w:r>
    </w:p>
    <w:p w:rsidR="002A1077" w:rsidRPr="0039672B" w:rsidRDefault="002A1077"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xml:space="preserve"> D.Cùng một giống trong điều kiện chăm sóc tốt cho năng suất cao</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 xml:space="preserve">E. HƯỚNG DẪN HỌC BÀI Ở NHÀ. (1’) </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lang w:val="vi-VN"/>
        </w:rPr>
        <w:t>Đọc và chuẩn bị trước bài 28: Phương pháp nghiên cứu di truyền người vào vở bài tập</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310D2" w:rsidRPr="0039672B" w:rsidRDefault="009310D2" w:rsidP="00AF43C2">
      <w:pPr>
        <w:pStyle w:val="NoSpacing"/>
        <w:rPr>
          <w:rFonts w:ascii="Times New Roman" w:hAnsi="Times New Roman" w:cs="Times New Roman"/>
          <w:sz w:val="26"/>
          <w:szCs w:val="26"/>
        </w:rPr>
      </w:pPr>
    </w:p>
    <w:p w:rsidR="009310D2" w:rsidRPr="0039672B" w:rsidRDefault="009310D2" w:rsidP="00AF43C2">
      <w:pPr>
        <w:pStyle w:val="NoSpacing"/>
        <w:rPr>
          <w:rFonts w:ascii="Times New Roman" w:hAnsi="Times New Roman" w:cs="Times New Roman"/>
          <w:sz w:val="26"/>
          <w:szCs w:val="26"/>
        </w:rPr>
      </w:pPr>
    </w:p>
    <w:p w:rsidR="009310D2" w:rsidRPr="0039672B" w:rsidRDefault="009310D2"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7048EB" w:rsidRPr="007048E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8C7A16" w:rsidRPr="007048EB" w:rsidRDefault="007E5428" w:rsidP="008C7A16">
      <w:pPr>
        <w:jc w:val="center"/>
        <w:rPr>
          <w:b/>
          <w:color w:val="auto"/>
          <w:sz w:val="26"/>
          <w:szCs w:val="26"/>
          <w:lang w:val="vi-VN"/>
        </w:rPr>
      </w:pPr>
      <w:r w:rsidRPr="007048EB">
        <w:rPr>
          <w:b/>
          <w:color w:val="auto"/>
          <w:sz w:val="26"/>
          <w:szCs w:val="26"/>
          <w:lang w:val="nl-NL"/>
        </w:rPr>
        <w:t>BÀI TẬP VỀ</w:t>
      </w:r>
      <w:r w:rsidR="008C7A16" w:rsidRPr="007048EB">
        <w:rPr>
          <w:b/>
          <w:color w:val="auto"/>
          <w:sz w:val="26"/>
          <w:szCs w:val="26"/>
          <w:lang w:val="nl-NL"/>
        </w:rPr>
        <w:t xml:space="preserve"> AND</w:t>
      </w:r>
      <w:r w:rsidRPr="007048EB">
        <w:rPr>
          <w:b/>
          <w:color w:val="auto"/>
          <w:sz w:val="26"/>
          <w:szCs w:val="26"/>
          <w:lang w:val="vi-VN"/>
        </w:rPr>
        <w:t xml:space="preserve"> VÀ ĐỘT BIẾN GEN</w:t>
      </w:r>
    </w:p>
    <w:p w:rsidR="008C7A16" w:rsidRPr="007048EB" w:rsidRDefault="00355202" w:rsidP="00355202">
      <w:pPr>
        <w:rPr>
          <w:b/>
          <w:color w:val="auto"/>
          <w:sz w:val="26"/>
          <w:szCs w:val="26"/>
          <w:lang w:val="nl-NL"/>
        </w:rPr>
      </w:pPr>
      <w:r>
        <w:rPr>
          <w:b/>
          <w:color w:val="auto"/>
          <w:sz w:val="26"/>
          <w:szCs w:val="26"/>
          <w:lang w:val="nl-NL"/>
        </w:rPr>
        <w:t>I</w:t>
      </w:r>
      <w:r w:rsidR="008C7A16" w:rsidRPr="007048EB">
        <w:rPr>
          <w:b/>
          <w:color w:val="auto"/>
          <w:sz w:val="26"/>
          <w:szCs w:val="26"/>
          <w:lang w:val="nl-NL"/>
        </w:rPr>
        <w:t>. Mục tiêu.</w:t>
      </w:r>
    </w:p>
    <w:p w:rsidR="008C7A16" w:rsidRPr="007048EB" w:rsidRDefault="008C7A16" w:rsidP="00355202">
      <w:pPr>
        <w:rPr>
          <w:color w:val="auto"/>
          <w:sz w:val="26"/>
          <w:szCs w:val="26"/>
          <w:lang w:val="nl-NL"/>
        </w:rPr>
      </w:pPr>
      <w:r w:rsidRPr="007048EB">
        <w:rPr>
          <w:b/>
          <w:color w:val="auto"/>
          <w:sz w:val="26"/>
          <w:szCs w:val="26"/>
          <w:lang w:val="nl-NL"/>
        </w:rPr>
        <w:t>1. Kiến thức</w:t>
      </w:r>
      <w:r w:rsidRPr="007048EB">
        <w:rPr>
          <w:color w:val="auto"/>
          <w:sz w:val="26"/>
          <w:szCs w:val="26"/>
          <w:lang w:val="nl-NL"/>
        </w:rPr>
        <w:t>: Biết làm một số dạng bài tập cơ bản về  AND</w:t>
      </w:r>
      <w:r w:rsidR="00666E86" w:rsidRPr="007048EB">
        <w:rPr>
          <w:color w:val="auto"/>
          <w:sz w:val="26"/>
          <w:szCs w:val="26"/>
          <w:lang w:val="vi-VN"/>
        </w:rPr>
        <w:t xml:space="preserve"> và đột biến gen</w:t>
      </w:r>
      <w:r w:rsidRPr="007048EB">
        <w:rPr>
          <w:color w:val="auto"/>
          <w:sz w:val="26"/>
          <w:szCs w:val="26"/>
          <w:lang w:val="nl-NL"/>
        </w:rPr>
        <w:t>.</w:t>
      </w:r>
    </w:p>
    <w:p w:rsidR="008C7A16" w:rsidRPr="007048EB" w:rsidRDefault="008C7A16" w:rsidP="00355202">
      <w:pPr>
        <w:rPr>
          <w:color w:val="auto"/>
          <w:sz w:val="26"/>
          <w:szCs w:val="26"/>
          <w:lang w:val="nl-NL"/>
        </w:rPr>
      </w:pPr>
      <w:r w:rsidRPr="007048EB">
        <w:rPr>
          <w:b/>
          <w:color w:val="auto"/>
          <w:sz w:val="26"/>
          <w:szCs w:val="26"/>
          <w:lang w:val="nl-NL"/>
        </w:rPr>
        <w:t>2. Kĩ năng</w:t>
      </w:r>
      <w:r w:rsidRPr="007048EB">
        <w:rPr>
          <w:color w:val="auto"/>
          <w:sz w:val="26"/>
          <w:szCs w:val="26"/>
          <w:lang w:val="nl-NL"/>
        </w:rPr>
        <w:t>: Rèn kỹ năng tính toán, suy luận, tư duy độc lập.</w:t>
      </w:r>
    </w:p>
    <w:p w:rsidR="008C7A16" w:rsidRPr="007048EB" w:rsidRDefault="008C7A16" w:rsidP="00355202">
      <w:pPr>
        <w:rPr>
          <w:color w:val="auto"/>
          <w:sz w:val="26"/>
          <w:szCs w:val="26"/>
          <w:lang w:val="nl-NL"/>
        </w:rPr>
      </w:pPr>
      <w:r w:rsidRPr="007048EB">
        <w:rPr>
          <w:b/>
          <w:color w:val="auto"/>
          <w:sz w:val="26"/>
          <w:szCs w:val="26"/>
          <w:lang w:val="nl-NL"/>
        </w:rPr>
        <w:t>3. Thái độ</w:t>
      </w:r>
      <w:r w:rsidRPr="007048EB">
        <w:rPr>
          <w:color w:val="auto"/>
          <w:sz w:val="26"/>
          <w:szCs w:val="26"/>
          <w:lang w:val="nl-NL"/>
        </w:rPr>
        <w:t>: Có tính cẩn thận, chính xác khi làm bài tập.</w:t>
      </w:r>
    </w:p>
    <w:p w:rsidR="008C7A16" w:rsidRPr="007048EB" w:rsidRDefault="00355202" w:rsidP="00355202">
      <w:pPr>
        <w:rPr>
          <w:b/>
          <w:color w:val="auto"/>
          <w:sz w:val="26"/>
          <w:szCs w:val="26"/>
          <w:lang w:val="nl-NL"/>
        </w:rPr>
      </w:pPr>
      <w:r>
        <w:rPr>
          <w:b/>
          <w:color w:val="auto"/>
          <w:sz w:val="26"/>
          <w:szCs w:val="26"/>
          <w:lang w:val="nl-NL"/>
        </w:rPr>
        <w:t>II</w:t>
      </w:r>
      <w:r w:rsidR="008C7A16" w:rsidRPr="007048EB">
        <w:rPr>
          <w:b/>
          <w:color w:val="auto"/>
          <w:sz w:val="26"/>
          <w:szCs w:val="26"/>
          <w:lang w:val="nl-NL"/>
        </w:rPr>
        <w:t>. Chuẩn bị.</w:t>
      </w:r>
    </w:p>
    <w:p w:rsidR="008C7A16" w:rsidRPr="007048EB" w:rsidRDefault="008C7A16" w:rsidP="00372991">
      <w:pPr>
        <w:numPr>
          <w:ilvl w:val="2"/>
          <w:numId w:val="3"/>
        </w:numPr>
        <w:suppressAutoHyphens w:val="0"/>
        <w:rPr>
          <w:color w:val="auto"/>
          <w:sz w:val="26"/>
          <w:szCs w:val="26"/>
          <w:lang w:val="nl-NL"/>
        </w:rPr>
      </w:pPr>
      <w:r w:rsidRPr="007048EB">
        <w:rPr>
          <w:b/>
          <w:color w:val="auto"/>
          <w:sz w:val="26"/>
          <w:szCs w:val="26"/>
          <w:lang w:val="nl-NL"/>
        </w:rPr>
        <w:t>GV:</w:t>
      </w:r>
      <w:r w:rsidRPr="007048EB">
        <w:rPr>
          <w:color w:val="auto"/>
          <w:sz w:val="26"/>
          <w:szCs w:val="26"/>
          <w:lang w:val="nl-NL"/>
        </w:rPr>
        <w:t xml:space="preserve"> nội dung bài tập.</w:t>
      </w:r>
    </w:p>
    <w:p w:rsidR="008C7A16" w:rsidRPr="007048EB" w:rsidRDefault="008C7A16" w:rsidP="00372991">
      <w:pPr>
        <w:numPr>
          <w:ilvl w:val="2"/>
          <w:numId w:val="3"/>
        </w:numPr>
        <w:suppressAutoHyphens w:val="0"/>
        <w:rPr>
          <w:color w:val="auto"/>
          <w:sz w:val="26"/>
          <w:szCs w:val="26"/>
          <w:lang w:val="nl-NL"/>
        </w:rPr>
      </w:pPr>
      <w:r w:rsidRPr="007048EB">
        <w:rPr>
          <w:b/>
          <w:color w:val="auto"/>
          <w:sz w:val="26"/>
          <w:szCs w:val="26"/>
          <w:lang w:val="nl-NL"/>
        </w:rPr>
        <w:t>HS</w:t>
      </w:r>
      <w:r w:rsidRPr="007048EB">
        <w:rPr>
          <w:color w:val="auto"/>
          <w:sz w:val="26"/>
          <w:szCs w:val="26"/>
          <w:lang w:val="nl-NL"/>
        </w:rPr>
        <w:t xml:space="preserve">: xem kiến thức về </w:t>
      </w:r>
      <w:r w:rsidR="00666E86" w:rsidRPr="007048EB">
        <w:rPr>
          <w:color w:val="auto"/>
          <w:sz w:val="26"/>
          <w:szCs w:val="26"/>
          <w:lang w:val="nl-NL"/>
        </w:rPr>
        <w:t>ADN</w:t>
      </w:r>
      <w:r w:rsidR="00666E86" w:rsidRPr="007048EB">
        <w:rPr>
          <w:color w:val="auto"/>
          <w:sz w:val="26"/>
          <w:szCs w:val="26"/>
          <w:lang w:val="vi-VN"/>
        </w:rPr>
        <w:t xml:space="preserve"> và đột biến gen.</w:t>
      </w:r>
    </w:p>
    <w:p w:rsidR="008C7A16" w:rsidRPr="007048EB" w:rsidRDefault="00355202" w:rsidP="00355202">
      <w:pPr>
        <w:rPr>
          <w:b/>
          <w:color w:val="auto"/>
          <w:sz w:val="26"/>
          <w:szCs w:val="26"/>
          <w:lang w:val="nl-NL"/>
        </w:rPr>
      </w:pPr>
      <w:r>
        <w:rPr>
          <w:b/>
          <w:color w:val="auto"/>
          <w:sz w:val="26"/>
          <w:szCs w:val="26"/>
          <w:lang w:val="nl-NL"/>
        </w:rPr>
        <w:t>III</w:t>
      </w:r>
      <w:r w:rsidR="008C7A16" w:rsidRPr="007048EB">
        <w:rPr>
          <w:b/>
          <w:color w:val="auto"/>
          <w:sz w:val="26"/>
          <w:szCs w:val="26"/>
          <w:lang w:val="nl-NL"/>
        </w:rPr>
        <w:t>. Tổ chức các hoạt động học tập.</w:t>
      </w:r>
    </w:p>
    <w:p w:rsidR="008C7A16" w:rsidRPr="007048EB" w:rsidRDefault="008C7A16" w:rsidP="00355202">
      <w:pPr>
        <w:rPr>
          <w:color w:val="auto"/>
          <w:sz w:val="26"/>
          <w:szCs w:val="26"/>
          <w:lang w:val="nl-NL"/>
        </w:rPr>
      </w:pPr>
      <w:r w:rsidRPr="007048EB">
        <w:rPr>
          <w:b/>
          <w:color w:val="auto"/>
          <w:sz w:val="26"/>
          <w:szCs w:val="26"/>
          <w:lang w:val="nl-NL"/>
        </w:rPr>
        <w:t>1. Kiểm tra kiến thức</w:t>
      </w:r>
      <w:r w:rsidRPr="007048EB">
        <w:rPr>
          <w:color w:val="auto"/>
          <w:sz w:val="26"/>
          <w:szCs w:val="26"/>
          <w:lang w:val="nl-NL"/>
        </w:rPr>
        <w:t>.( không kiểm tra)</w:t>
      </w:r>
    </w:p>
    <w:p w:rsidR="008C7A16" w:rsidRPr="007048EB" w:rsidRDefault="008C7A16" w:rsidP="008C7A16">
      <w:pPr>
        <w:rPr>
          <w:b/>
          <w:color w:val="auto"/>
          <w:sz w:val="26"/>
          <w:szCs w:val="26"/>
          <w:lang w:val="nl-NL"/>
        </w:rPr>
      </w:pPr>
      <w:r w:rsidRPr="007048EB">
        <w:rPr>
          <w:b/>
          <w:color w:val="auto"/>
          <w:sz w:val="26"/>
          <w:szCs w:val="26"/>
          <w:lang w:val="nl-NL"/>
        </w:rPr>
        <w:t>2. Ôn tập</w:t>
      </w:r>
    </w:p>
    <w:p w:rsidR="008C7A16" w:rsidRDefault="00BE2529" w:rsidP="00666E86">
      <w:pPr>
        <w:jc w:val="center"/>
        <w:rPr>
          <w:b/>
          <w:color w:val="auto"/>
          <w:sz w:val="26"/>
          <w:szCs w:val="26"/>
          <w:lang w:val="nl-NL"/>
        </w:rPr>
      </w:pPr>
      <w:r>
        <w:rPr>
          <w:b/>
          <w:color w:val="auto"/>
          <w:sz w:val="26"/>
          <w:szCs w:val="26"/>
          <w:lang w:val="nl-NL"/>
        </w:rPr>
        <w:t>Hoạt động 1: B</w:t>
      </w:r>
      <w:r w:rsidR="008C7A16" w:rsidRPr="007048EB">
        <w:rPr>
          <w:b/>
          <w:color w:val="auto"/>
          <w:sz w:val="26"/>
          <w:szCs w:val="26"/>
          <w:lang w:val="nl-NL"/>
        </w:rPr>
        <w:t>ài tập về  ADN</w:t>
      </w:r>
    </w:p>
    <w:p w:rsidR="00563543" w:rsidRPr="007048EB" w:rsidRDefault="00563543" w:rsidP="00666E86">
      <w:pPr>
        <w:jc w:val="center"/>
        <w:rPr>
          <w:b/>
          <w:color w:val="auto"/>
          <w:sz w:val="26"/>
          <w:szCs w:val="26"/>
          <w:lang w:val="vi-VN"/>
        </w:rPr>
      </w:pPr>
      <w:r>
        <w:rPr>
          <w:b/>
          <w:color w:val="auto"/>
          <w:sz w:val="26"/>
          <w:szCs w:val="26"/>
          <w:lang w:val="nl-NL"/>
        </w:rPr>
        <w:t>Mục tiêu:</w:t>
      </w:r>
      <w:r w:rsidRPr="00563543">
        <w:rPr>
          <w:color w:val="auto"/>
          <w:sz w:val="26"/>
          <w:szCs w:val="26"/>
          <w:lang w:val="nl-NL"/>
        </w:rPr>
        <w:t xml:space="preserve"> </w:t>
      </w:r>
      <w:r w:rsidRPr="007048EB">
        <w:rPr>
          <w:color w:val="auto"/>
          <w:sz w:val="26"/>
          <w:szCs w:val="26"/>
          <w:lang w:val="nl-NL"/>
        </w:rPr>
        <w:t>Biết làm một số dạng bài tập cơ bản về  A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9"/>
        <w:gridCol w:w="4671"/>
      </w:tblGrid>
      <w:tr w:rsidR="008C7A16" w:rsidRPr="007048EB">
        <w:tc>
          <w:tcPr>
            <w:tcW w:w="4959" w:type="dxa"/>
          </w:tcPr>
          <w:p w:rsidR="008C7A16" w:rsidRPr="007048EB" w:rsidRDefault="008C7A16" w:rsidP="00294CB7">
            <w:pPr>
              <w:rPr>
                <w:b/>
                <w:color w:val="auto"/>
                <w:sz w:val="26"/>
                <w:szCs w:val="26"/>
                <w:lang w:val="nl-NL"/>
              </w:rPr>
            </w:pPr>
            <w:r w:rsidRPr="007048EB">
              <w:rPr>
                <w:b/>
                <w:color w:val="auto"/>
                <w:sz w:val="26"/>
                <w:szCs w:val="26"/>
                <w:lang w:val="nl-NL"/>
              </w:rPr>
              <w:t xml:space="preserve">                     Hoạt động của Gv</w:t>
            </w:r>
          </w:p>
        </w:tc>
        <w:tc>
          <w:tcPr>
            <w:tcW w:w="4671" w:type="dxa"/>
          </w:tcPr>
          <w:p w:rsidR="008C7A16" w:rsidRPr="007048EB" w:rsidRDefault="008C7A16" w:rsidP="00294CB7">
            <w:pPr>
              <w:rPr>
                <w:b/>
                <w:color w:val="auto"/>
                <w:sz w:val="26"/>
                <w:szCs w:val="26"/>
                <w:lang w:val="nl-NL"/>
              </w:rPr>
            </w:pPr>
            <w:r w:rsidRPr="007048EB">
              <w:rPr>
                <w:b/>
                <w:color w:val="auto"/>
                <w:sz w:val="26"/>
                <w:szCs w:val="26"/>
                <w:lang w:val="nl-NL"/>
              </w:rPr>
              <w:t xml:space="preserve">                      Hoạt động của Hs</w:t>
            </w:r>
          </w:p>
        </w:tc>
      </w:tr>
      <w:tr w:rsidR="008C7A16" w:rsidRPr="007048EB">
        <w:trPr>
          <w:trHeight w:val="886"/>
        </w:trPr>
        <w:tc>
          <w:tcPr>
            <w:tcW w:w="4959" w:type="dxa"/>
          </w:tcPr>
          <w:p w:rsidR="008C7A16" w:rsidRPr="007048EB" w:rsidRDefault="008C7A16" w:rsidP="00294CB7">
            <w:pPr>
              <w:rPr>
                <w:color w:val="auto"/>
                <w:sz w:val="26"/>
                <w:szCs w:val="26"/>
                <w:lang w:val="nl-NL"/>
              </w:rPr>
            </w:pPr>
            <w:r w:rsidRPr="007048EB">
              <w:rPr>
                <w:color w:val="auto"/>
                <w:sz w:val="26"/>
                <w:szCs w:val="26"/>
                <w:lang w:val="nl-NL"/>
              </w:rPr>
              <w:t>Gv hướng dẫn Hs làm một số bài tập về AND.</w:t>
            </w:r>
          </w:p>
          <w:p w:rsidR="008C7A16" w:rsidRPr="007048EB" w:rsidRDefault="008C7A16" w:rsidP="00294CB7">
            <w:pPr>
              <w:rPr>
                <w:color w:val="auto"/>
                <w:sz w:val="26"/>
                <w:szCs w:val="26"/>
                <w:lang w:val="nl-NL"/>
              </w:rPr>
            </w:pPr>
            <w:r w:rsidRPr="007048EB">
              <w:rPr>
                <w:b/>
                <w:color w:val="auto"/>
                <w:sz w:val="26"/>
                <w:szCs w:val="26"/>
                <w:lang w:val="nl-NL"/>
              </w:rPr>
              <w:t>Bài tập 1</w:t>
            </w:r>
            <w:r w:rsidRPr="007048EB">
              <w:rPr>
                <w:color w:val="auto"/>
                <w:sz w:val="26"/>
                <w:szCs w:val="26"/>
                <w:lang w:val="nl-NL"/>
              </w:rPr>
              <w:t>:  Cho một mạch AND có trình tự như sau:- A-T-T-A-X-X-G-G-</w:t>
            </w:r>
          </w:p>
          <w:p w:rsidR="008C7A16" w:rsidRPr="007048EB" w:rsidRDefault="008C7A16" w:rsidP="00372991">
            <w:pPr>
              <w:numPr>
                <w:ilvl w:val="0"/>
                <w:numId w:val="4"/>
              </w:numPr>
              <w:suppressAutoHyphens w:val="0"/>
              <w:rPr>
                <w:color w:val="auto"/>
                <w:sz w:val="26"/>
                <w:szCs w:val="26"/>
                <w:lang w:val="nl-NL"/>
              </w:rPr>
            </w:pPr>
            <w:r w:rsidRPr="007048EB">
              <w:rPr>
                <w:color w:val="auto"/>
                <w:sz w:val="26"/>
                <w:szCs w:val="26"/>
                <w:lang w:val="nl-NL"/>
              </w:rPr>
              <w:t>Viết trình tự các đơn phân của mạch còn lại.</w:t>
            </w:r>
          </w:p>
          <w:p w:rsidR="008C7A16" w:rsidRPr="007048EB" w:rsidRDefault="008C7A16" w:rsidP="00372991">
            <w:pPr>
              <w:numPr>
                <w:ilvl w:val="0"/>
                <w:numId w:val="4"/>
              </w:numPr>
              <w:suppressAutoHyphens w:val="0"/>
              <w:rPr>
                <w:color w:val="auto"/>
                <w:sz w:val="26"/>
                <w:szCs w:val="26"/>
                <w:lang w:val="nl-NL"/>
              </w:rPr>
            </w:pPr>
            <w:r w:rsidRPr="007048EB">
              <w:rPr>
                <w:color w:val="auto"/>
                <w:sz w:val="26"/>
                <w:szCs w:val="26"/>
                <w:lang w:val="nl-NL"/>
              </w:rPr>
              <w:t>Viết trình tự của các đơn phân của ARN được tổng hợp từ mạch trên.</w:t>
            </w:r>
          </w:p>
          <w:p w:rsidR="008C7A16" w:rsidRPr="007048EB" w:rsidRDefault="008C7A16" w:rsidP="00294CB7">
            <w:pPr>
              <w:rPr>
                <w:color w:val="auto"/>
                <w:sz w:val="26"/>
                <w:szCs w:val="26"/>
                <w:lang w:val="nl-NL"/>
              </w:rPr>
            </w:pPr>
            <w:r w:rsidRPr="007048EB">
              <w:rPr>
                <w:b/>
                <w:color w:val="auto"/>
                <w:sz w:val="26"/>
                <w:szCs w:val="26"/>
                <w:lang w:val="nl-NL"/>
              </w:rPr>
              <w:t>Bài tập 2:</w:t>
            </w:r>
            <w:r w:rsidRPr="007048EB">
              <w:rPr>
                <w:color w:val="auto"/>
                <w:sz w:val="26"/>
                <w:szCs w:val="26"/>
                <w:lang w:val="nl-NL"/>
              </w:rPr>
              <w:t xml:space="preserve"> Một phân tử AND có chiều dài 4080</w:t>
            </w:r>
            <w:r w:rsidRPr="007048EB">
              <w:rPr>
                <w:color w:val="auto"/>
                <w:sz w:val="26"/>
                <w:szCs w:val="26"/>
                <w:vertAlign w:val="superscript"/>
                <w:lang w:val="nl-NL"/>
              </w:rPr>
              <w:t>o</w:t>
            </w:r>
            <w:r w:rsidRPr="007048EB">
              <w:rPr>
                <w:color w:val="auto"/>
                <w:sz w:val="26"/>
                <w:szCs w:val="26"/>
                <w:lang w:val="nl-NL"/>
              </w:rPr>
              <w:t xml:space="preserve"> có số Nu loại A = 480.</w:t>
            </w:r>
          </w:p>
          <w:p w:rsidR="008C7A16" w:rsidRPr="007048EB" w:rsidRDefault="008C7A16" w:rsidP="00372991">
            <w:pPr>
              <w:numPr>
                <w:ilvl w:val="0"/>
                <w:numId w:val="5"/>
              </w:numPr>
              <w:suppressAutoHyphens w:val="0"/>
              <w:rPr>
                <w:color w:val="auto"/>
                <w:sz w:val="26"/>
                <w:szCs w:val="26"/>
                <w:lang w:val="nl-NL"/>
              </w:rPr>
            </w:pPr>
            <w:r w:rsidRPr="007048EB">
              <w:rPr>
                <w:color w:val="auto"/>
                <w:sz w:val="26"/>
                <w:szCs w:val="26"/>
                <w:lang w:val="nl-NL"/>
              </w:rPr>
              <w:t>Tính số Nu mỗi loại.</w:t>
            </w:r>
          </w:p>
          <w:p w:rsidR="008C7A16" w:rsidRPr="007048EB" w:rsidRDefault="008C7A16" w:rsidP="00372991">
            <w:pPr>
              <w:numPr>
                <w:ilvl w:val="0"/>
                <w:numId w:val="5"/>
              </w:numPr>
              <w:suppressAutoHyphens w:val="0"/>
              <w:rPr>
                <w:color w:val="auto"/>
                <w:sz w:val="26"/>
                <w:szCs w:val="26"/>
                <w:lang w:val="nl-NL"/>
              </w:rPr>
            </w:pPr>
            <w:r w:rsidRPr="007048EB">
              <w:rPr>
                <w:color w:val="auto"/>
                <w:sz w:val="26"/>
                <w:szCs w:val="26"/>
                <w:lang w:val="nl-NL"/>
              </w:rPr>
              <w:t>Tính số liên kết H.</w:t>
            </w:r>
          </w:p>
          <w:p w:rsidR="008C7A16" w:rsidRPr="007048EB" w:rsidRDefault="008C7A16" w:rsidP="00372991">
            <w:pPr>
              <w:numPr>
                <w:ilvl w:val="0"/>
                <w:numId w:val="5"/>
              </w:numPr>
              <w:suppressAutoHyphens w:val="0"/>
              <w:rPr>
                <w:color w:val="auto"/>
                <w:sz w:val="26"/>
                <w:szCs w:val="26"/>
                <w:lang w:val="nl-NL"/>
              </w:rPr>
            </w:pPr>
            <w:r w:rsidRPr="007048EB">
              <w:rPr>
                <w:color w:val="auto"/>
                <w:sz w:val="26"/>
                <w:szCs w:val="26"/>
                <w:lang w:val="nl-NL"/>
              </w:rPr>
              <w:t>Tính khối lượng của phân tử.</w:t>
            </w:r>
          </w:p>
          <w:p w:rsidR="008C7A16" w:rsidRPr="007048EB" w:rsidRDefault="008C7A16" w:rsidP="00294CB7">
            <w:pPr>
              <w:rPr>
                <w:b/>
                <w:color w:val="auto"/>
                <w:sz w:val="26"/>
                <w:szCs w:val="26"/>
                <w:lang w:val="nl-NL"/>
              </w:rPr>
            </w:pPr>
          </w:p>
          <w:p w:rsidR="008C7A16" w:rsidRPr="007048EB" w:rsidRDefault="008C7A16" w:rsidP="00294CB7">
            <w:pPr>
              <w:rPr>
                <w:b/>
                <w:color w:val="auto"/>
                <w:sz w:val="26"/>
                <w:szCs w:val="26"/>
                <w:lang w:val="nl-NL"/>
              </w:rPr>
            </w:pPr>
          </w:p>
          <w:p w:rsidR="008C7A16" w:rsidRPr="007048EB" w:rsidRDefault="008C7A16" w:rsidP="00294CB7">
            <w:pPr>
              <w:rPr>
                <w:b/>
                <w:color w:val="auto"/>
                <w:sz w:val="26"/>
                <w:szCs w:val="26"/>
                <w:lang w:val="nl-NL"/>
              </w:rPr>
            </w:pPr>
          </w:p>
          <w:p w:rsidR="008C7A16" w:rsidRPr="007048EB" w:rsidRDefault="008C7A16" w:rsidP="00294CB7">
            <w:pPr>
              <w:rPr>
                <w:b/>
                <w:color w:val="auto"/>
                <w:sz w:val="26"/>
                <w:szCs w:val="26"/>
                <w:lang w:val="nl-NL"/>
              </w:rPr>
            </w:pPr>
          </w:p>
          <w:p w:rsidR="008C7A16" w:rsidRPr="007048EB" w:rsidRDefault="008C7A16" w:rsidP="00294CB7">
            <w:pPr>
              <w:rPr>
                <w:b/>
                <w:color w:val="auto"/>
                <w:sz w:val="26"/>
                <w:szCs w:val="26"/>
                <w:lang w:val="nl-NL"/>
              </w:rPr>
            </w:pPr>
          </w:p>
          <w:p w:rsidR="008C7A16" w:rsidRPr="007048EB" w:rsidRDefault="008C7A16" w:rsidP="00294CB7">
            <w:pPr>
              <w:rPr>
                <w:color w:val="auto"/>
                <w:sz w:val="26"/>
                <w:szCs w:val="26"/>
                <w:lang w:val="nl-NL"/>
              </w:rPr>
            </w:pPr>
            <w:r w:rsidRPr="007048EB">
              <w:rPr>
                <w:b/>
                <w:color w:val="auto"/>
                <w:sz w:val="26"/>
                <w:szCs w:val="26"/>
                <w:lang w:val="nl-NL"/>
              </w:rPr>
              <w:t>Bài tập 3</w:t>
            </w:r>
            <w:r w:rsidRPr="007048EB">
              <w:rPr>
                <w:color w:val="auto"/>
                <w:sz w:val="26"/>
                <w:szCs w:val="26"/>
                <w:lang w:val="nl-NL"/>
              </w:rPr>
              <w:t>: một gen có A-G = 25% tổng số Nu trong gen và có số Nu loại A là 750.</w:t>
            </w:r>
          </w:p>
          <w:p w:rsidR="008C7A16" w:rsidRPr="007048EB" w:rsidRDefault="008C7A16" w:rsidP="00372991">
            <w:pPr>
              <w:numPr>
                <w:ilvl w:val="0"/>
                <w:numId w:val="6"/>
              </w:numPr>
              <w:suppressAutoHyphens w:val="0"/>
              <w:rPr>
                <w:color w:val="auto"/>
                <w:sz w:val="26"/>
                <w:szCs w:val="26"/>
                <w:lang w:val="nl-NL"/>
              </w:rPr>
            </w:pPr>
            <w:r w:rsidRPr="007048EB">
              <w:rPr>
                <w:color w:val="auto"/>
                <w:sz w:val="26"/>
                <w:szCs w:val="26"/>
                <w:lang w:val="nl-NL"/>
              </w:rPr>
              <w:t>Tính tỷ lệ % mỗi loại Nu</w:t>
            </w:r>
          </w:p>
          <w:p w:rsidR="008C7A16" w:rsidRPr="007048EB" w:rsidRDefault="008C7A16" w:rsidP="00372991">
            <w:pPr>
              <w:numPr>
                <w:ilvl w:val="0"/>
                <w:numId w:val="6"/>
              </w:numPr>
              <w:suppressAutoHyphens w:val="0"/>
              <w:rPr>
                <w:color w:val="auto"/>
                <w:sz w:val="26"/>
                <w:szCs w:val="26"/>
                <w:lang w:val="nl-NL"/>
              </w:rPr>
            </w:pPr>
            <w:r w:rsidRPr="007048EB">
              <w:rPr>
                <w:color w:val="auto"/>
                <w:sz w:val="26"/>
                <w:szCs w:val="26"/>
                <w:lang w:val="nl-NL"/>
              </w:rPr>
              <w:t>Tính số lượng Nu của mỗi loại gen.</w:t>
            </w: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rPr>
                <w:color w:val="auto"/>
                <w:sz w:val="26"/>
                <w:szCs w:val="26"/>
                <w:lang w:val="nl-NL"/>
              </w:rPr>
            </w:pPr>
            <w:r w:rsidRPr="007048EB">
              <w:rPr>
                <w:color w:val="auto"/>
                <w:sz w:val="26"/>
                <w:szCs w:val="26"/>
                <w:lang w:val="nl-NL"/>
              </w:rPr>
              <w:t>Gv nhận xét, chỉnh sửa.</w:t>
            </w:r>
          </w:p>
        </w:tc>
        <w:tc>
          <w:tcPr>
            <w:tcW w:w="4671" w:type="dxa"/>
          </w:tcPr>
          <w:p w:rsidR="008C7A16" w:rsidRPr="007048EB" w:rsidRDefault="008C7A16" w:rsidP="00294CB7">
            <w:pPr>
              <w:rPr>
                <w:color w:val="auto"/>
                <w:sz w:val="26"/>
                <w:szCs w:val="26"/>
                <w:lang w:val="nl-NL"/>
              </w:rPr>
            </w:pPr>
            <w:r w:rsidRPr="007048EB">
              <w:rPr>
                <w:color w:val="auto"/>
                <w:sz w:val="26"/>
                <w:szCs w:val="26"/>
                <w:lang w:val="nl-NL"/>
              </w:rPr>
              <w:t>Hs thảo luận, làm bài tập theo hướng dẫn của Gv.</w:t>
            </w:r>
          </w:p>
          <w:p w:rsidR="008C7A16" w:rsidRPr="007048EB" w:rsidRDefault="008C7A16" w:rsidP="00294CB7">
            <w:pPr>
              <w:rPr>
                <w:color w:val="auto"/>
                <w:sz w:val="26"/>
                <w:szCs w:val="26"/>
                <w:lang w:val="nl-NL"/>
              </w:rPr>
            </w:pPr>
            <w:r w:rsidRPr="007048EB">
              <w:rPr>
                <w:b/>
                <w:color w:val="auto"/>
                <w:sz w:val="26"/>
                <w:szCs w:val="26"/>
                <w:lang w:val="nl-NL"/>
              </w:rPr>
              <w:t>Bài tập 1</w:t>
            </w:r>
            <w:r w:rsidRPr="007048EB">
              <w:rPr>
                <w:color w:val="auto"/>
                <w:sz w:val="26"/>
                <w:szCs w:val="26"/>
                <w:lang w:val="nl-NL"/>
              </w:rPr>
              <w:t>: a.        - A-T-T-A-X-X-G-G-</w:t>
            </w:r>
          </w:p>
          <w:p w:rsidR="008C7A16" w:rsidRPr="007048EB" w:rsidRDefault="008C7A16" w:rsidP="00294CB7">
            <w:pPr>
              <w:rPr>
                <w:color w:val="auto"/>
                <w:sz w:val="26"/>
                <w:szCs w:val="26"/>
                <w:lang w:val="nl-NL"/>
              </w:rPr>
            </w:pPr>
            <w:r w:rsidRPr="007048EB">
              <w:rPr>
                <w:color w:val="auto"/>
                <w:sz w:val="26"/>
                <w:szCs w:val="26"/>
                <w:lang w:val="nl-NL"/>
              </w:rPr>
              <w:t>Mạch bổ sung     - T-A-A-T-G-G-X-X-</w:t>
            </w:r>
          </w:p>
          <w:p w:rsidR="008C7A16" w:rsidRPr="007048EB" w:rsidRDefault="008C7A16" w:rsidP="00294CB7">
            <w:pPr>
              <w:rPr>
                <w:color w:val="auto"/>
                <w:sz w:val="26"/>
                <w:szCs w:val="26"/>
                <w:lang w:val="nl-NL"/>
              </w:rPr>
            </w:pPr>
          </w:p>
          <w:p w:rsidR="008C7A16" w:rsidRPr="007048EB" w:rsidRDefault="008C7A16" w:rsidP="00294CB7">
            <w:pPr>
              <w:rPr>
                <w:color w:val="auto"/>
                <w:sz w:val="26"/>
                <w:szCs w:val="26"/>
                <w:lang w:val="nl-NL"/>
              </w:rPr>
            </w:pPr>
          </w:p>
          <w:p w:rsidR="008C7A16" w:rsidRPr="007048EB" w:rsidRDefault="008C7A16" w:rsidP="00294CB7">
            <w:pPr>
              <w:rPr>
                <w:color w:val="auto"/>
                <w:sz w:val="26"/>
                <w:szCs w:val="26"/>
                <w:lang w:val="nl-NL"/>
              </w:rPr>
            </w:pPr>
            <w:r w:rsidRPr="007048EB">
              <w:rPr>
                <w:color w:val="auto"/>
                <w:sz w:val="26"/>
                <w:szCs w:val="26"/>
                <w:lang w:val="nl-NL"/>
              </w:rPr>
              <w:t>b. mạch của ARN vừa được tổng hợp.</w:t>
            </w:r>
          </w:p>
          <w:p w:rsidR="008C7A16" w:rsidRPr="007048EB" w:rsidRDefault="008C7A16" w:rsidP="00294CB7">
            <w:pPr>
              <w:rPr>
                <w:color w:val="auto"/>
                <w:sz w:val="26"/>
                <w:szCs w:val="26"/>
                <w:lang w:val="nl-NL"/>
              </w:rPr>
            </w:pPr>
            <w:r w:rsidRPr="007048EB">
              <w:rPr>
                <w:color w:val="auto"/>
                <w:sz w:val="26"/>
                <w:szCs w:val="26"/>
                <w:lang w:val="nl-NL"/>
              </w:rPr>
              <w:t xml:space="preserve"> -U-A-A-U-G-G-X-X-</w:t>
            </w:r>
          </w:p>
          <w:p w:rsidR="008C7A16" w:rsidRPr="007048EB" w:rsidRDefault="008C7A16" w:rsidP="00294CB7">
            <w:pPr>
              <w:rPr>
                <w:color w:val="auto"/>
                <w:sz w:val="26"/>
                <w:szCs w:val="26"/>
                <w:lang w:val="nl-NL"/>
              </w:rPr>
            </w:pPr>
            <w:r w:rsidRPr="007048EB">
              <w:rPr>
                <w:b/>
                <w:color w:val="auto"/>
                <w:sz w:val="26"/>
                <w:szCs w:val="26"/>
                <w:lang w:val="nl-NL"/>
              </w:rPr>
              <w:t>Bài tập 2</w:t>
            </w:r>
            <w:r w:rsidRPr="007048EB">
              <w:rPr>
                <w:color w:val="auto"/>
                <w:sz w:val="26"/>
                <w:szCs w:val="26"/>
                <w:lang w:val="nl-NL"/>
              </w:rPr>
              <w:t>: a. Số Nu mỗi loại A=T=480</w:t>
            </w:r>
          </w:p>
          <w:p w:rsidR="008C7A16" w:rsidRPr="007048EB" w:rsidRDefault="008C7A16" w:rsidP="00294CB7">
            <w:pPr>
              <w:rPr>
                <w:color w:val="auto"/>
                <w:sz w:val="26"/>
                <w:szCs w:val="26"/>
                <w:lang w:val="nl-NL"/>
              </w:rPr>
            </w:pPr>
            <w:r w:rsidRPr="007048EB">
              <w:rPr>
                <w:color w:val="auto"/>
                <w:sz w:val="26"/>
                <w:szCs w:val="26"/>
                <w:lang w:val="nl-NL"/>
              </w:rPr>
              <w:t xml:space="preserve">Tổng số Nu của gen N= </w:t>
            </w:r>
            <w:r w:rsidRPr="007048EB">
              <w:rPr>
                <w:color w:val="auto"/>
                <w:position w:val="-28"/>
                <w:sz w:val="26"/>
                <w:szCs w:val="26"/>
                <w:lang w:val="nl-NL"/>
              </w:rPr>
              <w:object w:dxaOrig="420" w:dyaOrig="660">
                <v:shape id="_x0000_i1033" type="#_x0000_t75" style="width:21pt;height:33pt" o:ole="">
                  <v:imagedata r:id="rId23" o:title=""/>
                </v:shape>
                <o:OLEObject Type="Embed" ProgID="Equation.DSMT4" ShapeID="_x0000_i1033" DrawAspect="Content" ObjectID="_1628512251" r:id="rId24"/>
              </w:object>
            </w:r>
            <w:r w:rsidRPr="007048EB">
              <w:rPr>
                <w:color w:val="auto"/>
                <w:sz w:val="26"/>
                <w:szCs w:val="26"/>
                <w:lang w:val="nl-NL"/>
              </w:rPr>
              <w:t xml:space="preserve"> = 2400Nu</w:t>
            </w:r>
          </w:p>
          <w:p w:rsidR="008C7A16" w:rsidRPr="007048EB" w:rsidRDefault="008C7A16" w:rsidP="00294CB7">
            <w:pPr>
              <w:rPr>
                <w:color w:val="auto"/>
                <w:sz w:val="26"/>
                <w:szCs w:val="26"/>
                <w:lang w:val="nl-NL"/>
              </w:rPr>
            </w:pPr>
            <w:r w:rsidRPr="007048EB">
              <w:rPr>
                <w:color w:val="auto"/>
                <w:position w:val="-6"/>
                <w:sz w:val="26"/>
                <w:szCs w:val="26"/>
                <w:lang w:val="nl-NL"/>
              </w:rPr>
              <w:object w:dxaOrig="300" w:dyaOrig="240">
                <v:shape id="_x0000_i1034" type="#_x0000_t75" style="width:15pt;height:12pt" o:ole="">
                  <v:imagedata r:id="rId25" o:title=""/>
                </v:shape>
                <o:OLEObject Type="Embed" ProgID="Equation.DSMT4" ShapeID="_x0000_i1034" DrawAspect="Content" ObjectID="_1628512252" r:id="rId26"/>
              </w:object>
            </w:r>
            <w:r w:rsidRPr="007048EB">
              <w:rPr>
                <w:color w:val="auto"/>
                <w:sz w:val="26"/>
                <w:szCs w:val="26"/>
                <w:lang w:val="nl-NL"/>
              </w:rPr>
              <w:t xml:space="preserve">G=X= </w:t>
            </w:r>
            <w:r w:rsidRPr="007048EB">
              <w:rPr>
                <w:color w:val="auto"/>
                <w:position w:val="-24"/>
                <w:sz w:val="26"/>
                <w:szCs w:val="26"/>
                <w:lang w:val="nl-NL"/>
              </w:rPr>
              <w:object w:dxaOrig="320" w:dyaOrig="620">
                <v:shape id="_x0000_i1035" type="#_x0000_t75" style="width:15.75pt;height:30.75pt" o:ole="">
                  <v:imagedata r:id="rId27" o:title=""/>
                </v:shape>
                <o:OLEObject Type="Embed" ProgID="Equation.DSMT4" ShapeID="_x0000_i1035" DrawAspect="Content" ObjectID="_1628512253" r:id="rId28"/>
              </w:object>
            </w:r>
            <w:r w:rsidRPr="007048EB">
              <w:rPr>
                <w:color w:val="auto"/>
                <w:sz w:val="26"/>
                <w:szCs w:val="26"/>
                <w:lang w:val="nl-NL"/>
              </w:rPr>
              <w:t>- 480 = 720Nu</w:t>
            </w:r>
          </w:p>
          <w:p w:rsidR="008C7A16" w:rsidRPr="007048EB" w:rsidRDefault="008C7A16" w:rsidP="00294CB7">
            <w:pPr>
              <w:rPr>
                <w:color w:val="auto"/>
                <w:sz w:val="26"/>
                <w:szCs w:val="26"/>
                <w:lang w:val="nl-NL"/>
              </w:rPr>
            </w:pPr>
            <w:r w:rsidRPr="007048EB">
              <w:rPr>
                <w:color w:val="auto"/>
                <w:sz w:val="26"/>
                <w:szCs w:val="26"/>
                <w:lang w:val="nl-NL"/>
              </w:rPr>
              <w:t>b. Số liên kết H</w:t>
            </w:r>
            <w:r w:rsidRPr="007048EB">
              <w:rPr>
                <w:color w:val="auto"/>
                <w:sz w:val="26"/>
                <w:szCs w:val="26"/>
                <w:vertAlign w:val="subscript"/>
                <w:lang w:val="nl-NL"/>
              </w:rPr>
              <w:t>2</w:t>
            </w:r>
          </w:p>
          <w:p w:rsidR="008C7A16" w:rsidRPr="007048EB" w:rsidRDefault="008C7A16" w:rsidP="00294CB7">
            <w:pPr>
              <w:rPr>
                <w:color w:val="auto"/>
                <w:sz w:val="26"/>
                <w:szCs w:val="26"/>
                <w:lang w:val="nl-NL"/>
              </w:rPr>
            </w:pPr>
            <w:r w:rsidRPr="007048EB">
              <w:rPr>
                <w:color w:val="auto"/>
                <w:sz w:val="26"/>
                <w:szCs w:val="26"/>
                <w:lang w:val="nl-NL"/>
              </w:rPr>
              <w:t>áp dụng công thức 2A + 3G = H</w:t>
            </w:r>
          </w:p>
          <w:p w:rsidR="008C7A16" w:rsidRPr="007048EB" w:rsidRDefault="008C7A16" w:rsidP="00294CB7">
            <w:pPr>
              <w:rPr>
                <w:color w:val="auto"/>
                <w:sz w:val="26"/>
                <w:szCs w:val="26"/>
                <w:lang w:val="nl-NL"/>
              </w:rPr>
            </w:pPr>
            <w:r w:rsidRPr="007048EB">
              <w:rPr>
                <w:color w:val="auto"/>
                <w:position w:val="-6"/>
                <w:sz w:val="26"/>
                <w:szCs w:val="26"/>
                <w:lang w:val="nl-NL"/>
              </w:rPr>
              <w:object w:dxaOrig="340" w:dyaOrig="240">
                <v:shape id="_x0000_i1036" type="#_x0000_t75" style="width:17.25pt;height:12pt" o:ole="">
                  <v:imagedata r:id="rId29" o:title=""/>
                </v:shape>
                <o:OLEObject Type="Embed" ProgID="Equation.DSMT4" ShapeID="_x0000_i1036" DrawAspect="Content" ObjectID="_1628512254" r:id="rId30"/>
              </w:object>
            </w:r>
            <w:r w:rsidRPr="007048EB">
              <w:rPr>
                <w:color w:val="auto"/>
                <w:sz w:val="26"/>
                <w:szCs w:val="26"/>
                <w:lang w:val="nl-NL"/>
              </w:rPr>
              <w:t>2.480 + 3.720 = 3120 lk H</w:t>
            </w:r>
            <w:r w:rsidRPr="007048EB">
              <w:rPr>
                <w:color w:val="auto"/>
                <w:sz w:val="26"/>
                <w:szCs w:val="26"/>
                <w:vertAlign w:val="subscript"/>
                <w:lang w:val="nl-NL"/>
              </w:rPr>
              <w:t>2</w:t>
            </w:r>
          </w:p>
          <w:p w:rsidR="008C7A16" w:rsidRPr="007048EB" w:rsidRDefault="008C7A16" w:rsidP="00294CB7">
            <w:pPr>
              <w:rPr>
                <w:color w:val="auto"/>
                <w:sz w:val="26"/>
                <w:szCs w:val="26"/>
                <w:lang w:val="nl-NL"/>
              </w:rPr>
            </w:pPr>
            <w:r w:rsidRPr="007048EB">
              <w:rPr>
                <w:color w:val="auto"/>
                <w:sz w:val="26"/>
                <w:szCs w:val="26"/>
                <w:lang w:val="nl-NL"/>
              </w:rPr>
              <w:t>c. Khối lượng phân tử AND là:</w:t>
            </w:r>
          </w:p>
          <w:p w:rsidR="008C7A16" w:rsidRPr="007048EB" w:rsidRDefault="00666E86" w:rsidP="00294CB7">
            <w:pPr>
              <w:rPr>
                <w:color w:val="auto"/>
                <w:sz w:val="26"/>
                <w:szCs w:val="26"/>
                <w:lang w:val="vi-VN"/>
              </w:rPr>
            </w:pPr>
            <w:r w:rsidRPr="007048EB">
              <w:rPr>
                <w:color w:val="auto"/>
                <w:sz w:val="26"/>
                <w:szCs w:val="26"/>
                <w:lang w:val="nl-NL"/>
              </w:rPr>
              <w:t>N.300 = 2400.300 = 720000.</w:t>
            </w:r>
          </w:p>
          <w:p w:rsidR="008C7A16" w:rsidRPr="007048EB" w:rsidRDefault="008C7A16" w:rsidP="00294CB7">
            <w:pPr>
              <w:rPr>
                <w:color w:val="auto"/>
                <w:sz w:val="26"/>
                <w:szCs w:val="26"/>
                <w:lang w:val="nl-NL"/>
              </w:rPr>
            </w:pPr>
            <w:r w:rsidRPr="007048EB">
              <w:rPr>
                <w:b/>
                <w:color w:val="auto"/>
                <w:sz w:val="26"/>
                <w:szCs w:val="26"/>
                <w:lang w:val="nl-NL"/>
              </w:rPr>
              <w:t>Bài tập 3</w:t>
            </w:r>
            <w:r w:rsidRPr="007048EB">
              <w:rPr>
                <w:color w:val="auto"/>
                <w:sz w:val="26"/>
                <w:szCs w:val="26"/>
                <w:lang w:val="nl-NL"/>
              </w:rPr>
              <w:t xml:space="preserve">: </w:t>
            </w:r>
          </w:p>
          <w:p w:rsidR="008C7A16" w:rsidRPr="007048EB" w:rsidRDefault="008C7A16" w:rsidP="00372991">
            <w:pPr>
              <w:numPr>
                <w:ilvl w:val="1"/>
                <w:numId w:val="2"/>
              </w:numPr>
              <w:tabs>
                <w:tab w:val="clear" w:pos="180"/>
                <w:tab w:val="num" w:pos="0"/>
              </w:tabs>
              <w:suppressAutoHyphens w:val="0"/>
              <w:ind w:left="0" w:hanging="18"/>
              <w:rPr>
                <w:color w:val="auto"/>
                <w:sz w:val="26"/>
                <w:szCs w:val="26"/>
                <w:lang w:val="nl-NL"/>
              </w:rPr>
            </w:pPr>
            <w:r w:rsidRPr="007048EB">
              <w:rPr>
                <w:color w:val="auto"/>
                <w:sz w:val="26"/>
                <w:szCs w:val="26"/>
                <w:lang w:val="nl-NL"/>
              </w:rPr>
              <w:t>ta có %A + %T + %G + %X = 100%</w:t>
            </w:r>
          </w:p>
          <w:p w:rsidR="008C7A16" w:rsidRPr="007048EB" w:rsidRDefault="008C7A16" w:rsidP="00294CB7">
            <w:pPr>
              <w:ind w:left="-18"/>
              <w:rPr>
                <w:color w:val="auto"/>
                <w:sz w:val="26"/>
                <w:szCs w:val="26"/>
                <w:lang w:val="nl-NL"/>
              </w:rPr>
            </w:pPr>
            <w:r w:rsidRPr="007048EB">
              <w:rPr>
                <w:color w:val="auto"/>
                <w:sz w:val="26"/>
                <w:szCs w:val="26"/>
                <w:lang w:val="nl-NL"/>
              </w:rPr>
              <w:t>%A = %T ; %G = %X mà 2 loại Nu không bổ sung cho nhau luôn có tổng = 50%. Tức là A+ G = T+X = 50%</w:t>
            </w:r>
          </w:p>
          <w:p w:rsidR="008C7A16" w:rsidRPr="007048EB" w:rsidRDefault="008C7A16" w:rsidP="00372991">
            <w:pPr>
              <w:numPr>
                <w:ilvl w:val="1"/>
                <w:numId w:val="2"/>
              </w:numPr>
              <w:tabs>
                <w:tab w:val="clear" w:pos="180"/>
                <w:tab w:val="num" w:pos="0"/>
              </w:tabs>
              <w:suppressAutoHyphens w:val="0"/>
              <w:ind w:left="0" w:firstLine="0"/>
              <w:rPr>
                <w:color w:val="auto"/>
                <w:sz w:val="26"/>
                <w:szCs w:val="26"/>
                <w:lang w:val="nl-NL"/>
              </w:rPr>
            </w:pPr>
            <w:r w:rsidRPr="007048EB">
              <w:rPr>
                <w:color w:val="auto"/>
                <w:sz w:val="26"/>
                <w:szCs w:val="26"/>
                <w:lang w:val="nl-NL"/>
              </w:rPr>
              <w:t>Theo đề ra ta có +</w:t>
            </w:r>
            <w:r w:rsidRPr="007048EB">
              <w:rPr>
                <w:color w:val="auto"/>
                <w:position w:val="-30"/>
                <w:sz w:val="26"/>
                <w:szCs w:val="26"/>
                <w:lang w:val="nl-NL"/>
              </w:rPr>
              <w:object w:dxaOrig="1520" w:dyaOrig="720">
                <v:shape id="_x0000_i1037" type="#_x0000_t75" style="width:75.75pt;height:36pt" o:ole="">
                  <v:imagedata r:id="rId31" o:title=""/>
                </v:shape>
                <o:OLEObject Type="Embed" ProgID="Equation.DSMT4" ShapeID="_x0000_i1037" DrawAspect="Content" ObjectID="_1628512255" r:id="rId32"/>
              </w:object>
            </w:r>
          </w:p>
          <w:p w:rsidR="008C7A16" w:rsidRPr="007048EB" w:rsidRDefault="008C7A16" w:rsidP="00294CB7">
            <w:pPr>
              <w:rPr>
                <w:color w:val="auto"/>
                <w:sz w:val="26"/>
                <w:szCs w:val="26"/>
                <w:lang w:val="nl-NL"/>
              </w:rPr>
            </w:pPr>
            <w:r w:rsidRPr="007048EB">
              <w:rPr>
                <w:color w:val="auto"/>
                <w:sz w:val="26"/>
                <w:szCs w:val="26"/>
                <w:lang w:val="nl-NL"/>
              </w:rPr>
              <w:t xml:space="preserve">                                          2A = 75%</w:t>
            </w:r>
          </w:p>
          <w:p w:rsidR="008C7A16" w:rsidRPr="007048EB" w:rsidRDefault="008C7A16" w:rsidP="00294CB7">
            <w:pPr>
              <w:rPr>
                <w:color w:val="auto"/>
                <w:sz w:val="26"/>
                <w:szCs w:val="26"/>
                <w:lang w:val="nl-NL"/>
              </w:rPr>
            </w:pPr>
            <w:r w:rsidRPr="007048EB">
              <w:rPr>
                <w:color w:val="auto"/>
                <w:sz w:val="26"/>
                <w:szCs w:val="26"/>
                <w:lang w:val="nl-NL"/>
              </w:rPr>
              <w:t xml:space="preserve">         </w:t>
            </w:r>
            <w:r w:rsidRPr="007048EB">
              <w:rPr>
                <w:color w:val="auto"/>
                <w:position w:val="-6"/>
                <w:sz w:val="26"/>
                <w:szCs w:val="26"/>
                <w:lang w:val="nl-NL"/>
              </w:rPr>
              <w:object w:dxaOrig="300" w:dyaOrig="240">
                <v:shape id="_x0000_i1038" type="#_x0000_t75" style="width:15pt;height:12pt" o:ole="">
                  <v:imagedata r:id="rId33" o:title=""/>
                </v:shape>
                <o:OLEObject Type="Embed" ProgID="Equation.DSMT4" ShapeID="_x0000_i1038" DrawAspect="Content" ObjectID="_1628512256" r:id="rId34"/>
              </w:object>
            </w:r>
            <w:r w:rsidRPr="007048EB">
              <w:rPr>
                <w:color w:val="auto"/>
                <w:sz w:val="26"/>
                <w:szCs w:val="26"/>
                <w:lang w:val="nl-NL"/>
              </w:rPr>
              <w:t xml:space="preserve"> A = 75/2 = 37,5% = T</w:t>
            </w:r>
          </w:p>
          <w:p w:rsidR="008C7A16" w:rsidRPr="007048EB" w:rsidRDefault="008C7A16" w:rsidP="00294CB7">
            <w:pPr>
              <w:rPr>
                <w:color w:val="auto"/>
                <w:sz w:val="26"/>
                <w:szCs w:val="26"/>
                <w:lang w:val="nl-NL"/>
              </w:rPr>
            </w:pPr>
            <w:r w:rsidRPr="007048EB">
              <w:rPr>
                <w:color w:val="auto"/>
                <w:sz w:val="26"/>
                <w:szCs w:val="26"/>
                <w:lang w:val="nl-NL"/>
              </w:rPr>
              <w:t>G = X = 50% - 37,5% = 12,5%</w:t>
            </w:r>
          </w:p>
          <w:p w:rsidR="008C7A16" w:rsidRPr="007048EB" w:rsidRDefault="008C7A16" w:rsidP="00294CB7">
            <w:pPr>
              <w:rPr>
                <w:color w:val="auto"/>
                <w:sz w:val="26"/>
                <w:szCs w:val="26"/>
                <w:lang w:val="nl-NL"/>
              </w:rPr>
            </w:pPr>
            <w:r w:rsidRPr="007048EB">
              <w:rPr>
                <w:color w:val="auto"/>
                <w:sz w:val="26"/>
                <w:szCs w:val="26"/>
                <w:lang w:val="nl-NL"/>
              </w:rPr>
              <w:t>c. Số lượng Nu mỗi loại</w:t>
            </w:r>
          </w:p>
          <w:p w:rsidR="008C7A16" w:rsidRPr="007048EB" w:rsidRDefault="008C7A16" w:rsidP="00294CB7">
            <w:pPr>
              <w:rPr>
                <w:color w:val="auto"/>
                <w:sz w:val="26"/>
                <w:szCs w:val="26"/>
                <w:lang w:val="nl-NL"/>
              </w:rPr>
            </w:pPr>
            <w:r w:rsidRPr="007048EB">
              <w:rPr>
                <w:color w:val="auto"/>
                <w:sz w:val="26"/>
                <w:szCs w:val="26"/>
                <w:lang w:val="nl-NL"/>
              </w:rPr>
              <w:lastRenderedPageBreak/>
              <w:t>Theo đề bài ta có A = 750</w:t>
            </w:r>
          </w:p>
          <w:p w:rsidR="008C7A16" w:rsidRPr="007048EB" w:rsidRDefault="008C7A16" w:rsidP="00294CB7">
            <w:pPr>
              <w:rPr>
                <w:color w:val="auto"/>
                <w:sz w:val="26"/>
                <w:szCs w:val="26"/>
                <w:lang w:val="nl-NL"/>
              </w:rPr>
            </w:pPr>
            <w:r w:rsidRPr="007048EB">
              <w:rPr>
                <w:color w:val="auto"/>
                <w:position w:val="-6"/>
                <w:sz w:val="26"/>
                <w:szCs w:val="26"/>
                <w:lang w:val="nl-NL"/>
              </w:rPr>
              <w:object w:dxaOrig="300" w:dyaOrig="240">
                <v:shape id="_x0000_i1039" type="#_x0000_t75" style="width:15pt;height:12pt" o:ole="">
                  <v:imagedata r:id="rId33" o:title=""/>
                </v:shape>
                <o:OLEObject Type="Embed" ProgID="Equation.DSMT4" ShapeID="_x0000_i1039" DrawAspect="Content" ObjectID="_1628512257" r:id="rId35"/>
              </w:object>
            </w:r>
            <w:r w:rsidRPr="007048EB">
              <w:rPr>
                <w:color w:val="auto"/>
                <w:sz w:val="26"/>
                <w:szCs w:val="26"/>
                <w:lang w:val="nl-NL"/>
              </w:rPr>
              <w:t xml:space="preserve"> A= T = 750Nu chiếm 37,5%</w:t>
            </w:r>
          </w:p>
          <w:p w:rsidR="008C7A16" w:rsidRPr="007048EB" w:rsidRDefault="008C7A16" w:rsidP="00294CB7">
            <w:pPr>
              <w:rPr>
                <w:color w:val="auto"/>
                <w:sz w:val="26"/>
                <w:szCs w:val="26"/>
                <w:lang w:val="nl-NL"/>
              </w:rPr>
            </w:pPr>
            <w:r w:rsidRPr="007048EB">
              <w:rPr>
                <w:color w:val="auto"/>
                <w:sz w:val="26"/>
                <w:szCs w:val="26"/>
                <w:lang w:val="nl-NL"/>
              </w:rPr>
              <w:t xml:space="preserve">    G = X = </w:t>
            </w:r>
            <w:r w:rsidRPr="007048EB">
              <w:rPr>
                <w:color w:val="auto"/>
                <w:position w:val="-28"/>
                <w:sz w:val="26"/>
                <w:szCs w:val="26"/>
                <w:lang w:val="nl-NL"/>
              </w:rPr>
              <w:object w:dxaOrig="1140" w:dyaOrig="660">
                <v:shape id="_x0000_i1040" type="#_x0000_t75" style="width:57pt;height:33pt" o:ole="">
                  <v:imagedata r:id="rId36" o:title=""/>
                </v:shape>
                <o:OLEObject Type="Embed" ProgID="Equation.DSMT4" ShapeID="_x0000_i1040" DrawAspect="Content" ObjectID="_1628512258" r:id="rId37"/>
              </w:object>
            </w:r>
            <w:r w:rsidRPr="007048EB">
              <w:rPr>
                <w:color w:val="auto"/>
                <w:sz w:val="26"/>
                <w:szCs w:val="26"/>
                <w:lang w:val="nl-NL"/>
              </w:rPr>
              <w:t xml:space="preserve"> = 250%</w:t>
            </w:r>
          </w:p>
          <w:p w:rsidR="008C7A16" w:rsidRPr="007048EB" w:rsidRDefault="008C7A16" w:rsidP="00294CB7">
            <w:pPr>
              <w:ind w:left="-180"/>
              <w:rPr>
                <w:color w:val="auto"/>
                <w:sz w:val="26"/>
                <w:szCs w:val="26"/>
                <w:lang w:val="nl-NL"/>
              </w:rPr>
            </w:pPr>
          </w:p>
        </w:tc>
      </w:tr>
    </w:tbl>
    <w:p w:rsidR="00EC45D6" w:rsidRDefault="00EC45D6" w:rsidP="00EC45D6">
      <w:pPr>
        <w:pStyle w:val="NoSpacing"/>
        <w:jc w:val="center"/>
        <w:rPr>
          <w:rFonts w:ascii="Times New Roman" w:hAnsi="Times New Roman" w:cs="Times New Roman"/>
          <w:sz w:val="26"/>
          <w:szCs w:val="26"/>
        </w:rPr>
      </w:pPr>
      <w:r w:rsidRPr="00EC45D6">
        <w:rPr>
          <w:rFonts w:ascii="Times New Roman" w:hAnsi="Times New Roman" w:cs="Times New Roman"/>
          <w:b/>
          <w:sz w:val="26"/>
          <w:szCs w:val="26"/>
          <w:lang w:val="nl-NL"/>
        </w:rPr>
        <w:lastRenderedPageBreak/>
        <w:t xml:space="preserve">Hoạt động </w:t>
      </w:r>
      <w:r>
        <w:rPr>
          <w:rFonts w:ascii="Times New Roman" w:hAnsi="Times New Roman" w:cs="Times New Roman"/>
          <w:b/>
          <w:sz w:val="26"/>
          <w:szCs w:val="26"/>
          <w:lang w:val="nl-NL"/>
        </w:rPr>
        <w:t>2</w:t>
      </w:r>
      <w:r w:rsidRPr="00EC45D6">
        <w:rPr>
          <w:rFonts w:ascii="Times New Roman" w:hAnsi="Times New Roman" w:cs="Times New Roman"/>
          <w:b/>
          <w:sz w:val="26"/>
          <w:szCs w:val="26"/>
          <w:lang w:val="nl-NL"/>
        </w:rPr>
        <w:t>:</w:t>
      </w:r>
      <w:r w:rsidRPr="00EC45D6">
        <w:rPr>
          <w:b/>
          <w:sz w:val="26"/>
          <w:szCs w:val="26"/>
          <w:lang w:val="nl-NL"/>
        </w:rPr>
        <w:t xml:space="preserve"> </w:t>
      </w:r>
      <w:r w:rsidRPr="00EC45D6">
        <w:rPr>
          <w:sz w:val="26"/>
          <w:szCs w:val="26"/>
          <w:lang w:val="nl-NL"/>
        </w:rPr>
        <w:t>B</w:t>
      </w:r>
      <w:r w:rsidRPr="00EC45D6">
        <w:rPr>
          <w:rFonts w:ascii="Times New Roman" w:hAnsi="Times New Roman" w:cs="Times New Roman"/>
          <w:sz w:val="26"/>
          <w:szCs w:val="26"/>
          <w:lang w:val="nl-NL"/>
        </w:rPr>
        <w:t>ài tập về</w:t>
      </w:r>
      <w:r w:rsidRPr="007048EB">
        <w:rPr>
          <w:rFonts w:ascii="Times New Roman" w:hAnsi="Times New Roman" w:cs="Times New Roman"/>
          <w:b/>
          <w:sz w:val="26"/>
          <w:szCs w:val="26"/>
          <w:lang w:val="nl-NL"/>
        </w:rPr>
        <w:t xml:space="preserve"> </w:t>
      </w:r>
      <w:r w:rsidRPr="007048EB">
        <w:rPr>
          <w:rFonts w:ascii="Times New Roman" w:hAnsi="Times New Roman" w:cs="Times New Roman"/>
          <w:sz w:val="26"/>
          <w:szCs w:val="26"/>
          <w:lang w:val="vi-VN"/>
        </w:rPr>
        <w:t>đột biến gen</w:t>
      </w:r>
    </w:p>
    <w:p w:rsidR="00BB0DF5" w:rsidRPr="00BB0DF5" w:rsidRDefault="00BB0DF5" w:rsidP="00BB0DF5">
      <w:pPr>
        <w:jc w:val="center"/>
        <w:rPr>
          <w:b/>
          <w:color w:val="auto"/>
          <w:sz w:val="26"/>
          <w:szCs w:val="26"/>
          <w:lang w:val="vi-VN"/>
        </w:rPr>
      </w:pPr>
      <w:r>
        <w:rPr>
          <w:b/>
          <w:color w:val="auto"/>
          <w:sz w:val="26"/>
          <w:szCs w:val="26"/>
          <w:lang w:val="nl-NL"/>
        </w:rPr>
        <w:t>Mục tiêu:</w:t>
      </w:r>
      <w:r w:rsidRPr="00563543">
        <w:rPr>
          <w:color w:val="auto"/>
          <w:sz w:val="26"/>
          <w:szCs w:val="26"/>
          <w:lang w:val="nl-NL"/>
        </w:rPr>
        <w:t xml:space="preserve"> </w:t>
      </w:r>
      <w:r w:rsidRPr="007048EB">
        <w:rPr>
          <w:color w:val="auto"/>
          <w:sz w:val="26"/>
          <w:szCs w:val="26"/>
          <w:lang w:val="nl-NL"/>
        </w:rPr>
        <w:t xml:space="preserve">Biết làm một số dạng bài tập cơ bản về </w:t>
      </w:r>
      <w:r w:rsidRPr="007048EB">
        <w:rPr>
          <w:color w:val="auto"/>
          <w:sz w:val="26"/>
          <w:szCs w:val="26"/>
          <w:lang w:val="vi-VN"/>
        </w:rPr>
        <w:t>đột biến ge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1.Xác định dạng đột biến khi biết cấu trúc của gen sau đột biế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Sau đột biến có: </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Tổng số nu và tổng số liên kết hidro không thay đổi -&gt; thay thế cặp nu cùng loại.</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Tổng số nu không đổi và tổng số liên kết hidro thay đổi -&gt; thay thế cặp nu khác loại.</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Tổng số nu và tổng số liên kết hidro đều thay đổi -&gt; có thể mất hoặc thêm cặp nu.</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số nu, chiều dài gen đột biế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Xác định dạng đột biế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chiều dài của gen, trong từng trường hợp.</w:t>
      </w:r>
    </w:p>
    <w:p w:rsidR="00EC45D6" w:rsidRPr="0039672B" w:rsidRDefault="00EC45D6" w:rsidP="00EC45D6">
      <w:pPr>
        <w:pStyle w:val="NoSpacing"/>
        <w:rPr>
          <w:rFonts w:ascii="Times New Roman" w:hAnsi="Times New Roman" w:cs="Times New Roman"/>
          <w:bCs/>
          <w:sz w:val="26"/>
          <w:szCs w:val="26"/>
          <w:vertAlign w:val="superscript"/>
        </w:rPr>
      </w:pPr>
      <w:r w:rsidRPr="0039672B">
        <w:rPr>
          <w:rFonts w:ascii="Times New Roman" w:hAnsi="Times New Roman" w:cs="Times New Roman"/>
          <w:bCs/>
          <w:sz w:val="26"/>
          <w:szCs w:val="26"/>
        </w:rPr>
        <w:t>+ Nếu đột biến mất nu L= L ban đầu – số cặp nu bị mất x 3,4 A</w:t>
      </w:r>
      <w:r w:rsidRPr="0039672B">
        <w:rPr>
          <w:rFonts w:ascii="Times New Roman" w:hAnsi="Times New Roman" w:cs="Times New Roman"/>
          <w:bCs/>
          <w:sz w:val="26"/>
          <w:szCs w:val="26"/>
          <w:vertAlign w:val="superscript"/>
        </w:rPr>
        <w:t>0</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đột biến thêm nu L=L ban đầu +số cặp nu thêm x 3,4 A</w:t>
      </w:r>
      <w:r w:rsidRPr="0039672B">
        <w:rPr>
          <w:rFonts w:ascii="Times New Roman" w:hAnsi="Times New Roman" w:cs="Times New Roman"/>
          <w:bCs/>
          <w:sz w:val="26"/>
          <w:szCs w:val="26"/>
          <w:vertAlign w:val="superscript"/>
        </w:rPr>
        <w:t>0</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đột biến dạng thay thế-&gt; L=L ban đầu</w:t>
      </w:r>
    </w:p>
    <w:p w:rsidR="00EC45D6"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Bài tập vận dụng:</w:t>
      </w:r>
    </w:p>
    <w:p w:rsidR="00BB0DF5" w:rsidRPr="00BB0DF5" w:rsidRDefault="00BB0DF5" w:rsidP="00BB0DF5">
      <w:pPr>
        <w:pStyle w:val="NoSpacing"/>
        <w:rPr>
          <w:rFonts w:ascii="Times New Roman" w:hAnsi="Times New Roman" w:cs="Times New Roman"/>
          <w:b/>
          <w:bCs/>
          <w:i/>
          <w:sz w:val="26"/>
          <w:szCs w:val="26"/>
        </w:rPr>
      </w:pPr>
      <w:r>
        <w:rPr>
          <w:rFonts w:ascii="Times New Roman" w:hAnsi="Times New Roman" w:cs="Times New Roman"/>
          <w:b/>
          <w:bCs/>
          <w:i/>
          <w:sz w:val="26"/>
          <w:szCs w:val="26"/>
        </w:rPr>
        <w:t>1.</w:t>
      </w:r>
      <w:r w:rsidRPr="00BB0DF5">
        <w:rPr>
          <w:rFonts w:ascii="Times New Roman" w:hAnsi="Times New Roman" w:cs="Times New Roman"/>
          <w:b/>
          <w:bCs/>
          <w:i/>
          <w:sz w:val="26"/>
          <w:szCs w:val="26"/>
        </w:rPr>
        <w:t xml:space="preserve">GV yêu cầu HS khoanh tròn vào </w:t>
      </w:r>
      <w:r>
        <w:rPr>
          <w:rFonts w:ascii="Times New Roman" w:hAnsi="Times New Roman" w:cs="Times New Roman"/>
          <w:b/>
          <w:bCs/>
          <w:i/>
          <w:sz w:val="26"/>
          <w:szCs w:val="26"/>
        </w:rPr>
        <w:t xml:space="preserve">các </w:t>
      </w:r>
      <w:r w:rsidRPr="00BB0DF5">
        <w:rPr>
          <w:rFonts w:ascii="Times New Roman" w:hAnsi="Times New Roman" w:cs="Times New Roman"/>
          <w:b/>
          <w:bCs/>
          <w:i/>
          <w:sz w:val="26"/>
          <w:szCs w:val="26"/>
        </w:rPr>
        <w:t xml:space="preserve">câu trả lời đúng: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1). Những dạng đột biến gen nào thường gây nghiêm trọng cho sinh vật?</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Mất và chuyển đổi vị trí của 1 cặp nu.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b. Thêm và thay thế 1 cặp nucleotit.</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 Mất và thay thế 1 cặp nucleotit.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d. Thêm và mất 1 cặp nucleotit.</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2). Đặc điểm nào sau đây không có ở đột biến thay thế 1 cặp nuclêôtit?</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Chỉ liên quan tới 1 bộ ba.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b. Dễ xảy ra hơn so với cỏc dạng đột biến gen khác.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 Làm thay đổi trình tự nu của nhiều bộ ba.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d. Dễ thấy thể đột biến so với các dạng đột biến gen khác.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3). Loại đột biến gen nào sau  đây có khả năng nhất không làm thay đổi thành phần aa trong chuỗi pôlipeptit ?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Mất 1 cặp nucleotit.             </w:t>
      </w:r>
      <w:r w:rsidRPr="0039672B">
        <w:rPr>
          <w:rFonts w:ascii="Times New Roman" w:hAnsi="Times New Roman" w:cs="Times New Roman"/>
          <w:bCs/>
          <w:sz w:val="26"/>
          <w:szCs w:val="26"/>
        </w:rPr>
        <w:tab/>
        <w:t xml:space="preserve">b. Thêm 1 cặp nucleotit.           </w:t>
      </w:r>
    </w:p>
    <w:p w:rsidR="00BB0DF5" w:rsidRPr="00BB0DF5" w:rsidRDefault="00BB0DF5" w:rsidP="00EC45D6">
      <w:pPr>
        <w:pStyle w:val="NoSpacing"/>
        <w:rPr>
          <w:rFonts w:ascii="Times New Roman" w:hAnsi="Times New Roman" w:cs="Times New Roman"/>
          <w:b/>
          <w:bCs/>
          <w:sz w:val="26"/>
          <w:szCs w:val="26"/>
        </w:rPr>
      </w:pPr>
      <w:r w:rsidRPr="0039672B">
        <w:rPr>
          <w:rFonts w:ascii="Times New Roman" w:hAnsi="Times New Roman" w:cs="Times New Roman"/>
          <w:bCs/>
          <w:sz w:val="26"/>
          <w:szCs w:val="26"/>
        </w:rPr>
        <w:t>c. Chuyển đổi vị trí của 1 cặp nucleotit.               d. Thay thế 1 cặp nucleotit.</w:t>
      </w:r>
    </w:p>
    <w:p w:rsidR="00EC45D6" w:rsidRPr="00BB0DF5" w:rsidRDefault="00BB0DF5" w:rsidP="00EC45D6">
      <w:pPr>
        <w:pStyle w:val="NoSpacing"/>
        <w:rPr>
          <w:rFonts w:ascii="Times New Roman" w:hAnsi="Times New Roman" w:cs="Times New Roman"/>
          <w:b/>
          <w:bCs/>
          <w:i/>
          <w:sz w:val="26"/>
          <w:szCs w:val="26"/>
        </w:rPr>
      </w:pPr>
      <w:r w:rsidRPr="00BB0DF5">
        <w:rPr>
          <w:rFonts w:ascii="Times New Roman" w:hAnsi="Times New Roman" w:cs="Times New Roman"/>
          <w:b/>
          <w:bCs/>
          <w:i/>
          <w:sz w:val="26"/>
          <w:szCs w:val="26"/>
        </w:rPr>
        <w:t>2</w:t>
      </w:r>
      <w:r w:rsidR="00EC45D6" w:rsidRPr="00BB0DF5">
        <w:rPr>
          <w:rFonts w:ascii="Times New Roman" w:hAnsi="Times New Roman" w:cs="Times New Roman"/>
          <w:b/>
          <w:bCs/>
          <w:i/>
          <w:sz w:val="26"/>
          <w:szCs w:val="26"/>
        </w:rPr>
        <w:t>.Gen B có chiều dài 4080 A</w:t>
      </w:r>
      <w:r w:rsidR="00EC45D6" w:rsidRPr="00BB0DF5">
        <w:rPr>
          <w:rFonts w:ascii="Times New Roman" w:hAnsi="Times New Roman" w:cs="Times New Roman"/>
          <w:b/>
          <w:bCs/>
          <w:i/>
          <w:sz w:val="26"/>
          <w:szCs w:val="26"/>
          <w:vertAlign w:val="superscript"/>
        </w:rPr>
        <w:t>0</w:t>
      </w:r>
      <w:r w:rsidR="00EC45D6" w:rsidRPr="00BB0DF5">
        <w:rPr>
          <w:rFonts w:ascii="Times New Roman" w:hAnsi="Times New Roman" w:cs="Times New Roman"/>
          <w:b/>
          <w:bCs/>
          <w:i/>
          <w:sz w:val="26"/>
          <w:szCs w:val="26"/>
        </w:rPr>
        <w:t xml:space="preserve"> , có A =2G. Gen B bị đột biến thành gen b có chiều dài không đổi nhưng có số lk H tăng thêm 1. Xác định chiều dài, số nu từng loại của gen b, biết đột biến chỉ liên quan đến 1 cặp nu.</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Giải :  Gen B: A=T=400; G=X=800.</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Dạng Đb Thay thế 1 cặp A-T bằng 1 cặp G-X.</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Gen b:A=T=399; G=X=801.</w:t>
      </w:r>
    </w:p>
    <w:p w:rsidR="00EC45D6" w:rsidRPr="00BB0DF5" w:rsidRDefault="00EC45D6" w:rsidP="00EC45D6">
      <w:pPr>
        <w:pStyle w:val="NoSpacing"/>
        <w:rPr>
          <w:rFonts w:ascii="Times New Roman" w:hAnsi="Times New Roman" w:cs="Times New Roman"/>
          <w:b/>
          <w:bCs/>
          <w:i/>
          <w:sz w:val="26"/>
          <w:szCs w:val="26"/>
        </w:rPr>
      </w:pPr>
      <w:r w:rsidRPr="00BB0DF5">
        <w:rPr>
          <w:rFonts w:ascii="Times New Roman" w:hAnsi="Times New Roman" w:cs="Times New Roman"/>
          <w:b/>
          <w:bCs/>
          <w:i/>
          <w:sz w:val="26"/>
          <w:szCs w:val="26"/>
        </w:rPr>
        <w:t>2.Hãy tìm thêm một số ví dụ về đột biến phát sinh trong tự nhiên hoặc do con người tạo ra.</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Đb do con người tạo ra:</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Tạo ra đột biến mai vàng 150 cánh.</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Sầu riêng cơm vàng hạt lép(bến tre)</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Đb phát sinh trong tự nhiê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Bò 6 châ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ủ khoai có hình dạng giống người.</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Người có bàn tay 6 ngó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lastRenderedPageBreak/>
        <w:t>3.Hãy kể những đột biến ở người do chất độc màu da cam của Mĩ rải xuống miền nam VN gây ra.</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Người bị cụt bàn chân, bàn tay, quái thai....</w:t>
      </w:r>
    </w:p>
    <w:p w:rsidR="00EC45D6" w:rsidRPr="0039672B" w:rsidRDefault="00EC45D6" w:rsidP="00BB0DF5">
      <w:pPr>
        <w:pStyle w:val="NoSpacing"/>
        <w:jc w:val="center"/>
        <w:rPr>
          <w:rFonts w:ascii="Times New Roman" w:hAnsi="Times New Roman" w:cs="Times New Roman"/>
          <w:bCs/>
          <w:i/>
          <w:sz w:val="26"/>
          <w:szCs w:val="26"/>
        </w:rPr>
      </w:pPr>
      <w:r w:rsidRPr="0039672B">
        <w:rPr>
          <w:rFonts w:ascii="Times New Roman" w:hAnsi="Times New Roman" w:cs="Times New Roman"/>
          <w:bCs/>
          <w:i/>
          <w:sz w:val="26"/>
          <w:szCs w:val="26"/>
        </w:rPr>
        <w:t>Câu hỏi trắc nghiệm:</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1.Đột biến gen là</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a.Biến đổi các tính trạng cơ bản của sinh vật.</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b.Sự biến đổi trong cấu trúc phân tử ADN liên quan đến 1 hoặc 1 vài cặp nu của ge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Biến đổi trong cấu trúc của pr.</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d.Biến đổi trong cấu trúc của NST.</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2.Nguyên nhân phát sinh đột biến gen là:</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Do rối loạn trong quá trình tự sao chép của ADN </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b.Dưới ảnh hưởng phức tạp của môi trường trong và môi trường ngoài cơ thể.</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Do ảnh hưởng của khí hậu.</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3.Các gen đột biến lặn chỉ biểu hiện ra kiểu hình khi ở:</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a.Đồng hợp lặn                                       b.Đồng hợp lặn và đồng hợp trội</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Dị hợp                                                  d.Đồng hợp trội</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4.Gen B có A=480, G=720. Gen này bị đột biến thay thế một cặp nu tạo thành gen b. Gen b nhiều hơn gen B một liên kết H. Số nu từng loại của gen b là:</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a.A=T=479; G=X=721                       b.A=T=481;G=X=719</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A=T=478; G=X=722                       d. A=T=482;G=X=718</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5.Một gen có chiều dài 4080 A</w:t>
      </w:r>
      <w:r w:rsidRPr="0039672B">
        <w:rPr>
          <w:rFonts w:ascii="Times New Roman" w:hAnsi="Times New Roman" w:cs="Times New Roman"/>
          <w:bCs/>
          <w:i/>
          <w:sz w:val="26"/>
          <w:szCs w:val="26"/>
          <w:vertAlign w:val="superscript"/>
        </w:rPr>
        <w:t>0</w:t>
      </w:r>
      <w:r w:rsidRPr="0039672B">
        <w:rPr>
          <w:rFonts w:ascii="Times New Roman" w:hAnsi="Times New Roman" w:cs="Times New Roman"/>
          <w:bCs/>
          <w:i/>
          <w:sz w:val="26"/>
          <w:szCs w:val="26"/>
        </w:rPr>
        <w:t xml:space="preserve"> .Gen này bị đột biến làm mất đi 3 cặp nucleotit, chiều dài của gen đột biến là: </w:t>
      </w:r>
    </w:p>
    <w:p w:rsidR="00EC45D6" w:rsidRPr="00EC45D6" w:rsidRDefault="00EC45D6" w:rsidP="007048EB">
      <w:pPr>
        <w:pStyle w:val="NoSpacing"/>
        <w:rPr>
          <w:rFonts w:ascii="Times New Roman" w:hAnsi="Times New Roman" w:cs="Times New Roman"/>
          <w:bCs/>
          <w:sz w:val="26"/>
          <w:szCs w:val="26"/>
        </w:rPr>
      </w:pPr>
      <w:r w:rsidRPr="0039672B">
        <w:rPr>
          <w:rFonts w:ascii="Times New Roman" w:hAnsi="Times New Roman" w:cs="Times New Roman"/>
          <w:bCs/>
          <w:sz w:val="26"/>
          <w:szCs w:val="26"/>
        </w:rPr>
        <w:t>a.4083                         b.4080                     c.4090,2                    d.4069,8</w:t>
      </w:r>
    </w:p>
    <w:p w:rsidR="007048EB" w:rsidRPr="0039672B" w:rsidRDefault="00772138" w:rsidP="007048EB">
      <w:pPr>
        <w:pStyle w:val="NoSpacing"/>
        <w:rPr>
          <w:rFonts w:ascii="Times New Roman" w:hAnsi="Times New Roman" w:cs="Times New Roman"/>
          <w:bCs/>
          <w:sz w:val="26"/>
          <w:szCs w:val="26"/>
        </w:rPr>
      </w:pPr>
      <w:r>
        <w:rPr>
          <w:rFonts w:ascii="Times New Roman" w:hAnsi="Times New Roman" w:cs="Times New Roman"/>
          <w:b/>
          <w:bCs/>
          <w:sz w:val="26"/>
          <w:szCs w:val="26"/>
        </w:rPr>
        <w:t>3</w:t>
      </w:r>
      <w:r w:rsidR="007048EB" w:rsidRPr="0039672B">
        <w:rPr>
          <w:rFonts w:ascii="Times New Roman" w:hAnsi="Times New Roman" w:cs="Times New Roman"/>
          <w:b/>
          <w:bCs/>
          <w:sz w:val="26"/>
          <w:szCs w:val="26"/>
        </w:rPr>
        <w:t>. L</w:t>
      </w:r>
      <w:r w:rsidR="00F90CE7">
        <w:rPr>
          <w:rFonts w:ascii="Times New Roman" w:hAnsi="Times New Roman" w:cs="Times New Roman"/>
          <w:b/>
          <w:bCs/>
          <w:sz w:val="26"/>
          <w:szCs w:val="26"/>
        </w:rPr>
        <w:t>uyện tập</w:t>
      </w:r>
      <w:r w:rsidR="007048EB" w:rsidRPr="0039672B">
        <w:rPr>
          <w:rFonts w:ascii="Times New Roman" w:hAnsi="Times New Roman" w:cs="Times New Roman"/>
          <w:bCs/>
          <w:sz w:val="26"/>
          <w:szCs w:val="26"/>
        </w:rPr>
        <w:t xml:space="preserve"> (3’)  (Hình thành kĩ năng mới).</w:t>
      </w:r>
    </w:p>
    <w:p w:rsidR="007048EB" w:rsidRPr="007048EB" w:rsidRDefault="007048EB" w:rsidP="007048EB">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8C7A16" w:rsidRPr="007048EB" w:rsidRDefault="008C7A16" w:rsidP="008C7A16">
      <w:pPr>
        <w:rPr>
          <w:color w:val="auto"/>
          <w:sz w:val="26"/>
          <w:szCs w:val="26"/>
          <w:lang w:val="nl-NL"/>
        </w:rPr>
      </w:pPr>
      <w:r w:rsidRPr="007048EB">
        <w:rPr>
          <w:color w:val="auto"/>
          <w:sz w:val="26"/>
          <w:szCs w:val="26"/>
          <w:lang w:val="nl-NL"/>
        </w:rPr>
        <w:t>- Gv nhận xét tinh thần học tập của Hs</w:t>
      </w:r>
    </w:p>
    <w:p w:rsidR="008C7A16" w:rsidRPr="007048EB" w:rsidRDefault="008C7A16" w:rsidP="008C7A16">
      <w:pPr>
        <w:rPr>
          <w:color w:val="auto"/>
          <w:sz w:val="26"/>
          <w:szCs w:val="26"/>
          <w:lang w:val="nl-NL"/>
        </w:rPr>
      </w:pPr>
      <w:r w:rsidRPr="007048EB">
        <w:rPr>
          <w:color w:val="auto"/>
          <w:sz w:val="26"/>
          <w:szCs w:val="26"/>
          <w:lang w:val="nl-NL"/>
        </w:rPr>
        <w:t>- Xem lại các bài tập đã làm.</w:t>
      </w:r>
    </w:p>
    <w:p w:rsidR="007048EB" w:rsidRPr="0039672B" w:rsidRDefault="00772138" w:rsidP="007048EB">
      <w:pPr>
        <w:pStyle w:val="NoSpacing"/>
        <w:rPr>
          <w:rFonts w:ascii="Times New Roman" w:hAnsi="Times New Roman" w:cs="Times New Roman"/>
          <w:b/>
          <w:bCs/>
          <w:sz w:val="26"/>
          <w:szCs w:val="26"/>
          <w:lang w:val="pt-PT"/>
        </w:rPr>
      </w:pPr>
      <w:r>
        <w:rPr>
          <w:rFonts w:ascii="Times New Roman" w:hAnsi="Times New Roman" w:cs="Times New Roman"/>
          <w:b/>
          <w:bCs/>
          <w:sz w:val="26"/>
          <w:szCs w:val="26"/>
          <w:lang w:val="pt-PT"/>
        </w:rPr>
        <w:t>4</w:t>
      </w:r>
      <w:r w:rsidR="00F90CE7">
        <w:rPr>
          <w:rFonts w:ascii="Times New Roman" w:hAnsi="Times New Roman" w:cs="Times New Roman"/>
          <w:b/>
          <w:bCs/>
          <w:sz w:val="26"/>
          <w:szCs w:val="26"/>
          <w:lang w:val="pt-PT"/>
        </w:rPr>
        <w:t>. Vận dụng, mở rộng</w:t>
      </w:r>
      <w:r w:rsidR="007048EB" w:rsidRPr="0039672B">
        <w:rPr>
          <w:rFonts w:ascii="Times New Roman" w:hAnsi="Times New Roman" w:cs="Times New Roman"/>
          <w:b/>
          <w:bCs/>
          <w:sz w:val="26"/>
          <w:szCs w:val="26"/>
          <w:lang w:val="pt-PT"/>
        </w:rPr>
        <w:t xml:space="preserve"> (3’)</w:t>
      </w:r>
    </w:p>
    <w:p w:rsidR="007048EB" w:rsidRPr="0039672B" w:rsidRDefault="007048EB" w:rsidP="007048EB">
      <w:pPr>
        <w:pStyle w:val="NoSpacing"/>
        <w:rPr>
          <w:rFonts w:ascii="Times New Roman" w:hAnsi="Times New Roman" w:cs="Times New Roman"/>
          <w:i/>
          <w:sz w:val="26"/>
          <w:szCs w:val="26"/>
          <w:lang w:val="vi-VN"/>
        </w:rPr>
      </w:pPr>
      <w:r w:rsidRPr="0039672B">
        <w:rPr>
          <w:rFonts w:ascii="Times New Roman" w:hAnsi="Times New Roman" w:cs="Times New Roman"/>
          <w:b/>
          <w:bCs/>
          <w:sz w:val="26"/>
          <w:szCs w:val="26"/>
          <w:lang w:val="pt-PT"/>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7048EB" w:rsidRPr="0039672B" w:rsidRDefault="007048EB" w:rsidP="007048EB">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7048EB" w:rsidRDefault="007048EB" w:rsidP="007048EB">
      <w:pPr>
        <w:pStyle w:val="NoSpacing"/>
        <w:rPr>
          <w:rFonts w:ascii="Times New Roman" w:hAnsi="Times New Roman" w:cs="Times New Roman"/>
          <w:b/>
          <w:bCs/>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8E5D53" w:rsidRPr="008E5D53" w:rsidRDefault="008E5D53" w:rsidP="007048EB">
      <w:pPr>
        <w:pStyle w:val="NoSpacing"/>
        <w:rPr>
          <w:rFonts w:ascii="Times New Roman" w:hAnsi="Times New Roman" w:cs="Times New Roman"/>
          <w:i/>
          <w:sz w:val="26"/>
          <w:szCs w:val="26"/>
        </w:rPr>
      </w:pPr>
      <w:r w:rsidRPr="008E5D53">
        <w:rPr>
          <w:rFonts w:ascii="Times New Roman" w:hAnsi="Times New Roman" w:cs="Times New Roman"/>
          <w:bCs/>
          <w:sz w:val="26"/>
          <w:szCs w:val="26"/>
        </w:rPr>
        <w:t>-Giải</w:t>
      </w:r>
      <w:r w:rsidR="00921E15">
        <w:rPr>
          <w:rFonts w:ascii="Times New Roman" w:hAnsi="Times New Roman" w:cs="Times New Roman"/>
          <w:bCs/>
          <w:sz w:val="26"/>
          <w:szCs w:val="26"/>
        </w:rPr>
        <w:t xml:space="preserve"> một số</w:t>
      </w:r>
      <w:r w:rsidRPr="008E5D53">
        <w:rPr>
          <w:rFonts w:ascii="Times New Roman" w:hAnsi="Times New Roman" w:cs="Times New Roman"/>
          <w:bCs/>
          <w:sz w:val="26"/>
          <w:szCs w:val="26"/>
        </w:rPr>
        <w:t xml:space="preserve"> bài tập trong sách nâng cao Sinh học 9.</w:t>
      </w:r>
    </w:p>
    <w:p w:rsidR="00FB60B8" w:rsidRPr="00FB60B8" w:rsidRDefault="00FB60B8" w:rsidP="00FB60B8">
      <w:pPr>
        <w:pStyle w:val="NoSpacing"/>
        <w:rPr>
          <w:rFonts w:ascii="Times New Roman" w:hAnsi="Times New Roman" w:cs="Times New Roman"/>
          <w:bCs/>
          <w:sz w:val="26"/>
          <w:szCs w:val="26"/>
        </w:rPr>
      </w:pPr>
      <w:r>
        <w:rPr>
          <w:rFonts w:ascii="Times New Roman" w:hAnsi="Times New Roman" w:cs="Times New Roman"/>
          <w:b/>
          <w:bCs/>
          <w:sz w:val="26"/>
          <w:szCs w:val="26"/>
        </w:rPr>
        <w:t>5</w:t>
      </w:r>
      <w:r w:rsidR="00F90CE7">
        <w:rPr>
          <w:rFonts w:ascii="Times New Roman" w:hAnsi="Times New Roman" w:cs="Times New Roman"/>
          <w:b/>
          <w:bCs/>
          <w:sz w:val="26"/>
          <w:szCs w:val="26"/>
        </w:rPr>
        <w:t>. Hướng dẫn học ở nhà</w:t>
      </w:r>
      <w:r w:rsidRPr="0039672B">
        <w:rPr>
          <w:rFonts w:ascii="Times New Roman" w:hAnsi="Times New Roman" w:cs="Times New Roman"/>
          <w:b/>
          <w:bCs/>
          <w:sz w:val="26"/>
          <w:szCs w:val="26"/>
        </w:rPr>
        <w:t xml:space="preserve">. (1’) </w:t>
      </w:r>
    </w:p>
    <w:p w:rsidR="00FB60B8" w:rsidRPr="00FB60B8" w:rsidRDefault="008C7A16" w:rsidP="00FB60B8">
      <w:pPr>
        <w:rPr>
          <w:color w:val="auto"/>
          <w:sz w:val="26"/>
          <w:szCs w:val="26"/>
          <w:lang w:val="nl-NL"/>
        </w:rPr>
      </w:pPr>
      <w:r w:rsidRPr="007048EB">
        <w:rPr>
          <w:color w:val="auto"/>
          <w:sz w:val="26"/>
          <w:szCs w:val="26"/>
          <w:lang w:val="nl-NL"/>
        </w:rPr>
        <w:t>- Yêu cầu Hs xem trước bài mới.</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7048EB" w:rsidRPr="0039672B" w:rsidRDefault="007048EB" w:rsidP="007048EB">
      <w:pPr>
        <w:pStyle w:val="NoSpacing"/>
        <w:rPr>
          <w:rFonts w:ascii="Times New Roman" w:hAnsi="Times New Roman" w:cs="Times New Roman"/>
          <w:b/>
          <w:sz w:val="26"/>
          <w:szCs w:val="26"/>
        </w:rPr>
      </w:pPr>
    </w:p>
    <w:p w:rsidR="008C7A16" w:rsidRPr="007048EB" w:rsidRDefault="008C7A16" w:rsidP="008C7A16">
      <w:pPr>
        <w:keepNext/>
        <w:spacing w:line="288" w:lineRule="auto"/>
        <w:jc w:val="center"/>
        <w:outlineLvl w:val="1"/>
        <w:rPr>
          <w:color w:val="auto"/>
          <w:sz w:val="26"/>
          <w:szCs w:val="26"/>
          <w:lang w:val="nl-NL"/>
        </w:rPr>
      </w:pPr>
    </w:p>
    <w:p w:rsidR="008C7A16" w:rsidRPr="007048EB" w:rsidRDefault="008C7A16" w:rsidP="008C7A16">
      <w:pPr>
        <w:keepNext/>
        <w:spacing w:line="288" w:lineRule="auto"/>
        <w:jc w:val="center"/>
        <w:outlineLvl w:val="1"/>
        <w:rPr>
          <w:b/>
          <w:bCs/>
          <w:color w:val="auto"/>
          <w:sz w:val="26"/>
          <w:szCs w:val="26"/>
          <w:lang w:val="nl-NL"/>
        </w:rPr>
      </w:pPr>
    </w:p>
    <w:p w:rsidR="008C7A16" w:rsidRPr="007048EB" w:rsidRDefault="008C7A16" w:rsidP="008C7A16">
      <w:pPr>
        <w:keepNext/>
        <w:spacing w:line="288" w:lineRule="auto"/>
        <w:jc w:val="center"/>
        <w:outlineLvl w:val="1"/>
        <w:rPr>
          <w:b/>
          <w:bCs/>
          <w:color w:val="auto"/>
          <w:sz w:val="26"/>
          <w:szCs w:val="26"/>
          <w:lang w:val="nl-NL"/>
        </w:rPr>
      </w:pPr>
    </w:p>
    <w:p w:rsidR="008C7A16" w:rsidRPr="007048EB" w:rsidRDefault="008C7A16" w:rsidP="008C7A16">
      <w:pPr>
        <w:keepNext/>
        <w:spacing w:line="288" w:lineRule="auto"/>
        <w:jc w:val="center"/>
        <w:outlineLvl w:val="1"/>
        <w:rPr>
          <w:b/>
          <w:bCs/>
          <w:color w:val="auto"/>
          <w:sz w:val="26"/>
          <w:szCs w:val="26"/>
          <w:lang w:val="nl-NL"/>
        </w:rPr>
      </w:pPr>
    </w:p>
    <w:p w:rsidR="008C7A16" w:rsidRPr="007048EB" w:rsidRDefault="008C7A16" w:rsidP="00AF43C2">
      <w:pPr>
        <w:pStyle w:val="NoSpacing"/>
        <w:rPr>
          <w:rFonts w:ascii="Times New Roman" w:hAnsi="Times New Roman" w:cs="Times New Roman"/>
          <w:sz w:val="26"/>
          <w:szCs w:val="26"/>
          <w:lang w:val="vi-VN"/>
        </w:rPr>
      </w:pPr>
    </w:p>
    <w:p w:rsidR="008C7A16" w:rsidRPr="007048EB" w:rsidRDefault="008C7A16" w:rsidP="00AF43C2">
      <w:pPr>
        <w:pStyle w:val="NoSpacing"/>
        <w:rPr>
          <w:rFonts w:ascii="Times New Roman" w:hAnsi="Times New Roman" w:cs="Times New Roman"/>
          <w:sz w:val="26"/>
          <w:szCs w:val="26"/>
          <w:lang w:val="vi-VN"/>
        </w:rPr>
      </w:pPr>
    </w:p>
    <w:p w:rsidR="008C7A16" w:rsidRPr="007048EB" w:rsidRDefault="008C7A16" w:rsidP="00AF43C2">
      <w:pPr>
        <w:pStyle w:val="NoSpacing"/>
        <w:rPr>
          <w:rFonts w:ascii="Times New Roman" w:hAnsi="Times New Roman" w:cs="Times New Roman"/>
          <w:sz w:val="26"/>
          <w:szCs w:val="26"/>
          <w:lang w:val="vi-VN"/>
        </w:rPr>
      </w:pPr>
    </w:p>
    <w:p w:rsidR="008C7A16" w:rsidRPr="007048EB" w:rsidRDefault="008C7A16" w:rsidP="00AF43C2">
      <w:pPr>
        <w:pStyle w:val="NoSpacing"/>
        <w:rPr>
          <w:rFonts w:ascii="Times New Roman" w:hAnsi="Times New Roman" w:cs="Times New Roman"/>
          <w:sz w:val="26"/>
          <w:szCs w:val="26"/>
          <w:lang w:val="vi-VN"/>
        </w:rPr>
      </w:pPr>
    </w:p>
    <w:p w:rsidR="008C7A16" w:rsidRDefault="008C7A16" w:rsidP="00AF43C2">
      <w:pPr>
        <w:pStyle w:val="NoSpacing"/>
        <w:rPr>
          <w:rFonts w:ascii="Times New Roman" w:hAnsi="Times New Roman" w:cs="Times New Roman"/>
          <w:sz w:val="26"/>
          <w:szCs w:val="26"/>
          <w:lang w:val="vi-VN"/>
        </w:rPr>
      </w:pPr>
    </w:p>
    <w:p w:rsidR="008C7A16" w:rsidRDefault="008C7A16" w:rsidP="00AF43C2">
      <w:pPr>
        <w:pStyle w:val="NoSpacing"/>
        <w:rPr>
          <w:rFonts w:ascii="Times New Roman" w:hAnsi="Times New Roman" w:cs="Times New Roman"/>
          <w:sz w:val="26"/>
          <w:szCs w:val="26"/>
          <w:lang w:val="vi-VN"/>
        </w:rPr>
      </w:pPr>
    </w:p>
    <w:p w:rsidR="008C7A16" w:rsidRDefault="008C7A16" w:rsidP="00AF43C2">
      <w:pPr>
        <w:pStyle w:val="NoSpacing"/>
        <w:rPr>
          <w:rFonts w:ascii="Times New Roman" w:hAnsi="Times New Roman" w:cs="Times New Roman"/>
          <w:sz w:val="26"/>
          <w:szCs w:val="26"/>
          <w:lang w:val="vi-VN"/>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CHƯƠNG V.   DI TRUYỀN HỌC NGƯỜI</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8 : PHƯƠNG PHÁP NGHIÊN CỨU DI TRUYỀN NGƯỜ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ọc sinh hiểu và sử dụng được phương pháp nghiên cứu phả hệ để phân tích một vài tính trạng hay đột biến ở ngườ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được hai trường hợp : sinh đôi cùng trứng và khác trứ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iểu được ý nghĩa của phương pháp nghiên cứu trẻ đồng sinh trong nghiên cứu di truyền, từ đó giải thích được một số trường hợp thường gặ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èn kĩ năng hoạt động nhóm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rPr>
        <w:t>+ Phát triển kĩ năng quan sát và phân tích kênh hình, liên hệ thực tế.</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3.Thái độ</w:t>
      </w:r>
      <w:r w:rsidRPr="0039672B">
        <w:rPr>
          <w:rFonts w:ascii="Times New Roman" w:hAnsi="Times New Roman" w:cs="Times New Roman"/>
          <w:sz w:val="26"/>
          <w:szCs w:val="26"/>
          <w:lang w:val="vi-VN"/>
        </w:rPr>
        <w:t xml:space="preserve"> học tập nghiêm tú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II. ĐỒ DÙNG DẠY HỌ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1.GV :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anh phóng to H 28.1 và 28.2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Ảnh về trường hợp sinh đôi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2.HS:</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b/>
          <w:sz w:val="26"/>
          <w:szCs w:val="26"/>
        </w:rPr>
        <w:t xml:space="preserve">1. Ổn định tổ chức: Kiểm tra sĩ số. </w:t>
      </w:r>
      <w:r w:rsidRPr="0039672B">
        <w:rPr>
          <w:rFonts w:ascii="Times New Roman" w:hAnsi="Times New Roman" w:cs="Times New Roman"/>
          <w:b/>
          <w:sz w:val="26"/>
          <w:szCs w:val="26"/>
          <w:lang w:val="pt-PT"/>
        </w:rPr>
        <w:t xml:space="preserve">(2’)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2. Kiểm tra bài cũ: (3’)</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 xml:space="preserve">- Kiểm tra sự chuẩn bị của các nhóm HS.   </w:t>
      </w:r>
    </w:p>
    <w:p w:rsidR="0098532E"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sz w:val="26"/>
          <w:szCs w:val="26"/>
          <w:lang w:val="pt-PT"/>
        </w:rPr>
        <w:t>3. Giảng bài mới:</w:t>
      </w:r>
    </w:p>
    <w:p w:rsidR="0098532E"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i/>
          <w:sz w:val="26"/>
          <w:szCs w:val="26"/>
          <w:lang w:val="pt-PT"/>
        </w:rPr>
        <w:t xml:space="preserve">A. KHỞI ĐỘNG. (3’) </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1D3F0A"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1:</w:t>
      </w:r>
      <w:r w:rsidR="0098532E" w:rsidRPr="0039672B">
        <w:rPr>
          <w:rFonts w:ascii="Times New Roman" w:hAnsi="Times New Roman" w:cs="Times New Roman"/>
          <w:sz w:val="26"/>
          <w:szCs w:val="26"/>
          <w:lang w:val="pt-PT"/>
        </w:rPr>
        <w:t>GV: Như các em đã biết bạn Tuyết lớp 8A  bị bệnh bạch tạng: Tóc và da màu trắng, mắt màu hồng. Dựa vào kiến thức di truyền và biến dị đã học em hãy đưa ra phương pháp để xác định xem có phải bạn mắc bệnh di truyền khô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HS: Hỏi bạn xem họ hang nội ngoại ở các thế hệ trước có ai bị bệnh như vậy không.</w:t>
      </w:r>
    </w:p>
    <w:p w:rsidR="0098532E" w:rsidRPr="0039672B" w:rsidRDefault="001D3F0A" w:rsidP="00AF43C2">
      <w:pPr>
        <w:pStyle w:val="NoSpacing"/>
        <w:rPr>
          <w:rFonts w:ascii="Times New Roman" w:hAnsi="Times New Roman" w:cs="Times New Roman"/>
          <w:b/>
          <w:i/>
          <w:sz w:val="26"/>
          <w:szCs w:val="26"/>
          <w:lang w:val="pt-PT"/>
        </w:rPr>
      </w:pPr>
      <w:r w:rsidRPr="0039672B">
        <w:rPr>
          <w:rFonts w:ascii="Times New Roman" w:hAnsi="Times New Roman" w:cs="Times New Roman"/>
          <w:b/>
          <w:sz w:val="26"/>
          <w:szCs w:val="26"/>
          <w:lang w:val="pt-PT"/>
        </w:rPr>
        <w:t>B2</w:t>
      </w:r>
      <w:r w:rsidRPr="0039672B">
        <w:rPr>
          <w:rFonts w:ascii="Times New Roman" w:hAnsi="Times New Roman" w:cs="Times New Roman"/>
          <w:sz w:val="26"/>
          <w:szCs w:val="26"/>
          <w:lang w:val="pt-PT"/>
        </w:rPr>
        <w:t>:</w:t>
      </w:r>
      <w:r w:rsidR="0098532E" w:rsidRPr="0039672B">
        <w:rPr>
          <w:rFonts w:ascii="Times New Roman" w:hAnsi="Times New Roman" w:cs="Times New Roman"/>
          <w:sz w:val="26"/>
          <w:szCs w:val="26"/>
          <w:lang w:val="pt-PT"/>
        </w:rPr>
        <w:t>GV: Công việc mà các em dự định sẽ làm như trên là một trong những Phương pháp nghiên cứu di truyền. Vậy có những phương pháp nào? Có ý nghĩa gì đối với thực tế cuộc sống ta xét bàihọc  hôm nay.</w:t>
      </w:r>
    </w:p>
    <w:p w:rsidR="002424DB"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i/>
          <w:sz w:val="26"/>
          <w:szCs w:val="26"/>
          <w:lang w:val="pt-PT"/>
        </w:rPr>
        <w:t xml:space="preserve"> B. HÌNH THÀNH KIẾN THỨC</w:t>
      </w:r>
    </w:p>
    <w:p w:rsidR="0098532E" w:rsidRPr="0039672B" w:rsidRDefault="0098532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lang w:val="pt-PT"/>
        </w:rPr>
        <w:t xml:space="preserve"> </w:t>
      </w:r>
      <w:r w:rsidR="002424DB" w:rsidRPr="0039672B">
        <w:rPr>
          <w:rFonts w:ascii="Times New Roman" w:hAnsi="Times New Roman" w:cs="Times New Roman"/>
          <w:i/>
          <w:sz w:val="26"/>
          <w:szCs w:val="26"/>
        </w:rPr>
        <w:t xml:space="preserve">- </w:t>
      </w:r>
      <w:r w:rsidR="002424DB" w:rsidRPr="0039672B">
        <w:rPr>
          <w:rFonts w:ascii="Times New Roman" w:hAnsi="Times New Roman" w:cs="Times New Roman"/>
          <w:b/>
          <w:i/>
          <w:sz w:val="26"/>
          <w:szCs w:val="26"/>
        </w:rPr>
        <w:t>Mục tiêu:</w:t>
      </w:r>
      <w:r w:rsidR="002424DB" w:rsidRPr="0039672B">
        <w:rPr>
          <w:rFonts w:ascii="Times New Roman" w:hAnsi="Times New Roman" w:cs="Times New Roman"/>
          <w:i/>
          <w:sz w:val="26"/>
          <w:szCs w:val="26"/>
        </w:rPr>
        <w:t xml:space="preserve"> </w:t>
      </w:r>
      <w:r w:rsidR="002424DB"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Ở người cùng có hiện tượng di truyền và biến dị. Việc nghiên cứu di truyền người gặp 2 khó khăn chí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Sinh sản chậm, đẻ ít co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Không thể áp dụng phương pháp lai và gây đột biế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Người ta phải đưa ra một số phương pháp nghiên cứu thích hợp.</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2. Các hoạt độ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lastRenderedPageBreak/>
        <w:t>Hoạt động 1:</w:t>
      </w: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NGHIÊN CỨU PHẢ HỆ</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sz w:val="26"/>
          <w:szCs w:val="26"/>
          <w:lang w:val="pt-PT"/>
        </w:rPr>
        <w:t xml:space="preserve">Mức độ cần đạt: </w:t>
      </w:r>
      <w:r w:rsidRPr="0039672B">
        <w:rPr>
          <w:rFonts w:ascii="Times New Roman" w:hAnsi="Times New Roman" w:cs="Times New Roman"/>
          <w:sz w:val="26"/>
          <w:szCs w:val="26"/>
          <w:lang w:val="pt-PT"/>
        </w:rPr>
        <w:t xml:space="preserve"> Biết sử dụng các kí hiệu trong phương pháp nghiên cứu phả hệ và ứng dụng phương pháp này trong nghiên cứu di truyền một số tính trạng </w:t>
      </w:r>
    </w:p>
    <w:tbl>
      <w:tblPr>
        <w:tblW w:w="9720" w:type="dxa"/>
        <w:tblInd w:w="108" w:type="dxa"/>
        <w:tblLayout w:type="fixed"/>
        <w:tblLook w:val="0000" w:firstRow="0" w:lastRow="0" w:firstColumn="0" w:lastColumn="0" w:noHBand="0" w:noVBand="0"/>
      </w:tblPr>
      <w:tblGrid>
        <w:gridCol w:w="3125"/>
        <w:gridCol w:w="3418"/>
        <w:gridCol w:w="3177"/>
      </w:tblGrid>
      <w:tr w:rsidR="0098532E" w:rsidRPr="0039672B">
        <w:tc>
          <w:tcPr>
            <w:tcW w:w="312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giáo viên</w:t>
            </w:r>
          </w:p>
        </w:tc>
        <w:tc>
          <w:tcPr>
            <w:tcW w:w="341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học sinh</w:t>
            </w:r>
          </w:p>
        </w:tc>
        <w:tc>
          <w:tcPr>
            <w:tcW w:w="317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25" w:type="dxa"/>
            <w:tcBorders>
              <w:top w:val="single" w:sz="4" w:space="0" w:color="000000"/>
              <w:left w:val="single" w:sz="4" w:space="0" w:color="000000"/>
              <w:bottom w:val="single" w:sz="4" w:space="0" w:color="000000"/>
            </w:tcBorders>
            <w:shd w:val="clear" w:color="auto" w:fill="auto"/>
          </w:tcPr>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nghiên cứu thông tin </w:t>
            </w:r>
            <w:r w:rsidR="0098532E" w:rsidRPr="0039672B">
              <w:rPr>
                <w:rFonts w:ascii="Times New Roman" w:hAnsi="Times New Roman" w:cs="Times New Roman"/>
                <w:sz w:val="26"/>
                <w:szCs w:val="26"/>
              </w:rPr>
              <w:t>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các kí hiệu:</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11136" behindDoc="0" locked="0" layoutInCell="1" allowOverlap="1">
                      <wp:simplePos x="0" y="0"/>
                      <wp:positionH relativeFrom="column">
                        <wp:posOffset>184150</wp:posOffset>
                      </wp:positionH>
                      <wp:positionV relativeFrom="paragraph">
                        <wp:posOffset>171450</wp:posOffset>
                      </wp:positionV>
                      <wp:extent cx="257175" cy="114300"/>
                      <wp:effectExtent l="11430" t="71755" r="45720" b="13970"/>
                      <wp:wrapNone/>
                      <wp:docPr id="8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7175" cy="1143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3.5pt" to="34.7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h+6twIAAKUFAAAOAAAAZHJzL2Uyb0RvYy54bWysVN9v2yAQfp+0/wHx7tpOnF9Wnap1nL10 W6V22zMBHKNh8IDGiar97ztI6jbdyzQ1kSwO7j7uvvuOy6t9K9GOGyu0KnB6kWDEFdVMqG2Bvz2s ozlG1hHFiNSKF/jALb5afvxw2Xc5H+lGS8YNAhBl874rcONcl8expQ1vib3QHVdwWGvTEgem2cbM kB7QWxmPkmQa99qwzmjKrYXd1fEQLwN+XXPqvta15Q7JAkNuLnxN+G78N15eknxrSNcIekqD/EcW LREKLh2gVsQR9GjEX1CtoEZbXbsLqttY17WgPNQA1aTJm2ruG9LxUAuQY7uBJvt+sPTL7s4gwQo8 H2GkSAs9uhWKo6mnpu9sDh6lujO+OLpX992tpj8tUrpsiNrykOLDoYOw1EfEZyHesB1csOk/awY+ 5NHpwNO+Ni2qpei++0APDlygfWjMYWgM3ztEYXM0maWzCUYUjtI0GyehcTHJPYwP7ox1n7hukV8U WEIFAZTsbq3zab24eHel10LK0HupUF/gxXgK6qAEFGh/hUirpWDey/tbs92U0qAd8TIKv1AsnLx2 a4UDMUvRApuDE8kbTlilWLjOESFhjVygjBije+wTaDnDSHKYIb86ZiyVv5sHFR/LAGvvYBn2gZug sKdFsqjm1TyLstG0irJktYqu12UWTddA2mq8KstV+tsXlWZ5Ixjjytf1rPY0+zc1nebuqNNB7wOT 8Tl6oBySPc/0ej1JZtl4Hs1mk3GUjaskupmvy+i6TKfTWXVT3lRvMq1C9fZ9kh2o9FnpR2jWfcN6 xITXzHiyGKUYDHgdRrNj+xCRW2gJdQYjo90P4ZogeC9Qj3Gmi3ni/6feDehHIp576K2hC6faXqgC lT73N8yRH53jEG40O9wZLws/UvAWhKDTu+Ufm9d28Hp5XZd/AAAA//8DAFBLAwQUAAYACAAAACEA 2gNBptsAAAAHAQAADwAAAGRycy9kb3ducmV2LnhtbEyPwU7DMBBE70j8g7VI3KjTihYa4lSoChIX DhQ+wI0XJzReh3jTpn/PcqKn0WpWM2+KzRQ6dcQhtZEMzGcZKKQ6upa8gc+Pl7tHUIktOdtFQgNn TLApr68Km7t4onc87tgrCaGUWwMNc59rneoGg02z2COJ9xWHYFnOwWs32JOEh04vsmylg21JGhrb 47bB+rAbg4Hv0KXx4F/nkbZ8fqsqrvwPG3N7Mz0/gWKc+P8Z/vAFHUph2seRXFKdgcVaprDog6j4 q/US1N7A/TIDXRb6kr/8BQAA//8DAFBLAQItABQABgAIAAAAIQC2gziS/gAAAOEBAAATAAAAAAAA AAAAAAAAAAAAAABbQ29udGVudF9UeXBlc10ueG1sUEsBAi0AFAAGAAgAAAAhADj9If/WAAAAlAEA AAsAAAAAAAAAAAAAAAAALwEAAF9yZWxzLy5yZWxzUEsBAi0AFAAGAAgAAAAhAFMOH7q3AgAApQUA AA4AAAAAAAAAAAAAAAAALgIAAGRycy9lMm9Eb2MueG1sUEsBAi0AFAAGAAgAAAAhANoDQabbAAAA BwEAAA8AAAAAAAAAAAAAAAAAEQUAAGRycy9kb3ducmV2LnhtbFBLBQYAAAAABAAEAPMAAAAZBgAA AAA= "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2160" behindDoc="0" locked="0" layoutInCell="1" allowOverlap="1">
                      <wp:simplePos x="0" y="0"/>
                      <wp:positionH relativeFrom="column">
                        <wp:posOffset>639445</wp:posOffset>
                      </wp:positionH>
                      <wp:positionV relativeFrom="paragraph">
                        <wp:posOffset>22225</wp:posOffset>
                      </wp:positionV>
                      <wp:extent cx="161925" cy="161925"/>
                      <wp:effectExtent l="9525" t="8255" r="9525" b="10795"/>
                      <wp:wrapNone/>
                      <wp:docPr id="81"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50.35pt;margin-top:1.75pt;width:12.75pt;height:12.75pt;z-index:25161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orAHuwIAAJMFAAAOAAAAZHJzL2Uyb0RvYy54bWysVF1v0zAUfUfiP1h+75K0adNGS6euaxES HxMD8ezaTmLh2MF2mw7Ef+faaUPHeECIRIp87Zvjc4+P7/XNsZHowI0VWhU4uYox4opqJlRV4E8f t6M5RtYRxYjUihf4kVt8s3z54rprcz7WtZaMGwQgyuZdW+DauTaPIktr3hB7pVuuYLHUpiEOQlNF zJAO0BsZjeN4FnXasNZoyq2F2bt+ES8Dflly6t6XpeUOyQIDNxe+Jnx3/hstr0leGdLWgp5okH9g 0RChYNMB6o44gvZGPINqBDXa6tJdUd1EuiwF5aEGqCaJf6vmoSYtD7WAOLYdZLL/D5a+O9wbJFiB 5wlGijRwRh9ANaIqyVHm9elam0PaQ3tvfIW2faPpF4uUXteQxVfG6K7mhAGrxOdHT37wgYVf0a57 qxmgk73TQapjaRoPCCKgYziRx+FE+NEhCpPJLFmMpxhRWDqN/Q4kP//cGutecd0gPyiwAeoBnBze WNennlMCeS0F2wopQ2Cq3VoadCBgjm14An+o8TJNKtQVeDGZgX8oAY/ar2GLJ0n2EisOz5+wGuHA 7lI0oPeQRHIv30Yx4EtyR4Tsx1CmVH6KByP3BUF0dDAM86BSMNn31XYaZ+lkPsqy6WSUTjbx6Ha+ XY9W62Q2yza369tN8sOzTtK8FoxxtQmY9uz5JP07T51uX+/WwfUDQc9K76HGh5p1iAl/JpPpYgze YgKu3Tjrq0ZEVtAvqDMYGe0+C1cHs3sDeIwncs5j/57kHNCDDS42jp7V1mccQSpQ8qxacKc3ZG/s nWaPYE7gEBwInQwGtTbfMOqgKxRYQdvCSL5WYO9Fkqa+iYQgnWZjCMzlyu5yhSgKQKci+2Dt+taz b42oatgpCdUqvYJLUYpgWH9helbA2wdw80MFpy7lW8tlHLJ+9dLlTwAAAP//AwBQSwMEFAAGAAgA AAAhANmP+dXdAAAACAEAAA8AAABkcnMvZG93bnJldi54bWxMj8FOwzAQRO9I/IO1SNyoTaAFQjYV BSL1AAcK3N14SaLa6yh2m8DX457gOJrRzJtiOTkrDjSEzjPC5UyBIK696bhB+HivLm5BhKjZaOuZ EL4pwLI8PSl0bvzIb3TYxEakEg65Rmhj7HMpQ92S02Hme+LkffnB6Zjk0Egz6DGVOyszpRbS6Y7T Qqt7emyp3m32DmG1ruYv693or+2Tel01z1X3Q5+I52fTwz2ISFP8C8MRP6FDmZi2fs8mCJu0Ujcp inA1B3H0s0UGYouQ3SmQZSH/Hyh/AQAA//8DAFBLAQItABQABgAIAAAAIQC2gziS/gAAAOEBAAAT AAAAAAAAAAAAAAAAAAAAAABbQ29udGVudF9UeXBlc10ueG1sUEsBAi0AFAAGAAgAAAAhADj9If/W AAAAlAEAAAsAAAAAAAAAAAAAAAAALwEAAF9yZWxzLy5yZWxzUEsBAi0AFAAGAAgAAAAhAMWisAe7 AgAAkwUAAA4AAAAAAAAAAAAAAAAALgIAAGRycy9lMm9Eb2MueG1sUEsBAi0AFAAGAAgAAAAhANmP +dXdAAAACAEAAA8AAAAAAAAAAAAAAAAAFQUAAGRycy9kb3ducmV2LnhtbFBLBQYAAAAABAAEAPMA AAAfBgAAAAA= "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3184" behindDoc="0" locked="0" layoutInCell="1" allowOverlap="1">
                      <wp:simplePos x="0" y="0"/>
                      <wp:positionH relativeFrom="column">
                        <wp:posOffset>1064895</wp:posOffset>
                      </wp:positionH>
                      <wp:positionV relativeFrom="paragraph">
                        <wp:posOffset>22225</wp:posOffset>
                      </wp:positionV>
                      <wp:extent cx="161925" cy="161925"/>
                      <wp:effectExtent l="6350" t="8255" r="12700" b="10795"/>
                      <wp:wrapNone/>
                      <wp:docPr id="80"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margin-left:83.85pt;margin-top:1.75pt;width:12.75pt;height:12.75pt;z-index:251613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TFPuQIAAJEFAAAOAAAAZHJzL2Uyb0RvYy54bWysVF1v2yAUfZ+0/4B4T20nzpdVp0rTZJq0 rZW6ac8EsI2GgQGJ003777vgJEvXPUzTbMnimsvhnsPhXt8cWon23DqhVYmzqxQjrqhmQtUl/vRx M5hh5DxRjEiteImfuMM3i9evrjtT8KFutGTcIgBRruhMiRvvTZEkjja8Je5KG65gstK2JR5CWyfM kg7QW5kM03SSdNoyYzXlzsHfu34SLyJ+VXHq76vKcY9kiaE2H782frfhmyyuSVFbYhpBj2WQf6ii JULBpmeoO+IJ2lnxAqoV1GqnK39FdZvoqhKURw7AJkt/Y/PYEMMjFxDHmbNM7v/B0g/7B4sEK/EM 5FGkhTO63xOJZkGazrgCMh7Ngw3knHmn6ReHlF41RNV8aa3uGk4YFJSF/OTZghA4WIq23XvNAJjs vI4qHSrbBkDgjw7xMJ7Oh8EPHlH4mU2y+XCMEYWp4zjsQIrTYmOdf8N1i8KgxFxKYVyQixRk/875 PvuUFevXUrCNkDIGtt6upEVAtsSb+EQKQPMyTSrUlXg+moA8lIBD3de4xbMkd4mVxudPWK3wYHYp 2qB2eEISKYKCa8Xi2BMh+zEwlSpM82jjnhBEBw/D+B+Eihb7vtyM02k+mg2m0/FokI/W6eB2tlkN lqtsMpmub1e36+xHqDrLi0YwxtU6YrqT47P87xx1vHu9V8+ePxcYqtI74PjYsA4xEY5lNJ4PMwwB XLrhtGeNiKyhW1BvMbLafxa+iVYPHggYz+ScpeE9ynlGj0642Dh5wa3POIBUoORJtWjQ4Mne21vN nsCfUEM0IfQxGDTafsOog55QYgVNCyP5VoHD51mehxYSg3w8HUJgL2e2lzNEUQA6kuyDle8bz85Y UTewUxbZKr2Ee1GJaNhwZ/qqoO4QwL2PDI49KjSWyzhm/eqki58AAAD//wMAUEsDBBQABgAIAAAA IQAicKJf3gAAAAgBAAAPAAAAZHJzL2Rvd25yZXYueG1sTI/BTsMwEETvSPyDtUjcqE0iWhLiVBFS hYALLUhc3XiJo8bryHabwNfjnuA4mtHMm2o924Gd0IfekYTbhQCG1DrdUyfh431zcw8sREVaDY5Q wjcGWNeXF5UqtZtoi6dd7FgqoVAqCSbGseQ8tAatCgs3IiXvy3mrYpK+49qrKZXbgWdCLLlVPaUF o0Z8NNgedkcrwb8chM235vnTZ9Nrs/npiubpTcrrq7l5ABZxjn9hOOMndKgT094dSQc2JL1crVJU Qn4H7OwXeQZsLyErBPC64v8P1L8AAAD//wMAUEsBAi0AFAAGAAgAAAAhALaDOJL+AAAA4QEAABMA AAAAAAAAAAAAAAAAAAAAAFtDb250ZW50X1R5cGVzXS54bWxQSwECLQAUAAYACAAAACEAOP0h/9YA AACUAQAACwAAAAAAAAAAAAAAAAAvAQAAX3JlbHMvLnJlbHNQSwECLQAUAAYACAAAACEAfmUxT7kC AACRBQAADgAAAAAAAAAAAAAAAAAuAgAAZHJzL2Uyb0RvYy54bWxQSwECLQAUAAYACAAAACEAInCi X94AAAAIAQAADwAAAAAAAAAAAAAAAAATBQAAZHJzL2Rvd25yZXYueG1sUEsFBgAAAAAEAAQA8wAA AB4GAAAAAA== " strokeweight=".26mm">
                      <v:stroke joinstyle="miter" endcap="square"/>
                    </v:oval>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10112" behindDoc="0" locked="0" layoutInCell="1" allowOverlap="1">
                      <wp:simplePos x="0" y="0"/>
                      <wp:positionH relativeFrom="column">
                        <wp:posOffset>184150</wp:posOffset>
                      </wp:positionH>
                      <wp:positionV relativeFrom="paragraph">
                        <wp:posOffset>89535</wp:posOffset>
                      </wp:positionV>
                      <wp:extent cx="297815" cy="228600"/>
                      <wp:effectExtent l="11430" t="8255" r="62230" b="67945"/>
                      <wp:wrapNone/>
                      <wp:docPr id="7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2286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05pt" to="37.95pt,2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0UsgIAAJs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ecLjCTpoEf3XDI0ddQMvcnBo5QP2hVX7+Vjf6/qHwZJVbZEbpmH+HToISx2EeFFiDNMDxdshs+K gg95tsrztG9051ICA2jv23EY28H2FtWwmSzmWTzFqIajJMlmkW9XSPJzcK+N/cRUh9yiwAJw++Rk d2+sA0Pys4u7S6o1F8J3XEg0FHgxmYEmagK6Mz99pFGCU+fl/I3ebkqh0Y448fifLxFOXrt13IKE Be8KnI1OJG8ZoZWk/jpLuIA1sp4oorUasAPQMYqRYDA5bnVELKS7m3ntHssAa29h6feBG6+rX4to UWVVlgZpMquCNFqtgtt1mQazdTyfriarslzFv11RcZq3nFImXV1njcfpv2noNG1HdY4qH5kML7N7 ygHsJdLb9TSap5MsmM+nkyCdVFFwl63L4LaMZ7N5dVfeVW+QVr568z5gRyodKvUMzXps6YAod5qZ TBdJjMGANyGZH9uHiNhCS2qrMdLKfue29TJ3AnU5LnSRRe5/6t2Y/UjEuYfOGrtwqu2FKlDpub9+ etzAHEdvo+jhQTtZuEGCF8AHnV4r98S8tr3Xy5u6/AMAAP//AwBQSwMEFAAGAAgAAAAhAAMvwLHa AAAABwEAAA8AAABkcnMvZG93bnJldi54bWxMj8FOwzAQRO9I/IO1SNyonUDbNMSpAIkPoOUDtsmS RMTrKHabNF/PcoLjzoxm3hb72fXqQmPoPFtIVgYUceXrjhsLn8f3hwxUiMg19p7JwpUC7MvbmwLz 2k/8QZdDbJSUcMjRQhvjkGsdqpYchpUfiMX78qPDKOfY6HrEScpdr1NjNtphx7LQ4kBvLVXfh7Oz kKVJh+aVfXYMm2Xx0/J43S7W3t/NL8+gIs3xLwy/+IIOpTCd/JnroHoL6U5eiaI/JaDE3653oE4W 1iYBXRb6P3/5AwAA//8DAFBLAQItABQABgAIAAAAIQC2gziS/gAAAOEBAAATAAAAAAAAAAAAAAAA AAAAAABbQ29udGVudF9UeXBlc10ueG1sUEsBAi0AFAAGAAgAAAAhADj9If/WAAAAlAEAAAsAAAAA AAAAAAAAAAAALwEAAF9yZWxzLy5yZWxzUEsBAi0AFAAGAAgAAAAhAAjP/RSyAgAAmwUAAA4AAAAA AAAAAAAAAAAALgIAAGRycy9lMm9Eb2MueG1sUEsBAi0AFAAGAAgAAAAhAAMvwLHaAAAABwEAAA8A AAAAAAAAAAAAAAAADAUAAGRycy9kb3ducmV2LnhtbFBLBQYAAAAABAAEAPMAAAATBgAAAAA= "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4208" behindDoc="0" locked="0" layoutInCell="1" allowOverlap="1">
                      <wp:simplePos x="0" y="0"/>
                      <wp:positionH relativeFrom="column">
                        <wp:posOffset>596900</wp:posOffset>
                      </wp:positionH>
                      <wp:positionV relativeFrom="paragraph">
                        <wp:posOffset>168275</wp:posOffset>
                      </wp:positionV>
                      <wp:extent cx="161925" cy="161925"/>
                      <wp:effectExtent l="5080" t="10795" r="13970" b="8255"/>
                      <wp:wrapNone/>
                      <wp:docPr id="78"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47pt;margin-top:13.25pt;width:12.75pt;height:12.75pt;z-index:251614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4h9uwIAAJMFAAAOAAAAZHJzL2Uyb0RvYy54bWysVF1v0zAUfUfiP1h+75K0adNGS6euaxES HxMD8ezaTmLh2MF2mw7Ef+faaUPHeECIRIp87Zvjc66P7/XNsZHowI0VWhU4uYox4opqJlRV4E8f t6M5RtYRxYjUihf4kVt8s3z54rprcz7WtZaMGwQgyuZdW+DauTaPIktr3hB7pVuuYLHUpiEOQlNF zJAO0BsZjeN4FnXasNZoyq2F2bt+ES8Dflly6t6XpeUOyQIDNxe+Jnx3/hstr0leGdLWgp5okH9g 0RChYNMB6o44gvZGPINqBDXa6tJdUd1EuiwF5UEDqEni39Q81KTlQQsUx7ZDmez/g6XvDvcGCVbg DE5KkQbO6ANUjahKcrTw9elam0PaQ3tvvELbvtH0i0VKr2vI4itjdFdzwoBV4vOjJz/4wMKvaNe9 1QzQyd7pUKpjaRoPCEVAx3Aij8OJ8KNDFCaTWbIYTzGisHQa+x1Ifv65Nda94rpBflBgA9QDODm8 sa5PPacE8loKthVShsBUu7U06EDAHNvwBP6g8TJNKtQVeDGZgX8oAY/ar2GLJ0n2EisOz5+wGuHA 7lI0BZ4PSST35dsoBnxJ7oiQ/RhkSuWneDByLwiio4NhmIcqBZN9X22ncZZO5qMsm05G6WQTj27n 2/VotU5ms2xzu77dJD886yTNa8EYV5uAac+eT9K/89Tp9vVuHVw/EPSs9B40PtSsQ0z4M5lMF+ME QwDXbpz1qhGRFfQL6gxGRrvPwtXB7N4AHuNJOeexf0/lHNCDDS42jp5p6zOOUCqo5LlqwZ3ekL2x d5o9gjmBQ3AgdDIY1Np8w6iDrlBgBW0LI/lagb0XSZr6JhKCdJqNITCXK7vLFaIoAJ1E9sHa9a1n 3xpR1bBTEtQqvYJLUYpgWH9helbA2wdw84OCU5fyreUyDlm/eunyJwAAAP//AwBQSwMEFAAGAAgA AAAhAA9/R+feAAAACAEAAA8AAABkcnMvZG93bnJldi54bWxMj8FOwzAQRO9I/IO1SNyo3aipaMim okCkHuiBAnc3XpKo8TqK3Sbw9bgnuM1qVjNv8vVkO3GmwbeOEeYzBYK4cqblGuHjvby7B+GDZqM7 x4TwTR7WxfVVrjPjRn6j8z7UIoawzzRCE0KfSemrhqz2M9cTR+/LDVaHeA61NIMeY7jtZKLUUlrd cmxodE9PDVXH/ckibLZl+ro9jm7RPavdpn4p2x/6RLy9mR4fQASawt8zXPAjOhSR6eBObLzoEFaL OCUgJMsUxMWfr6I4IKSJAlnk8v+A4hcAAP//AwBQSwECLQAUAAYACAAAACEAtoM4kv4AAADhAQAA EwAAAAAAAAAAAAAAAAAAAAAAW0NvbnRlbnRfVHlwZXNdLnhtbFBLAQItABQABgAIAAAAIQA4/SH/ 1gAAAJQBAAALAAAAAAAAAAAAAAAAAC8BAABfcmVscy8ucmVsc1BLAQItABQABgAIAAAAIQA+24h9 uwIAAJMFAAAOAAAAAAAAAAAAAAAAAC4CAABkcnMvZTJvRG9jLnhtbFBLAQItABQABgAIAAAAIQAP f0fn3gAAAAgBAAAPAAAAAAAAAAAAAAAAABUFAABkcnMvZG93bnJldi54bWxQSwUGAAAAAAQABADz AAAAIAYAAAAA "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5232" behindDoc="0" locked="0" layoutInCell="1" allowOverlap="1">
                      <wp:simplePos x="0" y="0"/>
                      <wp:positionH relativeFrom="column">
                        <wp:posOffset>937260</wp:posOffset>
                      </wp:positionH>
                      <wp:positionV relativeFrom="paragraph">
                        <wp:posOffset>168275</wp:posOffset>
                      </wp:positionV>
                      <wp:extent cx="161925" cy="161925"/>
                      <wp:effectExtent l="12065" t="10795" r="6985" b="8255"/>
                      <wp:wrapNone/>
                      <wp:docPr id="77"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73.8pt;margin-top:13.25pt;width:12.75pt;height:12.75pt;z-index:251615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G8eLtAIAAJQFAAAOAAAAZHJzL2Uyb0RvYy54bWysVF1v0zAUfUfiP1h+75L0K220dOq6FiEN mBiIZ9d2EgvHDrbbtCD+O9dOm3XsZUK0UuQb35x7zvXxvb451BLtubFCqxwnVzFGXFHNhCpz/PXL ZjDDyDqiGJFa8RwfucU3i7dvrtsm40Ndacm4QQCibNY2Oa6ca7IosrTiNbFXuuEKNgttauIgNGXE DGkBvZbRMI6nUasNa4ym3Fp4e9dt4kXALwpO3aeisNwhmWPg5sLThOfWP6PFNclKQ5pK0BMN8g8s aiIUFO2h7ogjaGfEC6haUKOtLtwV1XWki0JQHjSAmiT+S81jRRoetEBzbNO3yf4/WPpx/2CQYDlO U4wUqeGMPkPXiColR0loUNvYDPIemwfjJdrmXtPvFim9qiCNL43RbcUJA1qJb2j07AMfWPgUbdsP mgE82TkdenUoTO0BoQvoEI7k2B8JPzhE4WUyTebDCUYUtk5rX4Fk548bY907rmvkFzk2wD2Ak/29 dV3qOSWQ11KwjZAyBKbcrqRBe+LdEX6BP2i8TJMKtTmej6ZgIErApPZHKPEsyb4OqxYO/C5FneNZ X5Bkvn1rxYIbHRGyW4NMqTxRHpzcCYLo4GAZ3kOXgst+LTeTOB2PZoM0nYwG49E6HtzONqvBcpVM p+n6dnW7Tn571sk4qwRjXK0Dpj2bPhm/zlSn69fZtbd9T9Cz0jvQ+FixFjHhz2Q0mQ8TDAHcu2Ha qUZEljAwqDMYGe2+CVcFt3sDeIxn7ZzF/n86mh492OCicPRCW5dxgFZBJ89dC+70hvQzwmZbzY5g TuDgS/tRBotKm58YtTAWcqxgbmEk3yuw9zwZj/0UCcF4kg4hMJc728sdoigAnUR2wcp1s2fXGFFW UCkJapVewqUoRDDsEyvg7QO4+kHBaUz52XIZh6ynYbr4AwAA//8DAFBLAwQUAAYACAAAACEAJfsH 6eIAAAAJAQAADwAAAGRycy9kb3ducmV2LnhtbEyPUUvDMBSF3wX/Q7iCL+KS1a2T2nSosIchDpwF fUyba1tsbmqSbZ2/3uxpPh7uxznfzZej6dkene8sSZhOBDCk2uqOGgnl++r2HpgPirTqLaGEI3pY FpcXucq0PdAb7rehYbGEfKYktCEMGee+btEoP7EDUrx9WWdUiNE1XDt1iOWm54kQKTeqo7jQqgGf W6y/tzsjoXmqyrV4Pa4+XtZD+es+b6rNz0bK66vx8QFYwDGcYTjpR3UoolNld6Q962OeLdKISkjS ObATsLibAqskzBMBvMj5/w+KPwAAAP//AwBQSwECLQAUAAYACAAAACEAtoM4kv4AAADhAQAAEwAA AAAAAAAAAAAAAAAAAAAAW0NvbnRlbnRfVHlwZXNdLnhtbFBLAQItABQABgAIAAAAIQA4/SH/1gAA AJQBAAALAAAAAAAAAAAAAAAAAC8BAABfcmVscy8ucmVsc1BLAQItABQABgAIAAAAIQC1G8eLtAIA AJQFAAAOAAAAAAAAAAAAAAAAAC4CAABkcnMvZTJvRG9jLnhtbFBLAQItABQABgAIAAAAIQAl+wfp 4gAAAAkBAAAPAAAAAAAAAAAAAAAAAA4FAABkcnMvZG93bnJldi54bWxQSwUGAAAAAAQABADzAAAA HQYAAAAA " fillcolor="black"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6256" behindDoc="0" locked="0" layoutInCell="1" allowOverlap="1">
                      <wp:simplePos x="0" y="0"/>
                      <wp:positionH relativeFrom="column">
                        <wp:posOffset>1277620</wp:posOffset>
                      </wp:positionH>
                      <wp:positionV relativeFrom="paragraph">
                        <wp:posOffset>168275</wp:posOffset>
                      </wp:positionV>
                      <wp:extent cx="161925" cy="161925"/>
                      <wp:effectExtent l="9525" t="10795" r="9525" b="8255"/>
                      <wp:wrapNone/>
                      <wp:docPr id="76"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margin-left:100.6pt;margin-top:13.25pt;width:12.75pt;height:12.75pt;z-index:251616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s1+cvAIAAJIFAAAOAAAAZHJzL2Uyb0RvYy54bWysVNFu0zAUfUfiHyy/d0natGmjpVPXtQgJ 2KSBeHZtJ7Fw7GC7TQfi37l22tAxHhAikSJf++b4nuPje31zbCQ6cGOFVgVOrmKMuKKaCVUV+NPH 7WiOkXVEMSK14gV+4hbfLF+/uu7anI91rSXjBgGIsnnXFrh2rs2jyNKaN8Re6ZYrWCy1aYiD0FQR M6QD9EZG4zieRZ02rDWacmth9q5fxMuAX5acuvuytNwhWWCozYWvCd+d/0bLa5JXhrS1oKcyyD9U 0RChYNMB6o44gvZGvIBqBDXa6tJdUd1EuiwF5YEDsEni39g81qTlgQuIY9tBJvv/YOmHw4NBghU4 m2GkSANndH8gEiWJ16ZrbQ4pj+2D8exs+07TLxYpva6JqvjKGN3VnDCoKORHz37wgYVf0a57rxkg k73TQaZjaRoPCAKgYziNp+E0+NEhCpPJLFmMpxhRWDqNoaKI5OefW2PdG64b5AcF5lKK1nq9SE4O 76zrs89ZoX4tBdsKKUNgqt1aGgRsC7wNj6cMG9jLNKlQV+DFZAb2oQQsar+GLZ4l2UusODx/wmqE A7dL0RR4PiSR3Cu4UQw2J7kjQvZjKEQqP8WDj3tCEB0dDMM8CBU89n21ncZZOpmPsmw6GaWTTTy6 nW/Xo9U6mc2yze36dpP88FUnaV4LxrjaBEx7tnyS/p2lTpevN+tg+qFAX5XeA8fHmnWICX8sk+li nGAI4NaNs541IrKCdkGdwcho91m4Onjde8BjPJNzHvv3JOeAHg7qYuPoBbc+4whSgZJn1YJBvSd7 b+80ewJ/Qg3BhNDIYFBr8w2jDppCgRV0LYzkWwUOXyRp6ntICNJpNobAXK7sLleIogB0ItkHa9d3 nn1rRFXDTklgq/QK7kUpgmH9nemrgrp9ABc/MDg1Kd9ZLuOQ9auVLn8CAAD//wMAUEsDBBQABgAI AAAAIQAgVCvt3wAAAAkBAAAPAAAAZHJzL2Rvd25yZXYueG1sTI/BTsMwDIbvSLxDZCRuLFnQCpSm U4U0IeDCBhLXrDFNtcapkmwtPD3hBDdb/vT7+6v17AZ2whB7TwqWCwEMqfWmp07B+9vm6hZYTJqM Hjyhgi+MsK7PzypdGj/RFk+71LEcQrHUCmxKY8l5bC06HRd+RMq3Tx+cTnkNHTdBTzncDVwKUXCn e8ofrB7xwWJ72B2dgvB8EO56a58+gpxems13d9c8vip1eTE398ASzukPhl/9rA51dtr7I5nIBgVS LGVG81CsgGVAyuIG2F7BSgrgdcX/N6h/AAAA//8DAFBLAQItABQABgAIAAAAIQC2gziS/gAAAOEB AAATAAAAAAAAAAAAAAAAAAAAAABbQ29udGVudF9UeXBlc10ueG1sUEsBAi0AFAAGAAgAAAAhADj9 If/WAAAAlAEAAAsAAAAAAAAAAAAAAAAALwEAAF9yZWxzLy5yZWxzUEsBAi0AFAAGAAgAAAAhAHGz X5y8AgAAkgUAAA4AAAAAAAAAAAAAAAAALgIAAGRycy9lMm9Eb2MueG1sUEsBAi0AFAAGAAgAAAAh ACBUK+3fAAAACQEAAA8AAAAAAAAAAAAAAAAAFgUAAGRycy9kb3ducmV2LnhtbFBLBQYAAAAABAAE APMAAAAiBgAAAAA= "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7280" behindDoc="0" locked="0" layoutInCell="1" allowOverlap="1">
                      <wp:simplePos x="0" y="0"/>
                      <wp:positionH relativeFrom="column">
                        <wp:posOffset>1617980</wp:posOffset>
                      </wp:positionH>
                      <wp:positionV relativeFrom="paragraph">
                        <wp:posOffset>168275</wp:posOffset>
                      </wp:positionV>
                      <wp:extent cx="161925" cy="161925"/>
                      <wp:effectExtent l="6985" t="10795" r="12065" b="8255"/>
                      <wp:wrapNone/>
                      <wp:docPr id="75"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127.4pt;margin-top:13.25pt;width:12.75pt;height:12.75pt;z-index:251617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rEnxtgIAAJIFAAAOAAAAZHJzL2Uyb0RvYy54bWysVF1v0zAUfUfiP1h+7/LR9CtaOnVdi5CA TRqIZ9d2EgvHDrbbdCD+O9dOGzr2MiFaKfKNb8495/r4Xt8cG4kO3FihVYGTqxgjrqhmQlUF/vJ5 O5pjZB1RjEiteIGfuMU3y7dvrrs256mutWTcIABRNu/aAtfOtXkUWVrzhtgr3XIFm6U2DXEQmipi hnSA3sgojeNp1GnDWqMptxbe3vWbeBnwy5JTd1+WljskCwzcXHia8Nz5Z7S8JnllSFsLeqJB/oFF Q4SCogPUHXEE7Y14AdUIarTVpbuiuol0WQrKgwZQk8R/qXmsScuDFmiObYc22f8HSz8dHgwSrMCz CUaKNHBG9wciUZL63nStzSHlsX0wXp1tP2j6zSKl1zVRFV8Zo7uaEwaMEp8fPfvABxY+Rbvuo2aA TPZOhzYdS9N4QGgAOobTeBpOgx8dovAymSaLFEhR2DqtfQWSnz9ujXXvuG6QXxSYSyla6/tFcnL4 YF2ffc4K/LUUbCukDIGpdmtpEKiF2uEXJIDMyzSpUFfgxXgK9qEELGq/hxLPkuzrsBrhwO1SNAWe DwVJ7ju4UQz4ktwRIfs1KJXKv+LBx70giI4OluE9NCp47OdqO4ln2Xg+ms0m41E23sSj2/l2PVqt k+l0trld326SX551kuW1YIyrTcC0Z8sn2essdbp8vVkH0w8EPSu9B42PNesQE/5YxpNFmmAI4Nal s141IrKCcUGdwcho91W4Onjde8BjPGvnPPb/09EM6MEJF4WjF9r6jCO0Cjp57lowqPdk7+2dZk/g T+DgS/tBBotamx8YdTAUCqxgamEk3ytw+CLJMj9DQpBNZikE5nJnd7lDFAWgk8g+WLt+8uxbI6oa KiVBrdIruBelCIb1d6ZnBbx9ABc/KDgNKT9ZLuOQ9WeULn8DAAD//wMAUEsDBBQABgAIAAAAIQDM i5yj3AAAAAkBAAAPAAAAZHJzL2Rvd25yZXYueG1sTI/NToRAEITvJr7DpE28uYMoG4IMG+PP0UTR B5hlWmCX6SFML7Bvb3vSW1e6UvVVuVv9oGacYh/IwO0mAYXUBNdTa+Dr8/UmBxXZkrNDIDRwxgi7 6vKitIULC33gXHOrJIRiYQ10zGOhdWw69DZuwogkv+8wecsip1a7yS4S7gedJslWe9uTNHR2xKcO m2N98gZ4fcmW8B7r8XjIHb/NB5+fn425vlofH0Axrvxnhl98QYdKmPbhRC6qwUCa3Qs6y7HNQIkh zZM7UHsDWZqArkr9f0H1AwAA//8DAFBLAQItABQABgAIAAAAIQC2gziS/gAAAOEBAAATAAAAAAAA AAAAAAAAAAAAAABbQ29udGVudF9UeXBlc10ueG1sUEsBAi0AFAAGAAgAAAAhADj9If/WAAAAlAEA AAsAAAAAAAAAAAAAAAAALwEAAF9yZWxzLy5yZWxzUEsBAi0AFAAGAAgAAAAhAIGsSfG2AgAAkgUA AA4AAAAAAAAAAAAAAAAALgIAAGRycy9lMm9Eb2MueG1sUEsBAi0AFAAGAAgAAAAhAMyLnKPcAAAA CQEAAA8AAAAAAAAAAAAAAAAAEAUAAGRycy9kb3ducmV2LnhtbFBLBQYAAAAABAAEAPMAAAAZBgAA AAA= " fillcolor="black" strokeweight=".26mm">
                      <v:stroke joinstyle="miter" endcap="square"/>
                    </v:oval>
                  </w:pict>
                </mc:Fallback>
              </mc:AlternateConten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      ;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người ta dùng 4 kí hiệu biểu thị sự kết hôn giữa 2 người khác nhau về một tính trạng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nghiên cứu ví dụ 1 </w:t>
            </w:r>
            <w:r w:rsidR="0098532E" w:rsidRPr="0039672B">
              <w:rPr>
                <w:rFonts w:ascii="Times New Roman" w:hAnsi="Times New Roman" w:cs="Times New Roman"/>
                <w:sz w:val="26"/>
                <w:szCs w:val="26"/>
              </w:rPr>
              <w:t>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ắt nâu và mắt đen, tính trạng nào là tr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di truyền tính trạng màu mắt có liên quan tới giới tính hay không ? Tại sao?</w:t>
            </w:r>
          </w:p>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ốt lại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nghiên cứu phả hệ là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ại sao người ta dùng phương pháp đó để nghiên cứu sự di truyền 1 số tính trạng người </w:t>
            </w:r>
          </w:p>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GV y/c HS tiếp tục tìm hiểu ví dụ 2 </w:t>
            </w:r>
            <w:r w:rsidR="0098532E" w:rsidRPr="0039672B">
              <w:rPr>
                <w:rFonts w:ascii="Times New Roman" w:hAnsi="Times New Roman" w:cs="Times New Roman"/>
                <w:sz w:val="26"/>
                <w:szCs w:val="26"/>
              </w:rPr>
              <w:t> 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Lập sơ đồ phả hệ từ P </w:t>
            </w: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di truyền máu khó đông có liên quan tới giới tính khô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ạng thái mắc bệnh do gen trội hay gen lặn qui định</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chốt lại đáp án đúng</w:t>
            </w:r>
          </w:p>
        </w:tc>
        <w:tc>
          <w:tcPr>
            <w:tcW w:w="341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thông tin SGK </w:t>
            </w:r>
            <w:r w:rsidRPr="0039672B">
              <w:rPr>
                <w:rFonts w:ascii="Times New Roman" w:hAnsi="Times New Roman" w:cs="Times New Roman"/>
                <w:sz w:val="26"/>
                <w:szCs w:val="26"/>
              </w:rPr>
              <w:t>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giải thích các kí hiệ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tính trạng có 2 trạng thái đối lập </w:t>
            </w:r>
            <w:r w:rsidRPr="0039672B">
              <w:rPr>
                <w:rFonts w:ascii="Times New Roman" w:hAnsi="Times New Roman" w:cs="Times New Roman"/>
                <w:sz w:val="26"/>
                <w:szCs w:val="26"/>
              </w:rPr>
              <w:t> 4 kiểu kết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ùng trạng thái</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19328" behindDoc="0" locked="0" layoutInCell="1" allowOverlap="1">
                      <wp:simplePos x="0" y="0"/>
                      <wp:positionH relativeFrom="column">
                        <wp:posOffset>184150</wp:posOffset>
                      </wp:positionH>
                      <wp:positionV relativeFrom="paragraph">
                        <wp:posOffset>171450</wp:posOffset>
                      </wp:positionV>
                      <wp:extent cx="257175" cy="114300"/>
                      <wp:effectExtent l="5080" t="78740" r="42545" b="6985"/>
                      <wp:wrapNone/>
                      <wp:docPr id="7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7175" cy="1143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y;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3.5pt" to="34.7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ZW7buAIAAKYFAAAOAAAAZHJzL2Uyb0RvYy54bWysVFFv2yAQfp+0/4B4d20nTpxYdabWcfbS bZXabc8EcIyGwQMap5r233eQ1G26l2lqIlkc3H3cffcdlx8OnUR7bqzQqsTpRYIRV1QzoXYl/nq/ iRYYWUcUI1IrXuJHbvGH1ft3l0Nf8IlutWTcIABRthj6ErfO9UUcW9ryjtgL3XMFh402HXFgml3M DBkAvZPxJEnm8aAN642m3FrYXR8P8SrgNw2n7kvTWO6QLDHk5sLXhO/Wf+PVJSl2hvStoKc0yH9k 0RGh4NIRak0cQQ9G/AXVCWq01Y27oLqLddMIykMNUE2avKrmriU9D7UAObYfabJvB0s/728NEqzE eYaRIh306EYojtLMczP0tgCXSt0aXx09qLv+RtMfFildtUTteMjx/rGHuNRHxGch3rA93LAdPmkG PuTB6UDUoTEdaqTov/lADw5koEPozOPYGX5wiMLmZJan+QwjCkdpmk2T0LmYFB7GB/fGuo9cd8gv SiyhhABK9jfW+bSeXby70hshZWi+VGgo8XI6B3lQAhK0P0Ok1VIw7+X9rdltK2nQnngdhV8oFk5e unXCgZql6Eq8GJ1I0XLCasXCdY4ICWvkAmXEGD1gn0DHGUaSwxD51TFjqfzdPMj4WAZYBwfLsA/c BIn9WibLelEvsiibzOsoS9br6GpTZdF8A6Stp+uqWqe/fVFpVrSCMa58XU9yT7N/k9Np8I5CHQU/ MhmfowfKIdnzTK82syTPposoz2fTKJvWSXS92FTRVZXO53l9XV3XrzKtQ/X2bZIdqfRZ6Qdo1l3L BsSE18x0tpykGAx4Hib5sX2IyB20hDqDkdHuu3BtELwXqMc408Ui8f9T70b0IxFPPfTW2IVTbc9U gUqf+hvmyI/OcQi3mj3eGi8LP1LwGISg08PlX5uXdvB6fl5XfwAAAP//AwBQSwMEFAAGAAgAAAAh ANoDQabbAAAABwEAAA8AAABkcnMvZG93bnJldi54bWxMj8FOwzAQRO9I/IO1SNyo04oWGuJUqAoS Fw4UPsCNFyc0Xod406Z/z3Kip9FqVjNvis0UOnXEIbWRDMxnGSikOrqWvIHPj5e7R1CJLTnbRUID Z0ywKa+vCpu7eKJ3PO7YKwmhlFsDDXOfa53qBoNNs9gjifcVh2BZzsFrN9iThIdOL7JspYNtSRoa 2+O2wfqwG4OB79Cl8eBf55G2fH6rKq78DxtzezM9P4FinPj/Gf7wBR1KYdrHkVxSnYHFWqaw6IOo +Kv1EtTewP0yA10W+pK//AUAAP//AwBQSwECLQAUAAYACAAAACEAtoM4kv4AAADhAQAAEwAAAAAA AAAAAAAAAAAAAAAAW0NvbnRlbnRfVHlwZXNdLnhtbFBLAQItABQABgAIAAAAIQA4/SH/1gAAAJQB AAALAAAAAAAAAAAAAAAAAC8BAABfcmVscy8ucmVsc1BLAQItABQABgAIAAAAIQBDZW7buAIAAKYF AAAOAAAAAAAAAAAAAAAAAC4CAABkcnMvZTJvRG9jLnhtbFBLAQItABQABgAIAAAAIQDaA0Gm2wAA AAcBAAAPAAAAAAAAAAAAAAAAABIFAABkcnMvZG93bnJldi54bWxQSwUGAAAAAAQABADzAAAAGgYA AAAA "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0352" behindDoc="0" locked="0" layoutInCell="1" allowOverlap="1">
                      <wp:simplePos x="0" y="0"/>
                      <wp:positionH relativeFrom="column">
                        <wp:posOffset>605790</wp:posOffset>
                      </wp:positionH>
                      <wp:positionV relativeFrom="paragraph">
                        <wp:posOffset>46355</wp:posOffset>
                      </wp:positionV>
                      <wp:extent cx="161925" cy="161925"/>
                      <wp:effectExtent l="7620" t="10795" r="11430" b="8255"/>
                      <wp:wrapNone/>
                      <wp:docPr id="73"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47.7pt;margin-top:3.65pt;width:12.75pt;height:12.75pt;z-index:25162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6lVuwIAAJQFAAAOAAAAZHJzL2Uyb0RvYy54bWysVF1v0zAUfUfiP1h+75K0adNGS6euaxES HxMD8ezaTmLh2MF2mw7Ef+faaUPHeECIRIp87Zvjc66P7/XNsZHowI0VWhU4uYox4opqJlRV4E8f t6M5RtYRxYjUihf4kVt8s3z54rprcz7WtZaMGwQgyuZdW+DauTaPIktr3hB7pVuuYLHUpiEOQlNF zJAO0BsZjeN4FnXasNZoyq2F2bt+ES8Dflly6t6XpeUOyQIDNxe+Jnx3/hstr0leGdLWgp5okH9g 0RChYNMB6o44gvZGPINqBDXa6tJdUd1EuiwF5UEDqEni39Q81KTlQQsUx7ZDmez/g6XvDvcGCVbg bIKRIg2c0QeoGlGV5CiZ+gJ1rc0h76G9N16ibd9o+sUipdc1pPGVMbqrOWFAK/H50ZMffGDhV7Tr 3moG8GTvdKjVsTSNB4QqoGM4ksfhSPjRIQqTySxZjKcYUVg6jf0OJD//3BrrXnHdID8osAHuAZwc 3ljXp55TAnktBdsKKUNgqt1aGnQg4I5teAJ/0HiZJhXqCryYzMBAlIBJ7dewxZMke4kVh+dPWI1w 4HcpmgLPhySS+/JtFAO+JHdEyH4MMqXyUzw4uRcE0dHBMMxDlYLLvq+20zhLJ/NRlk0no3SyiUe3 8+16tFons1m2uV3fbpIfnnWS5rVgjKtNwLRn0yfp35nqdP16uw62Hwh6VnoPGh9q1iEm/JlMpotx giGAezfOetWIyAoaBnUGI6PdZ+Hq4HZvAI/xpJzz2L+ncg7owQYXG0fPtPUZRygVVPJcteBOb8je 2DvNHsGcwCE4EFoZDGptvmHUQVsosIK+hZF8rcDeiyRNfRcJQTrNxhCYy5Xd5QpRFIBOIvtg7fre s2+NqGrYKQlqlV7BpShFMKy/MD0r4O0DuPpBwalN+d5yGYesX810+RMAAP//AwBQSwMEFAAGAAgA AAAhAE43bYTdAAAABwEAAA8AAABkcnMvZG93bnJldi54bWxMjsFOwzAQRO9I/IO1SNyoQ9pCG7Kp KBCpBzhQ4O7GSxLVXkex2wS+vu4JjqMZvXn5arRGHKn3rWOE20kCgrhyuuUa4fOjvFmA8EGxVsYx IfyQh1VxeZGrTLuB3+m4DbWIEPaZQmhC6DIpfdWQVX7iOuLYfbveqhBjX0vdqyHCrZFpktxJq1qO D43q6Kmhar89WIT1ppy/bvaDm5nn5G1dv5TtL30hXl+Njw8gAo3hbwxn/agORXTauQNrLwzCcj6L S4T7KYhznSZLEDuEaboAWeTyv39xAgAA//8DAFBLAQItABQABgAIAAAAIQC2gziS/gAAAOEBAAAT AAAAAAAAAAAAAAAAAAAAAABbQ29udGVudF9UeXBlc10ueG1sUEsBAi0AFAAGAAgAAAAhADj9If/W AAAAlAEAAAsAAAAAAAAAAAAAAAAALwEAAF9yZWxzLy5yZWxzUEsBAi0AFAAGAAgAAAAhAB+bqVW7 AgAAlAUAAA4AAAAAAAAAAAAAAAAALgIAAGRycy9lMm9Eb2MueG1sUEsBAi0AFAAGAAgAAAAhAE43 bYTdAAAABwEAAA8AAAAAAAAAAAAAAAAAFQUAAGRycy9kb3ducmV2LnhtbFBLBQYAAAAABAAEAPMA AAAfBgAAAAA= "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1376" behindDoc="0" locked="0" layoutInCell="1" allowOverlap="1">
                      <wp:simplePos x="0" y="0"/>
                      <wp:positionH relativeFrom="column">
                        <wp:posOffset>1200150</wp:posOffset>
                      </wp:positionH>
                      <wp:positionV relativeFrom="paragraph">
                        <wp:posOffset>50800</wp:posOffset>
                      </wp:positionV>
                      <wp:extent cx="161925" cy="161925"/>
                      <wp:effectExtent l="11430" t="5715" r="7620" b="13335"/>
                      <wp:wrapNone/>
                      <wp:docPr id="72"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6" o:spid="_x0000_s1026" style="position:absolute;margin-left:94.5pt;margin-top:4pt;width:12.75pt;height:12.75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s5LsuwIAAJIFAAAOAAAAZHJzL2Uyb0RvYy54bWysVF1v0zAUfUfiP1h+7/LR9CtaOnVdi5CA TRqIZ9d2EgvHDrbbdCD+O9dOGzrGA0IkUuRr3xzfc3x8r2+OjUQHbqzQqsDJVYwRV1QzoaoCf/q4 Hc0xso4oRqRWvMBP3OKb5etX112b81TXWjJuEIAom3dtgWvn2jyKLK15Q+yVbrmCxVKbhjgITRUx QzpAb2SUxvE06rRhrdGUWwuzd/0iXgb8suTU3Zel5Q7JAkNtLnxN+O78N1pek7wypK0FPZVB/qGK hggFmw5Qd8QRtDfiBVQjqNFWl+6K6ibSZSkoDxyATRL/xuaxJi0PXEAc2w4y2f8HSz8cHgwSrMCz FCNFGjij+wORKJl6bbrW5pDy2D4Yz8627zT9YpHS65qoiq+M0V3NCYOKEp8fPfvBBxZ+RbvuvWaA TPZOB5mOpWk8IAiAjuE0nobT4EeHKEwm02SRTjCisHQa+x1Ifv65Nda94bpBflBgLqVordeL5OTw zro++5wV6tdSsK2QMgSm2q2lQcC2wNvwBApA8zJNKtQVeDGegn0oAYvar2GLZ0n2EisOz5+wGuHA 7VI0BZ4PSST3Cm4Ug3pJ7oiQ/RiYSuWnePBxTwiio4NhmAehgse+r7aTeJaN56PZbDIeZeNNPLqd b9ej1TqZTmeb2/XtJvnhq06yvBaMcbUJmPZs+ST7O0udLl9v1sH0Q4G+Kr0Hjo816xAT/ljGk0Wa YAjg1qWznjUisoJ2QZ3ByGj3Wbg6eN17wGM8k3Me+/ck54AenHCxcfSCW59xBKlAybNqwaDek723 d5o9gT+hhmBCaGQwqLX5hlEHTaHACroWRvKtAocvkizzPSQE2WSWQmAuV3aXK0RRADqR7IO16zvP vjWiqmGnJLBVegX3ohTBsP7O9FVB3T6Aix8YnJqU7yyXccj61UqXPwEAAP//AwBQSwMEFAAGAAgA AAAhAHurG6XfAAAACAEAAA8AAABkcnMvZG93bnJldi54bWxMj0FLw0AQhe+C/2EZwZvdNLGSxmxK EIqoF1sFr9tkzIZmZ8Puton+eseTnobHe7z5XrmZ7SDO6EPvSMFykYBAalzbU6fg/W17k4MIUVOr B0eo4AsDbKrLi1IXrZtoh+d97ASXUCi0AhPjWEgZGoNWh4Ubkdj7dN7qyNJ3svV64nI7yDRJ7qTV PfEHo0d8MNgc9yerwD8fE5vtzNOHT6eXevvdrevHV6Wur+b6HkTEOf6F4Ref0aFipoM7URvEwDpf 85aoIOfDfrq8XYE4KMiyFciqlP8HVD8AAAD//wMAUEsBAi0AFAAGAAgAAAAhALaDOJL+AAAA4QEA ABMAAAAAAAAAAAAAAAAAAAAAAFtDb250ZW50X1R5cGVzXS54bWxQSwECLQAUAAYACAAAACEAOP0h /9YAAACUAQAACwAAAAAAAAAAAAAAAAAvAQAAX3JlbHMvLnJlbHNQSwECLQAUAAYACAAAACEANrOS 7LsCAACSBQAADgAAAAAAAAAAAAAAAAAuAgAAZHJzL2Uyb0RvYy54bWxQSwECLQAUAAYACAAAACEA e6sbpd8AAAAIAQAADwAAAAAAAAAAAAAAAAAVBQAAZHJzL2Rvd25yZXYueG1sUEsFBgAAAAAEAAQA 8wAAACEGAAAAAA== "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4448" behindDoc="0" locked="0" layoutInCell="1" allowOverlap="1">
                      <wp:simplePos x="0" y="0"/>
                      <wp:positionH relativeFrom="column">
                        <wp:posOffset>825500</wp:posOffset>
                      </wp:positionH>
                      <wp:positionV relativeFrom="paragraph">
                        <wp:posOffset>121285</wp:posOffset>
                      </wp:positionV>
                      <wp:extent cx="297815" cy="0"/>
                      <wp:effectExtent l="8255" t="9525" r="8255" b="9525"/>
                      <wp:wrapNone/>
                      <wp:docPr id="7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9.55pt" to="88.45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kLXTmgIAAHgFAAAOAAAAZHJzL2Uyb0RvYy54bWysVF1vmzAUfZ+0/2D5nQIJCQSVVC0he+m2 Su20Z8c2wRrYzHZDoqn/fddOwpruZZqaSMgf18fn3nOur2/2XYt2XBuhZIHjqwgjLqliQm4L/O1p HWQYGUskI62SvMAHbvDN8uOH66HP+UQ1qmVcIwCRJh/6AjfW9nkYGtrwjpgr1XMJm7XSHbEw1duQ aTIAeteGkyiah4PSrNeKcmNgdXXcxEuPX9ec2q91bbhFbYGBm/Vf7b8b9w2X1yTfatI3gp5okP9g 0REh4dIRakUsQc9a/AXVCaqVUbW9oqoLVV0Lyn0OkE0cvcnmsSE997lAcUw/lsm8Hyz9snvQSLAC pzFGknSg0b2QHMULV5uhNzmElPJBu+zoXj7294r+MEiqsiFyyz3Hp0MP52J3Irw44iamhxs2w2fF IIY8W+ULta915yChBGjv9TiMevC9RRQWJ4s0i2cY0fNWSPLzuV4b+4mrDrlBgVvg7HHJ7t5Yx4Pk 5xB3jVRr0bZe7VaiocCL6Rz8QAl4zvz0J41qBXNRLt7o7aZsNdoRZxz/89nBzuuwTliwbyu6Amdj EMkbTlglmb/OEtEex0CplQ6ce2MeecJsb2Ho1yFvb5pfi2hRZVWWBMlkXgVJtFoFt+syCebrOJ2t pquyXMUvjnWc5I1gjEtH/GzgOPk3g5xa6Wi90cJjqcJLdF9TIHvJ9HY9i9JkmgVpOpsGybSKgrts XQa3ZTyfp9VdeVe9YVr57M37kB1L6VipZ1DjsWEDYsKZYjpbTMDVTEDDT9KjPoi0W3ipqNUYaWW/ C9t4CzvzOYwL4bPI/U/Cj+jHQpw1dLNRhVNuf0oFmp/19Z3hmuHYVhvFDg/63DHQ3v7Q6Sly78fr OYxfP5jL3wAAAP//AwBQSwMEFAAGAAgAAAAhAMABg7zeAAAACQEAAA8AAABkcnMvZG93bnJldi54 bWxMj0FLw0AQhe+C/2EZwYvYTW2pNmZTRBAPgrRVFG/b7JgEs7Nhd9rEf+8UD3qbN/N4871iNfpO HTCmNpCB6SQDhVQF11Jt4PXl4fIGVGJLznaB0MA3JliVpyeFzV0YaIOHLddKQijl1kDD3Odap6pB b9Mk9Ehy+wzRWxYZa+2iHSTcd/oqyxba25bkQ2N7vG+w+truvYHnOLSJZ/P5Gvnj7fHpvVlf+I0x 52fj3S0oxpH/zHDEF3QohWkX9uSS6kTPMunCMiynoI6G68US1O53octC/29Q/gAAAP//AwBQSwEC LQAUAAYACAAAACEAtoM4kv4AAADhAQAAEwAAAAAAAAAAAAAAAAAAAAAAW0NvbnRlbnRfVHlwZXNd LnhtbFBLAQItABQABgAIAAAAIQA4/SH/1gAAAJQBAAALAAAAAAAAAAAAAAAAAC8BAABfcmVscy8u cmVsc1BLAQItABQABgAIAAAAIQCIkLXTmgIAAHgFAAAOAAAAAAAAAAAAAAAAAC4CAABkcnMvZTJv RG9jLnhtbFBLAQItABQABgAIAAAAIQDAAYO83gAAAAkBAAAPAAAAAAAAAAAAAAAAAPQEAABkcnMv ZG93bnJldi54bWxQSwUGAAAAAAQABADzAAAA/wUAAAAA " strokeweight=".26mm">
                      <v:stroke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5472" behindDoc="0" locked="0" layoutInCell="1" allowOverlap="1">
                      <wp:simplePos x="0" y="0"/>
                      <wp:positionH relativeFrom="column">
                        <wp:posOffset>990600</wp:posOffset>
                      </wp:positionH>
                      <wp:positionV relativeFrom="paragraph">
                        <wp:posOffset>153670</wp:posOffset>
                      </wp:positionV>
                      <wp:extent cx="0" cy="114300"/>
                      <wp:effectExtent l="11430" t="13335" r="7620" b="5715"/>
                      <wp:wrapNone/>
                      <wp:docPr id="70"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12.1pt" to="78pt,2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M4BqmQIAAHgFAAAOAAAAZHJzL2Uyb0RvYy54bWysVF1v2yAUfZ+0/4B4d20nzpdVp2odZy/d Vqmd9kwAx2gYPKBxoqn/fReSeE33Mk1NJIuPy+Hcc+7l+mbfSrTjxgqtCpxeJRhxRTUTalvgb0/r aI6RdUQxIrXiBT5wi2+WHz9c913OR7rRknGDAETZvO8K3DjX5XFsacNbYq90xxVs1tq0xMHUbGNm SA/orYxHSTKNe21YZzTl1sLq6riJlwG/rjl1X+vacodkgYGbC18Tvhv/jZfXJN8a0jWCnmiQ/2DR EqHg0gFqRRxBz0b8BdUKarTVtbuiuo11XQvKQw6QTZq8yeaxIR0PuYA4thtksu8HS7/sHgwSrMAz kEeRFjy6F4qjUdCm72wOIaV6MD47uleP3b2mPyxSumyI2vLA8enQwbnUqxlfHPET28ENm/6zZhBD np0OQu1r03pIkADtgx+HwQ++d4geFymspmk2TgKdmOTnc52x7hPXLfKDAkvgHHDJ7t46z4Pk5xB/ jdJrIWVwWyrUF3gxnkLClEDN2Z/hpNVSMB/l463Zbkpp0I74wgm/kB3svA5rhYPylaIt8HwIInnD CasUC9c5IuRxDJSk8uA8FOaRJ8z2DoZhHfIORfNrkSyqeTXPomw0raIsWa2i23WZRdN1Opusxquy XKUvnnWa5Y1gjCtP/FzAafZvBXJqpWPpDSU8SBVfogdNgewl09v1JJll43k0m03GUTaukuhuvi6j 2zKdTmfVXXlXvWFahezt+5AdpPSs9DO48diwHjHhi2I8WYxSDBNo+NHs6A8icgsvFXUGI6Pdd+Ga UMK++DzGhfHzxP9Pxg/oRyHOHvrZ4MIptz9Sgednf0Nn+Gbwj5PNN5odHsy5Y6C9w6HTU+Tfj9dz GL9+MJe/AQAA//8DAFBLAwQUAAYACAAAACEA8dHadd4AAAAJAQAADwAAAGRycy9kb3ducmV2Lnht bEyPQUvDQBCF74L/YRnBi7Qb11gkZlNEEA+CtFUq3rbZMQlmZ8PutIn/3m0venxvHm++Vy4n14sD hth50nA9z0Ag1d521Gh4f3ua3YGIbMia3hNq+MEIy+r8rDSF9SOt8bDhRqQSioXR0DIPhZSxbtGZ OPcDUrp9+eAMJxkaaYMZU7nrpcqyhXSmo/ShNQM+tlh/b/ZOw2sYu8g3eb5C/tw+v3y0qyu31vry Ynq4B8E48V8YjvgJHarEtPN7slH0Sd8u0hbWoHIF4hg4GTsNuVIgq1L+X1D9AgAA//8DAFBLAQIt ABQABgAIAAAAIQC2gziS/gAAAOEBAAATAAAAAAAAAAAAAAAAAAAAAABbQ29udGVudF9UeXBlc10u eG1sUEsBAi0AFAAGAAgAAAAhADj9If/WAAAAlAEAAAsAAAAAAAAAAAAAAAAALwEAAF9yZWxzLy5y ZWxzUEsBAi0AFAAGAAgAAAAhAJYzgGqZAgAAeAUAAA4AAAAAAAAAAAAAAAAALgIAAGRycy9lMm9E b2MueG1sUEsBAi0AFAAGAAgAAAAhAPHR2nXeAAAACQEAAA8AAAAAAAAAAAAAAAAA8wQAAGRycy9k b3ducmV2LnhtbFBLBQYAAAAABAAEAPMAAAD+BQAAAAA= "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18304" behindDoc="0" locked="0" layoutInCell="1" allowOverlap="1">
                      <wp:simplePos x="0" y="0"/>
                      <wp:positionH relativeFrom="column">
                        <wp:posOffset>184150</wp:posOffset>
                      </wp:positionH>
                      <wp:positionV relativeFrom="paragraph">
                        <wp:posOffset>89535</wp:posOffset>
                      </wp:positionV>
                      <wp:extent cx="297815" cy="228600"/>
                      <wp:effectExtent l="5080" t="5715" r="59055" b="70485"/>
                      <wp:wrapNone/>
                      <wp:docPr id="69"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2286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05pt" to="37.95pt,2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Gg0wswIAAJwFAAAOAAAAZHJzL2Uyb0RvYy54bWysVE1v2zAMvQ/YfxB0d/0Rx3GMOkXrJLt0 W4F22Fmx5FiYLHmSGicY9t9HKYnbdJdhaAIYokRSj4+Pur7ZdwLtmDZcyRLHVxFGTNaKcrkt8ben dZBjZCyRlAglWYkPzOCbxccP10NfsES1SlCmESSRphj6ErfW9kUYmrplHTFXqmcSDhulO2LB1NuQ ajJA9k6ESRRl4aA07bWqmTGwuzwe4oXP3zSstl+bxjCLRIkBm/Vf7b8b9w0X16TYatK3vD7BIP+B oiNcwqVjqiWxBD1r/leqjtdaGdXYq1p1oWoaXjNfA1QTR2+qeWxJz3wtQI7pR5rM+6Wtv+weNOK0 xNkcI0k66NE9lwzFE8fN0JsCXCr5oF119V4+9veq/mGQVFVL5JZ5jE+HHuJiFxFehDjD9HDDZvis KPiQZ6s8UftGdy4lUID2vh+HsR9sb1ENm8l8lsdTjGo4SpI8i3y/QlKcg3tt7CemOuQWJRYA3Ccn u3tjHRhSnF3cXVKtuRC+5UKiocTzSQaiqAkIz/z0kUYJTp2X8zd6u6mERjvi1ON/vkQ4ee3WcQsa FrwrcT46kaJlhK4k9ddZwgWskfVEEa3VgB2AjlGMBIPRcasjYiHd3cyL91gGWHsLS78P3Hhh/ZpH 81W+ytMgTbJVkEbLZXC7rtIgW8ez6XKyrKpl/NsVFadFyyll0tV1Fnmc/puITuN2lOco85HJ8DK7 pxzAXiK9XU+jWTrJg9lsOgnSySoK7vJ1FdxWcZbNVnfV3eoN0pWv3rwP2JFKh0o9Q7MeWzogyp1m JtN5EmMw4FFIZsf2ISK20JLaaoy0st+5bb3MnUBdjgtd5JH7n3o3Zj8Sce6hs8YunGp7oQpUeu6v nx43MMfR2yh6eNBOFm6Q4AnwQafnyr0xr23v9fKoLv4AAAD//wMAUEsDBBQABgAIAAAAIQADL8Cx 2gAAAAcBAAAPAAAAZHJzL2Rvd25yZXYueG1sTI/BTsMwEETvSPyDtUjcqJ1A2zTEqQCJD6DlA7bJ kkTE6yh2mzRfz3KC486MZt4W+9n16kJj6DxbSFYGFHHl644bC5/H94cMVIjINfaeycKVAuzL25sC 89pP/EGXQ2yUlHDI0UIb45BrHaqWHIaVH4jF+/Kjwyjn2Oh6xEnKXa9TYzbaYcey0OJAby1V34ez s5ClSYfmlX12DJtl8dPyeN0u1t7fzS/PoCLN8S8Mv/iCDqUwnfyZ66B6C+lOXomiPyWgxN+ud6BO FtYmAV0W+j9/+QMAAP//AwBQSwECLQAUAAYACAAAACEAtoM4kv4AAADhAQAAEwAAAAAAAAAAAAAA AAAAAAAAW0NvbnRlbnRfVHlwZXNdLnhtbFBLAQItABQABgAIAAAAIQA4/SH/1gAAAJQBAAALAAAA AAAAAAAAAAAAAC8BAABfcmVscy8ucmVsc1BLAQItABQABgAIAAAAIQDGGg0wswIAAJwFAAAOAAAA AAAAAAAAAAAAAC4CAABkcnMvZTJvRG9jLnhtbFBLAQItABQABgAIAAAAIQADL8Cx2gAAAAcBAAAP AAAAAAAAAAAAAAAAAA0FAABkcnMvZG93bnJldi54bWxQSwUGAAAAAAQABADzAAAAFAYAAAAA " strokeweight=".26mm">
                      <v:stroke endarrow="open"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22400" behindDoc="0" locked="0" layoutInCell="1" allowOverlap="1">
                      <wp:simplePos x="0" y="0"/>
                      <wp:positionH relativeFrom="column">
                        <wp:posOffset>605790</wp:posOffset>
                      </wp:positionH>
                      <wp:positionV relativeFrom="paragraph">
                        <wp:posOffset>-3810</wp:posOffset>
                      </wp:positionV>
                      <wp:extent cx="161925" cy="161925"/>
                      <wp:effectExtent l="7620" t="6985" r="11430" b="12065"/>
                      <wp:wrapNone/>
                      <wp:docPr id="68"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47.7pt;margin-top:-.3pt;width:12.75pt;height:12.75pt;z-index:251622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8ya2tgIAAJQFAAAOAAAAZHJzL2Uyb0RvYy54bWysVF1v2yAUfZ+0/4B4T20nTpxYdao0TaZJ +6jWTXsmgG00DB6QON20/74LTrx0fammJZLFhcvhnMvhXt8cG4kO3FihVYGTqxgjrqhmQlUF/vJ5 O5pjZB1RjEiteIEfucU3y9evrrs252Nda8m4QQCibN61Ba6da/MosrTmDbFXuuUKFkttGuIgNFXE DOkAvZHROI5nUacNa42m3FqYvesX8TLglyWn7mNZWu6QLDBwc+Frwnfnv9HymuSVIW0t6IkG+QcW DREKDh2g7ogjaG/EM6hGUKOtLt0V1U2ky1JQHjSAmiT+S81DTVoetEBxbDuUyf4/WPrhcG+QYAWe wU0p0sAdfYKqEVVJjpLMF6hrbQ55D+298RJt+07TbxYpva4hja+M0V3NCQNaic+PnmzwgYWtaNe9 1wzgyd7pUKtjaRoPCFVAx3Alj8OV8KNDFCaTWbIYTzGisHQa+xNIft7cGuvecN0gPyiwAe4BnBze WdennlMCeS0F2wopQ2Cq3VoadCDeHeEX+IPGyzSpUFfgxWQGBqIETGq/hyOeJNmXYTXCgd+laAo8 Hw4kuS/fRjHgS3JHhOzHIFMqP8WDk3tBEB0dDMM8VCm47OdqO42zdDIfZdl0Mkonm3h0O9+uR6t1 Mptlm9v17Sb55VknaV4LxrjaBEx7Nn2SvsxUp+fX23Ww/UDQs9J70PhQsw4x4e9kMl2MEwwBvLtx 1qtGRFbQMKgzGBntvgpXB7d7A3iMJ+Wcx/5/upoBPdjg4uDombY+4wilgkqeqxbc6Q3ZG3un2SOY Ezj4o30rg0GtzQ+MOmgLBVbQtzCSbxXYe5Gkqe8iIUin2RgCc7myu1whigLQSWQfrF3fe/atEVUN JyVBrdIreBSlCIb1D6ZnBbx9AE8/KDi1Kd9bLuOQ9aeZLn8DAAD//wMAUEsDBBQABgAIAAAAIQC6 ZSw64AAAAAcBAAAPAAAAZHJzL2Rvd25yZXYueG1sTI5RS8MwFIXfBf9DuIIvsiWWOdbadKiwhyEO nIX5mDbXttjc1CTbOn/9sid9PJzDd758OZqeHdD5zpKE+6kAhlRb3VEjofxYTRbAfFCkVW8JJZzQ w7K4vspVpu2R3vGwDQ2LEPKZktCGMGSc+7pFo/zUDkix+7LOqBCja7h26hjhpueJEHNuVEfxoVUD vrRYf2/3RkLzXJVr8XZa7V7XQ/nrPu+qzc9Gytub8ekRWMAx/I3hoh/VoYhOld2T9qyXkD7M4lLC ZA7sUiciBVZJSGYp8CLn//2LMwAAAP//AwBQSwECLQAUAAYACAAAACEAtoM4kv4AAADhAQAAEwAA AAAAAAAAAAAAAAAAAAAAW0NvbnRlbnRfVHlwZXNdLnhtbFBLAQItABQABgAIAAAAIQA4/SH/1gAA AJQBAAALAAAAAAAAAAAAAAAAAC8BAABfcmVscy8ucmVsc1BLAQItABQABgAIAAAAIQDe8ya2tgIA AJQFAAAOAAAAAAAAAAAAAAAAAC4CAABkcnMvZTJvRG9jLnhtbFBLAQItABQABgAIAAAAIQC6ZSw6 4AAAAAcBAAAPAAAAAAAAAAAAAAAAABAFAABkcnMvZG93bnJldi54bWxQSwUGAAAAAAQABADzAAAA HQYAAAAA " fillcolor="black"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3424" behindDoc="0" locked="0" layoutInCell="1" allowOverlap="1">
                      <wp:simplePos x="0" y="0"/>
                      <wp:positionH relativeFrom="column">
                        <wp:posOffset>1200150</wp:posOffset>
                      </wp:positionH>
                      <wp:positionV relativeFrom="paragraph">
                        <wp:posOffset>635</wp:posOffset>
                      </wp:positionV>
                      <wp:extent cx="161925" cy="161925"/>
                      <wp:effectExtent l="11430" t="11430" r="7620" b="7620"/>
                      <wp:wrapNone/>
                      <wp:docPr id="67"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8" o:spid="_x0000_s1026" style="position:absolute;margin-left:94.5pt;margin-top:.05pt;width:12.75pt;height:12.75pt;z-index:251623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5iYMtgIAAJIFAAAOAAAAZHJzL2Uyb0RvYy54bWysVFFv2yAQfp+0/4B4T20nTpxYdao0TaZJ 21qpm/ZMANtoGDwgcbpp/30HTrx0famm2RLi4PjuvuPjrm+OjUQHbqzQqsDJVYwRV1QzoaoCf/m8 Hc0xso4oRqRWvMBP3OKb5ds3112b87GutWTcIABRNu/aAtfOtXkUWVrzhtgr3XIFm6U2DXFgmipi hnSA3shoHMezqNOGtUZTbi2s3vWbeBnwy5JTd1+WljskCwy5uTCaMO78GC2vSV4Z0taCntIg/5BF Q4SCoAPUHXEE7Y14AdUIarTVpbuiuol0WQrKAwdgk8R/sXmsScsDFyiObYcy2f8HSz8dHgwSrMCz DCNFGrij+wORKJn72nStzcHlsX0wnp1tP2j6zSKl1zVRFV8Zo7uaEwYZJd4/enbAGxaOol33UTNA JnunQ5mOpWk8IBQAHcNtPA23wY8OUVhMZsliPMWIwtZp7iOQ/Hy4Nda947pBflJgLqVora8Xycnh g3W999kr5K+lYFshZTBMtVtLg4AtxA5foAA0L92kQl2BF5MZyIcSkKj9HkI8c7Kvw2qEA7VL0RR4 PgQkua/gRjHIl+SOCNnPgalUfokHHfeEwDo6mIZ1KFTQ2M/Vdhpn6WQ+yrLpZJRONvHodr5dj1br ZDbLNrfr203yy2edpHktGONqEzDtWfJJ+jpJnR5fL9ZB9EOCPiu9B46PNesQE/5aJtPFOMFgwKsb Zz1rRGQF7YI6g5HR7qtwddC614DHeFbOeez/09UM6EEJF4GjF9x6jyOUCip5rloQqNdkr+2dZk+g T8jBh/aNDCa1Nj8w6qApFFhB18JIvleg8EWSpr6HBCOdZmMwzOXO7nKHKApAJ5K9sXZ959m3RlQ1 REoCW6VX8C5KEQTr30yfFeTtDXj4gcGpSfnOcmkHrz+tdPkbAAD//wMAUEsDBBQABgAIAAAAIQAr 0UVk2gAAAAcBAAAPAAAAZHJzL2Rvd25yZXYueG1sTI/LTsNADEX3SPzDyEjs6KQVqULIpEI8lkgQ +IBpxiRpM54o4ybp3+OuYOerY10fF7vF92rCMXaBDKxXCSikOriOGgPfX293GajIlpztA6GBM0bY lddXhc1dmOkTp4obJSUUc2ugZR5yrWPdordxFQYkYT9h9JYljo12o52l3Pd6kyRb7W1HcqG1Az63 WB+rkzfAy2s6h49YDcdD5vh9Ovjs/GLM7c3y9AiKceG/ZbjoizqU4rQPJ3JR9ZKzB/mFL0AJ3qzv U1B7GdIt6LLQ//3LXwAAAP//AwBQSwECLQAUAAYACAAAACEAtoM4kv4AAADhAQAAEwAAAAAAAAAA AAAAAAAAAAAAW0NvbnRlbnRfVHlwZXNdLnhtbFBLAQItABQABgAIAAAAIQA4/SH/1gAAAJQBAAAL AAAAAAAAAAAAAAAAAC8BAABfcmVscy8ucmVsc1BLAQItABQABgAIAAAAIQDR5iYMtgIAAJIFAAAO AAAAAAAAAAAAAAAAAC4CAABkcnMvZTJvRG9jLnhtbFBLAQItABQABgAIAAAAIQAr0UVk2gAAAAcB AAAPAAAAAAAAAAAAAAAAABAFAABkcnMvZG93bnJldi54bWxQSwUGAAAAAAQABADzAAAAFwYAAAAA " fillcolor="black"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6496" behindDoc="0" locked="0" layoutInCell="1" allowOverlap="1">
                      <wp:simplePos x="0" y="0"/>
                      <wp:positionH relativeFrom="column">
                        <wp:posOffset>991870</wp:posOffset>
                      </wp:positionH>
                      <wp:positionV relativeFrom="paragraph">
                        <wp:posOffset>60960</wp:posOffset>
                      </wp:positionV>
                      <wp:extent cx="0" cy="114300"/>
                      <wp:effectExtent l="12700" t="5080" r="6350" b="13970"/>
                      <wp:wrapNone/>
                      <wp:docPr id="6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1pt,4.8pt" to="78.1pt,1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nHpQmQIAAHgFAAAOAAAAZHJzL2Uyb0RvYy54bWysVNFumzAUfZ+0f7D8ToGEkASVVC0he+m2 Su20Z8c2wRrYzHZDoqn/vmuT0KV7maYmEsLm3uNz7znX1zeHtkF7ro1QMsfxVYQRl1QxIXc5/va0 CRYYGUskI42SPMdHbvDN6uOH677L+ETVqmFcIwCRJuu7HNfWdlkYGlrzlpgr1XEJHyulW2JhqXch 06QH9LYJJ1GUhr3SrNOKcmNgdz18xCuPX1Wc2q9VZbhFTY6Bm/VP7Z9b9wxX1yTbadLVgp5okP9g 0RIh4dARak0sQc9a/AXVCqqVUZW9oqoNVVUJyn0NUE0cvanmsSYd97VAc0w3tsm8Hyz9sn/QSLAc pylGkrSg0b2QHE1i15u+MxmEFPJBu+roQT5294r+MEiqoiZyxz3Hp2MHeT4jvEhxC9PBCdv+s2IQ Q56t8o06VLp1kNACdPB6HEc9+MEiOmxS2I3jZBp5qUKSnfM6bewnrlrkXnLcAGePS/b3xgJzCD2H uGOk2oim8Wo3EvU5Xk5T8AMl4Dnz02ca1Qjmoly80btt0Wi0J844/uf6AagXYa2wYN9GtDlejEEk qzlhpWT+OEtEM7xDciMdOPfGHHjC6mDh1e9D3d40v5bRslyUiyRIJmkZJNF6HdxuiiRIN/F8tp6u i2IdvzjWcZLVgjEuHfGzgePk3wxyGqXBeqOFx1aFl+i+eiB7yfR2M4vmyXQRzOezaZBMyyi4W2yK 4LaI03Re3hV35Rumpa/evA/ZsZWOlXoGNR5r1iMmnCmmsyXYGBYw8JP5oA8izQ5uKmo1RlrZ78LW 3sLOfA7jQvhF5P4n4Uf0oRFnDd1qVOFU22urQPOzvn4y3DAMY7VV7PignafckMB4+6TTVeTujz/X Pur1wlz9BgAA//8DAFBLAwQUAAYACAAAACEAjnq6gt0AAAAIAQAADwAAAGRycy9kb3ducmV2Lnht bEyPQUvEMBCF74L/IYzgRdzUulatTRcRxIOw7K6ieMs2Y1NsJiXJbuu/d9aLHj/e48031WJyvdhj iJ0nBRezDARS401HrYLXl8fzGxAxaTK694QKvjHCoj4+qnRp/Ehr3G9SK3iEYqkV2JSGUsrYWHQ6 zvyAxNmnD04nxtBKE/TI466XeZYV0umO+ILVAz5YbL42O6dgGcYupsv5fIXp4+3p+d2uztxaqdOT 6f4ORMIp/ZXhoM/qULPT1u/IRNEzXxU5VxXcFiAO+S9vFeTXBci6kv8fqH8AAAD//wMAUEsBAi0A FAAGAAgAAAAhALaDOJL+AAAA4QEAABMAAAAAAAAAAAAAAAAAAAAAAFtDb250ZW50X1R5cGVzXS54 bWxQSwECLQAUAAYACAAAACEAOP0h/9YAAACUAQAACwAAAAAAAAAAAAAAAAAvAQAAX3JlbHMvLnJl bHNQSwECLQAUAAYACAAAACEAtpx6UJkCAAB4BQAADgAAAAAAAAAAAAAAAAAuAgAAZHJzL2Uyb0Rv Yy54bWxQSwECLQAUAAYACAAAACEAjnq6gt0AAAAIAQAADwAAAAAAAAAAAAAAAADzBAAAZHJzL2Rv d25yZXYueG1sUEsFBgAAAAAEAAQA8wAAAP0FAAAAAA== " strokeweight=".26mm">
                      <v:stroke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7520" behindDoc="0" locked="0" layoutInCell="1" allowOverlap="1">
                      <wp:simplePos x="0" y="0"/>
                      <wp:positionH relativeFrom="column">
                        <wp:posOffset>842010</wp:posOffset>
                      </wp:positionH>
                      <wp:positionV relativeFrom="paragraph">
                        <wp:posOffset>75565</wp:posOffset>
                      </wp:positionV>
                      <wp:extent cx="297815" cy="0"/>
                      <wp:effectExtent l="5715" t="10160" r="10795" b="8890"/>
                      <wp:wrapNone/>
                      <wp:docPr id="65"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5.95pt" to="89.75pt,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DZENmQIAAHgFAAAOAAAAZHJzL2Uyb0RvYy54bWysVE1v2zAMvQ/YfxB0d/0RJ3GMOkXrOLt0 W4F22FmR5FiYLXmSGicY+t9HKYnXdJdhaAIYokRSj3yPur7Zdy3acW2EkgWOryKMuKSKCbkt8Len dZBhZCyRjLRK8gIfuME3y48froc+54lqVMu4RpBEmnzoC9xY2+dhaGjDO2KuVM8lHNZKd8SCqbch 02SA7F0bJlE0CwelWa8V5cbA7up4iJc+f11zar/WteEWtQUGbNZ/tf9u3DdcXpN8q0nfCHqCQf4D RUeEhEvHVCtiCXrW4q9UnaBaGVXbK6q6UNW1oNzXANXE0ZtqHhvSc18LNMf0Y5vM+6WlX3YPGglW 4NkUI0k64OheSI6SxPVm6E0OLqV80K46upeP/b2iPwySqmyI3HKP8enQQ1zsIsKLEGeYHm7YDJ8V Ax/ybJVv1L7WnUsJLUB7z8dh5IPvLaKwmSzmWQyw6PkoJPk5rtfGfuKqQ25R4BYw+7xkd2+sw0Hy s4u7Rqq1aFvPdivRUODFZAZ6oAQ0Z376SKNawZyX8zd6uylbjXbECcf/fHVw8tqtExbk24quwNno RPKGE1ZJ5q+zRLTHNUBqpUvOvTCPOMHaW1j6fajbi+bXIlpUWZWlQZrMqiCNVqvgdl2mwWwdz6er yaosV/GLQx2neSMY49IBPws4Tv9NIKdROkpvlPDYqvAyu+8pgL1EerueRvN0kgXz+XQSpJMqCu6y dRnclvFsNq/uyrvqDdLKV2/eB+zYSodKPQMbjw0bEBNOFJPpIokxGDDwyfzIDyLtFl4qajVGWtnv wjZewk58LscF8Vnk/ifix+zHRpw5dNbIwqm2P60Czs/8+slww3Acq41ihwd9nhgYbx90eorc+/Ha hvXrB3P5GwAA//8DAFBLAwQUAAYACAAAACEARrc3Tt8AAAAJAQAADwAAAGRycy9kb3ducmV2Lnht bEyPzUvEMBDF74L/QxjBi7jpfri6tekigngQZL9QvGWbsSk2k5Jkt/W/dxYPeps383jze8VycK04 YoiNJwXjUQYCqfKmoVrBbvt0fQciJk1Gt55QwTdGWJbnZ4XOje9pjcdNqgWHUMy1AptSl0sZK4tO x5HvkPj26YPTiWWopQm653DXykmWzaXTDfEHqzt8tFh9bQ5OwWvom5ims9kK08fb88u7XV25tVKX F8PDPYiEQ/ozwwmf0aFkpr0/kImiZT2dzNnKw3gB4mS4XdyA2P8uZFnI/w3KHwAAAP//AwBQSwEC LQAUAAYACAAAACEAtoM4kv4AAADhAQAAEwAAAAAAAAAAAAAAAAAAAAAAW0NvbnRlbnRfVHlwZXNd LnhtbFBLAQItABQABgAIAAAAIQA4/SH/1gAAAJQBAAALAAAAAAAAAAAAAAAAAC8BAABfcmVscy8u cmVsc1BLAQItABQABgAIAAAAIQBqDZENmQIAAHgFAAAOAAAAAAAAAAAAAAAAAC4CAABkcnMvZTJv RG9jLnhtbFBLAQItABQABgAIAAAAIQBGtzdO3wAAAAkBAAAPAAAAAAAAAAAAAAAAAPMEAABkcnMv ZG93bnJldi54bWxQSwUGAAAAAAQABADzAAAA/wUAAAAA "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trạng thái đối lập</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29568" behindDoc="0" locked="0" layoutInCell="1" allowOverlap="1">
                      <wp:simplePos x="0" y="0"/>
                      <wp:positionH relativeFrom="column">
                        <wp:posOffset>184150</wp:posOffset>
                      </wp:positionH>
                      <wp:positionV relativeFrom="paragraph">
                        <wp:posOffset>171450</wp:posOffset>
                      </wp:positionV>
                      <wp:extent cx="257175" cy="114300"/>
                      <wp:effectExtent l="5080" t="76200" r="42545" b="9525"/>
                      <wp:wrapNone/>
                      <wp:docPr id="6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7175" cy="1143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3.5pt" to="34.7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2ZyTuAIAAKYFAAAOAAAAZHJzL2Uyb0RvYy54bWysVN9v2yAQfp+0/wHx7tpOnF9Wnap1nL10 W6V22zMBHKNh8IDGiar97ztI6jbdyzQ1kSwO7j7uvvuOy6t9K9GOGyu0KnB6kWDEFdVMqG2Bvz2s ozlG1hHFiNSKF/jALb5afvxw2Xc5H+lGS8YNAhBl874rcONcl8expQ1vib3QHVdwWGvTEgem2cbM kB7QWxmPkmQa99qwzmjKrYXd1fEQLwN+XXPqvta15Q7JAkNuLnxN+G78N15eknxrSNcIekqD/EcW LREKLh2gVsQR9GjEX1CtoEZbXbsLqttY17WgPNQA1aTJm2ruG9LxUAuQY7uBJvt+sPTL7s4gwQo8 zTBSpIUe3QrF0Sjz3PSdzcGlVHfGV0f36r671fSnRUqXDVFbHnJ8OHQQl/qI+CzEG7aDGzb9Z83A hzw6HYja16ZFtRTddx/owYEMtA+dOQyd4XuHKGyOJrN0NsGIwlGaZuMkdC4muYfxwZ2x7hPXLfKL AksoIYCS3a11Pq0XF++u9FpIGZovFeoLvBhPQR6UgATtrxBptRTMe3l/a7abUhq0I15H4ReKhZPX bq1woGYp2gLPByeSN5ywSrFwnSNCwhq5QBkxRvfYJ9ByhpHkMER+dcxYKn83DzI+lgHW3sEy7AM3 QWJPi2RRzat5FmWjaRVlyWoVXa/LLJqugbTVeFWWq/S3LyrN8kYwxpWv61nuafZvcjoN3lGog+AH JuNz9EA5JHue6fV6ksyy8TyazSbjKBtXSXQzX5fRdZlOp7Pqpryp3mRahert+yQ7UOmz0o/QrPuG 9YgJr5nxZDFKMRjwPIxmx/YhIrfQEuoMRka7H8I1QfBeoB7jTBfzxP9PvRvQj0Q899BbQxdOtb1Q BSp97m+YIz86xyHcaHa4M14WfqTgMQhBp4fLvzav7eD18rwu/wAAAP//AwBQSwMEFAAGAAgAAAAh ANoDQabbAAAABwEAAA8AAABkcnMvZG93bnJldi54bWxMj8FOwzAQRO9I/IO1SNyo04oWGuJUqAoS Fw4UPsCNFyc0Xod406Z/z3Kip9FqVjNvis0UOnXEIbWRDMxnGSikOrqWvIHPj5e7R1CJLTnbRUID Z0ywKa+vCpu7eKJ3PO7YKwmhlFsDDXOfa53qBoNNs9gjifcVh2BZzsFrN9iThIdOL7JspYNtSRoa 2+O2wfqwG4OB79Cl8eBf55G2fH6rKq78DxtzezM9P4FinPj/Gf7wBR1KYdrHkVxSnYHFWqaw6IOo +Kv1EtTewP0yA10W+pK//AUAAP//AwBQSwECLQAUAAYACAAAACEAtoM4kv4AAADhAQAAEwAAAAAA AAAAAAAAAAAAAAAAW0NvbnRlbnRfVHlwZXNdLnhtbFBLAQItABQABgAIAAAAIQA4/SH/1gAAAJQB AAALAAAAAAAAAAAAAAAAAC8BAABfcmVscy8ucmVsc1BLAQItABQABgAIAAAAIQDE2ZyTuAIAAKYF AAAOAAAAAAAAAAAAAAAAAC4CAABkcnMvZTJvRG9jLnhtbFBLAQItABQABgAIAAAAIQDaA0Gm2wAA AAcBAAAPAAAAAAAAAAAAAAAAABIFAABkcnMvZG93bnJldi54bWxQSwUGAAAAAAQABADzAAAAGgYA AAAA "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0592" behindDoc="0" locked="0" layoutInCell="1" allowOverlap="1">
                      <wp:simplePos x="0" y="0"/>
                      <wp:positionH relativeFrom="column">
                        <wp:posOffset>605790</wp:posOffset>
                      </wp:positionH>
                      <wp:positionV relativeFrom="paragraph">
                        <wp:posOffset>59690</wp:posOffset>
                      </wp:positionV>
                      <wp:extent cx="161925" cy="161925"/>
                      <wp:effectExtent l="7620" t="12065" r="11430" b="6985"/>
                      <wp:wrapNone/>
                      <wp:docPr id="63"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margin-left:47.7pt;margin-top:4.7pt;width:12.75pt;height:12.75pt;z-index:251630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jbIttQIAAJQFAAAOAAAAZHJzL2Uyb0RvYy54bWysVF1v2yAUfZ+0/4B4T20nzpdVp0rTZJrU bdW6ac8EsI2GwQMSJ53233fBiZeuL9W0RLK4cDmccznc65tDLdGeGyu0ynFyFWPEFdVMqDLHX79s BjOMrCOKEakVz/GRW3yzePvmum0yPtSVlowbBCDKZm2T48q5JosiSyteE3ulG65gsdCmJg5CU0bM kBbQaxkN43gStdqwxmjKrYXZu24RLwJ+UXDqPhWF5Q7JHAM3F74mfLf+Gy2uSVYa0lSCnmiQf2BR E6Hg0B7qjjiCdka8gKoFNdrqwl1RXUe6KATlQQOoSeK/1DxWpOFBCxTHNn2Z7P+DpR/3DwYJluPJ CCNFarijz1A1okrJ0XDsC9Q2NoO8x+bBeIm2udf0u0VKrypI40tjdFtxwoBW4vOjZxt8YGEr2rYf NAN4snM61OpQmNoDQhXQIVzJsb8SfnCIwmQySebAAlFYOo39CSQ7b26Mde+4rpEf5NgA9wBO9vfW dannlEBeS8E2QsoQmHK7kgbtiXdH+AX+oPEyTSrU5ng+moCBKAGT2h/hiGdJ9nVYtXDgdynqHM/6 A0nmy7dWDPiSzBEhuzHIlMpP8eDkThBEBwfDMA9VCi77udyM42k6mg2m0/FokI7W8eB2tlkNlqtk Mpmub1e36+SXZ52kWSUY42odMO3Z9En6OlOdnl9n1972PUHPSu9A42PFWsSEv5PReD5MMATw7obT TjUisoSGQZ3ByGj3TbgquN0bwGM8K+cs9v/T1fTowQYXB0cvtHUZBygVVPJcteBOb8jO2FvNjmBO 4OCP9q0MBpU2Txi10BZyrKBvYSTfK7D3PElT30VCkI6nQwjM5cr2coUoCkAnkV2wcl3v2TVGlBWc lAS1Si/hURQiGNY/mI4V8PYBPP2g4NSmfG+5jEPWn2a6+A0AAP//AwBQSwMEFAAGAAgAAAAhAE1D CVjfAAAABwEAAA8AAABkcnMvZG93bnJldi54bWxMjkFLw0AUhO+C/2F5ghdpd61VTMymqNBDEQu2 AT1uss8kmH0bs9s29df7etLTMMww82WL0XVij0NoPWm4nioQSJW3LdUaiu1ycg8iREPWdJ5QwxED LPLzs8yk1h/oDfebWAseoZAaDU2MfSplqBp0Jkx9j8TZpx+ciWyHWtrBHHjcdXKm1J10piV+aEyP zw1WX5ud01A/lcVKvR6X7y+rvvgZPq7K9fda68uL8fEBRMQx/pXhhM/okDNT6Xdkg+g0JLdzbrKy nOKZSkCUGm7mCcg8k//5818AAAD//wMAUEsBAi0AFAAGAAgAAAAhALaDOJL+AAAA4QEAABMAAAAA AAAAAAAAAAAAAAAAAFtDb250ZW50X1R5cGVzXS54bWxQSwECLQAUAAYACAAAACEAOP0h/9YAAACU AQAACwAAAAAAAAAAAAAAAAAvAQAAX3JlbHMvLnJlbHNQSwECLQAUAAYACAAAACEAWY2yLbUCAACU BQAADgAAAAAAAAAAAAAAAAAuAgAAZHJzL2Uyb0RvYy54bWxQSwECLQAUAAYACAAAACEATUMJWN8A AAAHAQAADwAAAAAAAAAAAAAAAAAPBQAAZHJzL2Rvd25yZXYueG1sUEsFBgAAAAAEAAQA8wAAABsG AAAAAA== " fillcolor="black"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1616" behindDoc="0" locked="0" layoutInCell="1" allowOverlap="1">
                      <wp:simplePos x="0" y="0"/>
                      <wp:positionH relativeFrom="column">
                        <wp:posOffset>1200150</wp:posOffset>
                      </wp:positionH>
                      <wp:positionV relativeFrom="paragraph">
                        <wp:posOffset>50800</wp:posOffset>
                      </wp:positionV>
                      <wp:extent cx="161925" cy="161925"/>
                      <wp:effectExtent l="11430" t="12700" r="7620" b="6350"/>
                      <wp:wrapNone/>
                      <wp:docPr id="62"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26" style="position:absolute;margin-left:94.5pt;margin-top:4pt;width:12.75pt;height:12.75pt;z-index:251631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yi6QuwIAAJIFAAAOAAAAZHJzL2Uyb0RvYy54bWysVF1v0zAUfUfiP1h+7/LR9CtaOnVdi5CA TRqIZ9d2EgvHDrbbdCD+O9dOGzrGA0IkUuRr3xzfc3x8r2+OjUQHbqzQqsDJVYwRV1QzoaoCf/q4 Hc0xso4oRqRWvMBP3OKb5etX112b81TXWjJuEIAom3dtgWvn2jyKLK15Q+yVbrmCxVKbhjgITRUx QzpAb2SUxvE06rRhrdGUWwuzd/0iXgb8suTU3Zel5Q7JAkNtLnxN+O78N1pek7wypK0FPZVB/qGK hggFmw5Qd8QRtDfiBVQjqNFWl+6K6ibSZSkoDxyATRL/xuaxJi0PXEAc2w4y2f8HSz8cHgwSrMDT FCNFGjij+wORKJ16bbrW5pDy2D4Yz8627zT9YpHS65qoiq+M0V3NCYOKEp8fPfvBBxZ+RbvuvWaA TPZOB5mOpWk8IAiAjuE0nobT4EeHKEwm02SRTjCisHQa+x1Ifv65Nda94bpBflBgLqVordeL5OTw zro++5wV6tdSsK2QMgSm2q2lQcC2wNvwBApA8zJNKtQVeDGegn0oAYvar2GLZ0n2EisOz5+wGuHA 7VI0BZ4PSST3Cm4Ug3pJ7oiQ/RiYSuWnePBxTwiio4NhmAehgse+r7aTeJaN56PZbDIeZeNNPLqd b9ej1TqZTmeb2/XtJvnhq06yvBaMcbUJmPZs+ST7O0udLl9v1sH0Q4G+Kr0Hjo816xAT/ljGk0Wa YAjg1qWznjUisoJ2QZ3ByGj3Wbg6eN17wGM8k3Me+/ck54AenHCxcfSCW59xBKlAybNqwaDek723 d5o9gT+hhmBCaGQwqLX5hlEHTaHACroWRvKtAocvkizzPSQE2WSWQmAuV3aXK0RRADqR7IO16zvP vjWiqmGnJLBVegX3ohTBsP7O9FVB3T6Aix8YnJqU7yyXccj61UqXPwEAAP//AwBQSwMEFAAGAAgA AAAhAHurG6XfAAAACAEAAA8AAABkcnMvZG93bnJldi54bWxMj0FLw0AQhe+C/2EZwZvdNLGSxmxK EIqoF1sFr9tkzIZmZ8Puton+eseTnobHe7z5XrmZ7SDO6EPvSMFykYBAalzbU6fg/W17k4MIUVOr B0eo4AsDbKrLi1IXrZtoh+d97ASXUCi0AhPjWEgZGoNWh4Ubkdj7dN7qyNJ3svV64nI7yDRJ7qTV PfEHo0d8MNgc9yerwD8fE5vtzNOHT6eXevvdrevHV6Wur+b6HkTEOf6F4Ref0aFipoM7URvEwDpf 85aoIOfDfrq8XYE4KMiyFciqlP8HVD8AAAD//wMAUEsBAi0AFAAGAAgAAAAhALaDOJL+AAAA4QEA ABMAAAAAAAAAAAAAAAAAAAAAAFtDb250ZW50X1R5cGVzXS54bWxQSwECLQAUAAYACAAAACEAOP0h /9YAAACUAQAACwAAAAAAAAAAAAAAAAAvAQAAX3JlbHMvLnJlbHNQSwECLQAUAAYACAAAACEAlcou kLsCAACSBQAADgAAAAAAAAAAAAAAAAAuAgAAZHJzL2Uyb0RvYy54bWxQSwECLQAUAAYACAAAACEA e6sbpd8AAAAIAQAADwAAAAAAAAAAAAAAAAAVBQAAZHJzL2Rvd25yZXYueG1sUEsFBgAAAAAEAAQA 8wAAACEGAAAAAA== "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7760" behindDoc="0" locked="0" layoutInCell="1" allowOverlap="1">
                      <wp:simplePos x="0" y="0"/>
                      <wp:positionH relativeFrom="column">
                        <wp:posOffset>861060</wp:posOffset>
                      </wp:positionH>
                      <wp:positionV relativeFrom="paragraph">
                        <wp:posOffset>173990</wp:posOffset>
                      </wp:positionV>
                      <wp:extent cx="297815" cy="0"/>
                      <wp:effectExtent l="5715" t="12065" r="10795" b="6985"/>
                      <wp:wrapNone/>
                      <wp:docPr id="6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13.7pt" to="91.25pt,1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eo7GmgIAAHgFAAAOAAAAZHJzL2Uyb0RvYy54bWysVF1v2yAUfZ+0/4B4d20nTuJYdabWcfbS bZXaac8EcIyGwQMap5r233chidd0L9PURLL4uBzOvedcrj8cOon23FihVYnTqwQjrqhmQu1K/PVx E+UYWUcUI1IrXuJnbvGH1ft310Nf8IlutWTcIABRthj6ErfO9UUcW9ryjtgr3XMFm402HXEwNbuY GTIAeifjSZLM40Eb1htNubWwuj5u4lXAbxpO3ZemsdwhWWLg5sLXhO/Wf+PVNSl2hvStoCca5D9Y dEQouHSEWhNH0JMRf0F1ghptdeOuqO5i3TSC8pADZJMmr7J5aEnPQy5QHNuPZbJvB0s/7+8NEqzE 8xQjRTrQ6E4ojqYTX5uhtwWEVOre+OzoQT30d5p+t0jpqiVqxwPHx+cezqX+RHxxxE9sDzdsh0+a QQx5cjoU6tCYzkNCCdAh6PE86sEPDlFYnCwXeTrDiJ63YlKcz/XGuo9cd8gPSiyBc8Al+zvrPA9S nEP8NUpvhJRBbanQUOLldA5+oAQ8Z3+Ek1ZLwXyUj7dmt62kQXvijRN+ITvYeRnWCQf2laIrcT4G kaLlhNWKhescEfI4BkpSeXAejHnkCbODg2FYh7yDaX4uk2Wd13kWZZN5HWXJeh3dbKosmm/SxWw9 XVfVOv3lWadZ0QrGuPLEzwZOs38zyKmVjtYbLTyWKr5EDzUFspdMbzazZJFN82ixmE2jbFon0W2+ qaKbKp3PF/VtdVu/YlqH7O3bkB1L6VnpJ1DjoWUDYsKbYjpbTsDVTEDDTxZHfRCRO3ipqDMYGe2+ CdcGC3vzeYwL4fPE/0/Cj+jHQpw19LNRhVNuf0oFmp/1DZ3hm+HYVlvNnu/NuWOgvcOh01Pk34+X cxi/fDBXvwEAAP//AwBQSwMEFAAGAAgAAAAhAHKNQC3fAAAACQEAAA8AAABkcnMvZG93bnJldi54 bWxMj8FKw0AQhu9C32EZwYvYjWlaS8ymiCAeBGlrqXjbZsdsaHY27G6b+PZu6aE9/jMf/3xTLAbT siM631gS8DhOgCFVVjVUC9h8vT3MgfkgScnWEgr4Qw+LcnRTyFzZnlZ4XIeaxRLyuRSgQ+hyzn2l 0Ug/th1S3P1aZ2SI0dVcOdnHctPyNElm3MiG4gUtO3zVWO3XByPg0/WND5MsW2L42b5/fOvlvVkJ cXc7vDwDCziECwwn/agOZXTa2QMpz9qYJ9NZRAWkTxmwEzBPp8B25wEvC379QfkPAAD//wMAUEsB Ai0AFAAGAAgAAAAhALaDOJL+AAAA4QEAABMAAAAAAAAAAAAAAAAAAAAAAFtDb250ZW50X1R5cGVz XS54bWxQSwECLQAUAAYACAAAACEAOP0h/9YAAACUAQAACwAAAAAAAAAAAAAAAAAvAQAAX3JlbHMv LnJlbHNQSwECLQAUAAYACAAAACEA+XqOxpoCAAB4BQAADgAAAAAAAAAAAAAAAAAuAgAAZHJzL2Uy b0RvYy54bWxQSwECLQAUAAYACAAAACEAco1ALd8AAAAJAQAADwAAAAAAAAAAAAAAAAD0BAAAZHJz L2Rvd25yZXYueG1sUEsFBgAAAAAEAAQA8wAAAAAGAAAAAA== "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28544" behindDoc="0" locked="0" layoutInCell="1" allowOverlap="1">
                      <wp:simplePos x="0" y="0"/>
                      <wp:positionH relativeFrom="column">
                        <wp:posOffset>184150</wp:posOffset>
                      </wp:positionH>
                      <wp:positionV relativeFrom="paragraph">
                        <wp:posOffset>89535</wp:posOffset>
                      </wp:positionV>
                      <wp:extent cx="297815" cy="228600"/>
                      <wp:effectExtent l="5080" t="12700" r="59055" b="63500"/>
                      <wp:wrapNone/>
                      <wp:docPr id="60"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2286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05pt" to="37.95pt,2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qD5sgIAAJw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WdAjyQd9OieS4aSieNm6E0OLqV80K66ei8f+3tV/zBIqrIlcss8xqdDD3GxiwgvQpxherhhM3xW FHzIs1WeqH2jO5cSKEB734/D2A+2t6iGzWQxz+IpRjUcJUk2i3y/QpKfg3tt7CemOuQWBRYA3Ccn u3tjHRiSn13cXVKtuRC+5UKiocCLiau6JiA889NHGiU4dV7O3+jtphQa7YhTj//5EuHktVvHLWhY 8K7A2ehE8pYRWknqr7OEC1gj64kiWqsBOwAdoxgJBqPjVkfEQrq7mRfvsQyw9haWfh+48cL6tYgW VVZlaZAmsypIo9UquF2XaTBbx/PparIqy1X82xUVp3nLKWXS1XUWeZz+m4hO43aU5yjzkcnwMrun HMBeIr1dT6N5OsmC+Xw6CdJJFQV32boMbst4NptXd+Vd9QZp5as37wN2pNKhUs/QrMeWDohyp5nJ dJHEGAx4FJL5sX2IiC20pLYaI63sd25bL3MnUJfjQhdZ5P6n3o3Zj0Sce+issQun2l6oApWe++un xw3McfQ2ih4etJOFGyR4AnzQ6blyb8xr23u9PKrLPwAAAP//AwBQSwMEFAAGAAgAAAAhAAMvwLHa AAAABwEAAA8AAABkcnMvZG93bnJldi54bWxMj8FOwzAQRO9I/IO1SNyonUDbNMSpAIkPoOUDtsmS RMTrKHabNF/PcoLjzoxm3hb72fXqQmPoPFtIVgYUceXrjhsLn8f3hwxUiMg19p7JwpUC7MvbmwLz 2k/8QZdDbJSUcMjRQhvjkGsdqpYchpUfiMX78qPDKOfY6HrEScpdr1NjNtphx7LQ4kBvLVXfh7Oz kKVJh+aVfXYMm2Xx0/J43S7W3t/NL8+gIs3xLwy/+IIOpTCd/JnroHoL6U5eiaI/JaDE3653oE4W 1iYBXRb6P3/5AwAA//8DAFBLAQItABQABgAIAAAAIQC2gziS/gAAAOEBAAATAAAAAAAAAAAAAAAA AAAAAABbQ29udGVudF9UeXBlc10ueG1sUEsBAi0AFAAGAAgAAAAhADj9If/WAAAAlAEAAAsAAAAA AAAAAAAAAAAALwEAAF9yZWxzLy5yZWxzUEsBAi0AFAAGAAgAAAAhAD/OoPmyAgAAnAUAAA4AAAAA AAAAAAAAAAAALgIAAGRycy9lMm9Eb2MueG1sUEsBAi0AFAAGAAgAAAAhAAMvwLHaAAAABwEAAA8A AAAAAAAAAAAAAAAADAUAAGRycy9kb3ducmV2LnhtbFBLBQYAAAAABAAEAPMAAAATBgAAAAA= "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4688" behindDoc="0" locked="0" layoutInCell="1" allowOverlap="1">
                      <wp:simplePos x="0" y="0"/>
                      <wp:positionH relativeFrom="column">
                        <wp:posOffset>1019175</wp:posOffset>
                      </wp:positionH>
                      <wp:positionV relativeFrom="paragraph">
                        <wp:posOffset>-2540</wp:posOffset>
                      </wp:positionV>
                      <wp:extent cx="0" cy="114300"/>
                      <wp:effectExtent l="11430" t="6350" r="7620" b="12700"/>
                      <wp:wrapNone/>
                      <wp:docPr id="5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2pt" to="80.25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E7ZGmQIAAHgFAAAOAAAAZHJzL2Uyb0RvYy54bWysVN9v2yAQfp+0/wHx7tpOnF9Wnal1nL10 W6V22jMBHKNh8IDGqab97ztw4jXdyzQ1kSwO7o7v7vuO6w/HVqIDN1ZoVeD0KsGIK6qZUPsCf33c RkuMrCOKEakVL/Azt/jD+v27677L+UQ3WjJuECRRNu+7AjfOdXkcW9rwltgr3XEFh7U2LXFgmn3M DOkheyvjSZLM414b1hlNubWwuxkO8Trkr2tO3Ze6ttwhWWDA5sLXhO/Of+P1Ncn3hnSNoCcY5D9Q tEQouHRMtSGOoCcj/krVCmq01bW7orqNdV0LykMNUE2avKrmoSEdD7VAc2w3tsm+XVr6+XBvkGAF nq0wUqQFju6E4miy8r3pO5uDS6nuja+OHtVDd6fpd4uULhui9jxgfHzuIC71EfFFiDdsBzfs+k+a gQ95cjo06lib1qeEFqBj4ON55IMfHaLDJoXdNM2mSaAqJvk5rjPWfeS6RX5RYAmYQ15yuLPO4yD5 2cVfo/RWSBnYlgr1BV5N56AHSkBz9keItFoK5r28vzX7XSkNOhAvnPAL1cHJS7dWOJCvFG2Bl6MT yRtOWKVYuM4RIYc1QJLKJ+dBmANOsI4OlmEf6g6i+blKVtWyWmZRNplXUZZsNtHNtsyi+TZdzDbT TVlu0l8edZrljWCMKw/8LOA0+zeBnEZpkN4o4bFV8WX20FMAe4n0ZjtLFtl0GS0Ws2mUTaskul1u y+imTOfzRXVb3lavkFahevs2YMdWelT6Cdh4aFiPmPCimM5WkxSDAQM/WQz8ICL38FJRZzAy2n0T rgkS9uLzOS6IXyb+fyJ+zD404syht0YWTrX9aRVwfuY3TIYfhmGsdpo935vzxMB4h6DTU+Tfj5c2 rF8+mOvfAAAA//8DAFBLAwQUAAYACAAAACEA2VcLu90AAAAIAQAADwAAAGRycy9kb3ducmV2Lnht bEyPQUvDQBCF74L/YRnBi7QbNUaJ2RQRxIMgbS0Vb9vsmA1mZ8Puton/3qkXvc3He7x5r1pMrhcH DLHzpOBynoFAarzpqFWweXua3YGISZPRvSdU8I0RFvXpSaVL40da4WGdWsEhFEutwKY0lFLGxqLT ce4HJNY+fXA6MYZWmqBHDne9vMqyQjrdEX+wesBHi83Xeu8UvIaxi+k6z5eYPrbPL+92eeFWSp2f TQ/3IBJO6c8Mx/pcHWrutPN7MlH0zEV2w1YFsxzEUf/lHR+3Bci6kv8H1D8AAAD//wMAUEsBAi0A FAAGAAgAAAAhALaDOJL+AAAA4QEAABMAAAAAAAAAAAAAAAAAAAAAAFtDb250ZW50X1R5cGVzXS54 bWxQSwECLQAUAAYACAAAACEAOP0h/9YAAACUAQAACwAAAAAAAAAAAAAAAAAvAQAAX3JlbHMvLnJl bHNQSwECLQAUAAYACAAAACEAOhO2RpkCAAB4BQAADgAAAAAAAAAAAAAAAAAuAgAAZHJzL2Uyb0Rv Yy54bWxQSwECLQAUAAYACAAAACEA2VcLu90AAAAIAQAADwAAAAAAAAAAAAAAAADzBAAAZHJzL2Rv d25yZXYueG1sUEsFBgAAAAAEAAQA8wAAAP0FAAAAAA== "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32640" behindDoc="0" locked="0" layoutInCell="1" allowOverlap="1">
                      <wp:simplePos x="0" y="0"/>
                      <wp:positionH relativeFrom="column">
                        <wp:posOffset>605790</wp:posOffset>
                      </wp:positionH>
                      <wp:positionV relativeFrom="paragraph">
                        <wp:posOffset>-3810</wp:posOffset>
                      </wp:positionV>
                      <wp:extent cx="161925" cy="161925"/>
                      <wp:effectExtent l="7620" t="13970" r="11430" b="5080"/>
                      <wp:wrapNone/>
                      <wp:docPr id="58"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6" style="position:absolute;margin-left:47.7pt;margin-top:-.3pt;width:12.75pt;height:12.75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H4ESuwIAAJQFAAAOAAAAZHJzL2Uyb0RvYy54bWysVF1v0zAUfUfiP1h+75K0adNGS6euaxES HxMD8ezaTmLh2MF2mw7Ef+faaUPHeECIRIp87Zvjc66P7/XNsZHowI0VWhU4uYox4opqJlRV4E8f t6M5RtYRxYjUihf4kVt8s3z54rprcz7WtZaMGwQgyuZdW+DauTaPIktr3hB7pVuuYLHUpiEOQlNF zJAO0BsZjeN4FnXasNZoyq2F2bt+ES8Dflly6t6XpeUOyQIDNxe+Jnx3/hstr0leGdLWgp5okH9g 0RChYNMB6o44gvZGPINqBDXa6tJdUd1EuiwF5UEDqEni39Q81KTlQQsUx7ZDmez/g6XvDvcGCVbg KZyUIg2c0QeoGlGV5Gic+QJ1rc0h76G9N16ibd9o+sUipdc1pPGVMbqrOWFAK/H50ZMffGDhV7Tr 3moG8GTvdKjVsTSNB4QqoGM4ksfhSPjRIQqTySxZjKcYUVg6jf0OJD//3BrrXnHdID8osAHuAZwc 3ljXp55TAnktBdsKKUNgqt1aGnQg4I5teAJ/0HiZJhXqCryYzMBAlIBJ7dewxZMke4kVh+dPWI1w 4HcpmgLPhySS+/JtFAO+JHdEyH4MMqXyUzw4uRcE0dHBMMxDlYLLvq+20zhLJ/NRlk0no3SyiUe3 8+16tFons1m2uV3fbpIfnnWS5rVgjKtNwLRn0yfp35nqdP16uw62Hwh6VnoPGh9q1iEm/JlMpotx giGAezfOetWIyAoaBnUGI6PdZ+Hq4HZvAI/xpJzz2L+ncg7owQYXG0fPtPUZRygVVPJcteBOb8je 2DvNHsGcwCE4EFoZDGptvmHUQVsosIK+hZF8rcDeiyRNfRcJQTrNxhCYy5Xd5QpRFIBOIvtg7fre s2+NqGrYKQlqlV7BpShFMKy/MD0r4O0DuPpBwalN+d5yGYesX810+RMAAP//AwBQSwMEFAAGAAgA AAAhAOP8XYHdAAAABwEAAA8AAABkcnMvZG93bnJldi54bWxMjstOwzAURPdI/IN1kdi1NlFakTQ3 FQUidUEXFLp340sS1Y8odpvA1+OuYDma0ZlTrCej2YUG3zmL8DAXwMjWTnW2Qfj8qGaPwHyQVknt LCF8k4d1eXtTyFy50b7TZR8aFiHW5xKhDaHPOfd1S0b6uevJxu7LDUaGGIeGq0GOEW40T4RYciM7 Gx9a2dNzS/VpfzYIm221eNueRpfqF7HbNK9V90MHxPu76WkFLNAU/sZw1Y/qUEanoztb5ZlGyBZp XCLMlsCudSIyYEeEJM2AlwX/71/+AgAA//8DAFBLAQItABQABgAIAAAAIQC2gziS/gAAAOEBAAAT AAAAAAAAAAAAAAAAAAAAAABbQ29udGVudF9UeXBlc10ueG1sUEsBAi0AFAAGAAgAAAAhADj9If/W AAAAlAEAAAsAAAAAAAAAAAAAAAAALwEAAF9yZWxzLy5yZWxzUEsBAi0AFAAGAAgAAAAhAH0fgRK7 AgAAlAUAAA4AAAAAAAAAAAAAAAAALgIAAGRycy9lMm9Eb2MueG1sUEsBAi0AFAAGAAgAAAAhAOP8 XYHdAAAABwEAAA8AAAAAAAAAAAAAAAAAFQUAAGRycy9kb3ducmV2LnhtbFBLBQYAAAAABAAEAPMA AAAfBgAAAAA= "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3664" behindDoc="0" locked="0" layoutInCell="1" allowOverlap="1">
                      <wp:simplePos x="0" y="0"/>
                      <wp:positionH relativeFrom="column">
                        <wp:posOffset>1200150</wp:posOffset>
                      </wp:positionH>
                      <wp:positionV relativeFrom="paragraph">
                        <wp:posOffset>635</wp:posOffset>
                      </wp:positionV>
                      <wp:extent cx="161925" cy="161925"/>
                      <wp:effectExtent l="11430" t="8890" r="7620" b="10160"/>
                      <wp:wrapNone/>
                      <wp:docPr id="57"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8" o:spid="_x0000_s1026" style="position:absolute;margin-left:94.5pt;margin-top:.05pt;width:12.75pt;height:12.75pt;z-index:251633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Q5A3tgIAAJIFAAAOAAAAZHJzL2Uyb0RvYy54bWysVF1v2yAUfZ+0/4B4T/0R58uqU6VpMk3a 1krdtGcC2EbD4AGJ003777vgxEvXl2qaLSEuXM6953K41zfHRqIDN1ZoVeDkKsaIK6qZUFWBv3ze juYYWUcUI1IrXuAnbvHN8u2b667NeaprLRk3CECUzbu2wLVzbR5Flta8IfZKt1zBZqlNQxyYpoqY IR2gNzJK43gaddqw1mjKrYXVu34TLwN+WXLq7svScodkgSE3F0YTxp0fo+U1yStD2lrQUxrkH7Jo iFAQdIC6I46gvREvoBpBjba6dFdUN5EuS0F54ABskvgvNo81aXngAsWx7VAm+/9g6afDg0GCFXgy w0iRBu7o/kAkSue+Nl1rc3B5bB+MZ2fbD5p+s0jpdU1UxVfG6K7mhEFGifePnh3whoWjaNd91AyQ yd7pUKZjaRoPCAVAx3AbT8Nt8KNDFBaTabJIJxhR2DrNfQSSnw+3xrp3XDfITwrMpRSt9fUiOTl8 sK73PnuF/LUUbCukDIapdmtpELCF2OELFIDmpZtUqCvwYjwF+VACErXfQ4hnTvZ1WI1woHYpmgLP h4Ak9xXcKAb5ktwRIfs5MJXKL/Gg454QWEcH07AOhQoa+7naTuJZNp6PZrPJeJSNN/Hodr5dj1br ZDqdbW7Xt5vkl886yfJaMMbVJmDas+ST7HWSOj2+XqyD6IcEfVZ6Dxwfa9YhJvy1jCeLNMFgwKtL Zz1rRGQF7YI6g5HR7qtwddC614DHeFbOeez/09UM6EEJF4GjF9x6jyOUCip5rloQqNdkr+2dZk+g T8jBh/aNDCa1Nj8w6qApFFhB18JIvleg8EWSZb6HBCObzFIwzOXO7nKHKApAJ5K9sXZ959m3RlQ1 REoCW6VX8C5KEQTr30yfFeTtDXj4gcGpSfnOcmkHrz+tdPkbAAD//wMAUEsDBBQABgAIAAAAIQAr 0UVk2gAAAAcBAAAPAAAAZHJzL2Rvd25yZXYueG1sTI/LTsNADEX3SPzDyEjs6KQVqULIpEI8lkgQ +IBpxiRpM54o4ybp3+OuYOerY10fF7vF92rCMXaBDKxXCSikOriOGgPfX293GajIlpztA6GBM0bY lddXhc1dmOkTp4obJSUUc2ugZR5yrWPdordxFQYkYT9h9JYljo12o52l3Pd6kyRb7W1HcqG1Az63 WB+rkzfAy2s6h49YDcdD5vh9Ovjs/GLM7c3y9AiKceG/ZbjoizqU4rQPJ3JR9ZKzB/mFL0AJ3qzv U1B7GdIt6LLQ//3LXwAAAP//AwBQSwECLQAUAAYACAAAACEAtoM4kv4AAADhAQAAEwAAAAAAAAAA AAAAAAAAAAAAW0NvbnRlbnRfVHlwZXNdLnhtbFBLAQItABQABgAIAAAAIQA4/SH/1gAAAJQBAAAL AAAAAAAAAAAAAAAAAC8BAABfcmVscy8ucmVsc1BLAQItABQABgAIAAAAIQBjQ5A3tgIAAJIFAAAO AAAAAAAAAAAAAAAAAC4CAABkcnMvZTJvRG9jLnhtbFBLAQItABQABgAIAAAAIQAr0UVk2gAAAAcB AAAPAAAAAAAAAAAAAAAAABAFAABkcnMvZG93bnJldi54bWxQSwUGAAAAAAQABADzAAAAFwYAAAAA " fillcolor="black"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5712" behindDoc="0" locked="0" layoutInCell="1" allowOverlap="1">
                      <wp:simplePos x="0" y="0"/>
                      <wp:positionH relativeFrom="column">
                        <wp:posOffset>964565</wp:posOffset>
                      </wp:positionH>
                      <wp:positionV relativeFrom="paragraph">
                        <wp:posOffset>69850</wp:posOffset>
                      </wp:positionV>
                      <wp:extent cx="0" cy="114300"/>
                      <wp:effectExtent l="13970" t="11430" r="5080" b="7620"/>
                      <wp:wrapNone/>
                      <wp:docPr id="5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95pt,5.5pt" to="75.95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cRzmQIAAHgFAAAOAAAAZHJzL2Uyb0RvYy54bWysVF1v2yAUfZ+0/4B4d23HzpdVZ2odZy/d Vqmd9kwAx2gYPKBxqmn/fReSeE33Mk1NJIuPy+Hce87l+sOhk2jPjRValTi9SjDiimom1K7EXx83 0QIj64hiRGrFS/zMLf6wev/ueugLPtGtlowbBCDKFkNf4ta5vohjS1veEXule65gs9GmIw6mZhcz QwZA72Q8SZJZPGjDeqMptxZW18dNvAr4TcOp+9I0ljskSwzcXPia8N36b7y6JsXOkL4V9ESD/AeL jggFl45Qa+IIejLiL6hOUKOtbtwV1V2sm0ZQHnKAbNLkVTYPLel5yAWKY/uxTPbtYOnn/b1BgpV4 OsNIkQ40uhOKoyzUZuhtASGVujc+O3pQD/2dpt8tUrpqidrxwPHxuYdzqa9mfHHET2wPN2yHT5pB DHlyOhTq0JjOQ0IJ0CHo8TzqwQ8O0eMihdU0zbMk0IlJcT7XG+s+ct0hPyixBM4Bl+zvrPM8SHEO 8dcovRFSBrWlQkOJl9kM/EAJeM7+CCetloL5KB9vzW5bSYP2xBsn/EJ2sPMyrBMO7CtFV+LFGESK lhNWKxauc0TI4xgoSeXBeTDmkSfMDg6GYR3yDqb5uUyW9aJe5FE+mdVRnqzX0c2myqPZJp1P19m6 qtbpL886zYtWMMaVJ342cJr/m0FOrXS03mjhsVTxJXqoKZC9ZHqzmSbzPFtE8/k0i/KsTqLbxaaK bqp0NpvXt9Vt/YppHbK3b0N2LKVnpZ9AjYeWDYgJb4psupykGCbQ8JP5UR9E5A5eKuoMRka7b8K1 wcLefB7jQvhF4v8n4Uf0YyHOGvrZqMIptz+lAs3P+obO8M3gHydbbDV7vjfnjoH2DodOT5F/P17O YfzywVz9BgAA//8DAFBLAwQUAAYACAAAACEA37HlQ94AAAAJAQAADwAAAGRycy9kb3ducmV2Lnht bEyPQUvDQBCF74L/YRnBi7Sb1Co2ZlNEEA+CtLUo3rbZMRvMzobdbRP/vVMv9TZv5vHme+VydJ04 YIitJwX5NAOBVHvTUqNg+/Y0uQMRkyajO0+o4AcjLKvzs1IXxg+0xsMmNYJDKBZagU2pL6SMtUWn 49T3SHz78sHpxDI00gQ9cLjr5CzLbqXTLfEHq3t8tFh/b/ZOwWsY2piu5/MVps/355cPu7pya6Uu L8aHexAJx3QywxGf0aFipp3fk4miY32TL9jKQ86djoa/xU7BbJGBrEr5v0H1CwAA//8DAFBLAQIt ABQABgAIAAAAIQC2gziS/gAAAOEBAAATAAAAAAAAAAAAAAAAAAAAAABbQ29udGVudF9UeXBlc10u eG1sUEsBAi0AFAAGAAgAAAAhADj9If/WAAAAlAEAAAsAAAAAAAAAAAAAAAAALwEAAF9yZWxzLy5y ZWxzUEsBAi0AFAAGAAgAAAAhAH/pxHOZAgAAeAUAAA4AAAAAAAAAAAAAAAAALgIAAGRycy9lMm9E b2MueG1sUEsBAi0AFAAGAAgAAAAhAN+x5UPeAAAACQEAAA8AAAAAAAAAAAAAAAAA8wQAAGRycy9k b3ducmV2LnhtbFBLBQYAAAAABAAEAPMAAAD+BQAAAAA= " strokeweight=".26mm">
                      <v:stroke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6736" behindDoc="0" locked="0" layoutInCell="1" allowOverlap="1">
                      <wp:simplePos x="0" y="0"/>
                      <wp:positionH relativeFrom="column">
                        <wp:posOffset>824865</wp:posOffset>
                      </wp:positionH>
                      <wp:positionV relativeFrom="paragraph">
                        <wp:posOffset>67945</wp:posOffset>
                      </wp:positionV>
                      <wp:extent cx="297815" cy="0"/>
                      <wp:effectExtent l="7620" t="9525" r="8890" b="9525"/>
                      <wp:wrapNone/>
                      <wp:docPr id="55"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95pt,5.35pt" to="88.4pt,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b2cfmgIAAHgFAAAOAAAAZHJzL2Uyb0RvYy54bWysVFFv2yAQfp+0/4B4d20nTuJYdabWcfbS bZXaac8EcIyGwQMap5r233eQxF26l2lqIlkc3H18d/cd1x8OnUR7bqzQqsTpVYIRV1QzoXYl/vq4 iXKMrCOKEakVL/Ezt/jD6v2766Ev+ES3WjJuEIAoWwx9iVvn+iKOLW15R+yV7rmCw0abjjgwzS5m hgyA3sl4kiTzeNCG9UZTbi3sro+HeBXwm4ZT96VpLHdIlhi4ufA14bv133h1TYqdIX0r6IkG+Q8W HREKLh2h1sQR9GTEX1CdoEZb3bgrqrtYN42gPOQA2aTJq2weWtLzkAsUx/ZjmezbwdLP+3uDBCvx bIaRIh306E4ojqapr83Q2wJcKnVvfHb0oB76O02/W6R01RK144Hj43MPcSEivgjxhu3hhu3wSTPw IU9Oh0IdGtN5SCgBOoR+PI/94AeHKGxOlos8BVr0fBST4hzXG+s+ct0hvyixBM4Bl+zvrAPm4Hp2 8dcovRFShm5LhYYSL6dz0AMloDn7I0RaLQXzXt7fmt22kgbtiRdO+Pl6AOqFWyccyFeKrsT56ESK lhNWKxauc0TI4xqCpfLgPAjzyBOsg4Nl2Ie8g2h+LpNlndd5FmWTeR1lyXod3WyqLJpv0sVsPV1X 1Tr95VmnWdEKxrjyxM8CTrN/E8hplI7SGyU8liq+RA/ZA9lLpjebWbLIpnm0WMymUTatk+g231TR TZXO54v6trqtXzGtQ/b2bciOpfSs9BN046FlA2LCi2I6W05SDAYM/GRx7A8icgcvFXUGI6PdN+Ha IGEvPo9x0fg88f9T40f0YyHOPfTW2IVTbi+lgp6f+xsmww/Dcay2mj3fG68pPyQw3iHo9BT59+NP O3i9PJir3wAAAP//AwBQSwMEFAAGAAgAAAAhALCuWELeAAAACQEAAA8AAABkcnMvZG93bnJldi54 bWxMj0FLAzEQhe+C/yGM4EVs1lpau262iCAehNJWsfSWbsbN4mayJGl3/fed4kFv82Yeb75XLAbX iiOG2HhScDfKQCBV3jRUK/h4f7l9ABGTJqNbT6jgByMsysuLQufG97TG4ybVgkMo5lqBTanLpYyV RafjyHdIfPvywenEMtTSBN1zuGvlOMum0umG+IPVHT5brL43B6dgGfompvvJZIVp9/n6trWrG7dW 6vpqeHoEkXBIf2Y44zM6lMy09wcyUbSsx/M5W3nIZiDOhtmUu+x/F7Is5P8G5QkAAP//AwBQSwEC LQAUAAYACAAAACEAtoM4kv4AAADhAQAAEwAAAAAAAAAAAAAAAAAAAAAAW0NvbnRlbnRfVHlwZXNd LnhtbFBLAQItABQABgAIAAAAIQA4/SH/1gAAAJQBAAALAAAAAAAAAAAAAAAAAC8BAABfcmVscy8u cmVsc1BLAQItABQABgAIAAAAIQBgb2cfmgIAAHgFAAAOAAAAAAAAAAAAAAAAAC4CAABkcnMvZTJv RG9jLnhtbFBLAQItABQABgAIAAAAIQCwrlhC3gAAAAkBAAAPAAAAAAAAAAAAAAAAAPQEAABkcnMv ZG93bnJldi54bWxQSwUGAAAAAAQABADzAAAA/wUAAAAA "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kĩ hình, đọc thông tin </w:t>
            </w:r>
            <w:r w:rsidRPr="0039672B">
              <w:rPr>
                <w:rFonts w:ascii="Times New Roman" w:hAnsi="Times New Roman" w:cs="Times New Roman"/>
                <w:sz w:val="26"/>
                <w:szCs w:val="26"/>
              </w:rPr>
              <w:t xml:space="preserve"> thảo luận trong nhóm </w:t>
            </w:r>
            <w:r w:rsidRPr="0039672B">
              <w:rPr>
                <w:rFonts w:ascii="Times New Roman" w:hAnsi="Times New Roman" w:cs="Times New Roman"/>
                <w:sz w:val="26"/>
                <w:szCs w:val="26"/>
              </w:rPr>
              <w:t> nêu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àu mắt nâu là tr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di truyền màu mắt không liên quan đến giới tí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rút ra kết luậ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ì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ười sinh sản chậm, đẻ 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í do xã hội không áp dụng được phương pháp lai hoặc gây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này đơn giản, dẽ thực hiệ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nghiên cứu ví dụ, vận dụng kiến thức </w:t>
            </w:r>
            <w:r w:rsidRPr="0039672B">
              <w:rPr>
                <w:rFonts w:ascii="Times New Roman" w:hAnsi="Times New Roman" w:cs="Times New Roman"/>
                <w:sz w:val="26"/>
                <w:szCs w:val="26"/>
              </w:rPr>
              <w:t xml:space="preserve"> trả lời các câu hỏ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lập sơ đồ phả hệ</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ạng thái mắc bệnh do gen lặn qui đị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am dễ mắc bệnh </w:t>
            </w:r>
            <w:r w:rsidRPr="0039672B">
              <w:rPr>
                <w:rFonts w:ascii="Times New Roman" w:hAnsi="Times New Roman" w:cs="Times New Roman"/>
                <w:sz w:val="26"/>
                <w:szCs w:val="26"/>
              </w:rPr>
              <w:t> gen gây bệnh nằm trên NST X</w:t>
            </w:r>
          </w:p>
        </w:tc>
        <w:tc>
          <w:tcPr>
            <w:tcW w:w="317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I. Nghiên cứu phả hệ :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nghiên cứu phả hệ là phương pháp theo dõi sự di truyền của một tính trạng nhất định trên những người thuộc cùng một dòng họ qua nhiều thế hệ để xác định đặc điểm di truyền của tính trạng đó.</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GHIÊN CỨU TRẺ ĐỒNG SINH</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Mức độ cần đạt: Nêu được PP nghiên cứu trẻ đồng sinh, ý nghĩa và sự khác nhau trẻ sinh đôi cùng trứng và khác trứ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a) Trẻ đồng sinh cùng trứng và khác trứng.</w:t>
      </w:r>
    </w:p>
    <w:tbl>
      <w:tblPr>
        <w:tblW w:w="9630" w:type="dxa"/>
        <w:tblInd w:w="108" w:type="dxa"/>
        <w:tblLayout w:type="fixed"/>
        <w:tblLook w:val="0000" w:firstRow="0" w:lastRow="0" w:firstColumn="0" w:lastColumn="0" w:noHBand="0" w:noVBand="0"/>
      </w:tblPr>
      <w:tblGrid>
        <w:gridCol w:w="3124"/>
        <w:gridCol w:w="3246"/>
        <w:gridCol w:w="3260"/>
      </w:tblGrid>
      <w:tr w:rsidR="0098532E" w:rsidRPr="0039672B">
        <w:tc>
          <w:tcPr>
            <w:tcW w:w="312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2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c HS quan sát sơ đồ H 28.2 </w:t>
            </w:r>
            <w:r w:rsidRPr="0039672B">
              <w:rPr>
                <w:rFonts w:ascii="Times New Roman" w:hAnsi="Times New Roman" w:cs="Times New Roman"/>
                <w:sz w:val="26"/>
                <w:szCs w:val="26"/>
              </w:rPr>
              <w:t>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2 sơ đồ (a;b) giống và khác nhau ở điểm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trẻ sinh đôi cùng trứng đều là nam hoặc nữ</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ồng sinh khác trứng là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ẻ đồng sinh khác trứng có thể khác nhau về giới không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ồng sinh cùng trứng và khác trứng khác nhau cơ bản ở những điểm nào</w:t>
            </w:r>
          </w:p>
        </w:tc>
        <w:tc>
          <w:tcPr>
            <w:tcW w:w="324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quan sát kĩ sơ đồ, nêu được sự khác nhau v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Số lượng trứng và tinh trùng tham gia thụ t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ần nguyên phân đầu t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ợp tử nguyên phân </w:t>
            </w:r>
            <w:r w:rsidRPr="0039672B">
              <w:rPr>
                <w:rFonts w:ascii="Times New Roman" w:hAnsi="Times New Roman" w:cs="Times New Roman"/>
                <w:sz w:val="26"/>
                <w:szCs w:val="26"/>
              </w:rPr>
              <w:t xml:space="preserve"> 2 phôi bào </w:t>
            </w:r>
            <w:r w:rsidRPr="0039672B">
              <w:rPr>
                <w:rFonts w:ascii="Times New Roman" w:hAnsi="Times New Roman" w:cs="Times New Roman"/>
                <w:sz w:val="26"/>
                <w:szCs w:val="26"/>
              </w:rPr>
              <w:t> 2 cơ thể (giống nhau K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 trứng + 2 tinh trùng </w:t>
            </w:r>
            <w:r w:rsidRPr="0039672B">
              <w:rPr>
                <w:rFonts w:ascii="Times New Roman" w:hAnsi="Times New Roman" w:cs="Times New Roman"/>
                <w:sz w:val="26"/>
                <w:szCs w:val="26"/>
              </w:rPr>
              <w:t xml:space="preserve"> 2 hợp tử </w:t>
            </w:r>
            <w:r w:rsidRPr="0039672B">
              <w:rPr>
                <w:rFonts w:ascii="Times New Roman" w:hAnsi="Times New Roman" w:cs="Times New Roman"/>
                <w:sz w:val="26"/>
                <w:szCs w:val="26"/>
              </w:rPr>
              <w:t> 2 cơ thể (khác nhau K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ọc sinh phát biểu, lớp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rút ra kết luận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I.Nghiên cứu trẻ đồng sinh:</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rẻ đồng sinh: trẻ sinh ra cùng một lần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2 trường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Cùng trứ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 Khác trứ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Sự khác nh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ồng sinh cùng trứng có cùng kiểu gen </w:t>
            </w:r>
            <w:r w:rsidRPr="0039672B">
              <w:rPr>
                <w:rFonts w:ascii="Times New Roman" w:hAnsi="Times New Roman" w:cs="Times New Roman"/>
                <w:sz w:val="26"/>
                <w:szCs w:val="26"/>
              </w:rPr>
              <w:t> cùng giớ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ồng sinh khác trứng khác nhau kiểu gen </w:t>
            </w:r>
            <w:r w:rsidRPr="0039672B">
              <w:rPr>
                <w:rFonts w:ascii="Times New Roman" w:hAnsi="Times New Roman" w:cs="Times New Roman"/>
                <w:sz w:val="26"/>
                <w:szCs w:val="26"/>
              </w:rPr>
              <w:t> cùng giới hoặc khác giới</w:t>
            </w:r>
          </w:p>
        </w:tc>
      </w:tr>
    </w:tbl>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 xml:space="preserve"> b) Ý nghĩa của nghiên cứu trẻ đồng sinh</w:t>
      </w:r>
    </w:p>
    <w:tbl>
      <w:tblPr>
        <w:tblW w:w="9630" w:type="dxa"/>
        <w:tblInd w:w="108" w:type="dxa"/>
        <w:tblLayout w:type="fixed"/>
        <w:tblLook w:val="0000" w:firstRow="0" w:lastRow="0" w:firstColumn="0" w:lastColumn="0" w:noHBand="0" w:noVBand="0"/>
      </w:tblPr>
      <w:tblGrid>
        <w:gridCol w:w="3131"/>
        <w:gridCol w:w="2669"/>
        <w:gridCol w:w="3830"/>
      </w:tblGrid>
      <w:tr w:rsidR="0098532E" w:rsidRPr="0039672B">
        <w:tc>
          <w:tcPr>
            <w:tcW w:w="31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266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83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31" w:type="dxa"/>
            <w:tcBorders>
              <w:top w:val="single" w:sz="4" w:space="0" w:color="000000"/>
              <w:left w:val="single" w:sz="4" w:space="0" w:color="000000"/>
              <w:bottom w:val="single" w:sz="4" w:space="0" w:color="000000"/>
            </w:tcBorders>
            <w:shd w:val="clear" w:color="auto" w:fill="auto"/>
          </w:tcPr>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nghiên cứu thông tin </w:t>
            </w:r>
            <w:r w:rsidR="0098532E" w:rsidRPr="0039672B">
              <w:rPr>
                <w:rFonts w:ascii="Times New Roman" w:hAnsi="Times New Roman" w:cs="Times New Roman"/>
                <w:sz w:val="26"/>
                <w:szCs w:val="26"/>
              </w:rPr>
              <w:t> nêu ý nghĩa của nghiên cứu trẻ đồng sinh?</w:t>
            </w:r>
          </w:p>
          <w:p w:rsidR="0098532E" w:rsidRPr="0039672B" w:rsidRDefault="0098532E" w:rsidP="00AF43C2">
            <w:pPr>
              <w:pStyle w:val="NoSpacing"/>
              <w:rPr>
                <w:rFonts w:ascii="Times New Roman" w:hAnsi="Times New Roman" w:cs="Times New Roman"/>
                <w:sz w:val="26"/>
                <w:szCs w:val="26"/>
              </w:rPr>
            </w:pPr>
          </w:p>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GV có thể lấy ví dụ ở mục “em có biết” để minh hoạ</w:t>
            </w:r>
          </w:p>
        </w:tc>
        <w:tc>
          <w:tcPr>
            <w:tcW w:w="266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và xử lí thông tin </w:t>
            </w:r>
            <w:r w:rsidRPr="0039672B">
              <w:rPr>
                <w:rFonts w:ascii="Times New Roman" w:hAnsi="Times New Roman" w:cs="Times New Roman"/>
                <w:sz w:val="26"/>
                <w:szCs w:val="26"/>
              </w:rPr>
              <w:t> rút ra ý nghĩa.</w:t>
            </w:r>
          </w:p>
        </w:tc>
        <w:tc>
          <w:tcPr>
            <w:tcW w:w="383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ghiên cứu trẻ đồng sinh giúp ta hiểu rõ vai trò kiểu gen và vai trò môi trường đối với sự hình thành tính trạ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rõ sự ảnh hưởng khác nhau của môi trường đối với tính trạng số lượng và chất lượng.</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C. LUỆN TẬP</w:t>
      </w:r>
      <w:r w:rsidRPr="0039672B">
        <w:rPr>
          <w:rFonts w:ascii="Times New Roman" w:hAnsi="Times New Roman" w:cs="Times New Roman"/>
          <w:bCs/>
          <w:sz w:val="26"/>
          <w:szCs w:val="26"/>
        </w:rPr>
        <w:t xml:space="preserve"> (3’)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âu 1. Nghiên cứu di truyền học người có những khó khăn do:</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 khả năng sinh sản của loài người chậm và ít co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 bộ nhiễm sắc thể số lượng nhiều, kích thước nhỏ</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Các lí do xã hội</w:t>
      </w:r>
      <w:r w:rsidR="000460FC">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D) tất cả đều đúng</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âu 2: Phương pháp nghiên cứu nào dưới đây không đuợc áp dụng để nghiên cứu di truyền học người:</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 Phương pháp nghiên cứu phả hệ</w:t>
      </w:r>
      <w:r w:rsidR="000460FC">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B) Phương pháp lai phân tích</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Phương pháp di truyền tế bào</w:t>
      </w:r>
      <w:r w:rsidR="000460FC">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D) Phưong pháp nghiên cứu trẻ đồng sinh</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âu 3: Phương pháp phả hệ không thể nghiên cứu đặc tính nào dưới đây ở các tính trạng hoặc bệnh của người</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 Xác định bệnh hoặc các tính trạng di truyền hay không di truyề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B) Xác định vai trò của môi trường trong quá trình hình thành bệnh hoặc tính trạng</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Xác định bệnh di truyền kiểu đơn gen hay đa gen</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Cs/>
          <w:sz w:val="26"/>
          <w:szCs w:val="26"/>
          <w:lang w:val="pt-PT"/>
        </w:rPr>
        <w:t>D) Xác định kiểu di truyền theo kiểu gen đột biến trên NST thường hay liên kết với giới tính</w:t>
      </w:r>
    </w:p>
    <w:p w:rsidR="00BE6E58"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D. VẬN DỤNG VÀ TÌM TÒI MỞ RỘNG (3’)</w:t>
      </w:r>
    </w:p>
    <w:p w:rsidR="00BE6E58" w:rsidRPr="0039672B" w:rsidRDefault="0098532E" w:rsidP="00AF43C2">
      <w:pPr>
        <w:pStyle w:val="NoSpacing"/>
        <w:rPr>
          <w:rFonts w:ascii="Times New Roman" w:hAnsi="Times New Roman" w:cs="Times New Roman"/>
          <w:i/>
          <w:sz w:val="26"/>
          <w:szCs w:val="26"/>
          <w:lang w:val="vi-VN"/>
        </w:rPr>
      </w:pPr>
      <w:r w:rsidRPr="0039672B">
        <w:rPr>
          <w:rFonts w:ascii="Times New Roman" w:hAnsi="Times New Roman" w:cs="Times New Roman"/>
          <w:b/>
          <w:bCs/>
          <w:sz w:val="26"/>
          <w:szCs w:val="26"/>
          <w:lang w:val="pt-PT"/>
        </w:rPr>
        <w:t xml:space="preserve"> </w:t>
      </w:r>
      <w:r w:rsidR="00BE6E58" w:rsidRPr="0039672B">
        <w:rPr>
          <w:rFonts w:ascii="Times New Roman" w:hAnsi="Times New Roman" w:cs="Times New Roman"/>
          <w:b/>
          <w:i/>
          <w:sz w:val="26"/>
          <w:szCs w:val="26"/>
        </w:rPr>
        <w:t>Mục tiêu</w:t>
      </w:r>
      <w:r w:rsidR="00BE6E58"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98532E"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FE2569" w:rsidRPr="0039672B" w:rsidRDefault="001D3F0A"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pt-PT"/>
        </w:rPr>
        <w:t xml:space="preserve"> </w:t>
      </w:r>
      <w:r w:rsidR="0098532E" w:rsidRPr="0039672B">
        <w:rPr>
          <w:rFonts w:ascii="Times New Roman" w:hAnsi="Times New Roman" w:cs="Times New Roman"/>
          <w:bCs/>
          <w:sz w:val="26"/>
          <w:szCs w:val="26"/>
          <w:lang w:val="pt-PT"/>
        </w:rPr>
        <w:t>1. Phương pháp nghiên cứu phả hệ là gì? Cho 1 ví dụ về ứng dụng của phương pháp trên?</w:t>
      </w:r>
    </w:p>
    <w:p w:rsidR="00FB60B8" w:rsidRPr="00FB60B8" w:rsidRDefault="00FB60B8"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211518" w:rsidRDefault="00211518" w:rsidP="00AF43C2">
      <w:pPr>
        <w:pStyle w:val="NoSpacing"/>
        <w:rPr>
          <w:rFonts w:ascii="Times New Roman" w:hAnsi="Times New Roman" w:cs="Times New Roman"/>
          <w:b/>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78492A" w:rsidRPr="0039672B" w:rsidRDefault="0094781D" w:rsidP="00557F7F">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78492A" w:rsidRPr="0039672B" w:rsidRDefault="0078492A" w:rsidP="0078492A">
      <w:pPr>
        <w:jc w:val="center"/>
        <w:rPr>
          <w:b/>
          <w:color w:val="auto"/>
          <w:sz w:val="26"/>
          <w:szCs w:val="26"/>
        </w:rPr>
      </w:pPr>
      <w:r w:rsidRPr="0039672B">
        <w:rPr>
          <w:b/>
          <w:color w:val="auto"/>
          <w:sz w:val="26"/>
          <w:szCs w:val="26"/>
        </w:rPr>
        <w:t>BÀI 29. BỆNH VÀ TẬT DI TRUYỀN Ở NGƯỜI</w:t>
      </w:r>
    </w:p>
    <w:p w:rsidR="0078492A" w:rsidRPr="0039672B" w:rsidRDefault="0078492A" w:rsidP="0078492A">
      <w:pPr>
        <w:rPr>
          <w:i/>
          <w:color w:val="auto"/>
          <w:sz w:val="26"/>
          <w:szCs w:val="26"/>
        </w:rPr>
      </w:pPr>
      <w:r w:rsidRPr="0039672B">
        <w:rPr>
          <w:i/>
          <w:color w:val="auto"/>
          <w:sz w:val="26"/>
          <w:szCs w:val="26"/>
        </w:rPr>
        <w:t xml:space="preserve">Giáo án dạy học </w:t>
      </w:r>
      <w:r w:rsidRPr="0039672B">
        <w:rPr>
          <w:b/>
          <w:i/>
          <w:color w:val="auto"/>
          <w:sz w:val="26"/>
          <w:szCs w:val="26"/>
        </w:rPr>
        <w:t>chủ đề tích hợp kiến thức</w:t>
      </w:r>
      <w:r w:rsidRPr="0039672B">
        <w:rPr>
          <w:i/>
          <w:color w:val="auto"/>
          <w:sz w:val="26"/>
          <w:szCs w:val="26"/>
        </w:rPr>
        <w:t xml:space="preserve"> các môn học: Hóa học, Địa lí, Vật lí, Tin học, Mỹ Thuật, Giáo dục công dân, giáo dục ý thức bảo vệ môi trường thông qua bài: Bệnh và tật di truyền ở người (Sinh học 9)</w:t>
      </w:r>
    </w:p>
    <w:p w:rsidR="007B58B1" w:rsidRPr="00AC79D5" w:rsidRDefault="007B58B1" w:rsidP="00900BDF">
      <w:pPr>
        <w:pStyle w:val="NoSpacing"/>
        <w:rPr>
          <w:rFonts w:ascii="Times New Roman" w:hAnsi="Times New Roman" w:cs="Times New Roman"/>
          <w:b/>
        </w:rPr>
      </w:pPr>
      <w:r w:rsidRPr="00AC79D5">
        <w:rPr>
          <w:rFonts w:ascii="Times New Roman" w:hAnsi="Times New Roman" w:cs="Times New Roman"/>
          <w:b/>
        </w:rPr>
        <w:t xml:space="preserve">1. Kiến thức </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Môn Sinh học:</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Học sinh hiểu rõ được các bệnh và tật di truyền theo 3 nội dung sau:</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guyên nhâ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Biểu hiện hình thái và sinh lí</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Hậu quả: đối với bản thân người bệnh, với gia đình và xã hội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ắm rõ được nguyên nhân gây ra bệnh và tật di truyền (trong đó ô nhiễm môi trường là chủ yếu)</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Đề xuất được các biện pháp hạn chế phát sinh bệnh và tật di truyền ở người.</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Đề ra được một số biện pháp bảo vệ môi trường sống</w:t>
      </w:r>
    </w:p>
    <w:tbl>
      <w:tblPr>
        <w:tblpPr w:leftFromText="180" w:rightFromText="180" w:vertAnchor="page" w:horzAnchor="margin" w:tblpX="108" w:tblpY="4957"/>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8"/>
        <w:gridCol w:w="2400"/>
        <w:gridCol w:w="2600"/>
        <w:gridCol w:w="2000"/>
        <w:gridCol w:w="1740"/>
      </w:tblGrid>
      <w:tr w:rsidR="0037331C" w:rsidRPr="00900BDF">
        <w:trPr>
          <w:trHeight w:val="286"/>
        </w:trPr>
        <w:tc>
          <w:tcPr>
            <w:tcW w:w="908" w:type="dxa"/>
            <w:vMerge w:val="restart"/>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Nội dung</w:t>
            </w:r>
          </w:p>
          <w:p w:rsidR="0037331C" w:rsidRPr="00900BDF" w:rsidRDefault="0037331C" w:rsidP="00900BDF">
            <w:pPr>
              <w:pStyle w:val="NoSpacing"/>
              <w:rPr>
                <w:rFonts w:ascii="Times New Roman" w:hAnsi="Times New Roman" w:cs="Times New Roman"/>
                <w:sz w:val="26"/>
                <w:szCs w:val="26"/>
              </w:rPr>
            </w:pPr>
          </w:p>
        </w:tc>
        <w:tc>
          <w:tcPr>
            <w:tcW w:w="8740" w:type="dxa"/>
            <w:gridSpan w:val="4"/>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MỨC ĐỘ NHẬN THỨC</w:t>
            </w:r>
          </w:p>
          <w:p w:rsidR="0037331C" w:rsidRPr="00900BDF" w:rsidRDefault="0037331C" w:rsidP="00900BDF">
            <w:pPr>
              <w:pStyle w:val="NoSpacing"/>
              <w:rPr>
                <w:rFonts w:ascii="Times New Roman" w:hAnsi="Times New Roman" w:cs="Times New Roman"/>
                <w:sz w:val="26"/>
                <w:szCs w:val="26"/>
              </w:rPr>
            </w:pPr>
          </w:p>
        </w:tc>
      </w:tr>
      <w:tr w:rsidR="0037331C" w:rsidRPr="00900BDF">
        <w:tc>
          <w:tcPr>
            <w:tcW w:w="908" w:type="dxa"/>
            <w:vMerge/>
          </w:tcPr>
          <w:p w:rsidR="0037331C" w:rsidRPr="00900BDF" w:rsidRDefault="0037331C" w:rsidP="00900BDF">
            <w:pPr>
              <w:pStyle w:val="NoSpacing"/>
              <w:rPr>
                <w:rFonts w:ascii="Times New Roman" w:hAnsi="Times New Roman" w:cs="Times New Roman"/>
                <w:sz w:val="26"/>
                <w:szCs w:val="26"/>
              </w:rPr>
            </w:pPr>
          </w:p>
        </w:tc>
        <w:tc>
          <w:tcPr>
            <w:tcW w:w="24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NHẬN BIẾT</w:t>
            </w:r>
          </w:p>
          <w:p w:rsidR="0037331C" w:rsidRPr="00900BDF" w:rsidRDefault="0037331C" w:rsidP="00900BDF">
            <w:pPr>
              <w:pStyle w:val="NoSpacing"/>
              <w:rPr>
                <w:rFonts w:ascii="Times New Roman" w:hAnsi="Times New Roman" w:cs="Times New Roman"/>
                <w:sz w:val="26"/>
                <w:szCs w:val="26"/>
              </w:rPr>
            </w:pPr>
          </w:p>
        </w:tc>
        <w:tc>
          <w:tcPr>
            <w:tcW w:w="26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THÔNG HIỂU</w:t>
            </w:r>
          </w:p>
        </w:tc>
        <w:tc>
          <w:tcPr>
            <w:tcW w:w="20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VẬN DỤNG THẤP</w:t>
            </w:r>
          </w:p>
        </w:tc>
        <w:tc>
          <w:tcPr>
            <w:tcW w:w="174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VẬN DỤNG CAO</w:t>
            </w:r>
          </w:p>
        </w:tc>
      </w:tr>
      <w:tr w:rsidR="0037331C" w:rsidRPr="00900BDF">
        <w:trPr>
          <w:trHeight w:val="2105"/>
        </w:trPr>
        <w:tc>
          <w:tcPr>
            <w:tcW w:w="908"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bCs/>
                <w:sz w:val="26"/>
                <w:szCs w:val="26"/>
              </w:rPr>
              <w:t>Bệnh và tật di truyền ở người.</w:t>
            </w:r>
          </w:p>
        </w:tc>
        <w:tc>
          <w:tcPr>
            <w:tcW w:w="24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hận biết được bệnh nhân bị bệnh, tật di truyền qua đặc điểm hình thái.</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Nguyên nhân bị bệnh và tật di truyền. </w:t>
            </w:r>
          </w:p>
        </w:tc>
        <w:tc>
          <w:tcPr>
            <w:tcW w:w="26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So sánh được sự khác nhau giữa bộ NST của người bình thường với người bị bệnh Đao và tơcnơ.</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Cơ chế phát sinh bệnh Đao và tơcnơ.</w:t>
            </w:r>
          </w:p>
        </w:tc>
        <w:tc>
          <w:tcPr>
            <w:tcW w:w="20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Dự đoán hậu quả khi bị bệnh, tật di truyề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Phân biệt được bệnh và tật di truyền.</w:t>
            </w:r>
          </w:p>
          <w:p w:rsidR="0037331C" w:rsidRPr="00900BDF" w:rsidRDefault="0037331C" w:rsidP="00900BDF">
            <w:pPr>
              <w:pStyle w:val="NoSpacing"/>
              <w:rPr>
                <w:rFonts w:ascii="Times New Roman" w:hAnsi="Times New Roman" w:cs="Times New Roman"/>
                <w:sz w:val="26"/>
                <w:szCs w:val="26"/>
              </w:rPr>
            </w:pPr>
          </w:p>
        </w:tc>
        <w:tc>
          <w:tcPr>
            <w:tcW w:w="174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Đề xuất các biện pháp hạn chế phát sinh bệnh và tật di truyền ở người.</w:t>
            </w:r>
          </w:p>
          <w:p w:rsidR="0037331C" w:rsidRPr="00900BDF" w:rsidRDefault="0037331C" w:rsidP="00900BDF">
            <w:pPr>
              <w:pStyle w:val="NoSpacing"/>
              <w:rPr>
                <w:rFonts w:ascii="Times New Roman" w:hAnsi="Times New Roman" w:cs="Times New Roman"/>
                <w:sz w:val="26"/>
                <w:szCs w:val="26"/>
              </w:rPr>
            </w:pPr>
          </w:p>
        </w:tc>
      </w:tr>
    </w:tbl>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Hóa học:</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Biết được chất hóa học, các biến đổi hóa học, các quá trình hóa học ảnh hưởng đến con người, đến ô nhiễm môi trường.</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 Tạo sự say mê, nghiên cứu tìm tòi, yêu thích bộ môn đối với học sinh.</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Địa lí:</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Biết được ảnh hưởng của biến đổi khí hậu tới Trái Đất</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Vật lí :</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Biết được thế nào là tia cực tím, bức xạ ion hóa và tác hại của chú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Giáo dục công dân:</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Giáo dục Luật Hôn nhân và gia đình: biết độ tuổi được kết hôn.</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xml:space="preserve">*. Môn Tin học: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ây dựng các slie hình ảnh theo nội dung bài học.</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 Xây dựng băng hình về tác nhân gây ô nhiễm môi trườ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Mỹ thuật:</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Nhận biết được hình ảnh về các bệnh và tật di truyền ở người, động, thực vật và các tác nhân gây ô nhiễm môi trườ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Giáo dục bảo vệ môi trường</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Có ý thức giữ gìn, bảo vệ môi trường ở trường, lớp, địa phươ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2. Kỹ năng</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lastRenderedPageBreak/>
        <w:t>- Rèn kỹ năng truyết trình trước lớp</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Rèn kỹ năng hoạt động nhóm</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Rèn kỹ năng quan sát, khái quát hóa, tổng hợp kiến thức </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 xml:space="preserve">3. Thái độ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Giáo dục thái độ yêu thích môn học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Giáo dục ý thức bảo vệ môi trường </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4.Các NL hướng tới trong chủ đề</w:t>
      </w:r>
    </w:p>
    <w:p w:rsidR="0037331C" w:rsidRPr="00900BDF" w:rsidRDefault="0037331C" w:rsidP="00900BDF">
      <w:pPr>
        <w:pStyle w:val="NoSpacing"/>
        <w:rPr>
          <w:rFonts w:ascii="Times New Roman" w:hAnsi="Times New Roman" w:cs="Times New Roman"/>
          <w:sz w:val="26"/>
          <w:szCs w:val="26"/>
          <w:lang w:val="it-IT"/>
        </w:rPr>
      </w:pPr>
      <w:r w:rsidRPr="00900BDF">
        <w:rPr>
          <w:rFonts w:ascii="Times New Roman" w:hAnsi="Times New Roman" w:cs="Times New Roman"/>
          <w:bCs/>
          <w:sz w:val="26"/>
          <w:szCs w:val="26"/>
        </w:rPr>
        <w:t xml:space="preserve">- Năng lực tự học: </w:t>
      </w:r>
      <w:r w:rsidRPr="00900BDF">
        <w:rPr>
          <w:rFonts w:ascii="Times New Roman" w:hAnsi="Times New Roman" w:cs="Times New Roman"/>
          <w:sz w:val="26"/>
          <w:szCs w:val="26"/>
          <w:lang w:val="it-IT"/>
        </w:rPr>
        <w:t xml:space="preserve">HS tự xác định được mục tiêu học tập chủ đề là: </w:t>
      </w:r>
    </w:p>
    <w:p w:rsidR="0037331C" w:rsidRPr="00900BDF" w:rsidRDefault="0037331C" w:rsidP="00900BDF">
      <w:pPr>
        <w:pStyle w:val="NoSpacing"/>
        <w:rPr>
          <w:rFonts w:ascii="Times New Roman" w:hAnsi="Times New Roman" w:cs="Times New Roman"/>
          <w:sz w:val="26"/>
          <w:szCs w:val="26"/>
          <w:lang w:val="it-IT"/>
        </w:rPr>
      </w:pPr>
      <w:r w:rsidRPr="00900BDF">
        <w:rPr>
          <w:rFonts w:ascii="Times New Roman" w:hAnsi="Times New Roman" w:cs="Times New Roman"/>
          <w:sz w:val="26"/>
          <w:szCs w:val="26"/>
          <w:lang w:val="it-IT"/>
        </w:rPr>
        <w:t>+ Nêu được các đặc điểm của bệnh và tật di truyền ở người.</w:t>
      </w:r>
    </w:p>
    <w:p w:rsidR="0037331C" w:rsidRPr="00900BDF" w:rsidRDefault="0037331C" w:rsidP="00900BDF">
      <w:pPr>
        <w:pStyle w:val="NoSpacing"/>
        <w:rPr>
          <w:rFonts w:ascii="Times New Roman" w:hAnsi="Times New Roman" w:cs="Times New Roman"/>
          <w:sz w:val="26"/>
          <w:szCs w:val="26"/>
          <w:lang w:val="it-IT"/>
        </w:rPr>
      </w:pPr>
      <w:r w:rsidRPr="00900BDF">
        <w:rPr>
          <w:rFonts w:ascii="Times New Roman" w:hAnsi="Times New Roman" w:cs="Times New Roman"/>
          <w:sz w:val="26"/>
          <w:szCs w:val="26"/>
          <w:lang w:val="it-IT"/>
        </w:rPr>
        <w:t>+ Nêu được các nguyên của bệnh và tật di truyền ở người.</w:t>
      </w:r>
    </w:p>
    <w:p w:rsidR="0037331C" w:rsidRPr="00900BDF" w:rsidRDefault="0037331C" w:rsidP="00900BDF">
      <w:pPr>
        <w:pStyle w:val="NoSpacing"/>
        <w:rPr>
          <w:rFonts w:ascii="Times New Roman" w:hAnsi="Times New Roman" w:cs="Times New Roman"/>
          <w:sz w:val="26"/>
          <w:szCs w:val="26"/>
          <w:lang w:val="it-IT"/>
        </w:rPr>
      </w:pPr>
      <w:r w:rsidRPr="00900BDF">
        <w:rPr>
          <w:rFonts w:ascii="Times New Roman" w:hAnsi="Times New Roman" w:cs="Times New Roman"/>
          <w:sz w:val="26"/>
          <w:szCs w:val="26"/>
          <w:lang w:val="it-IT"/>
        </w:rPr>
        <w:t>+ Giải thích được vì sao phải sử dụng hợp lí thuốc bảo vệ thực vật và bảo vệ môi trường</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sz w:val="26"/>
          <w:szCs w:val="26"/>
          <w:lang w:val="it-IT"/>
        </w:rPr>
        <w:t>+ Trình bày được các biện pháp hạn chế phát sinh bệnh và tật di truyền ở người.</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 xml:space="preserve">-Năng lực giải quyết vấn đề: </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 Phát hiện vấn đề cần nghiên cứu và đề xuất các biện pháp giải quyết vấn đề đó.</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 Dự đoán hậu quả khi bị bệnh và tật di truyền, đề xuất các biện pháp phòng tránh bệnh và tật di truyền.</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Năng lực tự quản lý:</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HS tự nghiên cứu thu thập thông tin về bệnh và tật di truyền ở người, tự đánh giá lẫn nhau.</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Năng lực giao tiếp:</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Thực hiện tuyên truyền nguyên nhân phát sinh và hậu quả của bệnh và tật di truyền ở người, vận động mọi người đấu tranh và có những biện pháp phòng tránh bệnh và tật di truyền.</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 xml:space="preserve">-Năng lực hợp tác: </w:t>
      </w:r>
      <w:r w:rsidRPr="00900BDF">
        <w:rPr>
          <w:rFonts w:ascii="Times New Roman" w:hAnsi="Times New Roman" w:cs="Times New Roman"/>
          <w:sz w:val="26"/>
          <w:szCs w:val="26"/>
        </w:rPr>
        <w:t>Làm việc cùng nhau, chia sẻ kinh nghiệm trong các nhóm nghiên cứu...</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Năng lực sử dụng CNTT và truyền thông (ICT):</w:t>
      </w:r>
      <w:r w:rsidRPr="00900BDF">
        <w:rPr>
          <w:rFonts w:ascii="Times New Roman" w:hAnsi="Times New Roman" w:cs="Times New Roman"/>
          <w:sz w:val="26"/>
          <w:szCs w:val="26"/>
        </w:rPr>
        <w:t xml:space="preserve"> HS biết khai thác thông tin từ nhiều nguồn khác nhau, viết báo cáo.</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sz w:val="26"/>
          <w:szCs w:val="26"/>
        </w:rPr>
        <w:t>-</w:t>
      </w:r>
      <w:r w:rsidRPr="00900BDF">
        <w:rPr>
          <w:rFonts w:ascii="Times New Roman" w:hAnsi="Times New Roman" w:cs="Times New Roman"/>
          <w:bCs/>
          <w:sz w:val="26"/>
          <w:szCs w:val="26"/>
        </w:rPr>
        <w:t xml:space="preserve"> Các năng lực chuyên biệt.</w:t>
      </w:r>
    </w:p>
    <w:p w:rsidR="0037331C" w:rsidRPr="00AC79D5" w:rsidRDefault="0037331C" w:rsidP="00900BDF">
      <w:pPr>
        <w:pStyle w:val="NoSpacing"/>
        <w:rPr>
          <w:rFonts w:ascii="Times New Roman" w:hAnsi="Times New Roman" w:cs="Times New Roman"/>
          <w:b/>
          <w:i/>
          <w:sz w:val="26"/>
          <w:szCs w:val="26"/>
        </w:rPr>
      </w:pPr>
      <w:r w:rsidRPr="00AC79D5">
        <w:rPr>
          <w:rFonts w:ascii="Times New Roman" w:hAnsi="Times New Roman" w:cs="Times New Roman"/>
          <w:b/>
          <w:i/>
          <w:sz w:val="26"/>
          <w:szCs w:val="26"/>
        </w:rPr>
        <w:t xml:space="preserve">Quan sát: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Quan sát tranh ảnh các dấu hiệu về bệnh và tật di truyền ở người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Quan sát thực tế về tình hình môi trường sống ở địa phương cư trú và các nơi khác nếu có điều kiện</w:t>
      </w:r>
    </w:p>
    <w:p w:rsidR="0037331C" w:rsidRPr="00AC79D5" w:rsidRDefault="0037331C" w:rsidP="00900BDF">
      <w:pPr>
        <w:pStyle w:val="NoSpacing"/>
        <w:rPr>
          <w:rFonts w:ascii="Times New Roman" w:hAnsi="Times New Roman" w:cs="Times New Roman"/>
          <w:b/>
          <w:i/>
          <w:sz w:val="26"/>
          <w:szCs w:val="26"/>
        </w:rPr>
      </w:pPr>
      <w:r w:rsidRPr="00AC79D5">
        <w:rPr>
          <w:rFonts w:ascii="Times New Roman" w:hAnsi="Times New Roman" w:cs="Times New Roman"/>
          <w:b/>
          <w:i/>
          <w:sz w:val="26"/>
          <w:szCs w:val="26"/>
        </w:rPr>
        <w:t xml:space="preserve">Tìm kiếm mối quan hệ: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ìm ra mối liên hệ giữa tình trạng ô nhiễm môi trường với tình hình sức khỏe của con người.</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 xml:space="preserve"> </w:t>
      </w:r>
      <w:r w:rsidRPr="00AC79D5">
        <w:rPr>
          <w:rFonts w:ascii="Times New Roman" w:hAnsi="Times New Roman" w:cs="Times New Roman"/>
          <w:b/>
          <w:i/>
          <w:sz w:val="26"/>
          <w:szCs w:val="26"/>
        </w:rPr>
        <w:t>Đưa ra các tiên đoán:</w:t>
      </w:r>
      <w:r w:rsidRPr="00AC79D5">
        <w:rPr>
          <w:rFonts w:ascii="Times New Roman" w:hAnsi="Times New Roman" w:cs="Times New Roman"/>
          <w:b/>
          <w:sz w:val="26"/>
          <w:szCs w:val="26"/>
        </w:rPr>
        <w:t xml:space="preserve">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dự đoán hậu quả của tình trạng ô nhiễm môi trường với tình hình sức khỏe của con người.</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II. Chuẩn bị-phương pháp</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1. Học sinh</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Bài tập trình bày nhóm ở nhà,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ư liệu tham khảo, thông tin bổ su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2. Giáo viê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Máy tính, máy chiếu, phiếu học tập, phiếu trò chơi</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hông tin về hội chứng claiphentơ, tơcnơ, pautau, siêu nữ, siêu nam</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hông tin về nguyên nhân gây ra các khối U, ung thư</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Kiến thức liên qua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Các hình ảnh, đoạn video về:</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Các bệnh và tật di truyền ở người.</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ác nhân gây ô nhiễm môi trường.</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Bài giảng điện tử, các thiết bị công nghệ cần thiết cho tiết dạy: máy chiếu projecter, máy chiếu vật thể, loa, máy vi tính.</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Phiếu học tập.</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ư liệu của học sinh.</w:t>
      </w:r>
    </w:p>
    <w:p w:rsidR="0037331C" w:rsidRPr="00AC79D5" w:rsidRDefault="0037331C" w:rsidP="00900BDF">
      <w:pPr>
        <w:pStyle w:val="NoSpacing"/>
        <w:rPr>
          <w:rFonts w:ascii="Times New Roman" w:hAnsi="Times New Roman" w:cs="Times New Roman"/>
          <w:b/>
          <w:bCs/>
          <w:sz w:val="26"/>
          <w:szCs w:val="26"/>
        </w:rPr>
      </w:pPr>
      <w:r w:rsidRPr="00AC79D5">
        <w:rPr>
          <w:rFonts w:ascii="Times New Roman" w:hAnsi="Times New Roman" w:cs="Times New Roman"/>
          <w:b/>
          <w:sz w:val="26"/>
          <w:szCs w:val="26"/>
        </w:rPr>
        <w:lastRenderedPageBreak/>
        <w:t>3.</w:t>
      </w:r>
      <w:r w:rsidRPr="00AC79D5">
        <w:rPr>
          <w:rFonts w:ascii="Times New Roman" w:hAnsi="Times New Roman" w:cs="Times New Roman"/>
          <w:b/>
          <w:bCs/>
          <w:sz w:val="26"/>
          <w:szCs w:val="26"/>
        </w:rPr>
        <w:t xml:space="preserve"> Phương pháp thực hiệ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ghiên cứu tài liệu qua sách, báo, TV, internet…</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rao đổi trực tiếp với giáo viê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Sử dụng các kiến thức liên quan để phân tích.</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hảo luân  nhóm thống nhất ý kiến.</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III. Bài giả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 xml:space="preserve"> 1. Ổn định lớp: </w:t>
      </w:r>
      <w:r w:rsidRPr="00AC79D5">
        <w:rPr>
          <w:rFonts w:ascii="Times New Roman" w:hAnsi="Times New Roman" w:cs="Times New Roman"/>
          <w:b/>
          <w:i/>
          <w:sz w:val="26"/>
          <w:szCs w:val="26"/>
        </w:rPr>
        <w:t>(1’)</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 xml:space="preserve"> 2. Kiểm tra bài cũ:</w:t>
      </w:r>
      <w:r w:rsidRPr="00AC79D5">
        <w:rPr>
          <w:rFonts w:ascii="Times New Roman" w:hAnsi="Times New Roman" w:cs="Times New Roman"/>
          <w:b/>
          <w:i/>
          <w:sz w:val="26"/>
          <w:szCs w:val="26"/>
        </w:rPr>
        <w:t xml:space="preserve"> (3’)</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guyên nhân gây ra các đột gen và đột biến NST ở người và động vật, thực vật?</w:t>
      </w:r>
    </w:p>
    <w:p w:rsidR="0037331C" w:rsidRPr="00900BDF" w:rsidRDefault="0037331C" w:rsidP="00900BDF">
      <w:pPr>
        <w:pStyle w:val="NoSpacing"/>
        <w:rPr>
          <w:rFonts w:ascii="Times New Roman" w:hAnsi="Times New Roman" w:cs="Times New Roman"/>
          <w:sz w:val="26"/>
          <w:szCs w:val="26"/>
          <w:u w:val="single"/>
        </w:rPr>
      </w:pPr>
      <w:r w:rsidRPr="00900BDF">
        <w:rPr>
          <w:rFonts w:ascii="Times New Roman" w:hAnsi="Times New Roman" w:cs="Times New Roman"/>
          <w:sz w:val="26"/>
          <w:szCs w:val="26"/>
        </w:rPr>
        <w:t>Học sinh trả lời miệ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3. Bài mới</w:t>
      </w:r>
    </w:p>
    <w:p w:rsidR="0037331C" w:rsidRPr="00AC79D5" w:rsidRDefault="00947496" w:rsidP="00900BDF">
      <w:pPr>
        <w:pStyle w:val="NoSpacing"/>
        <w:rPr>
          <w:rFonts w:ascii="Times New Roman" w:hAnsi="Times New Roman" w:cs="Times New Roman"/>
          <w:b/>
          <w:i/>
          <w:sz w:val="26"/>
          <w:szCs w:val="26"/>
        </w:rPr>
      </w:pPr>
      <w:r>
        <w:rPr>
          <w:rFonts w:ascii="Times New Roman" w:hAnsi="Times New Roman" w:cs="Times New Roman"/>
          <w:b/>
          <w:i/>
          <w:sz w:val="26"/>
          <w:szCs w:val="26"/>
        </w:rPr>
        <w:t>A. K</w:t>
      </w:r>
      <w:r w:rsidR="0037331C" w:rsidRPr="00AC79D5">
        <w:rPr>
          <w:rFonts w:ascii="Times New Roman" w:hAnsi="Times New Roman" w:cs="Times New Roman"/>
          <w:b/>
          <w:i/>
          <w:sz w:val="26"/>
          <w:szCs w:val="26"/>
        </w:rPr>
        <w:t>hởi động: (5’)</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GV cho HS xem 1 đoạn video VTV- PHÓNG SỰ VỀ NẠN CHÂN CHẤT ĐỘC DA CAM VIỆT NAM. Trong chương trình nghĩa tình đồng đội phát song trên VTV của đài truyền hình Việt Nam nói về nỗi bất hạnh của những người lính thanh niên xung phong trong thời kháng chiến chống mỹ, họ không may mắn như những người làm cha, làm mẹ khác khi những đứa con của họ sinh ra lại không bình thường về hình dạng cơ thể cũng như sinh lí…Nhưng họ không hiểu tại sao lại như vậy?  Làm thế nào để em có thể giúp họ giải đáp các thắc mắc trê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HS: Tìm hiểu về nguyên nhân, cơ chế di truyền, biểu hiện của các bệnh và tật di truyề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GV: Đó là nội dung chính của bài học hôm nay.</w:t>
      </w:r>
    </w:p>
    <w:p w:rsidR="0037331C" w:rsidRPr="00AC79D5" w:rsidRDefault="0037331C" w:rsidP="00900BDF">
      <w:pPr>
        <w:pStyle w:val="NoSpacing"/>
        <w:rPr>
          <w:rFonts w:ascii="Times New Roman" w:hAnsi="Times New Roman" w:cs="Times New Roman"/>
          <w:b/>
          <w:i/>
          <w:sz w:val="26"/>
          <w:szCs w:val="26"/>
        </w:rPr>
      </w:pPr>
      <w:r w:rsidRPr="00AC79D5">
        <w:rPr>
          <w:rFonts w:ascii="Times New Roman" w:hAnsi="Times New Roman" w:cs="Times New Roman"/>
          <w:b/>
          <w:i/>
          <w:sz w:val="26"/>
          <w:szCs w:val="26"/>
        </w:rPr>
        <w:t>B. Hình thành kiến thức: (25’)</w:t>
      </w:r>
    </w:p>
    <w:tbl>
      <w:tblPr>
        <w:tblW w:w="0" w:type="auto"/>
        <w:tblInd w:w="108" w:type="dxa"/>
        <w:tblLayout w:type="fixed"/>
        <w:tblLook w:val="0000" w:firstRow="0" w:lastRow="0" w:firstColumn="0" w:lastColumn="0" w:noHBand="0" w:noVBand="0"/>
      </w:tblPr>
      <w:tblGrid>
        <w:gridCol w:w="4225"/>
        <w:gridCol w:w="3150"/>
        <w:gridCol w:w="2255"/>
      </w:tblGrid>
      <w:tr w:rsidR="0037331C" w:rsidRPr="00A16C84">
        <w:tc>
          <w:tcPr>
            <w:tcW w:w="4225" w:type="dxa"/>
            <w:tcBorders>
              <w:top w:val="single" w:sz="4" w:space="0" w:color="000000"/>
              <w:left w:val="single" w:sz="4" w:space="0" w:color="000000"/>
              <w:bottom w:val="single" w:sz="4" w:space="0" w:color="000000"/>
            </w:tcBorders>
            <w:shd w:val="clear" w:color="auto" w:fill="auto"/>
          </w:tcPr>
          <w:p w:rsidR="0037331C" w:rsidRPr="00A16C84" w:rsidRDefault="0037331C" w:rsidP="00AC79D5">
            <w:pPr>
              <w:pStyle w:val="NoSpacing"/>
              <w:jc w:val="center"/>
              <w:rPr>
                <w:rFonts w:ascii="Times New Roman" w:hAnsi="Times New Roman" w:cs="Times New Roman"/>
                <w:sz w:val="26"/>
                <w:szCs w:val="26"/>
              </w:rPr>
            </w:pPr>
            <w:r w:rsidRPr="00A16C84">
              <w:rPr>
                <w:rFonts w:ascii="Times New Roman" w:hAnsi="Times New Roman" w:cs="Times New Roman"/>
                <w:sz w:val="26"/>
                <w:szCs w:val="26"/>
              </w:rPr>
              <w:t>HĐ của giáo viên</w:t>
            </w:r>
          </w:p>
        </w:tc>
        <w:tc>
          <w:tcPr>
            <w:tcW w:w="3150" w:type="dxa"/>
            <w:tcBorders>
              <w:top w:val="single" w:sz="4" w:space="0" w:color="000000"/>
              <w:left w:val="single" w:sz="4" w:space="0" w:color="000000"/>
              <w:bottom w:val="single" w:sz="4" w:space="0" w:color="000000"/>
            </w:tcBorders>
            <w:shd w:val="clear" w:color="auto" w:fill="auto"/>
          </w:tcPr>
          <w:p w:rsidR="0037331C" w:rsidRPr="00A16C84" w:rsidRDefault="0037331C" w:rsidP="00AC79D5">
            <w:pPr>
              <w:pStyle w:val="NoSpacing"/>
              <w:jc w:val="center"/>
              <w:rPr>
                <w:rFonts w:ascii="Times New Roman" w:hAnsi="Times New Roman" w:cs="Times New Roman"/>
                <w:sz w:val="26"/>
                <w:szCs w:val="26"/>
              </w:rPr>
            </w:pPr>
            <w:r w:rsidRPr="00A16C84">
              <w:rPr>
                <w:rFonts w:ascii="Times New Roman" w:hAnsi="Times New Roman" w:cs="Times New Roman"/>
                <w:sz w:val="26"/>
                <w:szCs w:val="26"/>
              </w:rPr>
              <w:t>HĐ của học sinh</w:t>
            </w:r>
          </w:p>
        </w:tc>
        <w:tc>
          <w:tcPr>
            <w:tcW w:w="2255" w:type="dxa"/>
            <w:tcBorders>
              <w:top w:val="single" w:sz="4" w:space="0" w:color="000000"/>
              <w:left w:val="single" w:sz="4" w:space="0" w:color="000000"/>
              <w:bottom w:val="single" w:sz="4" w:space="0" w:color="000000"/>
              <w:right w:val="single" w:sz="4" w:space="0" w:color="000000"/>
            </w:tcBorders>
            <w:shd w:val="clear" w:color="auto" w:fill="auto"/>
          </w:tcPr>
          <w:p w:rsidR="0037331C" w:rsidRPr="00A16C84" w:rsidRDefault="0037331C" w:rsidP="00AC79D5">
            <w:pPr>
              <w:pStyle w:val="NoSpacing"/>
              <w:jc w:val="center"/>
              <w:rPr>
                <w:rFonts w:ascii="Times New Roman" w:hAnsi="Times New Roman" w:cs="Times New Roman"/>
                <w:sz w:val="26"/>
                <w:szCs w:val="26"/>
              </w:rPr>
            </w:pPr>
            <w:r w:rsidRPr="00A16C84">
              <w:rPr>
                <w:rFonts w:ascii="Times New Roman" w:hAnsi="Times New Roman" w:cs="Times New Roman"/>
                <w:sz w:val="26"/>
                <w:szCs w:val="26"/>
              </w:rPr>
              <w:t>Nội dung</w:t>
            </w:r>
          </w:p>
        </w:tc>
      </w:tr>
      <w:tr w:rsidR="0037331C" w:rsidRPr="00A16C84">
        <w:tc>
          <w:tcPr>
            <w:tcW w:w="4225" w:type="dxa"/>
            <w:tcBorders>
              <w:top w:val="single" w:sz="4" w:space="0" w:color="000000"/>
              <w:left w:val="single" w:sz="4" w:space="0" w:color="000000"/>
              <w:bottom w:val="single" w:sz="4" w:space="0" w:color="000000"/>
            </w:tcBorders>
            <w:shd w:val="clear" w:color="auto" w:fill="auto"/>
          </w:tcPr>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I. Tìm hiểu về một số bệnh và tật di truyền </w:t>
            </w:r>
            <w:r w:rsidRPr="00A16C84">
              <w:rPr>
                <w:rFonts w:ascii="Times New Roman" w:hAnsi="Times New Roman" w:cs="Times New Roman"/>
                <w:i/>
                <w:sz w:val="26"/>
                <w:szCs w:val="26"/>
              </w:rPr>
              <w:t>(17’)</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ới thiệu: Để hiểu kĩ bệnh và tật di truyền, giờ học trước cô đã giao bài tập cho từng nhó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Bài tập: Nghiên cứu SGK, đọc sách báo hoặc lên mạng lấy thông tin tìm hiểu theo 3 tiêu chí: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Nguyên nhâ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Biểu hiện hình thái và sinh lí</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Hậu quả: với bản thân, gia đình và xã hội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hóm 1. Bệnh Đao</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hóm 2. Bệnh Tơcnơ</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hóm 3. Bệnh bạch tạng và bệnh câm điếc bẩm si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hóm 4. Một số tật di truyền ở ngườ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Sau đó, các nhóm bốc thăm lên trình bày</w:t>
            </w:r>
            <w:r w:rsidR="00E873F8">
              <w:rPr>
                <w:rFonts w:ascii="Times New Roman" w:hAnsi="Times New Roman" w:cs="Times New Roman"/>
                <w:sz w:val="26"/>
                <w:szCs w:val="26"/>
              </w:rPr>
              <w:t>.</w:t>
            </w:r>
            <w:r w:rsidRPr="00A16C84">
              <w:rPr>
                <w:rFonts w:ascii="Times New Roman" w:hAnsi="Times New Roman" w:cs="Times New Roman"/>
                <w:sz w:val="26"/>
                <w:szCs w:val="26"/>
              </w:rPr>
              <w:t>Các nhóm khác nhận xét và cho ý kiế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áo viên chốt lạ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Bổ sung thêm thông tin hội chứ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Hội chứng patau</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Hội chứng siêu nữ</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Hội chứng siêu na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Hội chứng claiphentơ</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Có giải thích về từ dùng “ Hội chứng” </w:t>
            </w:r>
            <w:r w:rsidRPr="00A16C84">
              <w:rPr>
                <w:rFonts w:ascii="Times New Roman" w:hAnsi="Times New Roman" w:cs="Times New Roman"/>
                <w:sz w:val="26"/>
                <w:szCs w:val="26"/>
              </w:rPr>
              <w:lastRenderedPageBreak/>
              <w:t>và “ Bệnh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Thông tin về nguyên nhân gây ra các khối U, ung thư:</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w:t>
            </w:r>
            <w:r w:rsidRPr="00A16C84">
              <w:rPr>
                <w:rFonts w:ascii="Times New Roman" w:hAnsi="Times New Roman" w:cs="Times New Roman"/>
                <w:i/>
                <w:sz w:val="26"/>
                <w:szCs w:val="26"/>
              </w:rPr>
              <w:t>Tích hợp môn Vật lí:</w:t>
            </w:r>
            <w:r w:rsidRPr="00A16C84">
              <w:rPr>
                <w:rFonts w:ascii="Times New Roman" w:hAnsi="Times New Roman" w:cs="Times New Roman"/>
                <w:sz w:val="26"/>
                <w:szCs w:val="26"/>
              </w:rPr>
              <w:t xml:space="preserve"> Tia cực tím (UV là sóng điện từ có bươc sóng ngắn hơn ánh sáng nhìn thấy), bức xạ ion hóa gây tổn thương tế bào, gây rối loạn trao đổi chất trong tế bào</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w:t>
            </w:r>
            <w:r w:rsidRPr="00A16C84">
              <w:rPr>
                <w:rFonts w:ascii="Times New Roman" w:hAnsi="Times New Roman" w:cs="Times New Roman"/>
                <w:i/>
                <w:sz w:val="26"/>
                <w:szCs w:val="26"/>
              </w:rPr>
              <w:t>Tích hợp môn Hóa học</w:t>
            </w:r>
            <w:r w:rsidRPr="00A16C84">
              <w:rPr>
                <w:rFonts w:ascii="Times New Roman" w:hAnsi="Times New Roman" w:cs="Times New Roman"/>
                <w:sz w:val="26"/>
                <w:szCs w:val="26"/>
              </w:rPr>
              <w:t xml:space="preserve"> : Các chất hóa học: khói amiăng, khói thuốc lá (chứa chất nicotin và các vòng thơm hiđrocacbon), acrylamide (có trong bim bim, khoai tây chiên) … các chất này xuyên sâu vào mô, tế bào gây đột biến gen, đứt gãy NST</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w:t>
            </w:r>
            <w:r w:rsidRPr="00A16C84">
              <w:rPr>
                <w:rFonts w:ascii="Times New Roman" w:hAnsi="Times New Roman" w:cs="Times New Roman"/>
                <w:i/>
                <w:sz w:val="26"/>
                <w:szCs w:val="26"/>
              </w:rPr>
              <w:t xml:space="preserve">Tích hợp môn Địa lí: </w:t>
            </w:r>
            <w:r w:rsidRPr="00A16C84">
              <w:rPr>
                <w:rFonts w:ascii="Times New Roman" w:hAnsi="Times New Roman" w:cs="Times New Roman"/>
                <w:sz w:val="26"/>
                <w:szCs w:val="26"/>
              </w:rPr>
              <w:t xml:space="preserve"> Biến đổi khí hậu làm trái đất nóng lên, băng ở 2 cực tan ra làm diện tích đất liền bị thu hẹp, nhiều vùng bị ngập mặn, đồng thời giải phóng một lượng lớn các chất gây ung thư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i/>
                <w:sz w:val="26"/>
                <w:szCs w:val="26"/>
              </w:rPr>
              <w:t xml:space="preserve">  </w:t>
            </w:r>
            <w:r w:rsidRPr="00A16C84">
              <w:rPr>
                <w:rFonts w:ascii="Times New Roman" w:hAnsi="Times New Roman" w:cs="Times New Roman"/>
                <w:sz w:val="26"/>
                <w:szCs w:val="26"/>
              </w:rPr>
              <w:t>. Do các loại vi rút: Vi rut viêm gan A, vi rút HPV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II. Các biện pháp hạn chế phát sinh tật bệnh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1. Nguyên nhân</w:t>
            </w:r>
            <w:r w:rsidRPr="00A16C84">
              <w:rPr>
                <w:rFonts w:ascii="Times New Roman" w:hAnsi="Times New Roman" w:cs="Times New Roman"/>
                <w:i/>
                <w:sz w:val="26"/>
                <w:szCs w:val="26"/>
              </w:rPr>
              <w:t>(10’)</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guyên nhân phát sinh tật bệnh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áo viên chốt lại: 3 nguyên nhân chí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Ô nhiễm môi trườ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Sinh con ở độ tuổi lớ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Kết hôn giữa những người mang gen bệnh hay hôn phối gần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w:t>
            </w:r>
            <w:r w:rsidRPr="00A16C84">
              <w:rPr>
                <w:rFonts w:ascii="Times New Roman" w:hAnsi="Times New Roman" w:cs="Times New Roman"/>
                <w:i/>
                <w:sz w:val="26"/>
                <w:szCs w:val="26"/>
              </w:rPr>
              <w:t>tích hợp môn Giáo dục công dân: luật hôn nhân cấm kết hôn trong vòng 4 đời và giữa những người bị bệnh di truyền. Tuổi kết hôn của nam là 20 tuổi, nữ là 18 tuổ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Yêu cầu học sinh quan sát đoạn băng hình về các tác nhân gây ô nhiễm môi trườ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Hoàn thành phiếu học tập theo nhóm bàn- 2 người (5’)</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Chiếu bài làm của 2 nhóm rồi chữa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áo viên chốt lại, bổ sung thêm thông ti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Bão cát</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Núi lửa phun trào tạo ra các dòng dung nham làm chết thực vật và sinh </w:t>
            </w:r>
            <w:r w:rsidRPr="00A16C84">
              <w:rPr>
                <w:rFonts w:ascii="Times New Roman" w:hAnsi="Times New Roman" w:cs="Times New Roman"/>
                <w:sz w:val="26"/>
                <w:szCs w:val="26"/>
              </w:rPr>
              <w:lastRenderedPageBreak/>
              <w:t xml:space="preserve">ra khí metan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Cháy rừng: thực vật khi cháy âm ỉ có thể sinh ra các chất độc hại, đặc biệt là ancaloit, là những hợp chất hữu cơ có chứa dị vòng nitơ, có hoạt tính rất cao đối với cơ thể con người, đặc biệt là hệ thần kinh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vertAlign w:val="subscript"/>
              </w:rPr>
            </w:pPr>
            <w:r w:rsidRPr="00A16C84">
              <w:rPr>
                <w:rFonts w:ascii="Times New Roman" w:hAnsi="Times New Roman" w:cs="Times New Roman"/>
                <w:i/>
                <w:sz w:val="26"/>
                <w:szCs w:val="26"/>
              </w:rPr>
              <w:t xml:space="preserve"> +</w:t>
            </w:r>
            <w:r w:rsidRPr="00A16C84">
              <w:rPr>
                <w:rFonts w:ascii="Times New Roman" w:hAnsi="Times New Roman" w:cs="Times New Roman"/>
                <w:sz w:val="26"/>
                <w:szCs w:val="26"/>
              </w:rPr>
              <w:t xml:space="preserve"> Thử hạt nhân, rò rỉ chất phóng xạ làm phát tán một lượng lớn các chất phóng xạ như uranium, plutonium… ảnh hưởng đến môi trường đất, nước, không khí vág gây hậu quả nghiêm trọng đối với con người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vertAlign w:val="subscript"/>
              </w:rPr>
              <w:t xml:space="preserve"> </w:t>
            </w:r>
            <w:r w:rsidRPr="00A16C84">
              <w:rPr>
                <w:rFonts w:ascii="Times New Roman" w:hAnsi="Times New Roman" w:cs="Times New Roman"/>
                <w:sz w:val="26"/>
                <w:szCs w:val="26"/>
              </w:rPr>
              <w:t xml:space="preserve"> + Rải chất độc da cam có tên hóa học là đioxin, là các hợp chất thơm polychlorin. Ngoài ta một số quá trình khác cũng thải chất độc này vào môi trường như: núi lửa phun trào, cháy rừng, quá trình sản xuất: thuốc trừ sâu, thép, sơn, giấy …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Sử dụng thuốc trừ sâu không đúng cách: thuốc DDT, thuốc 6.6.6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Nước thải chưa qua xử lí đã thải: kim loại nặng, dầu mỡ, các chất hữu cơ khó phân hủy vào môi trường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i/>
                <w:sz w:val="26"/>
                <w:szCs w:val="26"/>
              </w:rPr>
              <w:t xml:space="preserve"> + </w:t>
            </w:r>
            <w:r w:rsidRPr="00A16C84">
              <w:rPr>
                <w:rFonts w:ascii="Times New Roman" w:hAnsi="Times New Roman" w:cs="Times New Roman"/>
                <w:sz w:val="26"/>
                <w:szCs w:val="26"/>
              </w:rPr>
              <w:t>Tràn dầu ra biển</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Khí thải từ các nhà máy, phương tiện giao thông chứa các khí độc hại như: SO</w:t>
            </w:r>
            <w:r w:rsidRPr="00A16C84">
              <w:rPr>
                <w:rFonts w:ascii="Times New Roman" w:hAnsi="Times New Roman" w:cs="Times New Roman"/>
                <w:sz w:val="26"/>
                <w:szCs w:val="26"/>
                <w:vertAlign w:val="subscript"/>
              </w:rPr>
              <w:t>2</w:t>
            </w:r>
            <w:r w:rsidRPr="00A16C84">
              <w:rPr>
                <w:rFonts w:ascii="Times New Roman" w:hAnsi="Times New Roman" w:cs="Times New Roman"/>
                <w:sz w:val="26"/>
                <w:szCs w:val="26"/>
              </w:rPr>
              <w:t>, NO</w:t>
            </w:r>
            <w:r w:rsidRPr="00A16C84">
              <w:rPr>
                <w:rFonts w:ascii="Times New Roman" w:hAnsi="Times New Roman" w:cs="Times New Roman"/>
                <w:sz w:val="26"/>
                <w:szCs w:val="26"/>
                <w:vertAlign w:val="subscript"/>
              </w:rPr>
              <w:t>x</w:t>
            </w:r>
            <w:r w:rsidRPr="00A16C84">
              <w:rPr>
                <w:rFonts w:ascii="Times New Roman" w:hAnsi="Times New Roman" w:cs="Times New Roman"/>
                <w:sz w:val="26"/>
                <w:szCs w:val="26"/>
              </w:rPr>
              <w:t>, CO, CO</w:t>
            </w:r>
            <w:r w:rsidRPr="00A16C84">
              <w:rPr>
                <w:rFonts w:ascii="Times New Roman" w:hAnsi="Times New Roman" w:cs="Times New Roman"/>
                <w:sz w:val="26"/>
                <w:szCs w:val="26"/>
                <w:vertAlign w:val="subscript"/>
              </w:rPr>
              <w:t>2</w:t>
            </w:r>
            <w:r w:rsidRPr="00A16C84">
              <w:rPr>
                <w:rFonts w:ascii="Times New Roman" w:hAnsi="Times New Roman" w:cs="Times New Roman"/>
                <w:sz w:val="26"/>
                <w:szCs w:val="26"/>
              </w:rPr>
              <w:t xml:space="preserve"> …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i/>
                <w:sz w:val="26"/>
                <w:szCs w:val="26"/>
              </w:rPr>
              <w:t xml:space="preserve"> </w:t>
            </w:r>
            <w:r w:rsidRPr="00A16C84">
              <w:rPr>
                <w:rFonts w:ascii="Times New Roman" w:hAnsi="Times New Roman" w:cs="Times New Roman"/>
                <w:sz w:val="26"/>
                <w:szCs w:val="26"/>
              </w:rPr>
              <w:t>+ Xả rác bừa bã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2. Biện pháp bảo vệ môi trường </w:t>
            </w:r>
            <w:r w:rsidRPr="00A16C84">
              <w:rPr>
                <w:rFonts w:ascii="Times New Roman" w:hAnsi="Times New Roman" w:cs="Times New Roman"/>
                <w:i/>
                <w:sz w:val="26"/>
                <w:szCs w:val="26"/>
              </w:rPr>
              <w:t>(5’)</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êu các biện pháp bảo vệ môi trường sống khỏi bị ô nhiễ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áo viên chốt lạ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Tích hợp môn GDCD: </w:t>
            </w:r>
            <w:r w:rsidRPr="00A16C84">
              <w:rPr>
                <w:rFonts w:ascii="Times New Roman" w:hAnsi="Times New Roman" w:cs="Times New Roman"/>
                <w:i/>
                <w:sz w:val="26"/>
                <w:szCs w:val="26"/>
              </w:rPr>
              <w:t>Gv giới thiệu luật bảo vệ môi trường, điều 13,14,15,16,19, 20, 29, 31, 34, 36 tại chương II, III.</w:t>
            </w:r>
          </w:p>
        </w:tc>
        <w:tc>
          <w:tcPr>
            <w:tcW w:w="3150" w:type="dxa"/>
            <w:tcBorders>
              <w:top w:val="single" w:sz="4" w:space="0" w:color="000000"/>
              <w:left w:val="single" w:sz="4" w:space="0" w:color="000000"/>
              <w:bottom w:val="single" w:sz="4" w:space="0" w:color="000000"/>
            </w:tcBorders>
            <w:shd w:val="clear" w:color="auto" w:fill="auto"/>
          </w:tcPr>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Các nhóm cử đại diện lên bốc thă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Từng nhóm cử đại diện lên thuyết trình bài tập của nhóm mì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Các nhóm khác quan sát lắng nghe cho nhận xét, nêu ý kiến hoặc thắc mắc những </w:t>
            </w:r>
            <w:r w:rsidRPr="00A16C84">
              <w:rPr>
                <w:rFonts w:ascii="Times New Roman" w:hAnsi="Times New Roman" w:cs="Times New Roman"/>
                <w:sz w:val="26"/>
                <w:szCs w:val="26"/>
              </w:rPr>
              <w:lastRenderedPageBreak/>
              <w:t>điều muốn tìm hiểu thê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Bạn thuyết trình sẽ trả lời, nếu không trả lời được các bạn trong nhóm sẽ giúp đỡ hoặc các nhóm khác sẽ trả lời giúp</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ếu không trả lời được, cô giáo sẽ giúp đỡ</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Học sinh trả lời miệ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Lớp bổ sung</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Học sinh theo dõi đoạn băng hình</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Thảo luận theo nhóm bàn-2 người, hoàn thành phiếu học tập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Nhóm được cô chọn sẽ trình bày</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Cá nhân học sinh trả lời miệng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Tuyên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Trồng nhiều cây xanh</w:t>
            </w:r>
          </w:p>
          <w:p w:rsidR="0037331C" w:rsidRPr="00A16C84" w:rsidRDefault="0037331C" w:rsidP="00900BDF">
            <w:pPr>
              <w:pStyle w:val="NoSpacing"/>
              <w:rPr>
                <w:rFonts w:ascii="Times New Roman" w:hAnsi="Times New Roman" w:cs="Times New Roman"/>
                <w:sz w:val="26"/>
                <w:szCs w:val="26"/>
              </w:rPr>
            </w:pPr>
          </w:p>
        </w:tc>
        <w:tc>
          <w:tcPr>
            <w:tcW w:w="2255" w:type="dxa"/>
            <w:tcBorders>
              <w:top w:val="single" w:sz="4" w:space="0" w:color="000000"/>
              <w:left w:val="single" w:sz="4" w:space="0" w:color="000000"/>
              <w:bottom w:val="single" w:sz="4" w:space="0" w:color="000000"/>
              <w:right w:val="single" w:sz="4" w:space="0" w:color="000000"/>
            </w:tcBorders>
            <w:shd w:val="clear" w:color="auto" w:fill="auto"/>
          </w:tcPr>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lastRenderedPageBreak/>
              <w:t>I. Tìm hiểu về một số bệnh và tật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1. Bệnh Đao</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2. Bệnh tơcnơ</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3. Bệnh Bạch tạng và bệnh câm điếc bẩm si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4. Một số tật di truyền ở người</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II. Các biện pháp hạn chế phát sinh tật bệnh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1. Nguyên nhâ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a. Ô nhiễm môi trườ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b. Sinh con ở độ tuổi lớ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lastRenderedPageBreak/>
              <w:t>c. Kết hôn giữa những người mang gen bệnh hay hôn phối gần</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2. Biện pháp hạn chế phát sinh bệnh, tật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Tuyên truyền, đấu tranh để bảo vệ môi trường số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Sử dụng đúng cách các loại thuốc trừ sâu, diệt cỏ, chữa bệ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Hạn chế kết hôn giữa những người mang gen gây bệnh.</w:t>
            </w:r>
          </w:p>
        </w:tc>
      </w:tr>
    </w:tbl>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lastRenderedPageBreak/>
        <w:t>4. Củng cố</w:t>
      </w:r>
      <w:r w:rsidRPr="00AC79D5">
        <w:rPr>
          <w:rFonts w:ascii="Times New Roman" w:hAnsi="Times New Roman" w:cs="Times New Roman"/>
          <w:b/>
          <w:i/>
          <w:sz w:val="26"/>
          <w:szCs w:val="26"/>
        </w:rPr>
        <w:t>(4’)</w:t>
      </w:r>
    </w:p>
    <w:p w:rsidR="0037331C" w:rsidRPr="00900BDF" w:rsidRDefault="0037331C" w:rsidP="00900BDF">
      <w:pPr>
        <w:pStyle w:val="NoSpacing"/>
        <w:rPr>
          <w:rFonts w:ascii="Times New Roman" w:hAnsi="Times New Roman" w:cs="Times New Roman"/>
          <w:sz w:val="26"/>
          <w:szCs w:val="26"/>
        </w:rPr>
      </w:pPr>
      <w:r w:rsidRPr="000D2068">
        <w:rPr>
          <w:rFonts w:ascii="Times New Roman" w:hAnsi="Times New Roman" w:cs="Times New Roman"/>
          <w:sz w:val="26"/>
          <w:szCs w:val="26"/>
        </w:rPr>
        <w:t>Câu 1.</w:t>
      </w:r>
      <w:r w:rsidRPr="00900BDF">
        <w:rPr>
          <w:rFonts w:ascii="Times New Roman" w:hAnsi="Times New Roman" w:cs="Times New Roman"/>
          <w:sz w:val="26"/>
          <w:szCs w:val="26"/>
        </w:rPr>
        <w:t xml:space="preserve"> </w:t>
      </w:r>
      <w:r w:rsidRPr="00900BDF">
        <w:rPr>
          <w:rFonts w:ascii="Times New Roman" w:hAnsi="Times New Roman" w:cs="Times New Roman"/>
          <w:i/>
          <w:sz w:val="26"/>
          <w:szCs w:val="26"/>
        </w:rPr>
        <w:t>Ở bệnh nhân Đao cặp NST có 3 chiếc là cặp số</w:t>
      </w:r>
      <w:r w:rsidRPr="00900BDF">
        <w:rPr>
          <w:rFonts w:ascii="Times New Roman" w:hAnsi="Times New Roman" w:cs="Times New Roman"/>
          <w:sz w:val="26"/>
          <w:szCs w:val="26"/>
        </w:rPr>
        <w:t xml:space="preserve"> </w:t>
      </w:r>
    </w:p>
    <w:p w:rsidR="0037331C" w:rsidRPr="00900BDF" w:rsidRDefault="0037331C" w:rsidP="00900BDF">
      <w:pPr>
        <w:pStyle w:val="NoSpacing"/>
        <w:rPr>
          <w:rFonts w:ascii="Times New Roman" w:hAnsi="Times New Roman" w:cs="Times New Roman"/>
          <w:sz w:val="26"/>
          <w:szCs w:val="26"/>
          <w:u w:val="single"/>
        </w:rPr>
      </w:pPr>
      <w:r w:rsidRPr="00900BDF">
        <w:rPr>
          <w:rFonts w:ascii="Times New Roman" w:hAnsi="Times New Roman" w:cs="Times New Roman"/>
          <w:sz w:val="26"/>
          <w:szCs w:val="26"/>
        </w:rPr>
        <w:t>Đáp án: 21</w:t>
      </w:r>
    </w:p>
    <w:p w:rsidR="0037331C" w:rsidRPr="00900BDF" w:rsidRDefault="0037331C" w:rsidP="00900BDF">
      <w:pPr>
        <w:pStyle w:val="NoSpacing"/>
        <w:rPr>
          <w:rFonts w:ascii="Times New Roman" w:hAnsi="Times New Roman" w:cs="Times New Roman"/>
          <w:sz w:val="26"/>
          <w:szCs w:val="26"/>
        </w:rPr>
      </w:pPr>
      <w:r w:rsidRPr="000D2068">
        <w:rPr>
          <w:rFonts w:ascii="Times New Roman" w:hAnsi="Times New Roman" w:cs="Times New Roman"/>
          <w:sz w:val="26"/>
          <w:szCs w:val="26"/>
        </w:rPr>
        <w:t>Câu 2</w:t>
      </w:r>
      <w:r w:rsidRPr="00900BDF">
        <w:rPr>
          <w:rFonts w:ascii="Times New Roman" w:hAnsi="Times New Roman" w:cs="Times New Roman"/>
          <w:sz w:val="26"/>
          <w:szCs w:val="26"/>
        </w:rPr>
        <w:t>.</w:t>
      </w:r>
      <w:r w:rsidRPr="00900BDF">
        <w:rPr>
          <w:rFonts w:ascii="Times New Roman" w:hAnsi="Times New Roman" w:cs="Times New Roman"/>
          <w:i/>
          <w:sz w:val="26"/>
          <w:szCs w:val="26"/>
        </w:rPr>
        <w:t>Bệnh nhân Tơcnơ có biểu hiện</w:t>
      </w:r>
    </w:p>
    <w:p w:rsidR="0037331C" w:rsidRPr="00900BDF" w:rsidRDefault="00AC79D5" w:rsidP="00900BDF">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37331C" w:rsidRPr="00900BDF">
        <w:rPr>
          <w:rFonts w:ascii="Times New Roman" w:hAnsi="Times New Roman" w:cs="Times New Roman"/>
          <w:sz w:val="26"/>
          <w:szCs w:val="26"/>
        </w:rPr>
        <w:t>A. Lùn, cổ ngắn                          C. Tử cung nhỏ không có kinh nguyệt</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B. tuyến vú không phát triển      D. Cả A, B, C đều đúng </w:t>
      </w:r>
    </w:p>
    <w:p w:rsidR="0037331C" w:rsidRPr="00900BDF" w:rsidRDefault="0037331C" w:rsidP="00900BDF">
      <w:pPr>
        <w:pStyle w:val="NoSpacing"/>
        <w:rPr>
          <w:rFonts w:ascii="Times New Roman" w:hAnsi="Times New Roman" w:cs="Times New Roman"/>
          <w:sz w:val="26"/>
          <w:szCs w:val="26"/>
          <w:u w:val="single"/>
        </w:rPr>
      </w:pPr>
      <w:r w:rsidRPr="00900BDF">
        <w:rPr>
          <w:rFonts w:ascii="Times New Roman" w:hAnsi="Times New Roman" w:cs="Times New Roman"/>
          <w:sz w:val="26"/>
          <w:szCs w:val="26"/>
        </w:rPr>
        <w:lastRenderedPageBreak/>
        <w:t>Đáp án: D</w:t>
      </w:r>
    </w:p>
    <w:p w:rsidR="0037331C" w:rsidRPr="00900BDF" w:rsidRDefault="0037331C" w:rsidP="00900BDF">
      <w:pPr>
        <w:pStyle w:val="NoSpacing"/>
        <w:rPr>
          <w:rFonts w:ascii="Times New Roman" w:hAnsi="Times New Roman" w:cs="Times New Roman"/>
          <w:sz w:val="26"/>
          <w:szCs w:val="26"/>
        </w:rPr>
      </w:pPr>
      <w:r w:rsidRPr="000D2068">
        <w:rPr>
          <w:rFonts w:ascii="Times New Roman" w:hAnsi="Times New Roman" w:cs="Times New Roman"/>
          <w:sz w:val="26"/>
          <w:szCs w:val="26"/>
        </w:rPr>
        <w:t>Câu 3.</w:t>
      </w:r>
      <w:r w:rsidRPr="00900BDF">
        <w:rPr>
          <w:rFonts w:ascii="Times New Roman" w:hAnsi="Times New Roman" w:cs="Times New Roman"/>
          <w:sz w:val="26"/>
          <w:szCs w:val="26"/>
        </w:rPr>
        <w:t xml:space="preserve"> </w:t>
      </w:r>
      <w:r w:rsidRPr="00900BDF">
        <w:rPr>
          <w:rFonts w:ascii="Times New Roman" w:hAnsi="Times New Roman" w:cs="Times New Roman"/>
          <w:i/>
          <w:sz w:val="26"/>
          <w:szCs w:val="26"/>
        </w:rPr>
        <w:t>Biểu hiện của người bị bệnh bạch tạng là:</w:t>
      </w:r>
    </w:p>
    <w:p w:rsidR="0037331C" w:rsidRPr="00900BDF" w:rsidRDefault="00AC79D5" w:rsidP="00900BDF">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37331C" w:rsidRPr="00900BDF">
        <w:rPr>
          <w:rFonts w:ascii="Times New Roman" w:hAnsi="Times New Roman" w:cs="Times New Roman"/>
          <w:sz w:val="26"/>
          <w:szCs w:val="26"/>
        </w:rPr>
        <w:t>A. Da màu đen                           C. Tóc màu đen</w:t>
      </w:r>
    </w:p>
    <w:p w:rsidR="0037331C" w:rsidRPr="00900BDF" w:rsidRDefault="00AC79D5" w:rsidP="00900BDF">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37331C" w:rsidRPr="00900BDF">
        <w:rPr>
          <w:rFonts w:ascii="Times New Roman" w:hAnsi="Times New Roman" w:cs="Times New Roman"/>
          <w:sz w:val="26"/>
          <w:szCs w:val="26"/>
        </w:rPr>
        <w:t>B. Da màu trắng                         D. Tóc màu trắng</w:t>
      </w:r>
    </w:p>
    <w:p w:rsidR="0037331C" w:rsidRPr="00900BDF" w:rsidRDefault="0037331C" w:rsidP="00900BDF">
      <w:pPr>
        <w:pStyle w:val="NoSpacing"/>
        <w:rPr>
          <w:rFonts w:ascii="Times New Roman" w:hAnsi="Times New Roman" w:cs="Times New Roman"/>
          <w:sz w:val="26"/>
          <w:szCs w:val="26"/>
          <w:u w:val="single"/>
        </w:rPr>
      </w:pPr>
      <w:r w:rsidRPr="00900BDF">
        <w:rPr>
          <w:rFonts w:ascii="Times New Roman" w:hAnsi="Times New Roman" w:cs="Times New Roman"/>
          <w:sz w:val="26"/>
          <w:szCs w:val="26"/>
        </w:rPr>
        <w:t>Đáp án:B, D</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5. Vận dụng, sáng tạo:</w:t>
      </w:r>
      <w:r w:rsidRPr="00AC79D5">
        <w:rPr>
          <w:rFonts w:ascii="Times New Roman" w:hAnsi="Times New Roman" w:cs="Times New Roman"/>
          <w:b/>
          <w:i/>
          <w:sz w:val="26"/>
          <w:szCs w:val="26"/>
        </w:rPr>
        <w:t xml:space="preserve"> (5’)</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Em hãy trình bày bằng sơ đồ cơ chế di truyền của bệnh đao?</w:t>
      </w:r>
    </w:p>
    <w:p w:rsidR="0037331C" w:rsidRPr="00AC79D5" w:rsidRDefault="0037331C" w:rsidP="00900BDF">
      <w:pPr>
        <w:pStyle w:val="NoSpacing"/>
        <w:rPr>
          <w:rFonts w:ascii="Times New Roman" w:hAnsi="Times New Roman" w:cs="Times New Roman"/>
          <w:b/>
          <w:i/>
          <w:sz w:val="26"/>
          <w:szCs w:val="26"/>
        </w:rPr>
      </w:pPr>
      <w:r w:rsidRPr="00AC79D5">
        <w:rPr>
          <w:rFonts w:ascii="Times New Roman" w:hAnsi="Times New Roman" w:cs="Times New Roman"/>
          <w:b/>
          <w:sz w:val="26"/>
          <w:szCs w:val="26"/>
        </w:rPr>
        <w:t>6. BTVN:</w:t>
      </w:r>
      <w:r w:rsidRPr="00AC79D5">
        <w:rPr>
          <w:rFonts w:ascii="Times New Roman" w:hAnsi="Times New Roman" w:cs="Times New Roman"/>
          <w:b/>
          <w:i/>
          <w:sz w:val="26"/>
          <w:szCs w:val="26"/>
        </w:rPr>
        <w:t xml:space="preserve"> (1’)</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Đọc phần ghi nhớ sgk</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Học bài và trả lời câu hỏi</w:t>
      </w:r>
    </w:p>
    <w:p w:rsidR="00FB60B8"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Đọc “ Em có biết”</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Chuẩn bị bài sau: Di truyền học đối với con người</w:t>
      </w:r>
    </w:p>
    <w:p w:rsidR="0097352A" w:rsidRPr="0039672B" w:rsidRDefault="0097352A" w:rsidP="0097352A">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7352A" w:rsidRPr="0039672B" w:rsidRDefault="0097352A" w:rsidP="0097352A">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37331C" w:rsidRPr="00900BDF" w:rsidRDefault="0037331C" w:rsidP="00900BDF">
      <w:pPr>
        <w:pStyle w:val="NoSpacing"/>
        <w:rPr>
          <w:rFonts w:ascii="Times New Roman" w:hAnsi="Times New Roman" w:cs="Times New Roman"/>
          <w:sz w:val="26"/>
          <w:szCs w:val="26"/>
        </w:rPr>
      </w:pPr>
    </w:p>
    <w:p w:rsidR="0037331C" w:rsidRPr="0039672B" w:rsidRDefault="0037331C" w:rsidP="0037331C">
      <w:pPr>
        <w:spacing w:line="360" w:lineRule="auto"/>
        <w:rPr>
          <w:color w:val="auto"/>
          <w:sz w:val="26"/>
          <w:szCs w:val="26"/>
        </w:rPr>
      </w:pPr>
    </w:p>
    <w:p w:rsidR="0037331C" w:rsidRPr="0039672B" w:rsidRDefault="0037331C" w:rsidP="0037331C">
      <w:pPr>
        <w:spacing w:after="240"/>
        <w:rPr>
          <w:color w:val="auto"/>
          <w:sz w:val="26"/>
          <w:szCs w:val="26"/>
        </w:rPr>
      </w:pPr>
    </w:p>
    <w:p w:rsidR="0037331C" w:rsidRPr="0039672B" w:rsidRDefault="0037331C" w:rsidP="0037331C">
      <w:pPr>
        <w:spacing w:after="240"/>
        <w:rPr>
          <w:color w:val="auto"/>
          <w:sz w:val="26"/>
          <w:szCs w:val="26"/>
        </w:rPr>
      </w:pPr>
    </w:p>
    <w:p w:rsidR="0037331C" w:rsidRPr="0039672B" w:rsidRDefault="0037331C" w:rsidP="0037331C">
      <w:pPr>
        <w:spacing w:after="240"/>
        <w:rPr>
          <w:color w:val="auto"/>
          <w:sz w:val="26"/>
          <w:szCs w:val="26"/>
        </w:rPr>
      </w:pPr>
    </w:p>
    <w:p w:rsidR="0037331C" w:rsidRDefault="0037331C"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5775DA" w:rsidRDefault="005775DA" w:rsidP="0037331C">
      <w:pPr>
        <w:spacing w:after="240"/>
        <w:rPr>
          <w:color w:val="auto"/>
          <w:sz w:val="26"/>
          <w:szCs w:val="26"/>
        </w:rPr>
      </w:pPr>
    </w:p>
    <w:p w:rsidR="00211518" w:rsidRDefault="00211518" w:rsidP="0037331C">
      <w:pPr>
        <w:spacing w:after="240"/>
        <w:rPr>
          <w:color w:val="auto"/>
          <w:sz w:val="26"/>
          <w:szCs w:val="26"/>
        </w:rPr>
      </w:pPr>
    </w:p>
    <w:p w:rsidR="00211518" w:rsidRDefault="00211518" w:rsidP="0037331C">
      <w:pPr>
        <w:spacing w:after="240"/>
        <w:rPr>
          <w:color w:val="auto"/>
          <w:sz w:val="26"/>
          <w:szCs w:val="26"/>
        </w:rPr>
      </w:pPr>
    </w:p>
    <w:p w:rsidR="00211518" w:rsidRDefault="00211518" w:rsidP="0037331C">
      <w:pPr>
        <w:spacing w:after="240"/>
        <w:rPr>
          <w:color w:val="auto"/>
          <w:sz w:val="26"/>
          <w:szCs w:val="26"/>
        </w:rPr>
      </w:pPr>
    </w:p>
    <w:p w:rsidR="00AC79D5" w:rsidRDefault="00AC79D5"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E224B4" w:rsidP="00736F26">
      <w:pPr>
        <w:pStyle w:val="NoSpacing"/>
        <w:jc w:val="center"/>
        <w:rPr>
          <w:rFonts w:ascii="Times New Roman" w:hAnsi="Times New Roman" w:cs="Times New Roman"/>
          <w:b/>
          <w:bCs/>
          <w:sz w:val="26"/>
          <w:szCs w:val="26"/>
        </w:rPr>
      </w:pPr>
      <w:r>
        <w:rPr>
          <w:rFonts w:ascii="Times New Roman" w:hAnsi="Times New Roman" w:cs="Times New Roman"/>
          <w:b/>
          <w:bCs/>
          <w:sz w:val="26"/>
          <w:szCs w:val="26"/>
        </w:rPr>
        <w:t>Bài 30</w:t>
      </w:r>
      <w:r w:rsidR="0098532E" w:rsidRPr="0039672B">
        <w:rPr>
          <w:rFonts w:ascii="Times New Roman" w:hAnsi="Times New Roman" w:cs="Times New Roman"/>
          <w:b/>
          <w:bCs/>
          <w:sz w:val="26"/>
          <w:szCs w:val="26"/>
        </w:rPr>
        <w:t>:</w:t>
      </w:r>
      <w:r>
        <w:rPr>
          <w:rFonts w:ascii="Times New Roman" w:hAnsi="Times New Roman" w:cs="Times New Roman"/>
          <w:b/>
          <w:sz w:val="26"/>
          <w:szCs w:val="26"/>
        </w:rPr>
        <w:t xml:space="preserve"> </w:t>
      </w:r>
      <w:r w:rsidR="0098532E" w:rsidRPr="0039672B">
        <w:rPr>
          <w:rFonts w:ascii="Times New Roman" w:hAnsi="Times New Roman" w:cs="Times New Roman"/>
          <w:b/>
          <w:bCs/>
          <w:sz w:val="26"/>
          <w:szCs w:val="26"/>
        </w:rPr>
        <w:t>DI TRUYỀN HỌC VỚI NGƯỜ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được di truyền học tư vấn là gì? Và nội dung của lĩnh vực khoa học nà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được cơ sở di truyền học của “hôn nhân một vợ một chồng” và những người có quan hệ huyết thống trong vòng 4 đời không được kết hôn với nhau.</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iểu được tại sao phụ nữ không nên sinh con ở tuổi ngoài 35 và hậu quả di truyền của ô nhiễm môi trường đối với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Rèn tư duy phân tích tổng hợp.</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Có ý thức dấu tranh chống sản xuất, thử vũ khí hạt nhân, vũ khí hóa học và các hành vi gây ô nhiễm môi trường. Sử dụng đúng quy cách thuốc trừ sâu, trừ cỏ, chữa bệ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Bảng số liệu: bảng 30.1 và bảng 30.2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2.HS: ND kiến thứ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1. Ổn định tổ chức: Kiểm tra sĩ số. (2’)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2. Kiểm tra bài cũ: (3’)Không kiểm tra</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xml:space="preserve">-Kiểm tra sự chuẩn bị của các nhóm HS.   </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sz w:val="26"/>
          <w:szCs w:val="26"/>
        </w:rPr>
        <w:t>3. Giảng bài mới:</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i/>
          <w:sz w:val="26"/>
          <w:szCs w:val="26"/>
        </w:rPr>
        <w:t>A. KHỞI ĐỘNG. (3’)</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794CB9"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B1</w:t>
      </w:r>
      <w:r w:rsidRPr="0039672B">
        <w:rPr>
          <w:rFonts w:ascii="Times New Roman" w:hAnsi="Times New Roman" w:cs="Times New Roman"/>
          <w:bCs/>
          <w:sz w:val="26"/>
          <w:szCs w:val="26"/>
        </w:rPr>
        <w:t>:</w:t>
      </w:r>
      <w:r w:rsidR="0098532E" w:rsidRPr="0039672B">
        <w:rPr>
          <w:rFonts w:ascii="Times New Roman" w:hAnsi="Times New Roman" w:cs="Times New Roman"/>
          <w:bCs/>
          <w:sz w:val="26"/>
          <w:szCs w:val="26"/>
        </w:rPr>
        <w:t>GV: Kiểm tra sự chuẩn bị của hs từ tiết trước của các nhóm: Em hãy tìm hiểu nội dung của luật hôn nhân và gia đình nước ta.Hs bao cáo.</w:t>
      </w:r>
    </w:p>
    <w:p w:rsidR="0098532E" w:rsidRPr="0039672B" w:rsidRDefault="00794CB9" w:rsidP="00AF43C2">
      <w:pPr>
        <w:pStyle w:val="NoSpacing"/>
        <w:rPr>
          <w:rFonts w:ascii="Times New Roman" w:hAnsi="Times New Roman" w:cs="Times New Roman"/>
          <w:b/>
          <w:bCs/>
          <w:i/>
          <w:sz w:val="26"/>
          <w:szCs w:val="26"/>
        </w:rPr>
      </w:pPr>
      <w:r w:rsidRPr="0039672B">
        <w:rPr>
          <w:rFonts w:ascii="Times New Roman" w:hAnsi="Times New Roman" w:cs="Times New Roman"/>
          <w:b/>
          <w:bCs/>
          <w:sz w:val="26"/>
          <w:szCs w:val="26"/>
        </w:rPr>
        <w:t>B2</w:t>
      </w:r>
      <w:r w:rsidRPr="0039672B">
        <w:rPr>
          <w:rFonts w:ascii="Times New Roman" w:hAnsi="Times New Roman" w:cs="Times New Roman"/>
          <w:bCs/>
          <w:sz w:val="26"/>
          <w:szCs w:val="26"/>
        </w:rPr>
        <w:t>:</w:t>
      </w:r>
      <w:r w:rsidR="0098532E" w:rsidRPr="0039672B">
        <w:rPr>
          <w:rFonts w:ascii="Times New Roman" w:hAnsi="Times New Roman" w:cs="Times New Roman"/>
          <w:bCs/>
          <w:sz w:val="26"/>
          <w:szCs w:val="26"/>
        </w:rPr>
        <w:t>GV: Luật hôn nhân và gia đình nước ta dựa trên cơ sở khoa học nào và làm thế nào để đưa ra lời khuyên cần thiết cho những người mắc bệnh và tật di truyền ta xét bài học hom nay.</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i/>
          <w:sz w:val="26"/>
          <w:szCs w:val="26"/>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DI TRUYỀN Y HỌC TƯ VẤ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TCĐ: </w:t>
      </w:r>
      <w:r w:rsidRPr="0039672B">
        <w:rPr>
          <w:rFonts w:ascii="Times New Roman" w:hAnsi="Times New Roman" w:cs="Times New Roman"/>
          <w:spacing w:val="2"/>
          <w:sz w:val="26"/>
          <w:szCs w:val="26"/>
        </w:rPr>
        <w:t xml:space="preserve">Hiểu được di truyền y học tư vấn là gì và nội dung của lĩnh vực khoa học này. </w:t>
      </w:r>
    </w:p>
    <w:tbl>
      <w:tblPr>
        <w:tblW w:w="9630" w:type="dxa"/>
        <w:tblInd w:w="108" w:type="dxa"/>
        <w:tblLayout w:type="fixed"/>
        <w:tblLook w:val="0000" w:firstRow="0" w:lastRow="0" w:firstColumn="0" w:lastColumn="0" w:noHBand="0" w:noVBand="0"/>
      </w:tblPr>
      <w:tblGrid>
        <w:gridCol w:w="3324"/>
        <w:gridCol w:w="3303"/>
        <w:gridCol w:w="3003"/>
      </w:tblGrid>
      <w:tr w:rsidR="0098532E" w:rsidRPr="0039672B">
        <w:tc>
          <w:tcPr>
            <w:tcW w:w="332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0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324" w:type="dxa"/>
            <w:tcBorders>
              <w:top w:val="single" w:sz="4" w:space="0" w:color="000000"/>
              <w:left w:val="single" w:sz="4" w:space="0" w:color="000000"/>
              <w:bottom w:val="single" w:sz="4" w:space="0" w:color="000000"/>
            </w:tcBorders>
            <w:shd w:val="clear" w:color="auto" w:fill="auto"/>
          </w:tcPr>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c HS làm bài tập mục </w:t>
            </w:r>
            <w:r w:rsidR="0098532E" w:rsidRPr="0039672B">
              <w:rPr>
                <w:rFonts w:ascii="Times New Roman" w:hAnsi="Times New Roman" w:cs="Times New Roman"/>
                <w:sz w:val="26"/>
                <w:szCs w:val="26"/>
              </w:rPr>
              <w:t> (trang 86)</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hoàn chỉnh đáp án, tổ chức thảo luận toàn lớ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Di truyền y học tư vấn là gì? Gồm những nội dung nào?</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hoàn thiện kiến thức</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nghiên cứu ví dụ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nhóm, thống nhất câu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ây là bệnh di truyề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ệnh do gen lặn qui định vì có người trong gia đình đã mắc bệ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hông nên sinh con vì ở </w:t>
            </w:r>
            <w:r w:rsidRPr="0039672B">
              <w:rPr>
                <w:rFonts w:ascii="Times New Roman" w:hAnsi="Times New Roman" w:cs="Times New Roman"/>
                <w:sz w:val="26"/>
                <w:szCs w:val="26"/>
              </w:rPr>
              <w:lastRenderedPageBreak/>
              <w:t>họ có gen gây bệ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phát biểu</w:t>
            </w:r>
          </w:p>
        </w:tc>
        <w:tc>
          <w:tcPr>
            <w:tcW w:w="30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w:t>
            </w:r>
            <w:r w:rsidR="00FF558B">
              <w:rPr>
                <w:rFonts w:ascii="Times New Roman" w:hAnsi="Times New Roman" w:cs="Times New Roman"/>
                <w:sz w:val="26"/>
                <w:szCs w:val="26"/>
              </w:rPr>
              <w:t xml:space="preserve"> </w:t>
            </w:r>
            <w:r w:rsidRPr="0039672B">
              <w:rPr>
                <w:rFonts w:ascii="Times New Roman" w:hAnsi="Times New Roman" w:cs="Times New Roman"/>
                <w:sz w:val="26"/>
                <w:szCs w:val="26"/>
              </w:rPr>
              <w:t xml:space="preserve">Di truyền y học tư vấ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là một lĩnh vực của di truyền học kết hợp các phương pháp xét nghiệm, chuẩn đoán hiện đại về mặt di truyền kết hợp nghiên cứu phả hệ.</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ội 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huẩn đoá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ung cấp thông ti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ho lời khuyên liên quan đến bệnh, tật di truyền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DI TRUYỀN HỌC VỚI HÔN NHÂN VÀ KẾ HOẠCH HOÁ GIA ĐÌNH</w:t>
      </w:r>
      <w:r w:rsidRPr="0039672B">
        <w:rPr>
          <w:rFonts w:ascii="Times New Roman" w:hAnsi="Times New Roman" w:cs="Times New Roman"/>
          <w:bCs/>
          <w:sz w:val="26"/>
          <w:szCs w:val="26"/>
          <w:lang w:val="vi-VN"/>
        </w:rPr>
        <w:t xml:space="preserve"> - </w:t>
      </w:r>
      <w:r w:rsidRPr="0039672B">
        <w:rPr>
          <w:rFonts w:ascii="Times New Roman" w:hAnsi="Times New Roman" w:cs="Times New Roman"/>
          <w:bCs/>
          <w:sz w:val="26"/>
          <w:szCs w:val="26"/>
        </w:rPr>
        <w:t>MTCĐ:</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a) Di truyền học với hôn nhân:</w:t>
      </w:r>
      <w:r w:rsidRPr="0039672B">
        <w:rPr>
          <w:rFonts w:ascii="Times New Roman" w:hAnsi="Times New Roman" w:cs="Times New Roman"/>
          <w:sz w:val="26"/>
          <w:szCs w:val="26"/>
        </w:rPr>
        <w:t>Giải thích được cơ sở khoa học của việc kết hôn "1 vợ, 1 chồng" và cấm kết hôn gần trong vòng 3 đời</w:t>
      </w:r>
    </w:p>
    <w:tbl>
      <w:tblPr>
        <w:tblW w:w="9630" w:type="dxa"/>
        <w:tblInd w:w="108" w:type="dxa"/>
        <w:tblLayout w:type="fixed"/>
        <w:tblLook w:val="0000" w:firstRow="0" w:lastRow="0" w:firstColumn="0" w:lastColumn="0" w:noHBand="0" w:noVBand="0"/>
      </w:tblPr>
      <w:tblGrid>
        <w:gridCol w:w="3227"/>
        <w:gridCol w:w="3235"/>
        <w:gridCol w:w="3168"/>
      </w:tblGrid>
      <w:tr w:rsidR="0098532E" w:rsidRPr="0039672B">
        <w:tc>
          <w:tcPr>
            <w:tcW w:w="322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1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227" w:type="dxa"/>
            <w:tcBorders>
              <w:top w:val="single" w:sz="4" w:space="0" w:color="000000"/>
              <w:left w:val="single" w:sz="4" w:space="0" w:color="000000"/>
              <w:bottom w:val="single" w:sz="4" w:space="0" w:color="000000"/>
            </w:tcBorders>
            <w:shd w:val="clear" w:color="auto" w:fill="auto"/>
          </w:tcPr>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đọc thông tin SGK </w:t>
            </w:r>
            <w:r w:rsidR="0098532E" w:rsidRPr="0039672B">
              <w:rPr>
                <w:rFonts w:ascii="Times New Roman" w:hAnsi="Times New Roman" w:cs="Times New Roman"/>
                <w:sz w:val="26"/>
                <w:szCs w:val="26"/>
              </w:rPr>
              <w:t> thảo luận vấn đề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kết hôn gần làm suy thoái nòi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những người có quan hệ huyết thống từ đời thứ 5 trở đi được phép kết hôn</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ốt lại đáp án đúng</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ọc sinh tiếp tục phân tích bảng 30.1 </w:t>
            </w:r>
            <w:r w:rsidR="0098532E" w:rsidRPr="0039672B">
              <w:rPr>
                <w:rFonts w:ascii="Times New Roman" w:hAnsi="Times New Roman" w:cs="Times New Roman"/>
                <w:sz w:val="26"/>
                <w:szCs w:val="26"/>
              </w:rPr>
              <w:t> thảo luận vấn đề 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ải thích qui định “Hôn nhân một vợ một chồng” bằng cơ sở sinh họ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nên cấm chuẩn đoán giới tính thai nhi</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w:t>
            </w:r>
            <w:r w:rsidRPr="0039672B">
              <w:rPr>
                <w:rFonts w:ascii="Times New Roman" w:hAnsi="Times New Roman" w:cs="Times New Roman"/>
                <w:b/>
                <w:sz w:val="26"/>
                <w:szCs w:val="26"/>
              </w:rPr>
              <w:t></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GV tổng kết lại kiến thức</w:t>
            </w:r>
          </w:p>
        </w:tc>
        <w:tc>
          <w:tcPr>
            <w:tcW w:w="32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phân tích thông tin </w:t>
            </w:r>
            <w:r w:rsidRPr="0039672B">
              <w:rPr>
                <w:rFonts w:ascii="Times New Roman" w:hAnsi="Times New Roman" w:cs="Times New Roman"/>
                <w:sz w:val="26"/>
                <w:szCs w:val="26"/>
              </w:rPr>
              <w:t> nêu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ết hôn gần làm đột biến lặn, có hại biểu hiện </w:t>
            </w:r>
            <w:r w:rsidRPr="0039672B">
              <w:rPr>
                <w:rFonts w:ascii="Times New Roman" w:hAnsi="Times New Roman" w:cs="Times New Roman"/>
                <w:sz w:val="26"/>
                <w:szCs w:val="26"/>
              </w:rPr>
              <w:t> dị tật bẩm sinh t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ừ đời thứ 5 </w:t>
            </w:r>
            <w:r w:rsidRPr="0039672B">
              <w:rPr>
                <w:rFonts w:ascii="Times New Roman" w:hAnsi="Times New Roman" w:cs="Times New Roman"/>
                <w:sz w:val="26"/>
                <w:szCs w:val="26"/>
              </w:rPr>
              <w:t> có sự sai khác về mặt di truyề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phân tích số liệu về sự thay đổi tỉ lệ nam/nữ theo độ tuổi, lưu ý tỉ lệ nam/nữ ở độ tuổi từ 18 – 3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cơ sở khoa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hông chuẩn đoán giới tính thai nhi sớm </w:t>
            </w:r>
            <w:r w:rsidRPr="0039672B">
              <w:rPr>
                <w:rFonts w:ascii="Times New Roman" w:hAnsi="Times New Roman" w:cs="Times New Roman"/>
                <w:sz w:val="26"/>
                <w:szCs w:val="26"/>
              </w:rPr>
              <w:t> hạn chế việc mất cân đối tỉ lệ nam/nữ.</w:t>
            </w:r>
          </w:p>
        </w:tc>
        <w:tc>
          <w:tcPr>
            <w:tcW w:w="31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II.</w:t>
            </w:r>
            <w:r w:rsidRPr="0039672B">
              <w:rPr>
                <w:rFonts w:ascii="Times New Roman" w:hAnsi="Times New Roman" w:cs="Times New Roman"/>
                <w:bCs/>
                <w:sz w:val="26"/>
                <w:szCs w:val="26"/>
              </w:rPr>
              <w:t>DI TRUYỀN HỌC VỚI HÔN NHÂN VÀ KẾ HOẠCH HOÁ GIA ĐÌ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a) Di truyền học với hôn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i truyền học đã giải thích được cơ sở khoa học của các qui đị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ôn nhân một vợ một ch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ững người có quan hệ huyết thống trong vòng 4 đời không được kết hôn(vì kết hôn gần dẫn đến suy thoái nòi giống)</w:t>
            </w:r>
          </w:p>
        </w:tc>
      </w:tr>
    </w:tbl>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b) Di truyền học và kế hoạch hoá gia đình: </w:t>
      </w:r>
      <w:r w:rsidRPr="0039672B">
        <w:rPr>
          <w:rFonts w:ascii="Times New Roman" w:hAnsi="Times New Roman" w:cs="Times New Roman"/>
          <w:sz w:val="26"/>
          <w:szCs w:val="26"/>
        </w:rPr>
        <w:t>Giải thích  được tại sao phụ nữ không nên sinh con ở tuổi ngoài 35</w:t>
      </w:r>
    </w:p>
    <w:tbl>
      <w:tblPr>
        <w:tblW w:w="0" w:type="auto"/>
        <w:tblInd w:w="108" w:type="dxa"/>
        <w:tblLayout w:type="fixed"/>
        <w:tblLook w:val="0000" w:firstRow="0" w:lastRow="0" w:firstColumn="0" w:lastColumn="0" w:noHBand="0" w:noVBand="0"/>
      </w:tblPr>
      <w:tblGrid>
        <w:gridCol w:w="3153"/>
        <w:gridCol w:w="3264"/>
        <w:gridCol w:w="3282"/>
      </w:tblGrid>
      <w:tr w:rsidR="0098532E" w:rsidRPr="0039672B">
        <w:tc>
          <w:tcPr>
            <w:tcW w:w="315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53" w:type="dxa"/>
            <w:tcBorders>
              <w:top w:val="single" w:sz="4" w:space="0" w:color="000000"/>
              <w:left w:val="single" w:sz="4" w:space="0" w:color="000000"/>
              <w:bottom w:val="single" w:sz="4" w:space="0" w:color="000000"/>
            </w:tcBorders>
            <w:shd w:val="clear" w:color="auto" w:fill="auto"/>
          </w:tcPr>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hướng dẫn HS nghiên cứu bảng 30.2 </w:t>
            </w:r>
            <w:r w:rsidR="0098532E" w:rsidRPr="0039672B">
              <w:rPr>
                <w:rFonts w:ascii="Times New Roman" w:hAnsi="Times New Roman" w:cs="Times New Roman"/>
                <w:sz w:val="26"/>
                <w:szCs w:val="26"/>
              </w:rPr>
              <w:t>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phụ nữ không nên sinh con ở tuổi ngoài 3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ụ nữ nên sinh con ở lứa tuổi nào để đảm bảo học tập và công tác.</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ốt lại đáp án đúng</w:t>
            </w:r>
          </w:p>
        </w:tc>
        <w:tc>
          <w:tcPr>
            <w:tcW w:w="32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phân tích số liệu trong bảng để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hụ nữ sinh con sau tuổi 35 </w:t>
            </w:r>
            <w:r w:rsidRPr="0039672B">
              <w:rPr>
                <w:rFonts w:ascii="Times New Roman" w:hAnsi="Times New Roman" w:cs="Times New Roman"/>
                <w:sz w:val="26"/>
                <w:szCs w:val="26"/>
              </w:rPr>
              <w:t> con dễ mắc bệnh đa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ên sinh con ở tuổi từ 25 </w:t>
            </w:r>
            <w:r w:rsidRPr="0039672B">
              <w:rPr>
                <w:rFonts w:ascii="Times New Roman" w:hAnsi="Times New Roman" w:cs="Times New Roman"/>
                <w:sz w:val="26"/>
                <w:szCs w:val="26"/>
              </w:rPr>
              <w:t> 34 là hợp lí.</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Đại diện nhóm phát biểu, các nhóm khác bổ sung.</w:t>
            </w:r>
          </w:p>
        </w:tc>
        <w:tc>
          <w:tcPr>
            <w:tcW w:w="328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b) Di truyền học và kế hoạch hoá gia đình: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ụ nữ sinh con trong độ tuổi 25 đến 34 là hợp l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độ tuổi &gt; 35 tỉ lệ trẻ sơ sinh bị bệnh đao tăng rõ.</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HẬU QUẢ DI TRUYỀN DO 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TCĐ: </w:t>
      </w:r>
      <w:r w:rsidRPr="0039672B">
        <w:rPr>
          <w:rFonts w:ascii="Times New Roman" w:hAnsi="Times New Roman" w:cs="Times New Roman"/>
          <w:sz w:val="26"/>
          <w:szCs w:val="26"/>
        </w:rPr>
        <w:t xml:space="preserve">Thấy được tác hại của ô nhiễm môi trường đối với cơ sở vật chất của tính di truyền con người. </w:t>
      </w:r>
    </w:p>
    <w:tbl>
      <w:tblPr>
        <w:tblW w:w="9630" w:type="dxa"/>
        <w:tblInd w:w="108" w:type="dxa"/>
        <w:tblLayout w:type="fixed"/>
        <w:tblLook w:val="0000" w:firstRow="0" w:lastRow="0" w:firstColumn="0" w:lastColumn="0" w:noHBand="0" w:noVBand="0"/>
      </w:tblPr>
      <w:tblGrid>
        <w:gridCol w:w="3230"/>
        <w:gridCol w:w="3228"/>
        <w:gridCol w:w="3172"/>
      </w:tblGrid>
      <w:tr w:rsidR="0098532E" w:rsidRPr="0039672B">
        <w:tc>
          <w:tcPr>
            <w:tcW w:w="32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17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230" w:type="dxa"/>
            <w:tcBorders>
              <w:top w:val="single" w:sz="4" w:space="0" w:color="000000"/>
              <w:left w:val="single" w:sz="4" w:space="0" w:color="000000"/>
              <w:bottom w:val="single" w:sz="4" w:space="0" w:color="000000"/>
            </w:tcBorders>
            <w:shd w:val="clear" w:color="auto" w:fill="auto"/>
          </w:tcPr>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c HS nghiên cứu thông tin SGK và thông tin mục “em có biết” trang 8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êu tác hại của ô nhiễm môi trường đối với cơ sở vật </w:t>
            </w:r>
            <w:r w:rsidRPr="0039672B">
              <w:rPr>
                <w:rFonts w:ascii="Times New Roman" w:hAnsi="Times New Roman" w:cs="Times New Roman"/>
                <w:sz w:val="26"/>
                <w:szCs w:val="26"/>
              </w:rPr>
              <w:lastRenderedPageBreak/>
              <w:t>chất di truyền ? ví dụ thực tế mà em biết? Trong đời sống hằng ngày chúng ta cần phải làm gì để hạn chế ô nhiễm môi trường?</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GV tổng kết lại kiến thức</w:t>
            </w:r>
          </w:p>
        </w:tc>
        <w:tc>
          <w:tcPr>
            <w:tcW w:w="32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tự thu nhận và xử lí thông tin nêu đượ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Các tác nhân vật lí, hoá học gây ô nhiễm môi trường đặc biệt là chất phóng xạ, </w:t>
            </w:r>
            <w:r w:rsidRPr="0039672B">
              <w:rPr>
                <w:rFonts w:ascii="Times New Roman" w:hAnsi="Times New Roman" w:cs="Times New Roman"/>
                <w:sz w:val="26"/>
                <w:szCs w:val="26"/>
              </w:rPr>
              <w:lastRenderedPageBreak/>
              <w:t xml:space="preserve">chất độc hoá học rải trong chiến tranh, thuốc trừ sâu, thuốc diệt cỏ sử dụng quá mức </w:t>
            </w:r>
            <w:r w:rsidRPr="0039672B">
              <w:rPr>
                <w:rFonts w:ascii="Times New Roman" w:hAnsi="Times New Roman" w:cs="Times New Roman"/>
                <w:sz w:val="26"/>
                <w:szCs w:val="26"/>
              </w:rPr>
              <w:t> gây đột biến gen, đột biến NST.</w:t>
            </w:r>
          </w:p>
        </w:tc>
        <w:tc>
          <w:tcPr>
            <w:tcW w:w="317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lastRenderedPageBreak/>
              <w:t xml:space="preserve">III. Hậu quả di truyền do ô nhiễm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tác nhân vật lí, hoá học gây ô nhiễm môi trường làm tăng tỉ lệ người </w:t>
            </w:r>
            <w:r w:rsidRPr="0039672B">
              <w:rPr>
                <w:rFonts w:ascii="Times New Roman" w:hAnsi="Times New Roman" w:cs="Times New Roman"/>
                <w:sz w:val="26"/>
                <w:szCs w:val="26"/>
              </w:rPr>
              <w:lastRenderedPageBreak/>
              <w:t>mắc bệnh, tật di truyề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đời sống hằng ngày chúng ta cần tích cực hạn chế ô nhiễm môi trường </w:t>
            </w:r>
          </w:p>
        </w:tc>
      </w:tr>
    </w:tbl>
    <w:p w:rsidR="0035674C"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lastRenderedPageBreak/>
        <w:t>C. LUỆN TẬP</w:t>
      </w:r>
      <w:r w:rsidRPr="0039672B">
        <w:rPr>
          <w:rFonts w:ascii="Times New Roman" w:hAnsi="Times New Roman" w:cs="Times New Roman"/>
          <w:bCs/>
          <w:sz w:val="26"/>
          <w:szCs w:val="26"/>
        </w:rPr>
        <w:t xml:space="preserve"> (3’)  </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35674C" w:rsidRPr="0039672B" w:rsidRDefault="0035674C"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lang w:val="vi-VN"/>
        </w:rPr>
        <w:t>-</w:t>
      </w: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âu 1 . Kết hôn giữa những người có quan hệ huyết thống làm suy thoái nòi giống vì:</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Làm thay đổi kiểu gen vốn có của loài</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Tạo nên tính đa dạng về kiểu hình</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Tạo ra khả năng sinh nhiều con dẫn đến thiếu điều kiện chăm sóc chú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D-Dễ làm xuất hiện các bệnh di truyề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âu 2: Những người có quan hệ huyết thống từ đời thứ mấy trở đi mới được phép kết hôn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Đời thứ ba </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 xml:space="preserve">    B- Đời thứ tư</w:t>
      </w:r>
      <w:r w:rsidRPr="0039672B">
        <w:rPr>
          <w:rFonts w:ascii="Times New Roman" w:hAnsi="Times New Roman" w:cs="Times New Roman"/>
          <w:bCs/>
          <w:sz w:val="26"/>
          <w:szCs w:val="26"/>
          <w:lang w:val="vi-VN"/>
        </w:rPr>
        <w:t xml:space="preserve"> </w:t>
      </w:r>
      <w:r w:rsidR="0035674C"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C- Đời thứ năm</w:t>
      </w:r>
      <w:r w:rsidRPr="0039672B">
        <w:rPr>
          <w:rFonts w:ascii="Times New Roman" w:hAnsi="Times New Roman" w:cs="Times New Roman"/>
          <w:bCs/>
          <w:sz w:val="26"/>
          <w:szCs w:val="26"/>
        </w:rPr>
        <w:tab/>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 xml:space="preserve">D- Đời thứ sáu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âu 3: Một ngành có chức năng chẩn đón, cung cấp thông tin, cho lời khuyên có liên quan đến các bệnh, tật di truyền ở người được gọi là:</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A-Di truyền</w:t>
      </w:r>
      <w:r w:rsidRPr="0039672B">
        <w:rPr>
          <w:rFonts w:ascii="Times New Roman" w:hAnsi="Times New Roman" w:cs="Times New Roman"/>
          <w:bCs/>
          <w:sz w:val="26"/>
          <w:szCs w:val="26"/>
        </w:rPr>
        <w:tab/>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B-Di truyền y học tư vấn</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C-Giải phẩu học</w:t>
      </w:r>
      <w:r w:rsidRPr="0039672B">
        <w:rPr>
          <w:rFonts w:ascii="Times New Roman" w:hAnsi="Times New Roman" w:cs="Times New Roman"/>
          <w:bCs/>
          <w:sz w:val="26"/>
          <w:szCs w:val="26"/>
        </w:rPr>
        <w:tab/>
        <w:t xml:space="preserve">D-Di truyền và sinh lý học   </w:t>
      </w:r>
    </w:p>
    <w:p w:rsidR="00BE6E58"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98532E"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r w:rsidR="0098532E"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1. Di truyền học tư vấn có chức năng gì?</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2. Một cặp vợ chồng bình thường, sinh con đầu lòng bị câm điếc bẩm sinh. Em hãy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đưa lời khuyên (tư vấn di truyền) cho cặp vợ chồng này?</w:t>
      </w:r>
    </w:p>
    <w:p w:rsidR="0098532E" w:rsidRPr="0039672B" w:rsidRDefault="0097352A" w:rsidP="00AF43C2">
      <w:pPr>
        <w:pStyle w:val="NoSpacing"/>
        <w:rPr>
          <w:rFonts w:ascii="Times New Roman" w:hAnsi="Times New Roman" w:cs="Times New Roman"/>
          <w:b/>
          <w:bCs/>
          <w:sz w:val="26"/>
          <w:szCs w:val="26"/>
        </w:rPr>
      </w:pPr>
      <w:r>
        <w:rPr>
          <w:rFonts w:ascii="Times New Roman" w:hAnsi="Times New Roman" w:cs="Times New Roman"/>
          <w:bCs/>
          <w:sz w:val="26"/>
          <w:szCs w:val="26"/>
        </w:rPr>
        <w:t xml:space="preserve"> </w:t>
      </w:r>
      <w:r w:rsidR="0098532E" w:rsidRPr="0039672B">
        <w:rPr>
          <w:rFonts w:ascii="Times New Roman" w:hAnsi="Times New Roman" w:cs="Times New Roman"/>
          <w:bCs/>
          <w:sz w:val="26"/>
          <w:szCs w:val="26"/>
        </w:rPr>
        <w:t>3. Tại sao cần phải đấu tranh chống ô nhiễm môi trường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35674C"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rPr>
        <w:t>Học bài, trả lời câu hỏi  SGK</w:t>
      </w:r>
      <w:r w:rsidRPr="0039672B">
        <w:rPr>
          <w:rFonts w:ascii="Times New Roman" w:hAnsi="Times New Roman" w:cs="Times New Roman"/>
          <w:bCs/>
          <w:sz w:val="26"/>
          <w:szCs w:val="26"/>
          <w:lang w:val="vi-VN"/>
        </w:rPr>
        <w:t>. Tìm hiểu các thông tin về công nghệ tế bào.</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35674C"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31:</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CÔNG NGHỆ TẾ BÀO</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hiểu được  khái niệm công nghệ tế bà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ắm được những công đoạn chính của công nghệ tế bào, vai trò của từng công đoạ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ấy được những ưu điểm của việc nhân giống vô tính trong ống nghiệm và</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phương hướng ứng dụng phương pháp nuôi cấy mô và tế bào trong chọn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Kĩ năng khái quát hoá, vận dụng thực tế.</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lòng yêu thích bộ môn</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Nâng cao ý thức bảo vệ thiên nhiên trân trọng thành tựu khoa học đặc biệt của Việt Na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ranh phóng to H 31 SGK</w:t>
      </w:r>
    </w:p>
    <w:p w:rsidR="0098532E" w:rsidRPr="0039672B" w:rsidRDefault="00794CB9"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ư liệu về nhân bản vô tính trong và ngoài nướ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1. </w:t>
      </w:r>
      <w:r w:rsidRPr="0039672B">
        <w:rPr>
          <w:rFonts w:ascii="Times New Roman" w:hAnsi="Times New Roman" w:cs="Times New Roman"/>
          <w:b/>
          <w:bCs/>
          <w:sz w:val="26"/>
          <w:szCs w:val="26"/>
          <w:lang w:val="vi-VN"/>
        </w:rPr>
        <w:t>Ổ</w:t>
      </w:r>
      <w:r w:rsidRPr="0039672B">
        <w:rPr>
          <w:rFonts w:ascii="Times New Roman" w:hAnsi="Times New Roman" w:cs="Times New Roman"/>
          <w:b/>
          <w:bCs/>
          <w:sz w:val="26"/>
          <w:szCs w:val="26"/>
        </w:rPr>
        <w:t>n định</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rPr>
        <w:t xml:space="preserve">2. KTBC: . </w:t>
      </w:r>
      <w:r w:rsidRPr="0039672B">
        <w:rPr>
          <w:rFonts w:ascii="Times New Roman" w:hAnsi="Times New Roman" w:cs="Times New Roman"/>
          <w:bCs/>
          <w:sz w:val="26"/>
          <w:szCs w:val="26"/>
        </w:rPr>
        <w:t>Di truyền học tư vấn có chức năng gì?</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3. Các hoạt động:</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 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lang w:val="vi-VN"/>
        </w:rPr>
        <w:t xml:space="preserve"> Người nông dân để giống khoai tây từ vụ này sang vụ khác bằng cách chọn những củ tốt giữ lại, sau đó mỗi củ sẽ tạo được 1 cây mới và phải giữ rất nhiều củ khoai tây. Nhưng với việc nhân bản vô tính thì chỉ từ 1 củ khoai tây có thể thu được 2000 triệu mầm giống đủ để trồng cho 40 ha. Đó là thành tựu vô cùng quan trọng của di truyền học.</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
          <w:bCs/>
          <w:iCs/>
          <w:sz w:val="26"/>
          <w:szCs w:val="26"/>
          <w:lang w:val="vi-VN"/>
        </w:rPr>
        <w:t>Hoạt động 1:</w:t>
      </w:r>
      <w:r w:rsidRPr="0039672B">
        <w:rPr>
          <w:rFonts w:ascii="Times New Roman" w:hAnsi="Times New Roman" w:cs="Times New Roman"/>
          <w:b/>
          <w:sz w:val="26"/>
          <w:szCs w:val="26"/>
          <w:lang w:val="vi-VN"/>
        </w:rPr>
        <w:t xml:space="preserve">  </w:t>
      </w:r>
      <w:r w:rsidRPr="0039672B">
        <w:rPr>
          <w:rFonts w:ascii="Times New Roman" w:hAnsi="Times New Roman" w:cs="Times New Roman"/>
          <w:b/>
          <w:bCs/>
          <w:sz w:val="26"/>
          <w:szCs w:val="26"/>
          <w:lang w:val="vi-VN"/>
        </w:rPr>
        <w:t>KHÁI NIỆM VỀ CÔNG NGHỆ TẾ BÀO</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ĐCĐ:  </w:t>
      </w:r>
      <w:r w:rsidRPr="0039672B">
        <w:rPr>
          <w:rFonts w:ascii="Times New Roman" w:hAnsi="Times New Roman" w:cs="Times New Roman"/>
          <w:sz w:val="26"/>
          <w:szCs w:val="26"/>
          <w:lang w:val="vi-VN"/>
        </w:rPr>
        <w:t xml:space="preserve"> - HS nêu được khái niệm công nghệ tế bào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xml:space="preserve">                   - Hiểu được các công việc chính trong công nghệ tế bào </w:t>
      </w:r>
    </w:p>
    <w:tbl>
      <w:tblPr>
        <w:tblW w:w="9494" w:type="dxa"/>
        <w:tblInd w:w="198" w:type="dxa"/>
        <w:tblLayout w:type="fixed"/>
        <w:tblLook w:val="0000" w:firstRow="0" w:lastRow="0" w:firstColumn="0" w:lastColumn="0" w:noHBand="0" w:noVBand="0"/>
      </w:tblPr>
      <w:tblGrid>
        <w:gridCol w:w="3101"/>
        <w:gridCol w:w="3287"/>
        <w:gridCol w:w="3106"/>
      </w:tblGrid>
      <w:tr w:rsidR="0098532E" w:rsidRPr="0039672B">
        <w:trPr>
          <w:trHeight w:val="325"/>
        </w:trPr>
        <w:tc>
          <w:tcPr>
            <w:tcW w:w="3101" w:type="dxa"/>
            <w:tcBorders>
              <w:top w:val="single" w:sz="4" w:space="0" w:color="000000"/>
              <w:left w:val="single" w:sz="4" w:space="0" w:color="000000"/>
              <w:bottom w:val="single" w:sz="4" w:space="0" w:color="000000"/>
            </w:tcBorders>
            <w:shd w:val="clear" w:color="auto" w:fill="auto"/>
          </w:tcPr>
          <w:p w:rsidR="0098532E" w:rsidRPr="0039672B" w:rsidRDefault="0098532E" w:rsidP="00736F26">
            <w:pPr>
              <w:pStyle w:val="NoSpacing"/>
              <w:jc w:val="center"/>
              <w:rPr>
                <w:rFonts w:ascii="Times New Roman" w:hAnsi="Times New Roman" w:cs="Times New Roman"/>
                <w:bCs/>
                <w:iCs/>
                <w:sz w:val="26"/>
                <w:szCs w:val="26"/>
                <w:u w:val="single"/>
              </w:rPr>
            </w:pPr>
            <w:r w:rsidRPr="0039672B">
              <w:rPr>
                <w:rFonts w:ascii="Times New Roman" w:hAnsi="Times New Roman" w:cs="Times New Roman"/>
                <w:bCs/>
                <w:iCs/>
                <w:sz w:val="26"/>
                <w:szCs w:val="26"/>
                <w:u w:val="single"/>
                <w:lang w:val="vi-VN"/>
              </w:rPr>
              <w:t>Hoạt động của giáo viên</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y/c HS trả lời câu hỏi:</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là gì</w:t>
            </w:r>
          </w:p>
          <w:p w:rsidR="00736F26" w:rsidRPr="0039672B" w:rsidRDefault="00736F26" w:rsidP="00736F26">
            <w:pPr>
              <w:pStyle w:val="NoSpacing"/>
              <w:rPr>
                <w:rFonts w:ascii="Times New Roman" w:hAnsi="Times New Roman" w:cs="Times New Roman"/>
                <w:bCs/>
                <w:iCs/>
                <w:sz w:val="26"/>
                <w:szCs w:val="26"/>
              </w:rPr>
            </w:pPr>
            <w:r w:rsidRPr="0039672B">
              <w:rPr>
                <w:rFonts w:ascii="Times New Roman" w:hAnsi="Times New Roman" w:cs="Times New Roman"/>
                <w:sz w:val="26"/>
                <w:szCs w:val="26"/>
              </w:rPr>
              <w:t>? Để nhận được mô non cơ quan hoặc cơ thể hoàn chỉnh hoàn toàn giống với</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736F26">
            <w:pPr>
              <w:pStyle w:val="NoSpacing"/>
              <w:jc w:val="center"/>
              <w:rPr>
                <w:rFonts w:ascii="Times New Roman" w:hAnsi="Times New Roman" w:cs="Times New Roman"/>
                <w:bCs/>
                <w:iCs/>
                <w:sz w:val="26"/>
                <w:szCs w:val="26"/>
                <w:u w:val="single"/>
              </w:rPr>
            </w:pPr>
            <w:r w:rsidRPr="0039672B">
              <w:rPr>
                <w:rFonts w:ascii="Times New Roman" w:hAnsi="Times New Roman" w:cs="Times New Roman"/>
                <w:bCs/>
                <w:iCs/>
                <w:sz w:val="26"/>
                <w:szCs w:val="26"/>
                <w:u w:val="single"/>
                <w:lang w:val="vi-VN"/>
              </w:rPr>
              <w:t>Hoạt động của học sinh</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trang 89) ghi nhớ kiến thức</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HS trao đổi để trả lời câu hỏi</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Khái niệm</w:t>
            </w:r>
          </w:p>
          <w:p w:rsidR="00736F26" w:rsidRPr="0039672B" w:rsidRDefault="00736F2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gồm 2 giai đoạn</w:t>
            </w:r>
          </w:p>
        </w:tc>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736F26">
            <w:pPr>
              <w:pStyle w:val="NoSpacing"/>
              <w:jc w:val="center"/>
              <w:rPr>
                <w:rFonts w:ascii="Times New Roman" w:hAnsi="Times New Roman" w:cs="Times New Roman"/>
                <w:bCs/>
                <w:iCs/>
                <w:sz w:val="26"/>
                <w:szCs w:val="26"/>
                <w:u w:val="single"/>
              </w:rPr>
            </w:pPr>
            <w:r w:rsidRPr="0039672B">
              <w:rPr>
                <w:rFonts w:ascii="Times New Roman" w:hAnsi="Times New Roman" w:cs="Times New Roman"/>
                <w:bCs/>
                <w:iCs/>
                <w:sz w:val="26"/>
                <w:szCs w:val="26"/>
                <w:u w:val="single"/>
              </w:rPr>
              <w:t>Nội dung</w:t>
            </w:r>
          </w:p>
          <w:p w:rsidR="00736F26" w:rsidRPr="0039672B" w:rsidRDefault="00736F26" w:rsidP="00736F26">
            <w:pPr>
              <w:pStyle w:val="NoSpacing"/>
              <w:rPr>
                <w:rFonts w:ascii="Times New Roman" w:hAnsi="Times New Roman" w:cs="Times New Roman"/>
                <w:bCs/>
                <w:iCs/>
                <w:sz w:val="26"/>
                <w:szCs w:val="26"/>
              </w:rPr>
            </w:pPr>
            <w:r w:rsidRPr="0039672B">
              <w:rPr>
                <w:rFonts w:ascii="Times New Roman" w:hAnsi="Times New Roman" w:cs="Times New Roman"/>
                <w:sz w:val="26"/>
                <w:szCs w:val="26"/>
              </w:rPr>
              <w:t>I.KHÁI NIỆM CÔNG NGHỆ TẾ BÀO:</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 Kết luận: </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là ngành kĩ thuật về qui trình ứng dụng phương pháp nuôi cấy tế bào hoặc mô để</w:t>
            </w:r>
          </w:p>
        </w:tc>
      </w:tr>
      <w:tr w:rsidR="0098532E" w:rsidRPr="0039672B">
        <w:trPr>
          <w:trHeight w:val="2717"/>
        </w:trPr>
        <w:tc>
          <w:tcPr>
            <w:tcW w:w="310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cơ thể gốc, người ta phải thực hiện những công việc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cơ quan hoặc cơ thể hoàn chỉnh lại có kiểu gen như dạng gốc</w:t>
            </w:r>
          </w:p>
          <w:p w:rsidR="0098532E" w:rsidRPr="0039672B" w:rsidRDefault="0098532E" w:rsidP="00AF43C2">
            <w:pPr>
              <w:pStyle w:val="NoSpacing"/>
              <w:rPr>
                <w:rFonts w:ascii="Times New Roman" w:hAnsi="Times New Roman" w:cs="Times New Roman"/>
                <w:sz w:val="26"/>
                <w:szCs w:val="26"/>
              </w:rPr>
            </w:pPr>
          </w:p>
          <w:p w:rsidR="0098532E" w:rsidRPr="0039672B" w:rsidRDefault="00A00D38"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giúp HS hoàn thiện kiến thức.</w:t>
            </w:r>
          </w:p>
          <w:p w:rsidR="0098532E" w:rsidRPr="0039672B" w:rsidRDefault="00A00D38"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cho học sinh nhắc lại 2 công đoạn chính của công nghệ tế bào </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ơ thể hoàn chỉnh có kiểu gen như dạng gốc vì ở cơ thể hoàn chỉnh được sinh ra từ 1 tế bào của dạng gốc có bộ gen nằm trong nhân tế bào và được sao ché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ả lời, lớp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vài học sinh trình bày công đoạn của công nghệ tế bào </w:t>
            </w:r>
          </w:p>
        </w:tc>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ra cơ quan hoặc cơ thể hoàn chỉ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gồm 2 công đoạ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ách tế bào từ cơ thể rồi nuôi cấy ở môi trường dinh dưỡng để tạo mô sẹ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ùng hooc môn sinh trưởng kích thích mô sẹo phân hoá thành cơ quan hoặc cơ thể hoàn chỉnh.</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iCs/>
          <w:sz w:val="26"/>
          <w:szCs w:val="26"/>
        </w:rPr>
        <w:t>Hoạt động 2:</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ỨNG DỤNG CỦA CÔNG NGHỆ TẾ B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MĐCĐ: </w:t>
      </w:r>
      <w:r w:rsidRPr="0039672B">
        <w:rPr>
          <w:rFonts w:ascii="Times New Roman" w:hAnsi="Times New Roman" w:cs="Times New Roman"/>
          <w:sz w:val="26"/>
          <w:szCs w:val="26"/>
        </w:rPr>
        <w:t xml:space="preserve"> - HS hiểu và nắm được các thành tựu công nghệ tế bào </w:t>
      </w:r>
    </w:p>
    <w:p w:rsidR="0098532E" w:rsidRPr="0039672B" w:rsidRDefault="0098532E" w:rsidP="00AF43C2">
      <w:pPr>
        <w:pStyle w:val="NoSpacing"/>
        <w:rPr>
          <w:rFonts w:ascii="Times New Roman" w:hAnsi="Times New Roman" w:cs="Times New Roman"/>
          <w:b/>
          <w:bCs/>
          <w:iCs/>
          <w:sz w:val="26"/>
          <w:szCs w:val="26"/>
          <w:u w:val="single"/>
        </w:rPr>
      </w:pPr>
      <w:r w:rsidRPr="0039672B">
        <w:rPr>
          <w:rFonts w:ascii="Times New Roman" w:hAnsi="Times New Roman" w:cs="Times New Roman"/>
          <w:sz w:val="26"/>
          <w:szCs w:val="26"/>
        </w:rPr>
        <w:t xml:space="preserve">                - HS biết được qui định nhân giống vô tính trong ống nghiệm và liên hệ thực tế</w:t>
      </w:r>
    </w:p>
    <w:tbl>
      <w:tblPr>
        <w:tblW w:w="0" w:type="auto"/>
        <w:tblInd w:w="108" w:type="dxa"/>
        <w:tblLayout w:type="fixed"/>
        <w:tblLook w:val="0000" w:firstRow="0" w:lastRow="0" w:firstColumn="0" w:lastColumn="0" w:noHBand="0" w:noVBand="0"/>
      </w:tblPr>
      <w:tblGrid>
        <w:gridCol w:w="3112"/>
        <w:gridCol w:w="3227"/>
        <w:gridCol w:w="3360"/>
      </w:tblGrid>
      <w:tr w:rsidR="0098532E" w:rsidRPr="0039672B">
        <w:tc>
          <w:tcPr>
            <w:tcW w:w="31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2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3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12" w:type="dxa"/>
            <w:tcBorders>
              <w:top w:val="single" w:sz="4" w:space="0" w:color="000000"/>
              <w:left w:val="single" w:sz="4" w:space="0" w:color="000000"/>
              <w:bottom w:val="single" w:sz="4" w:space="0" w:color="000000"/>
            </w:tcBorders>
            <w:shd w:val="clear" w:color="auto" w:fill="auto"/>
          </w:tcPr>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 xml:space="preserve">:GV hỏi: Hãy cho biết thành tựu công nghệ tế bào  trong sản xuất </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GV nêu câu hỏi:</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o biết các công đoạn nhân giống vô tính trong ống nghiệm</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êu ưu điểm và triển vọng của phương pháp nhân giống vô tính trong ống nghiệm</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o ví dụ minh hoạ</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2</w:t>
            </w:r>
            <w:r w:rsidRPr="0039672B">
              <w:rPr>
                <w:rFonts w:ascii="Times New Roman" w:hAnsi="Times New Roman" w:cs="Times New Roman"/>
                <w:bCs/>
                <w:iCs/>
                <w:sz w:val="26"/>
                <w:szCs w:val="26"/>
              </w:rPr>
              <w:t>: GV nhận xét và giúp học sinh nắm được qui trình nhân giống vô tính trong ống nghiệm.</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GV lưu ý câu hỏi của HS và giải thích như SGV.</w:t>
            </w:r>
          </w:p>
          <w:p w:rsidR="00A00D38" w:rsidRPr="0039672B" w:rsidRDefault="00A00D38"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GV thông báo các khâu chính trong tạo giống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o vật liệu mới để chọn l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họn lọc, đánh giá </w:t>
            </w:r>
            <w:r w:rsidRPr="0039672B">
              <w:rPr>
                <w:rFonts w:ascii="Times New Roman" w:hAnsi="Times New Roman" w:cs="Times New Roman"/>
                <w:sz w:val="26"/>
                <w:szCs w:val="26"/>
              </w:rPr>
              <w:t> tạo giống mới</w:t>
            </w:r>
          </w:p>
          <w:p w:rsidR="0098532E" w:rsidRPr="0039672B" w:rsidRDefault="00A00D38"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ười ta đã tiến hành nuôi cấy mô tạo vật liệu mới cho chọn giống cây trồng bằng cách nào</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ho ví dụ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V hỏi:</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Nhân bản vô tính thành công ở động vật có ý nghĩa </w:t>
            </w:r>
            <w:r w:rsidRPr="0039672B">
              <w:rPr>
                <w:rFonts w:ascii="Times New Roman" w:hAnsi="Times New Roman" w:cs="Times New Roman"/>
                <w:sz w:val="26"/>
                <w:szCs w:val="26"/>
                <w:lang w:val="es-VE"/>
              </w:rPr>
              <w:lastRenderedPageBreak/>
              <w:t>như thế nào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ho biết những thành tựu nhân bản ở Việt Nam và thế giới</w:t>
            </w:r>
          </w:p>
          <w:p w:rsidR="0098532E" w:rsidRPr="0039672B" w:rsidRDefault="00A00D38"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lang w:val="es-VE"/>
              </w:rPr>
              <w:t>B4</w:t>
            </w:r>
            <w:r w:rsidRPr="0039672B">
              <w:rPr>
                <w:rFonts w:ascii="Times New Roman" w:hAnsi="Times New Roman" w:cs="Times New Roman"/>
                <w:sz w:val="26"/>
                <w:szCs w:val="26"/>
                <w:lang w:val="es-VE"/>
              </w:rPr>
              <w:t>:</w:t>
            </w:r>
            <w:r w:rsidR="0098532E" w:rsidRPr="0039672B">
              <w:rPr>
                <w:rFonts w:ascii="Times New Roman" w:hAnsi="Times New Roman" w:cs="Times New Roman"/>
                <w:sz w:val="26"/>
                <w:szCs w:val="26"/>
                <w:lang w:val="es-VE"/>
              </w:rPr>
              <w:t>GV thông báo thêm:</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ĐH Texas ở Mĩ nhân bản thành công ở Hươu sao, Lợ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Itali nhân bản thành công ở ngự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rung Quốc tháng 8 năm 2001 dê nhân bản đã đẻ sinh đôi.</w:t>
            </w:r>
          </w:p>
        </w:tc>
        <w:tc>
          <w:tcPr>
            <w:tcW w:w="3227" w:type="dxa"/>
            <w:tcBorders>
              <w:top w:val="single" w:sz="4" w:space="0" w:color="000000"/>
              <w:left w:val="single" w:sz="4" w:space="0" w:color="000000"/>
              <w:bottom w:val="single" w:sz="4" w:space="0" w:color="000000"/>
            </w:tcBorders>
            <w:shd w:val="clear" w:color="auto" w:fill="auto"/>
          </w:tcPr>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 HS nghiên cứu SGK trả lời</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hân giống vô tính ở cây trồng</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uôi cấy tế bào và mô trong chọn giống cây trồng</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 Nhân bản vô tính ở động vật </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á nhân nghiên cứu SGK ghi nhớ kiến thức.</w:t>
            </w:r>
          </w:p>
          <w:p w:rsidR="00A00D38" w:rsidRPr="0039672B" w:rsidRDefault="00A00D38" w:rsidP="00AF43C2">
            <w:pPr>
              <w:pStyle w:val="NoSpacing"/>
              <w:rPr>
                <w:rFonts w:ascii="Times New Roman" w:hAnsi="Times New Roman" w:cs="Times New Roman"/>
                <w:sz w:val="26"/>
                <w:szCs w:val="26"/>
                <w:lang w:val="es-VE"/>
              </w:rPr>
            </w:pPr>
            <w:r w:rsidRPr="0039672B">
              <w:rPr>
                <w:rFonts w:ascii="Times New Roman" w:hAnsi="Times New Roman" w:cs="Times New Roman"/>
                <w:bCs/>
                <w:iCs/>
                <w:sz w:val="26"/>
                <w:szCs w:val="26"/>
              </w:rPr>
              <w:t>- Trao đổi nhóm kết hợp với H 31 và tài liệu tham khảo</w:t>
            </w:r>
          </w:p>
          <w:p w:rsidR="0098532E" w:rsidRPr="0039672B" w:rsidRDefault="00A00D38"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w:t>
            </w:r>
            <w:r w:rsidR="0098532E" w:rsidRPr="0039672B">
              <w:rPr>
                <w:rFonts w:ascii="Times New Roman" w:hAnsi="Times New Roman" w:cs="Times New Roman"/>
                <w:sz w:val="26"/>
                <w:szCs w:val="26"/>
                <w:lang w:val="es-VE"/>
              </w:rPr>
              <w:t>Thống nhất ý kiến, đại diện nhóm trình bày</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lấy ví dụ : Hoa phong lan hiện nay rất đẹp và giá thành rẻ</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có thể hỏi: tại sao trong nhân giống vô tính ơt thực vật người ta không tách tế bào già hay mô đã già.</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nghe và ghi nhớ kiến thức</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nghiên cứu SGK trang 90 trả lời câu hỏi.</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 HS nghiên cứu SGK và các tài liệu sưu tầm được trả lời câu hỏi</w:t>
            </w:r>
          </w:p>
        </w:tc>
        <w:tc>
          <w:tcPr>
            <w:tcW w:w="3360" w:type="dxa"/>
            <w:tcBorders>
              <w:top w:val="single" w:sz="4" w:space="0" w:color="000000"/>
              <w:left w:val="single" w:sz="4" w:space="0" w:color="000000"/>
              <w:bottom w:val="single" w:sz="4" w:space="0" w:color="000000"/>
              <w:right w:val="single" w:sz="4" w:space="0" w:color="000000"/>
            </w:tcBorders>
            <w:shd w:val="clear" w:color="auto" w:fill="auto"/>
          </w:tcPr>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 xml:space="preserve">II.ỨNG DỤNG CỦA CÔNG NGHỆ TẾ BÀO </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a) Nhân giống vô tính trong ống nghiệm ở cây trồng</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Qui trình nhân giống vô tính (SGK trang 89)</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 Ưu điểm: </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ăng nhanh số lượng cây giống</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Rút ngắn thời gian tạo cây con</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Bảo tồn một số nguồn gen thực vật quí hiếm</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hành tựu: nhân giống cây phong lan, khoai tây, mía, cây gỗ quí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b) ứng dụng nuôi cấy tế bào và mô trong chọn giống cây trồ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ạo giống cây trồng mới bằng cách chọn tế bào xôma biến dị</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ví dụ: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họn dòng tế bào chịu nóng và khô từ tế bào phôi của giống CR203</w:t>
            </w:r>
          </w:p>
          <w:p w:rsidR="0098532E" w:rsidRPr="0039672B" w:rsidRDefault="0098532E" w:rsidP="00AF43C2">
            <w:pPr>
              <w:pStyle w:val="NoSpacing"/>
              <w:rPr>
                <w:rFonts w:ascii="Times New Roman" w:hAnsi="Times New Roman" w:cs="Times New Roman"/>
                <w:bCs/>
                <w:sz w:val="26"/>
                <w:szCs w:val="26"/>
                <w:lang w:val="es-VE"/>
              </w:rPr>
            </w:pPr>
            <w:r w:rsidRPr="0039672B">
              <w:rPr>
                <w:rFonts w:ascii="Times New Roman" w:hAnsi="Times New Roman" w:cs="Times New Roman"/>
                <w:sz w:val="26"/>
                <w:szCs w:val="26"/>
                <w:lang w:val="es-VE"/>
              </w:rPr>
              <w:t>+ Nuôi cấy để tạo ra giống lúa mới cấp quốc gia DR2 có năng suất và độ thuần chủng cao, chịu hạn, chịu nóng tốt.</w:t>
            </w:r>
          </w:p>
          <w:p w:rsidR="0098532E" w:rsidRPr="0039672B" w:rsidRDefault="0098532E" w:rsidP="00AF43C2">
            <w:pPr>
              <w:pStyle w:val="NoSpacing"/>
              <w:rPr>
                <w:rFonts w:ascii="Times New Roman" w:hAnsi="Times New Roman" w:cs="Times New Roman"/>
                <w:iCs/>
                <w:sz w:val="26"/>
                <w:szCs w:val="26"/>
                <w:lang w:val="es-VE"/>
              </w:rPr>
            </w:pPr>
            <w:r w:rsidRPr="0039672B">
              <w:rPr>
                <w:rFonts w:ascii="Times New Roman" w:hAnsi="Times New Roman" w:cs="Times New Roman"/>
                <w:bCs/>
                <w:sz w:val="26"/>
                <w:szCs w:val="26"/>
                <w:lang w:val="es-VE"/>
              </w:rPr>
              <w:t xml:space="preserve">c) Nhân bản vô tính ở động vật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iCs/>
                <w:sz w:val="26"/>
                <w:szCs w:val="26"/>
                <w:lang w:val="es-VE"/>
              </w:rPr>
              <w:t>- ý nghĩ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Nhân nhanh nguồn gen </w:t>
            </w:r>
            <w:r w:rsidRPr="0039672B">
              <w:rPr>
                <w:rFonts w:ascii="Times New Roman" w:hAnsi="Times New Roman" w:cs="Times New Roman"/>
                <w:sz w:val="26"/>
                <w:szCs w:val="26"/>
                <w:lang w:val="es-VE"/>
              </w:rPr>
              <w:lastRenderedPageBreak/>
              <w:t>động vật quí hiếm có nguy cơ bị tuyệt chủ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ạo cơ quan nội tạng của động vật đã được chuyển gen người để chủ động cung cấp cơ quan thay thế cho các bệnh nhân bị hỏng cơ qua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VD : Nhân bản ở cừu và bò</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4. 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64007" w:rsidRPr="0039672B" w:rsidRDefault="00664007"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lang w:val="vi-VN"/>
        </w:rPr>
        <w:t xml:space="preserve">- </w:t>
      </w:r>
      <w:r w:rsidRPr="0039672B">
        <w:rPr>
          <w:rFonts w:ascii="Times New Roman" w:hAnsi="Times New Roman" w:cs="Times New Roman"/>
          <w:bCs/>
          <w:iCs/>
          <w:sz w:val="26"/>
          <w:szCs w:val="26"/>
          <w:lang w:val="es-VE"/>
        </w:rPr>
        <w:t>Kết luận chung:</w:t>
      </w:r>
      <w:r w:rsidRPr="0039672B">
        <w:rPr>
          <w:rFonts w:ascii="Times New Roman" w:hAnsi="Times New Roman" w:cs="Times New Roman"/>
          <w:sz w:val="26"/>
          <w:szCs w:val="26"/>
          <w:lang w:val="es-VE"/>
        </w:rPr>
        <w:t xml:space="preserve">  HS đọc kết luận trong SGK</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1)Công nghệ tế bào là ngành kĩ thuật về quy trình</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a.Ứng dụng di truyền học vào trong tế bào</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b.Sản xuất để tạo ra cơ quan hoàn chỉnh</w:t>
      </w:r>
    </w:p>
    <w:p w:rsidR="00664007" w:rsidRPr="0039672B" w:rsidRDefault="00664007" w:rsidP="00AF43C2">
      <w:pPr>
        <w:pStyle w:val="NoSpacing"/>
        <w:rPr>
          <w:rFonts w:ascii="Times New Roman" w:hAnsi="Times New Roman" w:cs="Times New Roman"/>
          <w:bCs/>
          <w:i/>
          <w:sz w:val="26"/>
          <w:szCs w:val="26"/>
          <w:lang w:val="vi-VN"/>
        </w:rPr>
      </w:pPr>
      <w:r w:rsidRPr="0039672B">
        <w:rPr>
          <w:rFonts w:ascii="Times New Roman" w:hAnsi="Times New Roman" w:cs="Times New Roman"/>
          <w:bCs/>
          <w:i/>
          <w:sz w:val="26"/>
          <w:szCs w:val="26"/>
          <w:lang w:val="vi-VN"/>
        </w:rPr>
        <w:t>c.Nuôi cấy tế bào hoặc mô để tạo ra cơ quan hoặc cơ thể hoàn chỉnh</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d.Sản xuất cây trồng hoàn chỉnh</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2) Trong nhân giống vô tính ở cây trồng, người ta thường tách bộ phận nào của cây để nuôi cấy trên môi trường dinh dưỡng đặc trong ống nghiệm:</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a.Tế bào lớp vỏ thân cây            b.Tế bào chóp rễ</w:t>
      </w:r>
    </w:p>
    <w:p w:rsidR="00806C21"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c</w:t>
      </w:r>
      <w:r w:rsidRPr="0039672B">
        <w:rPr>
          <w:rFonts w:ascii="Times New Roman" w:hAnsi="Times New Roman" w:cs="Times New Roman"/>
          <w:bCs/>
          <w:i/>
          <w:sz w:val="26"/>
          <w:szCs w:val="26"/>
          <w:lang w:val="vi-VN"/>
        </w:rPr>
        <w:t>.Mô phân sinh</w:t>
      </w:r>
      <w:r w:rsidRPr="0039672B">
        <w:rPr>
          <w:rFonts w:ascii="Times New Roman" w:hAnsi="Times New Roman" w:cs="Times New Roman"/>
          <w:bCs/>
          <w:sz w:val="26"/>
          <w:szCs w:val="26"/>
          <w:lang w:val="vi-VN"/>
        </w:rPr>
        <w:t xml:space="preserve">                           d.Mô sẹo và tế bào rễ</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5. 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Hãy nêu những ứng dụng của nuôi cấy và gép mô trong y học?</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Ghép da (thay những chỗ da bị bỏng)</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Gép thận (thay thận bị hư)</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Thay giác mạc mắt bị đục</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Nuôi cấy phôi ở người và gia súc</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6. 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 Học bài, trả lời câu hỏi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2. Đọc mục </w:t>
      </w:r>
      <w:r w:rsidRPr="0039672B">
        <w:rPr>
          <w:rFonts w:ascii="Times New Roman" w:hAnsi="Times New Roman" w:cs="Times New Roman"/>
          <w:iCs/>
          <w:sz w:val="26"/>
          <w:szCs w:val="26"/>
          <w:lang w:val="vi-VN"/>
        </w:rPr>
        <w:t>“Em có biết”</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3.  Hướng dẫn chuẩn bị nội dung ôn tập HKI</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Bài 32:     CÔNG NGHỆ GE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được khái niệm kĩ thuật gen, trình bày được các khâu trong kĩ thuật ge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ắm được công nghệ gen, công nghệ sinh họ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ừ kiến thức về khái niệm kĩ thuật gen, công nghệ gen, công nghệ sinh học, HS biết được ứng dụng của kĩ thuật, các lĩnh vực của công nghệ sinh học hiện đại và vai trò của từng lĩnh vực trong sản xuất và đời sống,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tư duy logíc tổng hợp, khả năng khái quá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Kĩ năng nắm bắt qui trình công nghệ, kĩ năng vận dụng thực tế.</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lòng yêu thích bộ môn, quí trọng thành tựu sinh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AF6F6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ranh phóng to H 32 SGK</w:t>
      </w:r>
    </w:p>
    <w:p w:rsidR="0098532E" w:rsidRPr="0039672B" w:rsidRDefault="00AF6F60"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ư liệu về ứng dụng công nghệ sinh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1. Ổn định</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2. KTBC</w:t>
      </w:r>
      <w:r w:rsidRPr="0039672B">
        <w:rPr>
          <w:rFonts w:ascii="Times New Roman" w:hAnsi="Times New Roman" w:cs="Times New Roman"/>
          <w:bCs/>
          <w:sz w:val="26"/>
          <w:szCs w:val="26"/>
        </w:rPr>
        <w:t xml:space="preserve">:- Công nghệ tế bào là gì? Gồm những công đoạn thiết yếu nào?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xml:space="preserve">                - Hãy nêu những thành tựu của công nghệ tế bào và ý nghĩa của nó? </w:t>
      </w:r>
    </w:p>
    <w:p w:rsidR="0098532E" w:rsidRPr="0039672B" w:rsidRDefault="0098532E" w:rsidP="00AF43C2">
      <w:pPr>
        <w:pStyle w:val="NoSpacing"/>
        <w:rPr>
          <w:rFonts w:ascii="Times New Roman" w:hAnsi="Times New Roman" w:cs="Times New Roman"/>
          <w:b/>
          <w:bCs/>
          <w:i/>
          <w:sz w:val="26"/>
          <w:szCs w:val="26"/>
          <w:lang w:val="vi-VN"/>
        </w:rPr>
      </w:pPr>
      <w:r w:rsidRPr="0039672B">
        <w:rPr>
          <w:rFonts w:ascii="Times New Roman" w:hAnsi="Times New Roman" w:cs="Times New Roman"/>
          <w:b/>
          <w:bCs/>
          <w:sz w:val="26"/>
          <w:szCs w:val="26"/>
        </w:rPr>
        <w:t>3. Các hoạt động dạy học:</w:t>
      </w:r>
    </w:p>
    <w:p w:rsidR="002A7246"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i/>
          <w:sz w:val="26"/>
          <w:szCs w:val="26"/>
          <w:lang w:val="vi-VN"/>
        </w:rPr>
        <w:t>A. Khởi động</w:t>
      </w:r>
      <w:r w:rsidRPr="0039672B">
        <w:rPr>
          <w:rFonts w:ascii="Times New Roman" w:hAnsi="Times New Roman" w:cs="Times New Roman"/>
          <w:b/>
          <w:bCs/>
          <w:sz w:val="26"/>
          <w:szCs w:val="26"/>
          <w:lang w:val="vi-VN"/>
        </w:rPr>
        <w:t>:</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
          <w:bCs/>
          <w:i/>
          <w:sz w:val="26"/>
          <w:szCs w:val="26"/>
          <w:lang w:val="vi-VN"/>
        </w:rPr>
      </w:pPr>
      <w:r w:rsidRPr="0039672B">
        <w:rPr>
          <w:rFonts w:ascii="Times New Roman" w:hAnsi="Times New Roman" w:cs="Times New Roman"/>
          <w:b/>
          <w:bCs/>
          <w:sz w:val="26"/>
          <w:szCs w:val="26"/>
        </w:rPr>
        <w:t>-</w:t>
      </w:r>
      <w:r w:rsidR="0098532E"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Cs/>
          <w:sz w:val="26"/>
          <w:szCs w:val="26"/>
          <w:lang w:val="vi-VN"/>
        </w:rPr>
        <w:t>GV kiểm</w:t>
      </w:r>
      <w:r w:rsidR="0098532E"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Cs/>
          <w:sz w:val="26"/>
          <w:szCs w:val="26"/>
          <w:lang w:val="vi-VN"/>
        </w:rPr>
        <w:t>tra sự</w:t>
      </w:r>
      <w:r w:rsidR="0098532E"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Cs/>
          <w:sz w:val="26"/>
          <w:szCs w:val="26"/>
          <w:lang w:val="vi-VN"/>
        </w:rPr>
        <w:t>chuẩn bị của HS</w:t>
      </w:r>
      <w:r w:rsidR="0098532E" w:rsidRPr="0039672B">
        <w:rPr>
          <w:rFonts w:ascii="Times New Roman" w:hAnsi="Times New Roman" w:cs="Times New Roman"/>
          <w:b/>
          <w:bCs/>
          <w:sz w:val="26"/>
          <w:szCs w:val="26"/>
          <w:lang w:val="vi-VN"/>
        </w:rPr>
        <w:t>.</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i/>
          <w:sz w:val="26"/>
          <w:szCs w:val="26"/>
          <w:lang w:val="vi-VN"/>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 xml:space="preserve">Hoạt động 1:  </w:t>
      </w:r>
      <w:r w:rsidRPr="0039672B">
        <w:rPr>
          <w:rFonts w:ascii="Times New Roman" w:hAnsi="Times New Roman" w:cs="Times New Roman"/>
          <w:bCs/>
          <w:sz w:val="26"/>
          <w:szCs w:val="26"/>
          <w:lang w:val="vi-VN"/>
        </w:rPr>
        <w:t>KHÁI NIỆM KĨ THUẬT GEN VÀ CÔNG NGHỆ GE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ĐCĐ:</w:t>
      </w:r>
      <w:r w:rsidRPr="0039672B">
        <w:rPr>
          <w:rFonts w:ascii="Times New Roman" w:hAnsi="Times New Roman" w:cs="Times New Roman"/>
          <w:sz w:val="26"/>
          <w:szCs w:val="26"/>
          <w:lang w:val="vi-VN"/>
        </w:rPr>
        <w:t xml:space="preserve">  - HS nắm được khái niệm gen và công nghệ gen</w:t>
      </w:r>
    </w:p>
    <w:p w:rsidR="0098532E" w:rsidRPr="0039672B" w:rsidRDefault="0098532E" w:rsidP="00AF43C2">
      <w:pPr>
        <w:pStyle w:val="NoSpacing"/>
        <w:rPr>
          <w:rFonts w:ascii="Times New Roman" w:hAnsi="Times New Roman" w:cs="Times New Roman"/>
          <w:b/>
          <w:bCs/>
          <w:iCs/>
          <w:sz w:val="26"/>
          <w:szCs w:val="26"/>
          <w:u w:val="single"/>
          <w:lang w:val="vi-VN"/>
        </w:rPr>
      </w:pPr>
      <w:r w:rsidRPr="0039672B">
        <w:rPr>
          <w:rFonts w:ascii="Times New Roman" w:hAnsi="Times New Roman" w:cs="Times New Roman"/>
          <w:sz w:val="26"/>
          <w:szCs w:val="26"/>
          <w:lang w:val="vi-VN"/>
        </w:rPr>
        <w:t xml:space="preserve">                  - Trình bày được các khâu chính trong kĩ thuật gen và mục đích của kĩ thuật gen</w:t>
      </w:r>
    </w:p>
    <w:tbl>
      <w:tblPr>
        <w:tblW w:w="0" w:type="auto"/>
        <w:tblInd w:w="108" w:type="dxa"/>
        <w:tblLayout w:type="fixed"/>
        <w:tblLook w:val="0000" w:firstRow="0" w:lastRow="0" w:firstColumn="0" w:lastColumn="0" w:noHBand="0" w:noVBand="0"/>
      </w:tblPr>
      <w:tblGrid>
        <w:gridCol w:w="2967"/>
        <w:gridCol w:w="3120"/>
        <w:gridCol w:w="3571"/>
      </w:tblGrid>
      <w:tr w:rsidR="0098532E" w:rsidRPr="0039672B">
        <w:tc>
          <w:tcPr>
            <w:tcW w:w="296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giáo viên</w:t>
            </w:r>
          </w:p>
        </w:tc>
        <w:tc>
          <w:tcPr>
            <w:tcW w:w="31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357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Nội dung</w:t>
            </w:r>
          </w:p>
        </w:tc>
      </w:tr>
      <w:tr w:rsidR="0098532E" w:rsidRPr="0039672B">
        <w:tc>
          <w:tcPr>
            <w:tcW w:w="2967" w:type="dxa"/>
            <w:tcBorders>
              <w:top w:val="single" w:sz="4" w:space="0" w:color="000000"/>
              <w:left w:val="single" w:sz="4" w:space="0" w:color="000000"/>
              <w:bottom w:val="single" w:sz="4" w:space="0" w:color="000000"/>
            </w:tcBorders>
            <w:shd w:val="clear" w:color="auto" w:fill="auto"/>
          </w:tcPr>
          <w:p w:rsidR="00AF6F60" w:rsidRPr="0039672B" w:rsidRDefault="00AF6F60" w:rsidP="00AF43C2">
            <w:pPr>
              <w:pStyle w:val="NoSpacing"/>
              <w:rPr>
                <w:rFonts w:ascii="Times New Roman" w:hAnsi="Times New Roman" w:cs="Times New Roman"/>
                <w:bCs/>
                <w:iCs/>
                <w:sz w:val="26"/>
                <w:szCs w:val="26"/>
                <w:lang w:val="vi-VN"/>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vi-VN"/>
              </w:rPr>
              <w:t>GV nêu câu hỏi:</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Kĩ thuật gen là gì? Mục đích của kĩ thuật gen</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Kĩ thuật gen gồm những khâu nào</w:t>
            </w:r>
          </w:p>
          <w:p w:rsidR="00AF6F60"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Công nghệ gen là gì</w:t>
            </w:r>
          </w:p>
          <w:p w:rsidR="0098532E"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2 </w:t>
            </w:r>
            <w:r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lang w:val="fr-FR"/>
              </w:rPr>
              <w:t>GV nhận xét nội dung trình bày của nhóm và y/c học sinh nắm được 3 khâu của kĩ thuật gen.</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3 :</w:t>
            </w:r>
            <w:r w:rsidR="0098532E" w:rsidRPr="0039672B">
              <w:rPr>
                <w:rFonts w:ascii="Times New Roman" w:hAnsi="Times New Roman" w:cs="Times New Roman"/>
                <w:sz w:val="26"/>
                <w:szCs w:val="26"/>
                <w:lang w:val="fr-FR"/>
              </w:rPr>
              <w:t xml:space="preserve">GV lưu ý: các khâu của kĩ thuật gen HS đều nắm được , nhưng GV phải giải thích rõ việc chỉ huy tổng hợp prôtêin đã mã hoá trong đoạn đó để sang phần ứng dụng HS mới hiểu được </w:t>
            </w:r>
          </w:p>
        </w:tc>
        <w:tc>
          <w:tcPr>
            <w:tcW w:w="3120" w:type="dxa"/>
            <w:tcBorders>
              <w:top w:val="single" w:sz="4" w:space="0" w:color="000000"/>
              <w:left w:val="single" w:sz="4" w:space="0" w:color="000000"/>
              <w:bottom w:val="single" w:sz="4" w:space="0" w:color="000000"/>
            </w:tcBorders>
            <w:shd w:val="clear" w:color="auto" w:fill="auto"/>
          </w:tcPr>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lastRenderedPageBreak/>
              <w:t xml:space="preserve">- Cá nhân nghiên cứu SGK </w:t>
            </w:r>
            <w:r w:rsidRPr="0039672B">
              <w:rPr>
                <w:rFonts w:ascii="Times New Roman" w:hAnsi="Times New Roman" w:cs="Times New Roman"/>
                <w:bCs/>
                <w:iCs/>
                <w:sz w:val="26"/>
                <w:szCs w:val="26"/>
                <w:lang w:val="fr-FR"/>
              </w:rPr>
              <w:t> ghi nhớ kiến thức</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Thảo luận nhóm, thống nhất ý kiến.</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Yêu cầu:</w:t>
            </w:r>
          </w:p>
          <w:p w:rsidR="00AF6F60"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Trình bày 3 khâu</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ục đích của công nghệ đối với đời số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Khái quát thành khái niệm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 Đại diện nhóm trình bày trên sơ đồ H 32 phóng to, chỉ rõ ADN tái tổ hợp</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Nhóm khác theo dõi, bổ sung.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khái quát kiến thứ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ghi nhớ nội dung kiến thức.</w:t>
            </w:r>
          </w:p>
        </w:tc>
        <w:tc>
          <w:tcPr>
            <w:tcW w:w="3571" w:type="dxa"/>
            <w:tcBorders>
              <w:top w:val="single" w:sz="4" w:space="0" w:color="000000"/>
              <w:left w:val="single" w:sz="4" w:space="0" w:color="000000"/>
              <w:bottom w:val="single" w:sz="4" w:space="0" w:color="000000"/>
              <w:right w:val="single" w:sz="4" w:space="0" w:color="000000"/>
            </w:tcBorders>
            <w:shd w:val="clear" w:color="auto" w:fill="auto"/>
          </w:tcPr>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lastRenderedPageBreak/>
              <w:t xml:space="preserve">I. KHÁI NIỆM KĨ THUẬT GEN VÀ CÔNG NGHỆ GEN  </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xml:space="preserve">* Kết luận: </w:t>
            </w:r>
          </w:p>
          <w:p w:rsidR="0098532E"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Kĩ thuật gen: Là các thao tác tác động lên ADN để chuyển 1 đoạn  ADN  mang 1 hoặc 1 cụm gen từ tế bào</w:t>
            </w:r>
            <w:r w:rsidRPr="0039672B">
              <w:rPr>
                <w:rFonts w:ascii="Times New Roman" w:hAnsi="Times New Roman" w:cs="Times New Roman"/>
                <w:sz w:val="26"/>
                <w:szCs w:val="26"/>
                <w:lang w:val="fr-FR"/>
              </w:rPr>
              <w:t xml:space="preserve"> </w:t>
            </w:r>
            <w:r w:rsidR="0098532E" w:rsidRPr="0039672B">
              <w:rPr>
                <w:rFonts w:ascii="Times New Roman" w:hAnsi="Times New Roman" w:cs="Times New Roman"/>
                <w:sz w:val="26"/>
                <w:szCs w:val="26"/>
                <w:lang w:val="fr-FR"/>
              </w:rPr>
              <w:t>của loài cho sang tế bào của loài nhận nhờ thể truyề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ác khâu của kĩ thuật ge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 Tách ADN gồm tách ADN NST của tế bào cho và ADN làm thể truyền từ vi khuẩn, vi rút</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ạo ADN tái tổ hợp (ADN lai) nhờ emzim</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huyển ADN tái tổ hợp vào tế bào nhậ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ông nghệ gen: là ngành kĩ thuật về qui trình ứng dụng kĩ thuật gen.</w:t>
            </w:r>
          </w:p>
        </w:tc>
      </w:tr>
    </w:tbl>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iCs/>
          <w:sz w:val="26"/>
          <w:szCs w:val="26"/>
          <w:lang w:val="fr-FR"/>
        </w:rPr>
        <w:lastRenderedPageBreak/>
        <w:t>Hoạt động 2:</w:t>
      </w:r>
      <w:r w:rsidRPr="0039672B">
        <w:rPr>
          <w:rFonts w:ascii="Times New Roman" w:hAnsi="Times New Roman" w:cs="Times New Roman"/>
          <w:sz w:val="26"/>
          <w:szCs w:val="26"/>
          <w:lang w:val="fr-FR"/>
        </w:rPr>
        <w:t xml:space="preserve">                  II. </w:t>
      </w:r>
      <w:r w:rsidRPr="0039672B">
        <w:rPr>
          <w:rFonts w:ascii="Times New Roman" w:hAnsi="Times New Roman" w:cs="Times New Roman"/>
          <w:bCs/>
          <w:sz w:val="26"/>
          <w:szCs w:val="26"/>
          <w:lang w:val="fr-FR"/>
        </w:rPr>
        <w:t>ỨNG DỤNG CỦA CÔNG NGHỆ GEN</w:t>
      </w:r>
    </w:p>
    <w:p w:rsidR="0098532E" w:rsidRPr="0039672B" w:rsidRDefault="0098532E" w:rsidP="00AF43C2">
      <w:pPr>
        <w:pStyle w:val="NoSpacing"/>
        <w:rPr>
          <w:rFonts w:ascii="Times New Roman" w:hAnsi="Times New Roman" w:cs="Times New Roman"/>
          <w:b/>
          <w:bCs/>
          <w:iCs/>
          <w:sz w:val="26"/>
          <w:szCs w:val="26"/>
          <w:u w:val="single"/>
          <w:lang w:val="fr-FR"/>
        </w:rPr>
      </w:pPr>
      <w:r w:rsidRPr="0039672B">
        <w:rPr>
          <w:rFonts w:ascii="Times New Roman" w:hAnsi="Times New Roman" w:cs="Times New Roman"/>
          <w:bCs/>
          <w:sz w:val="26"/>
          <w:szCs w:val="26"/>
          <w:lang w:val="fr-FR"/>
        </w:rPr>
        <w:t>MĐCĐ:</w:t>
      </w:r>
      <w:r w:rsidRPr="0039672B">
        <w:rPr>
          <w:rFonts w:ascii="Times New Roman" w:hAnsi="Times New Roman" w:cs="Times New Roman"/>
          <w:sz w:val="26"/>
          <w:szCs w:val="26"/>
          <w:lang w:val="fr-FR"/>
        </w:rPr>
        <w:t>HS thấy được ứng dụng quan trọng của công nghệ gen trong một số lĩnh vực của cuộc sống</w:t>
      </w:r>
    </w:p>
    <w:tbl>
      <w:tblPr>
        <w:tblW w:w="0" w:type="auto"/>
        <w:tblInd w:w="108" w:type="dxa"/>
        <w:tblLayout w:type="fixed"/>
        <w:tblLook w:val="0000" w:firstRow="0" w:lastRow="0" w:firstColumn="0" w:lastColumn="0" w:noHBand="0" w:noVBand="0"/>
      </w:tblPr>
      <w:tblGrid>
        <w:gridCol w:w="2880"/>
        <w:gridCol w:w="2790"/>
        <w:gridCol w:w="3988"/>
      </w:tblGrid>
      <w:tr w:rsidR="005E5D09" w:rsidRPr="0039672B">
        <w:trPr>
          <w:trHeight w:val="328"/>
        </w:trPr>
        <w:tc>
          <w:tcPr>
            <w:tcW w:w="2880" w:type="dxa"/>
            <w:tcBorders>
              <w:top w:val="single" w:sz="4" w:space="0" w:color="000000"/>
              <w:left w:val="single" w:sz="4" w:space="0" w:color="000000"/>
              <w:bottom w:val="single" w:sz="4" w:space="0" w:color="000000"/>
            </w:tcBorders>
            <w:shd w:val="clear" w:color="auto" w:fill="auto"/>
          </w:tcPr>
          <w:p w:rsidR="005E5D09" w:rsidRPr="0039672B" w:rsidRDefault="005E5D09"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giáo viên</w:t>
            </w:r>
          </w:p>
        </w:tc>
        <w:tc>
          <w:tcPr>
            <w:tcW w:w="2790" w:type="dxa"/>
            <w:tcBorders>
              <w:top w:val="single" w:sz="4" w:space="0" w:color="000000"/>
              <w:left w:val="single" w:sz="4" w:space="0" w:color="000000"/>
              <w:bottom w:val="single" w:sz="4" w:space="0" w:color="000000"/>
            </w:tcBorders>
            <w:shd w:val="clear" w:color="auto" w:fill="auto"/>
          </w:tcPr>
          <w:p w:rsidR="005E5D09" w:rsidRPr="0039672B" w:rsidRDefault="005E5D09"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3988" w:type="dxa"/>
            <w:tcBorders>
              <w:top w:val="single" w:sz="4" w:space="0" w:color="000000"/>
              <w:left w:val="single" w:sz="4" w:space="0" w:color="000000"/>
              <w:bottom w:val="single" w:sz="4" w:space="0" w:color="000000"/>
              <w:right w:val="single" w:sz="4" w:space="0" w:color="000000"/>
            </w:tcBorders>
            <w:shd w:val="clear" w:color="auto" w:fill="auto"/>
          </w:tcPr>
          <w:p w:rsidR="005E5D09" w:rsidRPr="0039672B" w:rsidRDefault="005E5D09"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Nội dung</w:t>
            </w:r>
          </w:p>
        </w:tc>
      </w:tr>
      <w:tr w:rsidR="0098532E" w:rsidRPr="0039672B">
        <w:tc>
          <w:tcPr>
            <w:tcW w:w="2880" w:type="dxa"/>
            <w:tcBorders>
              <w:top w:val="single" w:sz="4" w:space="0" w:color="000000"/>
              <w:left w:val="single" w:sz="4" w:space="0" w:color="000000"/>
              <w:bottom w:val="single" w:sz="4" w:space="0" w:color="000000"/>
            </w:tcBorders>
            <w:shd w:val="clear" w:color="auto" w:fill="auto"/>
          </w:tcPr>
          <w:p w:rsidR="0098532E"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
                <w:bCs/>
                <w:iCs/>
                <w:sz w:val="26"/>
                <w:szCs w:val="26"/>
                <w:lang w:val="fr-FR"/>
              </w:rPr>
              <w:t>B1</w:t>
            </w:r>
            <w:r w:rsidRPr="0039672B">
              <w:rPr>
                <w:rFonts w:ascii="Times New Roman" w:hAnsi="Times New Roman" w:cs="Times New Roman"/>
                <w:bCs/>
                <w:iCs/>
                <w:sz w:val="26"/>
                <w:szCs w:val="26"/>
                <w:lang w:val="fr-FR"/>
              </w:rPr>
              <w:t> :</w:t>
            </w:r>
            <w:r w:rsidR="0098532E" w:rsidRPr="0039672B">
              <w:rPr>
                <w:rFonts w:ascii="Times New Roman" w:hAnsi="Times New Roman" w:cs="Times New Roman"/>
                <w:bCs/>
                <w:iCs/>
                <w:sz w:val="26"/>
                <w:szCs w:val="26"/>
                <w:lang w:val="fr-FR"/>
              </w:rPr>
              <w:t xml:space="preserve"> GV giới thiệu khái quát 3 lĩnh vực chính được ứng dụng công nghệ gen có hiệu quả</w:t>
            </w:r>
          </w:p>
          <w:p w:rsidR="0098532E"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
                <w:bCs/>
                <w:iCs/>
                <w:sz w:val="26"/>
                <w:szCs w:val="26"/>
                <w:lang w:val="fr-FR"/>
              </w:rPr>
              <w:t>B2</w:t>
            </w:r>
            <w:r w:rsidRPr="0039672B">
              <w:rPr>
                <w:rFonts w:ascii="Times New Roman" w:hAnsi="Times New Roman" w:cs="Times New Roman"/>
                <w:bCs/>
                <w:iCs/>
                <w:sz w:val="26"/>
                <w:szCs w:val="26"/>
                <w:lang w:val="fr-FR"/>
              </w:rPr>
              <w:t> :</w:t>
            </w:r>
            <w:r w:rsidR="0098532E" w:rsidRPr="0039672B">
              <w:rPr>
                <w:rFonts w:ascii="Times New Roman" w:hAnsi="Times New Roman" w:cs="Times New Roman"/>
                <w:bCs/>
                <w:iCs/>
                <w:sz w:val="26"/>
                <w:szCs w:val="26"/>
                <w:lang w:val="fr-FR"/>
              </w:rPr>
              <w:t xml:space="preserve"> GV y/c HS trả lời câu hỏi:</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Mục đích tạo ra chủng vi sinh vật mới là gì</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Nêu ví dụ cụ thể</w:t>
            </w:r>
          </w:p>
          <w:p w:rsidR="0098532E"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
                <w:bCs/>
                <w:iCs/>
                <w:sz w:val="26"/>
                <w:szCs w:val="26"/>
                <w:lang w:val="fr-FR"/>
              </w:rPr>
              <w:t>B3</w:t>
            </w:r>
            <w:r w:rsidRPr="0039672B">
              <w:rPr>
                <w:rFonts w:ascii="Times New Roman" w:hAnsi="Times New Roman" w:cs="Times New Roman"/>
                <w:bCs/>
                <w:iCs/>
                <w:sz w:val="26"/>
                <w:szCs w:val="26"/>
                <w:lang w:val="fr-FR"/>
              </w:rPr>
              <w:t> :</w:t>
            </w:r>
            <w:r w:rsidR="0098532E" w:rsidRPr="0039672B">
              <w:rPr>
                <w:rFonts w:ascii="Times New Roman" w:hAnsi="Times New Roman" w:cs="Times New Roman"/>
                <w:bCs/>
                <w:iCs/>
                <w:sz w:val="26"/>
                <w:szCs w:val="26"/>
                <w:lang w:val="fr-FR"/>
              </w:rPr>
              <w:t xml:space="preserve"> GV nhận xét và giúp học sinh hoàn thiện kiến thức</w:t>
            </w:r>
          </w:p>
          <w:p w:rsidR="0098532E"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
                <w:bCs/>
                <w:iCs/>
                <w:sz w:val="26"/>
                <w:szCs w:val="26"/>
                <w:lang w:val="fr-FR"/>
              </w:rPr>
              <w:t>B4</w:t>
            </w:r>
            <w:r w:rsidRPr="0039672B">
              <w:rPr>
                <w:rFonts w:ascii="Times New Roman" w:hAnsi="Times New Roman" w:cs="Times New Roman"/>
                <w:bCs/>
                <w:iCs/>
                <w:sz w:val="26"/>
                <w:szCs w:val="26"/>
                <w:lang w:val="fr-FR"/>
              </w:rPr>
              <w:t> :</w:t>
            </w:r>
            <w:r w:rsidR="0098532E" w:rsidRPr="0039672B">
              <w:rPr>
                <w:rFonts w:ascii="Times New Roman" w:hAnsi="Times New Roman" w:cs="Times New Roman"/>
                <w:bCs/>
                <w:iCs/>
                <w:sz w:val="26"/>
                <w:szCs w:val="26"/>
                <w:lang w:val="fr-FR"/>
              </w:rPr>
              <w:t xml:space="preserve"> GV nêu câu hỏi:</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Công việc tạo giống cây trồng biến đổi gen là gì</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Cho ví dụ cụ thể</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Ứng dụng công nghệ gen để tạo động vật biến đổi gen thu được kết quả như thế nào?</w:t>
            </w:r>
          </w:p>
          <w:p w:rsidR="0098532E" w:rsidRPr="0039672B" w:rsidRDefault="0098532E" w:rsidP="00AF43C2">
            <w:pPr>
              <w:pStyle w:val="NoSpacing"/>
              <w:rPr>
                <w:rFonts w:ascii="Times New Roman" w:hAnsi="Times New Roman" w:cs="Times New Roman"/>
                <w:bCs/>
                <w:iCs/>
                <w:sz w:val="26"/>
                <w:szCs w:val="26"/>
                <w:u w:val="single"/>
                <w:lang w:val="fr-FR"/>
              </w:rPr>
            </w:pPr>
            <w:r w:rsidRPr="0039672B">
              <w:rPr>
                <w:rFonts w:ascii="Times New Roman" w:hAnsi="Times New Roman" w:cs="Times New Roman"/>
                <w:bCs/>
                <w:iCs/>
                <w:sz w:val="26"/>
                <w:szCs w:val="26"/>
                <w:lang w:val="fr-FR"/>
              </w:rPr>
              <w:t>- Trong lĩnh vực úng dụng công nghệ Gen cần bảo vệ môi trường như thế nào?</w:t>
            </w:r>
          </w:p>
        </w:tc>
        <w:tc>
          <w:tcPr>
            <w:tcW w:w="279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xml:space="preserve">- HS nghiên cứu SGK và các tư liệu mà GV cung cấp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fr-FR"/>
              </w:rPr>
              <w:t xml:space="preserve"> ghi nhớ kiến thức và trả lời câu hỏi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fr-FR"/>
              </w:rPr>
              <w:t xml:space="preserve"> HS khác bổ sung. </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HS nghiên cứu SGK trang 93 trả lời câu hỏi</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Lớp nhận xét bổ su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fr-FR"/>
              </w:rPr>
              <w:t>- HS nghiên cứu SGK trang 94</w:t>
            </w:r>
            <w:r w:rsidRPr="0039672B">
              <w:rPr>
                <w:rFonts w:ascii="Times New Roman" w:hAnsi="Times New Roman" w:cs="Times New Roman"/>
                <w:bCs/>
                <w:iCs/>
                <w:sz w:val="26"/>
                <w:szCs w:val="26"/>
                <w:lang w:val="vi-VN"/>
              </w:rPr>
              <w:t>.</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Yêu cầu:</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Nêu được hạn chế của biến đổi gen ở động vật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Nêu thành tựu đã đạt được  </w:t>
            </w:r>
          </w:p>
          <w:p w:rsidR="0098532E" w:rsidRPr="0039672B" w:rsidRDefault="0098532E" w:rsidP="00AF43C2">
            <w:pPr>
              <w:pStyle w:val="NoSpacing"/>
              <w:rPr>
                <w:rFonts w:ascii="Times New Roman" w:hAnsi="Times New Roman" w:cs="Times New Roman"/>
                <w:bCs/>
                <w:iCs/>
                <w:sz w:val="26"/>
                <w:szCs w:val="26"/>
                <w:u w:val="single"/>
                <w:lang w:val="vi-VN"/>
              </w:rPr>
            </w:pPr>
            <w:r w:rsidRPr="0039672B">
              <w:rPr>
                <w:rFonts w:ascii="Times New Roman" w:hAnsi="Times New Roman" w:cs="Times New Roman"/>
                <w:bCs/>
                <w:iCs/>
                <w:sz w:val="26"/>
                <w:szCs w:val="26"/>
                <w:lang w:val="vi-VN"/>
              </w:rPr>
              <w:t>-HS dựa vào gợi ý để trả lời</w:t>
            </w:r>
          </w:p>
        </w:tc>
        <w:tc>
          <w:tcPr>
            <w:tcW w:w="39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II.ỨNG DỤNG CỦA CÔNG NGHỆ GE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a) Tạo ra chủng vi sinh vật mới</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Kết luậ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Các chủng vi sinh vật mới có khả năng sản xuất nhiều loại sản phẩm sinh học cần thiết (như aa, prôtêin, kháng sinh) với số lượng lớn và giá thành rẻ</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VD: Dùng E.coli và nấm men mã hoá </w:t>
            </w:r>
            <w:r w:rsidRPr="0039672B">
              <w:rPr>
                <w:rFonts w:ascii="Times New Roman" w:hAnsi="Times New Roman" w:cs="Times New Roman"/>
                <w:bCs/>
                <w:iCs/>
                <w:sz w:val="26"/>
                <w:szCs w:val="26"/>
                <w:lang w:val="vi-VN"/>
              </w:rPr>
              <w:t> sản ra kháng sinh và hooc môn Insuli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b) Tạo giống cây trồng biến đổi ge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Kết luậ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Tạo giống cây trồng biến đổi gen là lĩnh vực ứng dụng chuyển các gen quí vào cây trồ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Ví dụ: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Cây lúa được chuyển gen qui định tổng hợp </w:t>
            </w:r>
            <w:r w:rsidRPr="0039672B">
              <w:rPr>
                <w:rFonts w:ascii="Times New Roman" w:hAnsi="Times New Roman" w:cs="Times New Roman"/>
                <w:bCs/>
                <w:iCs/>
                <w:sz w:val="26"/>
                <w:szCs w:val="26"/>
                <w:lang w:val="vi-VN"/>
              </w:rPr>
              <w:t xml:space="preserve">-Carôten (tiền vitamin A) vào tế bào cây lúa </w:t>
            </w:r>
            <w:r w:rsidRPr="0039672B">
              <w:rPr>
                <w:rFonts w:ascii="Times New Roman" w:hAnsi="Times New Roman" w:cs="Times New Roman"/>
                <w:bCs/>
                <w:iCs/>
                <w:sz w:val="26"/>
                <w:szCs w:val="26"/>
                <w:lang w:val="vi-VN"/>
              </w:rPr>
              <w:t> tạo ra giống lúa giàu vitamin A</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Ở Việt Nam: Chuyển gen kháng sâu bệnh, tổng hợp vitamin A, gen chín sớm vào cây lúa, ngô, khoai tây, đu đủ.</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c) Tạo động vật biến đổi gen.</w:t>
            </w:r>
          </w:p>
        </w:tc>
      </w:tr>
    </w:tbl>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3:</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KHÁI NIỆM CÔNG NGHỆ SINH HỌ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ĐCĐ:  </w:t>
      </w:r>
      <w:r w:rsidRPr="0039672B">
        <w:rPr>
          <w:rFonts w:ascii="Times New Roman" w:hAnsi="Times New Roman" w:cs="Times New Roman"/>
          <w:sz w:val="26"/>
          <w:szCs w:val="26"/>
          <w:lang w:val="vi-VN"/>
        </w:rPr>
        <w:t xml:space="preserve"> - HS nắm được khái niệm công nghệ sinh học</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xml:space="preserve">                   - Chỉ ra được các lĩnh vực trong công nghệ sinh học hiện đại</w:t>
      </w:r>
    </w:p>
    <w:tbl>
      <w:tblPr>
        <w:tblW w:w="0" w:type="auto"/>
        <w:tblInd w:w="108" w:type="dxa"/>
        <w:tblLayout w:type="fixed"/>
        <w:tblLook w:val="0000" w:firstRow="0" w:lastRow="0" w:firstColumn="0" w:lastColumn="0" w:noHBand="0" w:noVBand="0"/>
      </w:tblPr>
      <w:tblGrid>
        <w:gridCol w:w="3206"/>
        <w:gridCol w:w="2814"/>
        <w:gridCol w:w="3638"/>
      </w:tblGrid>
      <w:tr w:rsidR="0098532E" w:rsidRPr="0039672B">
        <w:tc>
          <w:tcPr>
            <w:tcW w:w="320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28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6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206" w:type="dxa"/>
            <w:tcBorders>
              <w:top w:val="single" w:sz="4" w:space="0" w:color="000000"/>
              <w:left w:val="single" w:sz="4" w:space="0" w:color="000000"/>
              <w:bottom w:val="single" w:sz="4" w:space="0" w:color="000000"/>
            </w:tcBorders>
            <w:shd w:val="clear" w:color="auto" w:fill="auto"/>
          </w:tcPr>
          <w:p w:rsidR="0098532E" w:rsidRPr="0039672B" w:rsidRDefault="005E5D0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GV y/c HS trả lời câu hỏi mục </w:t>
            </w:r>
            <w:r w:rsidR="0098532E" w:rsidRPr="0039672B">
              <w:rPr>
                <w:rFonts w:ascii="Times New Roman" w:hAnsi="Times New Roman" w:cs="Times New Roman"/>
                <w:sz w:val="26"/>
                <w:szCs w:val="26"/>
              </w:rPr>
              <w:t xml:space="preserve"> SGK trang 94: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ông nghệ sinh học là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ại sao Công nghệ sinh học </w:t>
            </w:r>
            <w:r w:rsidRPr="0039672B">
              <w:rPr>
                <w:rFonts w:ascii="Times New Roman" w:hAnsi="Times New Roman" w:cs="Times New Roman"/>
                <w:sz w:val="26"/>
                <w:szCs w:val="26"/>
              </w:rPr>
              <w:lastRenderedPageBreak/>
              <w:t xml:space="preserve">là hướng ưu tiên đầu tư và phát triển trên thế giới và ở Việt Na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ản xuất các chế phẩm sinh học cần lưu ý đến bảo vệ môi trường như thế nào?</w:t>
            </w:r>
          </w:p>
        </w:tc>
        <w:tc>
          <w:tcPr>
            <w:tcW w:w="28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SGK trả lời câu hỏi, lớp nhận xét bổ sung</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Mỗi lĩnh vực HS lấy 1 </w:t>
            </w:r>
            <w:r w:rsidRPr="0039672B">
              <w:rPr>
                <w:rFonts w:ascii="Times New Roman" w:hAnsi="Times New Roman" w:cs="Times New Roman"/>
                <w:sz w:val="26"/>
                <w:szCs w:val="26"/>
              </w:rPr>
              <w:lastRenderedPageBreak/>
              <w:t>ví dụ minh hoạ</w:t>
            </w:r>
          </w:p>
        </w:tc>
        <w:tc>
          <w:tcPr>
            <w:tcW w:w="36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lastRenderedPageBreak/>
              <w:t>III. Khái niệm công nghệ sinh học :</w:t>
            </w:r>
            <w:r w:rsidRPr="0039672B">
              <w:rPr>
                <w:rFonts w:ascii="Times New Roman" w:hAnsi="Times New Roman" w:cs="Times New Roman"/>
                <w:sz w:val="26"/>
                <w:szCs w:val="26"/>
              </w:rPr>
              <w:t xml:space="preserve"> Là ngành công nghệ sử dụng tế bào sống và các quá trình sinh học để tạo ra các sản </w:t>
            </w:r>
            <w:r w:rsidRPr="0039672B">
              <w:rPr>
                <w:rFonts w:ascii="Times New Roman" w:hAnsi="Times New Roman" w:cs="Times New Roman"/>
                <w:sz w:val="26"/>
                <w:szCs w:val="26"/>
              </w:rPr>
              <w:lastRenderedPageBreak/>
              <w:t>phẩm sinh học cần thiết cho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ĩnh vực trong công nghệ sinh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lên me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chuyển nhân phôi …</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4. 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806C21" w:rsidRPr="0039672B" w:rsidRDefault="00806C21"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lang w:val="vi-VN"/>
        </w:rPr>
        <w:t>-</w:t>
      </w: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 Kĩ thuật gen là:</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a.Kĩ thuật tạo ra một gen mới                    b.Các thao tác sửa chữa 1gen hư hỏng</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c.Các thao tác chuyển một gen từ tể bào này sang tế bào khác</w:t>
      </w:r>
    </w:p>
    <w:p w:rsidR="00806C21" w:rsidRPr="0039672B" w:rsidRDefault="00806C21" w:rsidP="00AF43C2">
      <w:pPr>
        <w:pStyle w:val="NoSpacing"/>
        <w:rPr>
          <w:rFonts w:ascii="Times New Roman" w:hAnsi="Times New Roman" w:cs="Times New Roman"/>
          <w:i/>
          <w:sz w:val="26"/>
          <w:szCs w:val="26"/>
          <w:lang w:val="vi-VN"/>
        </w:rPr>
      </w:pPr>
      <w:r w:rsidRPr="0039672B">
        <w:rPr>
          <w:rFonts w:ascii="Times New Roman" w:hAnsi="Times New Roman" w:cs="Times New Roman"/>
          <w:i/>
          <w:sz w:val="26"/>
          <w:szCs w:val="26"/>
          <w:lang w:val="vi-VN"/>
        </w:rPr>
        <w:t>d.Các thao tác tác động lên ADN, để chuyển 1 đoạn ADN của tb cho sang  tb nhận nhờ thể truyền.</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2)Hoocmon nào sau đây được dùng để trị bệnh đái tháo đường ở người:</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a.Glucagon               b.adrenalin         c.tiroxin             d</w:t>
      </w:r>
      <w:r w:rsidRPr="0039672B">
        <w:rPr>
          <w:rFonts w:ascii="Times New Roman" w:hAnsi="Times New Roman" w:cs="Times New Roman"/>
          <w:i/>
          <w:sz w:val="26"/>
          <w:szCs w:val="26"/>
          <w:lang w:val="vi-VN"/>
        </w:rPr>
        <w:t>.insulin</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5. 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Trên thế giới: đã chuyển gen sinh trưởng ở bò vào lợn giúp hiệu quả tiêu thụ thức ăn cao hơn.</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Ở Việt Nam: Chuyển gen tổng hợp hooc môn sinh trưởng của người vào cá trạch.</w:t>
      </w:r>
    </w:p>
    <w:p w:rsidR="00A67DE6" w:rsidRPr="0039672B" w:rsidRDefault="00A67DE6"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Chuyển gen mã hóa hoocmon insulin của người vào vi khuẩn ecoli để sx hoocmoon insulin-&gt; cứu sống được nhiều bệnh nhân đái tháo đườ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6. 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1.</w:t>
      </w:r>
      <w:r w:rsidRPr="0039672B">
        <w:rPr>
          <w:rFonts w:ascii="Times New Roman" w:hAnsi="Times New Roman" w:cs="Times New Roman"/>
          <w:sz w:val="26"/>
          <w:szCs w:val="26"/>
          <w:lang w:val="vi-VN"/>
        </w:rPr>
        <w:t>Học bài, trả lời câu hỏi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2.</w:t>
      </w:r>
      <w:r w:rsidRPr="0039672B">
        <w:rPr>
          <w:rFonts w:ascii="Times New Roman" w:hAnsi="Times New Roman" w:cs="Times New Roman"/>
          <w:sz w:val="26"/>
          <w:szCs w:val="26"/>
          <w:lang w:val="pt-PT"/>
        </w:rPr>
        <w:t xml:space="preserve">Đọc mục </w:t>
      </w:r>
      <w:r w:rsidRPr="0039672B">
        <w:rPr>
          <w:rFonts w:ascii="Times New Roman" w:hAnsi="Times New Roman" w:cs="Times New Roman"/>
          <w:iCs/>
          <w:sz w:val="26"/>
          <w:szCs w:val="26"/>
          <w:lang w:val="pt-PT"/>
        </w:rPr>
        <w:t>“Em có biết”</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3. Đọc và chuẩn bị trước bài 34</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rPr>
        <w:t>Bài 33</w:t>
      </w:r>
      <w:r w:rsidRPr="0039672B">
        <w:rPr>
          <w:rFonts w:ascii="Times New Roman" w:hAnsi="Times New Roman" w:cs="Times New Roman"/>
          <w:b/>
          <w:bCs/>
          <w:sz w:val="26"/>
          <w:szCs w:val="26"/>
          <w:lang w:val="vi-VN"/>
        </w:rPr>
        <w:t>:</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GÂY ĐỘT BIẾN NHÂN TẠO</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TRONG CHỌN GIỐNG</w:t>
      </w:r>
      <w:r w:rsidR="00172457">
        <w:rPr>
          <w:rFonts w:ascii="Times New Roman" w:hAnsi="Times New Roman" w:cs="Times New Roman"/>
          <w:b/>
          <w:bCs/>
          <w:sz w:val="26"/>
          <w:szCs w:val="26"/>
        </w:rPr>
        <w:t xml:space="preserve"> </w:t>
      </w:r>
      <w:r w:rsidR="00172457" w:rsidRPr="00172457">
        <w:rPr>
          <w:rFonts w:ascii="Times New Roman" w:hAnsi="Times New Roman" w:cs="Times New Roman"/>
          <w:b/>
          <w:bCs/>
          <w:i/>
          <w:sz w:val="26"/>
          <w:szCs w:val="26"/>
        </w:rPr>
        <w:t>(đọc thê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r w:rsidRPr="0039672B">
        <w:rPr>
          <w:rFonts w:ascii="Times New Roman" w:hAnsi="Times New Roman" w:cs="Times New Roman"/>
          <w:sz w:val="26"/>
          <w:szCs w:val="26"/>
        </w:rPr>
        <w:t xml:space="preserve">   HS trình bày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cần thiết phải chọn tác nhân cụ thể khi gây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sử dụng tác nhân vật lí và hoá học để gây đột biến. Việc bảo vệ môi trườ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S giải thích được sự giống nhau và khác nhau trong việc sử dụng các thể đột biến trong chọn giống vi sinh vật và thực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r w:rsidRPr="0039672B">
        <w:rPr>
          <w:rFonts w:ascii="Times New Roman" w:hAnsi="Times New Roman" w:cs="Times New Roman"/>
          <w:bCs/>
          <w:iCs/>
          <w:sz w:val="26"/>
          <w:szCs w:val="26"/>
        </w:rPr>
        <w:t>:</w:t>
      </w:r>
      <w:r w:rsidRPr="0039672B">
        <w:rPr>
          <w:rFonts w:ascii="Times New Roman" w:hAnsi="Times New Roman" w:cs="Times New Roman"/>
          <w:sz w:val="26"/>
          <w:szCs w:val="26"/>
        </w:rPr>
        <w:t xml:space="preserve"> Rèn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hiên cứu thông tin và phát 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ĩ năng so sánh tổng hợp.</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Khái quát hoá kiến thức, hoạt độ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tìm hiểu thành tựu khoa học.</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Tạo lòng yêu thích môn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Phiếu học tập: Tìm hiểu tác nhân vật lí gây đột biến.</w:t>
      </w:r>
    </w:p>
    <w:tbl>
      <w:tblPr>
        <w:tblW w:w="0" w:type="auto"/>
        <w:tblInd w:w="108" w:type="dxa"/>
        <w:tblLayout w:type="fixed"/>
        <w:tblLook w:val="0000" w:firstRow="0" w:lastRow="0" w:firstColumn="0" w:lastColumn="0" w:noHBand="0" w:noVBand="0"/>
      </w:tblPr>
      <w:tblGrid>
        <w:gridCol w:w="2970"/>
        <w:gridCol w:w="2281"/>
        <w:gridCol w:w="2141"/>
        <w:gridCol w:w="2317"/>
      </w:tblGrid>
      <w:tr w:rsidR="0098532E" w:rsidRPr="0039672B">
        <w:tc>
          <w:tcPr>
            <w:tcW w:w="29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ác nhân</w:t>
            </w:r>
          </w:p>
        </w:tc>
        <w:tc>
          <w:tcPr>
            <w:tcW w:w="22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iến hành</w:t>
            </w:r>
          </w:p>
        </w:tc>
        <w:tc>
          <w:tcPr>
            <w:tcW w:w="21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Kết quả</w:t>
            </w:r>
          </w:p>
        </w:tc>
        <w:tc>
          <w:tcPr>
            <w:tcW w:w="23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Ứng dụng</w:t>
            </w:r>
          </w:p>
        </w:tc>
      </w:tr>
      <w:tr w:rsidR="0098532E" w:rsidRPr="0039672B">
        <w:tc>
          <w:tcPr>
            <w:tcW w:w="29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a phóng xạ </w:t>
            </w:r>
            <w:r w:rsidRPr="0039672B">
              <w:rPr>
                <w:rFonts w:ascii="Times New Roman" w:hAnsi="Times New Roman" w:cs="Times New Roman"/>
                <w:sz w:val="26"/>
                <w:szCs w:val="26"/>
              </w:rPr>
              <w:t xml:space="preserve"> , </w:t>
            </w:r>
            <w:r w:rsidRPr="0039672B">
              <w:rPr>
                <w:rFonts w:ascii="Times New Roman" w:hAnsi="Times New Roman" w:cs="Times New Roman"/>
                <w:sz w:val="26"/>
                <w:szCs w:val="26"/>
              </w:rPr>
              <w:t xml:space="preserve"> , </w:t>
            </w:r>
            <w:r w:rsidRPr="0039672B">
              <w:rPr>
                <w:rFonts w:ascii="Times New Roman" w:hAnsi="Times New Roman" w:cs="Times New Roman"/>
                <w:sz w:val="26"/>
                <w:szCs w:val="26"/>
              </w:rPr>
              <w:t> ...</w:t>
            </w:r>
          </w:p>
        </w:tc>
        <w:tc>
          <w:tcPr>
            <w:tcW w:w="22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3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29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ia tử ngoại</w:t>
            </w:r>
          </w:p>
        </w:tc>
        <w:tc>
          <w:tcPr>
            <w:tcW w:w="22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3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29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c nhiệt</w:t>
            </w:r>
          </w:p>
        </w:tc>
        <w:tc>
          <w:tcPr>
            <w:tcW w:w="22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3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iCs/>
          <w:sz w:val="26"/>
          <w:szCs w:val="26"/>
        </w:rPr>
      </w:pPr>
      <w:r w:rsidRPr="0039672B">
        <w:rPr>
          <w:rFonts w:ascii="Times New Roman" w:hAnsi="Times New Roman" w:cs="Times New Roman"/>
          <w:b/>
          <w:bCs/>
          <w:sz w:val="26"/>
          <w:szCs w:val="26"/>
        </w:rPr>
        <w:t>1. Ổn định</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
          <w:iCs/>
          <w:sz w:val="26"/>
          <w:szCs w:val="26"/>
        </w:rPr>
        <w:t xml:space="preserve">2. </w:t>
      </w: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b/>
          <w:iCs/>
          <w:sz w:val="26"/>
          <w:szCs w:val="26"/>
        </w:rPr>
        <w:t xml:space="preserve">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Thế nào là đột biến ? Đột biến có ý nghĩa như thế nào trong thực tiễn? </w:t>
      </w:r>
    </w:p>
    <w:p w:rsidR="0098532E" w:rsidRPr="0039672B" w:rsidRDefault="0098532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 xml:space="preserve">-   Tại sao Công nghệ sinh học là hướng ưu tiên đầu tư và phát triển trên thế giới và ở Việt Nam?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fr-FR"/>
        </w:rPr>
        <w:t>3. Các hoạt động dạy học:</w:t>
      </w:r>
    </w:p>
    <w:p w:rsidR="002A7246"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 Khởi động:</w:t>
      </w:r>
    </w:p>
    <w:p w:rsidR="002A7246"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sz w:val="26"/>
          <w:szCs w:val="26"/>
          <w:lang w:val="vi-VN"/>
        </w:rPr>
        <w:t xml:space="preserve"> </w:t>
      </w:r>
      <w:r w:rsidR="002A7246" w:rsidRPr="0039672B">
        <w:rPr>
          <w:rFonts w:ascii="Times New Roman" w:hAnsi="Times New Roman" w:cs="Times New Roman"/>
          <w:b/>
          <w:i/>
          <w:sz w:val="26"/>
          <w:szCs w:val="26"/>
        </w:rPr>
        <w:t>- Mục tiêu</w:t>
      </w:r>
      <w:r w:rsidR="002A7246" w:rsidRPr="0039672B">
        <w:rPr>
          <w:rFonts w:ascii="Times New Roman" w:hAnsi="Times New Roman" w:cs="Times New Roman"/>
          <w:i/>
          <w:sz w:val="26"/>
          <w:szCs w:val="26"/>
        </w:rPr>
        <w:t xml:space="preserve">: </w:t>
      </w:r>
      <w:r w:rsidR="002A7246"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2A7246"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GV giới thiệu tư liệu về chọn giống, thành tựu sinh học.</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lang w:val="vi-VN"/>
        </w:rPr>
        <w:t xml:space="preserve"> Giống táo má hồng đã được xử lí bằng hoá chất NMU từ giống táo Gia Lộc (Hải Dương) cho 2 vụ một năm quả tròn ngọt, dòn thơm phía bên má khi chín có sắc tím hồng.</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GÂY ĐỘT BIẾN NHÂN TẠO BẰNG TÁC NHÂN VẬT LÍ</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ĐCĐ:</w:t>
      </w:r>
      <w:r w:rsidR="008409EA" w:rsidRPr="0039672B">
        <w:rPr>
          <w:rFonts w:ascii="Times New Roman" w:hAnsi="Times New Roman" w:cs="Times New Roman"/>
          <w:sz w:val="26"/>
          <w:szCs w:val="26"/>
          <w:lang w:val="vi-VN"/>
        </w:rPr>
        <w:t xml:space="preserve"> </w:t>
      </w:r>
      <w:r w:rsidRPr="0039672B">
        <w:rPr>
          <w:rFonts w:ascii="Times New Roman" w:hAnsi="Times New Roman" w:cs="Times New Roman"/>
          <w:sz w:val="26"/>
          <w:szCs w:val="26"/>
          <w:lang w:val="vi-VN"/>
        </w:rPr>
        <w:t xml:space="preserve"> HS trình bày được phương pháp , kết quả và ứng dụng của tác nhân vật lí  khi sử dụng để gây đột biến.</w:t>
      </w:r>
    </w:p>
    <w:tbl>
      <w:tblPr>
        <w:tblW w:w="0" w:type="auto"/>
        <w:tblInd w:w="108" w:type="dxa"/>
        <w:tblLayout w:type="fixed"/>
        <w:tblLook w:val="0000" w:firstRow="0" w:lastRow="0" w:firstColumn="0" w:lastColumn="0" w:noHBand="0" w:noVBand="0"/>
      </w:tblPr>
      <w:tblGrid>
        <w:gridCol w:w="3481"/>
        <w:gridCol w:w="3303"/>
        <w:gridCol w:w="2925"/>
      </w:tblGrid>
      <w:tr w:rsidR="0098532E" w:rsidRPr="0039672B">
        <w:tc>
          <w:tcPr>
            <w:tcW w:w="34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481" w:type="dxa"/>
            <w:tcBorders>
              <w:top w:val="single" w:sz="4" w:space="0" w:color="000000"/>
              <w:left w:val="single" w:sz="4" w:space="0" w:color="000000"/>
              <w:bottom w:val="single" w:sz="4" w:space="0" w:color="000000"/>
            </w:tcBorders>
            <w:shd w:val="clear" w:color="auto" w:fill="auto"/>
          </w:tcPr>
          <w:p w:rsidR="0098532E" w:rsidRPr="0039672B" w:rsidRDefault="00F6356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Hoàn thành nội dung phiếu học tậ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tia phóng xạ có khả năng gây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tia tử ngoại thường được dùng để xử lí các đối tượng có kích thước nhỏ</w:t>
            </w:r>
          </w:p>
          <w:p w:rsidR="0098532E" w:rsidRPr="0039672B" w:rsidRDefault="00F6356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ữa bài bằng cách kẽ phiếu lên bảng các nhóm ghi nội dung.</w:t>
            </w:r>
          </w:p>
          <w:p w:rsidR="0098532E" w:rsidRPr="0039672B" w:rsidRDefault="00F6356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đánh giá hoạt động và kết quả các nhóm giúp HS hoàn thiện kiến thức.</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ao đổi nhóm </w:t>
            </w:r>
            <w:r w:rsidRPr="0039672B">
              <w:rPr>
                <w:rFonts w:ascii="Times New Roman" w:hAnsi="Times New Roman" w:cs="Times New Roman"/>
                <w:sz w:val="26"/>
                <w:szCs w:val="26"/>
              </w:rPr>
              <w:t xml:space="preserve"> thống nhất câu trả lời </w:t>
            </w:r>
            <w:r w:rsidRPr="0039672B">
              <w:rPr>
                <w:rFonts w:ascii="Times New Roman" w:hAnsi="Times New Roman" w:cs="Times New Roman"/>
                <w:sz w:val="26"/>
                <w:szCs w:val="26"/>
              </w:rPr>
              <w:t> hoàn thành phiếu học tậ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chữa phiếu học tập trên bảng, các nhóm theo dõi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rả lời câu hỏi, nhóm khác bổ sung.</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 : Nội dung trong phiếu học tập.</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Phiếu học tập:</w:t>
      </w:r>
    </w:p>
    <w:tbl>
      <w:tblPr>
        <w:tblW w:w="9776" w:type="dxa"/>
        <w:tblInd w:w="108" w:type="dxa"/>
        <w:tblLayout w:type="fixed"/>
        <w:tblLook w:val="0000" w:firstRow="0" w:lastRow="0" w:firstColumn="0" w:lastColumn="0" w:noHBand="0" w:noVBand="0"/>
      </w:tblPr>
      <w:tblGrid>
        <w:gridCol w:w="1951"/>
        <w:gridCol w:w="2835"/>
        <w:gridCol w:w="2552"/>
        <w:gridCol w:w="2438"/>
      </w:tblGrid>
      <w:tr w:rsidR="0098532E" w:rsidRPr="0039672B">
        <w:tc>
          <w:tcPr>
            <w:tcW w:w="19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ác nhân</w:t>
            </w:r>
          </w:p>
        </w:tc>
        <w:tc>
          <w:tcPr>
            <w:tcW w:w="28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iến hành</w:t>
            </w:r>
          </w:p>
        </w:tc>
        <w:tc>
          <w:tcPr>
            <w:tcW w:w="25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Kết quả</w:t>
            </w:r>
          </w:p>
        </w:tc>
        <w:tc>
          <w:tcPr>
            <w:tcW w:w="24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ứng dụng</w:t>
            </w:r>
          </w:p>
        </w:tc>
      </w:tr>
      <w:tr w:rsidR="0098532E" w:rsidRPr="0039672B">
        <w:tc>
          <w:tcPr>
            <w:tcW w:w="19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a phóng xạ </w:t>
            </w:r>
            <w:r w:rsidRPr="0039672B">
              <w:rPr>
                <w:rFonts w:ascii="Times New Roman" w:hAnsi="Times New Roman" w:cs="Times New Roman"/>
                <w:sz w:val="26"/>
                <w:szCs w:val="26"/>
              </w:rPr>
              <w:t xml:space="preserve"> , </w:t>
            </w:r>
            <w:r w:rsidRPr="0039672B">
              <w:rPr>
                <w:rFonts w:ascii="Times New Roman" w:hAnsi="Times New Roman" w:cs="Times New Roman"/>
                <w:sz w:val="26"/>
                <w:szCs w:val="26"/>
              </w:rPr>
              <w:t xml:space="preserve"> , </w:t>
            </w:r>
            <w:r w:rsidRPr="0039672B">
              <w:rPr>
                <w:rFonts w:ascii="Times New Roman" w:hAnsi="Times New Roman" w:cs="Times New Roman"/>
                <w:sz w:val="26"/>
                <w:szCs w:val="26"/>
              </w:rPr>
              <w:t> ...</w:t>
            </w:r>
          </w:p>
        </w:tc>
        <w:tc>
          <w:tcPr>
            <w:tcW w:w="28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ếu tia, các tia xuyên qua màng, mô (xuyên s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ác động lên ADN</w:t>
            </w:r>
          </w:p>
        </w:tc>
        <w:tc>
          <w:tcPr>
            <w:tcW w:w="25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ây đột biến ge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ấn thương gây đột biến ở NST</w:t>
            </w:r>
          </w:p>
        </w:tc>
        <w:tc>
          <w:tcPr>
            <w:tcW w:w="24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ếu xạ vào hạt nảy mầm, đỉnh sinhtrưở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 TV nuôi cấy</w:t>
            </w:r>
          </w:p>
        </w:tc>
      </w:tr>
      <w:tr w:rsidR="0098532E" w:rsidRPr="0039672B">
        <w:tc>
          <w:tcPr>
            <w:tcW w:w="19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ia tử ngoại</w:t>
            </w:r>
          </w:p>
        </w:tc>
        <w:tc>
          <w:tcPr>
            <w:tcW w:w="28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ếu tia, các tia xuyên qua màng, mô (xuyên nông)</w:t>
            </w:r>
          </w:p>
        </w:tc>
        <w:tc>
          <w:tcPr>
            <w:tcW w:w="25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ây đột biến gen</w:t>
            </w:r>
          </w:p>
        </w:tc>
        <w:tc>
          <w:tcPr>
            <w:tcW w:w="24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ử lí vi sinh vật bào tử và hạt phấn</w:t>
            </w:r>
          </w:p>
        </w:tc>
      </w:tr>
      <w:tr w:rsidR="0098532E" w:rsidRPr="0039672B">
        <w:tc>
          <w:tcPr>
            <w:tcW w:w="19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c nhiệt</w:t>
            </w:r>
          </w:p>
        </w:tc>
        <w:tc>
          <w:tcPr>
            <w:tcW w:w="28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giảm nhiệt độ môi trường đột ngột</w:t>
            </w:r>
          </w:p>
        </w:tc>
        <w:tc>
          <w:tcPr>
            <w:tcW w:w="25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ất cơ chế tự bảo vệ sự cân bằ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ổn thương thoi phân bào </w:t>
            </w:r>
            <w:r w:rsidRPr="0039672B">
              <w:rPr>
                <w:rFonts w:ascii="Times New Roman" w:hAnsi="Times New Roman" w:cs="Times New Roman"/>
                <w:sz w:val="26"/>
                <w:szCs w:val="26"/>
              </w:rPr>
              <w:t> rối loạn phân b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số lượng NST</w:t>
            </w:r>
          </w:p>
        </w:tc>
        <w:tc>
          <w:tcPr>
            <w:tcW w:w="24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ây hiện tượng đa bội thể ở một số cây trồng.</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GÂY ĐỘT BIẾN NHÂN TẠO BẰNG TÁC NHÂN HOÁ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MĐCĐ: </w:t>
      </w:r>
      <w:r w:rsidRPr="0039672B">
        <w:rPr>
          <w:rFonts w:ascii="Times New Roman" w:hAnsi="Times New Roman" w:cs="Times New Roman"/>
          <w:sz w:val="26"/>
          <w:szCs w:val="26"/>
        </w:rPr>
        <w:t>HS nắm được phương pháp và kết quả của tác nhân hoá học gây đột biến. Lưu ý dến vấn đề bảo vệ môi trường...</w:t>
      </w:r>
    </w:p>
    <w:tbl>
      <w:tblPr>
        <w:tblW w:w="0" w:type="auto"/>
        <w:tblInd w:w="108" w:type="dxa"/>
        <w:tblLayout w:type="fixed"/>
        <w:tblLook w:val="0000" w:firstRow="0" w:lastRow="0" w:firstColumn="0" w:lastColumn="0" w:noHBand="0" w:noVBand="0"/>
      </w:tblPr>
      <w:tblGrid>
        <w:gridCol w:w="3244"/>
        <w:gridCol w:w="3246"/>
        <w:gridCol w:w="3219"/>
      </w:tblGrid>
      <w:tr w:rsidR="0098532E" w:rsidRPr="0039672B">
        <w:tc>
          <w:tcPr>
            <w:tcW w:w="324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1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244" w:type="dxa"/>
            <w:tcBorders>
              <w:top w:val="single" w:sz="4" w:space="0" w:color="000000"/>
              <w:left w:val="single" w:sz="4" w:space="0" w:color="000000"/>
              <w:bottom w:val="single" w:sz="4" w:space="0" w:color="000000"/>
            </w:tcBorders>
            <w:shd w:val="clear" w:color="auto" w:fill="auto"/>
          </w:tcPr>
          <w:p w:rsidR="0098532E"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êu cầu HS nghiên cứu trả lời câu hỏi mục </w:t>
            </w:r>
            <w:r w:rsidR="0098532E" w:rsidRPr="0039672B">
              <w:rPr>
                <w:rFonts w:ascii="Times New Roman" w:hAnsi="Times New Roman" w:cs="Times New Roman"/>
                <w:sz w:val="26"/>
                <w:szCs w:val="26"/>
              </w:rPr>
              <w:t> SGK</w:t>
            </w:r>
          </w:p>
          <w:p w:rsidR="0098532E"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giúp học sinh hoàn t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ỹ thuật gây đột biến bằng các nhân vật lý và hóa học có ảnh hưởng gì đến việc bảo vệ môi trường ? Ví dụ.</w:t>
            </w:r>
          </w:p>
        </w:tc>
        <w:tc>
          <w:tcPr>
            <w:tcW w:w="324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nhóm,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ổng hợp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Dung dịch hoá chất tác động lên phân tử ADN làm thay thế cặp nuclêôtít, mất cặp nuclêôtít, hay cản trở sự hình thành thoi vô sắc.</w:t>
            </w:r>
          </w:p>
        </w:tc>
        <w:tc>
          <w:tcPr>
            <w:tcW w:w="321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 Kết luận </w:t>
            </w:r>
            <w:r w:rsidRPr="0039672B">
              <w:rPr>
                <w:rFonts w:ascii="Times New Roman" w:hAnsi="Times New Roman" w:cs="Times New Roman"/>
                <w:bCs/>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á chất: EMS, NMU, NEU. cônsixi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hương phá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âm hạt khô, hạt nảy mầm vào dung dịch hoá chất, tiêm dung dịch vào bầu nhuỵ, tẩm dung dịch vào bầu nhuỵ ...</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SỬ DỤNG ĐỘT BIẾN NHÂN TẠO TRONG CHỌN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  MĐCĐ:</w:t>
      </w:r>
      <w:r w:rsidRPr="0039672B">
        <w:rPr>
          <w:rFonts w:ascii="Times New Roman" w:hAnsi="Times New Roman" w:cs="Times New Roman"/>
          <w:sz w:val="26"/>
          <w:szCs w:val="26"/>
        </w:rPr>
        <w:t xml:space="preserve"> - HS chỉ ra được việc sử dụng các thể đột biến nhân tạo trong việc chọn </w:t>
      </w:r>
    </w:p>
    <w:p w:rsidR="0098532E" w:rsidRPr="0039672B" w:rsidRDefault="0098532E" w:rsidP="00AF43C2">
      <w:pPr>
        <w:pStyle w:val="NoSpacing"/>
        <w:rPr>
          <w:rFonts w:ascii="Times New Roman" w:hAnsi="Times New Roman" w:cs="Times New Roman"/>
          <w:b/>
          <w:bCs/>
          <w:iCs/>
          <w:sz w:val="26"/>
          <w:szCs w:val="26"/>
          <w:u w:val="single"/>
        </w:rPr>
      </w:pPr>
      <w:r w:rsidRPr="0039672B">
        <w:rPr>
          <w:rFonts w:ascii="Times New Roman" w:hAnsi="Times New Roman" w:cs="Times New Roman"/>
          <w:sz w:val="26"/>
          <w:szCs w:val="26"/>
        </w:rPr>
        <w:t xml:space="preserve">                     giống đối với các nhóm sinh vật khác nhau.</w:t>
      </w:r>
    </w:p>
    <w:tbl>
      <w:tblPr>
        <w:tblW w:w="9720" w:type="dxa"/>
        <w:tblInd w:w="108" w:type="dxa"/>
        <w:tblLayout w:type="fixed"/>
        <w:tblLook w:val="0000" w:firstRow="0" w:lastRow="0" w:firstColumn="0" w:lastColumn="0" w:noHBand="0" w:noVBand="0"/>
      </w:tblPr>
      <w:tblGrid>
        <w:gridCol w:w="3324"/>
        <w:gridCol w:w="3303"/>
        <w:gridCol w:w="3093"/>
      </w:tblGrid>
      <w:tr w:rsidR="008409EA" w:rsidRPr="0039672B">
        <w:tc>
          <w:tcPr>
            <w:tcW w:w="3324" w:type="dxa"/>
            <w:tcBorders>
              <w:top w:val="single" w:sz="4" w:space="0" w:color="000000"/>
              <w:left w:val="single" w:sz="4" w:space="0" w:color="000000"/>
              <w:bottom w:val="single" w:sz="4" w:space="0" w:color="000000"/>
            </w:tcBorders>
            <w:shd w:val="clear" w:color="auto" w:fill="auto"/>
          </w:tcPr>
          <w:p w:rsidR="008409EA"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303" w:type="dxa"/>
            <w:tcBorders>
              <w:top w:val="single" w:sz="4" w:space="0" w:color="000000"/>
              <w:left w:val="single" w:sz="4" w:space="0" w:color="000000"/>
              <w:bottom w:val="single" w:sz="4" w:space="0" w:color="000000"/>
            </w:tcBorders>
            <w:shd w:val="clear" w:color="auto" w:fill="auto"/>
          </w:tcPr>
          <w:p w:rsidR="008409EA"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học sinh</w:t>
            </w:r>
          </w:p>
        </w:tc>
        <w:tc>
          <w:tcPr>
            <w:tcW w:w="3093" w:type="dxa"/>
            <w:tcBorders>
              <w:top w:val="single" w:sz="4" w:space="0" w:color="000000"/>
              <w:left w:val="single" w:sz="4" w:space="0" w:color="000000"/>
              <w:bottom w:val="single" w:sz="4" w:space="0" w:color="000000"/>
              <w:right w:val="single" w:sz="4" w:space="0" w:color="000000"/>
            </w:tcBorders>
            <w:shd w:val="clear" w:color="auto" w:fill="auto"/>
          </w:tcPr>
          <w:p w:rsidR="008409EA"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Nội dung</w:t>
            </w:r>
          </w:p>
        </w:tc>
      </w:tr>
      <w:tr w:rsidR="0098532E" w:rsidRPr="0039672B">
        <w:tc>
          <w:tcPr>
            <w:tcW w:w="3324" w:type="dxa"/>
            <w:tcBorders>
              <w:top w:val="single" w:sz="4" w:space="0" w:color="000000"/>
              <w:left w:val="single" w:sz="4" w:space="0" w:color="000000"/>
              <w:bottom w:val="single" w:sz="4" w:space="0" w:color="000000"/>
            </w:tcBorders>
            <w:shd w:val="clear" w:color="auto" w:fill="auto"/>
          </w:tcPr>
          <w:p w:rsidR="0098532E"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rPr>
              <w:t xml:space="preserve">GV định hướng trước cho học sinh sử dụng đột biến </w:t>
            </w:r>
            <w:r w:rsidR="0098532E" w:rsidRPr="0039672B">
              <w:rPr>
                <w:rFonts w:ascii="Times New Roman" w:hAnsi="Times New Roman" w:cs="Times New Roman"/>
                <w:bCs/>
                <w:iCs/>
                <w:sz w:val="26"/>
                <w:szCs w:val="26"/>
              </w:rPr>
              <w:lastRenderedPageBreak/>
              <w:t>nhân tạo trong chọn giống gồm:</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giống vi sinh vậ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giống cây trồ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giống vật nuôi</w:t>
            </w:r>
          </w:p>
          <w:p w:rsidR="0098532E"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2:</w:t>
            </w:r>
            <w:r w:rsidR="0098532E" w:rsidRPr="0039672B">
              <w:rPr>
                <w:rFonts w:ascii="Times New Roman" w:hAnsi="Times New Roman" w:cs="Times New Roman"/>
                <w:bCs/>
                <w:iCs/>
                <w:sz w:val="26"/>
                <w:szCs w:val="26"/>
              </w:rPr>
              <w:t>GV nêu câu hỏ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gười ta sử dụng các thể đột biến trong chọn giống vi sinh vật và cây trồng theo hướng nào ? Tại sao</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 Tại sao người ta ít sử dụng phương pháp gây đột biến trong chọn giống vật nuôi</w:t>
            </w:r>
            <w:r w:rsidRPr="0039672B">
              <w:rPr>
                <w:rFonts w:ascii="Times New Roman" w:hAnsi="Times New Roman" w:cs="Times New Roman"/>
                <w:bCs/>
                <w:iCs/>
                <w:sz w:val="26"/>
                <w:szCs w:val="26"/>
                <w:lang w:val="vi-VN"/>
              </w:rPr>
              <w:t>.</w:t>
            </w:r>
          </w:p>
          <w:p w:rsidR="0098532E" w:rsidRPr="0039672B" w:rsidRDefault="008409EA" w:rsidP="00AF43C2">
            <w:pPr>
              <w:pStyle w:val="NoSpacing"/>
              <w:rPr>
                <w:rFonts w:ascii="Times New Roman" w:hAnsi="Times New Roman" w:cs="Times New Roman"/>
                <w:b/>
                <w:bCs/>
                <w:iCs/>
                <w:sz w:val="26"/>
                <w:szCs w:val="26"/>
                <w:u w:val="single"/>
                <w:lang w:val="vi-VN"/>
              </w:rPr>
            </w:pPr>
            <w:r w:rsidRPr="0039672B">
              <w:rPr>
                <w:rFonts w:ascii="Times New Roman" w:hAnsi="Times New Roman" w:cs="Times New Roman"/>
                <w:b/>
                <w:bCs/>
                <w:iCs/>
                <w:sz w:val="26"/>
                <w:szCs w:val="26"/>
              </w:rPr>
              <w:t>B3</w:t>
            </w: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lang w:val="vi-VN"/>
              </w:rPr>
              <w:t>GV nhận xét và giúp học sinh hoàn thiện kiến thức.</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lastRenderedPageBreak/>
              <w:t xml:space="preserve">- HS nghiên cứu SGK kết hợp với các tư liệu sưu tầm, </w:t>
            </w:r>
            <w:r w:rsidRPr="0039672B">
              <w:rPr>
                <w:rFonts w:ascii="Times New Roman" w:hAnsi="Times New Roman" w:cs="Times New Roman"/>
                <w:bCs/>
                <w:iCs/>
                <w:sz w:val="26"/>
                <w:szCs w:val="26"/>
                <w:lang w:val="vi-VN"/>
              </w:rPr>
              <w:lastRenderedPageBreak/>
              <w:t>ghi nhớ kiến thức.</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HS thảo luận nhóm, thống nhất ý kiế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Yêu cầu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Nêu đặc điểm khác nhau trong việc sử dụng thể đột biến ở vi sinh vật, thực vật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Đưa ra Ví dụ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Đại diện nhóm trình bày, nhóm khác bổ su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HS đưa ra Ví dụ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ử lí bào tử nấm Penicillium bằng tia phóng xạ tạo được chủng Penicillium có hoạt tính Penicilin tăng gấp 200 lầ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sản xuất kháng sinh)</w:t>
            </w:r>
          </w:p>
          <w:p w:rsidR="008409EA"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táo má hồng đã được xử lí bằng hoá chất NMU từ giống táo Gia Lộc (Hải Dương) cho 2 vụ một năm quả tròn ngọt, dòn thơm phía bên má khi chín có sắc tím hồng</w:t>
            </w:r>
          </w:p>
          <w:p w:rsidR="0098532E" w:rsidRPr="0039672B" w:rsidRDefault="008409EA" w:rsidP="00AF43C2">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rPr>
              <w:t>+ Sử dụng đa bội ở cây dâu tằm, dương liễu tạo giống cây trồng đa bội có năng suất cao.</w:t>
            </w:r>
          </w:p>
        </w:tc>
        <w:tc>
          <w:tcPr>
            <w:tcW w:w="309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u w:val="single"/>
              </w:rPr>
              <w:lastRenderedPageBreak/>
              <w:t>a</w:t>
            </w:r>
            <w:r w:rsidRPr="0039672B">
              <w:rPr>
                <w:rFonts w:ascii="Times New Roman" w:hAnsi="Times New Roman" w:cs="Times New Roman"/>
                <w:bCs/>
                <w:iCs/>
                <w:sz w:val="26"/>
                <w:szCs w:val="26"/>
              </w:rPr>
              <w:t>) Trong chọn giống vi sinh vậ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Phổ biến là gây đột biến và chọn l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các thể đột biến tạo ra chất có hoạt tính cao.</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thể đột biến sinh trưởng mạnh, để tăng sinh khối ở nấm men và vi khuẩ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các thể đột biến giảm sức sống, không còn khả năng gây bệnh để sản xuất vắc xin</w:t>
            </w:r>
            <w:r w:rsidRPr="0039672B">
              <w:rPr>
                <w:rFonts w:ascii="Times New Roman" w:hAnsi="Times New Roman" w:cs="Times New Roman"/>
                <w:b/>
                <w:bCs/>
                <w:iCs/>
                <w:sz w:val="26"/>
                <w:szCs w:val="26"/>
              </w:rPr>
              <w: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b) Trong chọn giống cây trồ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các đột biến có lợi, nhân thành giống mới hoặc dùng làm bố mẹ để lai tạo giống.</w:t>
            </w:r>
          </w:p>
          <w:p w:rsidR="008409EA" w:rsidRPr="0039672B" w:rsidRDefault="008409EA"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Chú ý các đột biến: Kháng bệnh, khả năng chống chịu, rút ngắn thời gian sinh trưởng </w:t>
            </w:r>
          </w:p>
          <w:p w:rsidR="008409EA"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c) Đối với vật nuôi</w:t>
            </w:r>
          </w:p>
          <w:p w:rsidR="008409EA"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ỉ sử dụng các nhóm động vật bậc thấp</w:t>
            </w:r>
          </w:p>
          <w:p w:rsidR="008409EA"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động vật bậc cao: cơ quan sinh sản nằm sâu trong cơ thể, dễ gây chết khi xử lí bằng tác nhân lí hoá.</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4. Củng cố:</w:t>
      </w:r>
    </w:p>
    <w:p w:rsidR="003C1EB1"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b/>
          <w:bCs/>
          <w:sz w:val="26"/>
          <w:szCs w:val="26"/>
          <w:lang w:val="vi-VN"/>
        </w:rPr>
        <w:t xml:space="preserve"> </w:t>
      </w:r>
      <w:r w:rsidR="003C1EB1" w:rsidRPr="0039672B">
        <w:rPr>
          <w:rFonts w:ascii="Times New Roman" w:hAnsi="Times New Roman" w:cs="Times New Roman"/>
          <w:b/>
          <w:i/>
          <w:sz w:val="26"/>
          <w:szCs w:val="26"/>
        </w:rPr>
        <w:t>- Mục tiêu:</w:t>
      </w:r>
      <w:r w:rsidR="003C1EB1" w:rsidRPr="0039672B">
        <w:rPr>
          <w:rFonts w:ascii="Times New Roman" w:hAnsi="Times New Roman" w:cs="Times New Roman"/>
          <w:i/>
          <w:sz w:val="26"/>
          <w:szCs w:val="26"/>
        </w:rPr>
        <w:t xml:space="preserve"> Giúp HS hoàn thiện KT vừa lĩnh hội được.</w:t>
      </w:r>
    </w:p>
    <w:p w:rsidR="0098532E" w:rsidRPr="0039672B" w:rsidRDefault="003C1EB1" w:rsidP="00AF43C2">
      <w:pPr>
        <w:pStyle w:val="NoSpacing"/>
        <w:rPr>
          <w:rFonts w:ascii="Times New Roman" w:hAnsi="Times New Roman" w:cs="Times New Roman"/>
          <w:b/>
          <w:sz w:val="26"/>
          <w:szCs w:val="26"/>
          <w:lang w:val="vi-VN"/>
        </w:rPr>
      </w:pPr>
      <w:r w:rsidRPr="0039672B">
        <w:rPr>
          <w:rFonts w:ascii="Times New Roman" w:hAnsi="Times New Roman" w:cs="Times New Roman"/>
          <w:bCs/>
          <w:sz w:val="26"/>
          <w:szCs w:val="26"/>
        </w:rPr>
        <w:t xml:space="preserve">- </w:t>
      </w:r>
      <w:r w:rsidR="0098532E" w:rsidRPr="0039672B">
        <w:rPr>
          <w:rFonts w:ascii="Times New Roman" w:hAnsi="Times New Roman" w:cs="Times New Roman"/>
          <w:bCs/>
          <w:sz w:val="26"/>
          <w:szCs w:val="26"/>
          <w:lang w:val="vi-VN"/>
        </w:rPr>
        <w:t>HS đọc kết luận trong SGK.</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sz w:val="26"/>
          <w:szCs w:val="26"/>
          <w:lang w:val="vi-VN"/>
        </w:rPr>
        <w:t>5. Vận dụng, mở rộng:</w:t>
      </w:r>
      <w:r w:rsidRPr="0039672B">
        <w:rPr>
          <w:rFonts w:ascii="Times New Roman" w:hAnsi="Times New Roman" w:cs="Times New Roman"/>
          <w:sz w:val="26"/>
          <w:szCs w:val="26"/>
          <w:lang w:val="vi-VN"/>
        </w:rPr>
        <w:t xml:space="preserve"> Con người đã gây đột biến nhân tạo bằng loại tác nhân nào và tiến hành như thế nào ?</w:t>
      </w:r>
      <w:r w:rsidRPr="0039672B">
        <w:rPr>
          <w:rFonts w:ascii="Times New Roman" w:hAnsi="Times New Roman" w:cs="Times New Roman"/>
          <w:bCs/>
          <w:sz w:val="26"/>
          <w:szCs w:val="26"/>
          <w:lang w:val="vi-VN"/>
        </w:rPr>
        <w:t xml:space="preserve">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6. 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Học bài, trả lời câu hỏi  SGK</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2.Tìm hiểu hiện tượng thoái hóa giống.</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0: ÔN TẬP HỌC KÌ I</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rPr>
        <w:t>I.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lang w:val="vi-VN"/>
        </w:rPr>
        <w:t xml:space="preserve">1. </w:t>
      </w:r>
      <w:r w:rsidRPr="0039672B">
        <w:rPr>
          <w:rFonts w:ascii="Times New Roman" w:hAnsi="Times New Roman" w:cs="Times New Roman"/>
          <w:b/>
          <w:bCs/>
          <w:iCs/>
          <w:sz w:val="26"/>
          <w:szCs w:val="26"/>
        </w:rPr>
        <w:t>Về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hệ thống hoá được các kiến thức cơ bản về di truyền và biến dị.</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rPr>
        <w:t>- Biết vận dụng lí thuyết vào thực tiễn sản xuất và đời số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2.Về kĩ năng:</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xml:space="preserve"> - </w:t>
      </w:r>
      <w:r w:rsidRPr="0039672B">
        <w:rPr>
          <w:rFonts w:ascii="Times New Roman" w:hAnsi="Times New Roman" w:cs="Times New Roman"/>
          <w:caps/>
          <w:sz w:val="26"/>
          <w:szCs w:val="26"/>
          <w:lang w:val="vi-VN"/>
        </w:rPr>
        <w:t>r</w:t>
      </w:r>
      <w:r w:rsidRPr="0039672B">
        <w:rPr>
          <w:rFonts w:ascii="Times New Roman" w:hAnsi="Times New Roman" w:cs="Times New Roman"/>
          <w:sz w:val="26"/>
          <w:szCs w:val="26"/>
          <w:lang w:val="vi-VN"/>
        </w:rPr>
        <w:t>èn luyện k:ĩ năng tư duy lí luận, trong đó chủ yếu là kĩ năng so sánh, tổng hợp, hệ thống hoá kiến thứ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 xml:space="preserve">3.Về thái độ: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xml:space="preserve"> - Giáo dục học sinh ý thức ôn tập tốt để làm bài kiểm tra học kỳ I đạt hiệu quả cao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phản hồi, lắng nghe tích cực, hợp tác trong quá trình thảo luận.</w:t>
      </w:r>
    </w:p>
    <w:p w:rsidR="00FC2A39"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II.CHUẨN BỊ.</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 Bảng 40.1 tới 40.5 SGK.</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II.HOẠT ĐỘNG DẠY - HỌ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Ổn định Lớp</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Kiểm tra</w:t>
      </w:r>
      <w:r w:rsidRPr="0039672B">
        <w:rPr>
          <w:rFonts w:ascii="Times New Roman" w:hAnsi="Times New Roman" w:cs="Times New Roman"/>
          <w:sz w:val="26"/>
          <w:szCs w:val="26"/>
          <w:lang w:val="vi-VN"/>
        </w:rPr>
        <w:t xml:space="preserve">: </w:t>
      </w:r>
      <w:r w:rsidRPr="0039672B">
        <w:rPr>
          <w:rFonts w:ascii="Times New Roman" w:hAnsi="Times New Roman" w:cs="Times New Roman"/>
          <w:bCs/>
          <w:iCs/>
          <w:sz w:val="26"/>
          <w:szCs w:val="26"/>
        </w:rPr>
        <w:t>Sơ đồ thể hiện mối liên hệ giữa gen và tính trạng</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rPr>
        <w:t xml:space="preserve"> Bài mới</w:t>
      </w:r>
      <w:r w:rsidRPr="0039672B">
        <w:rPr>
          <w:rFonts w:ascii="Times New Roman" w:hAnsi="Times New Roman" w:cs="Times New Roman"/>
          <w:b/>
          <w:bCs/>
          <w:iCs/>
          <w:sz w:val="26"/>
          <w:szCs w:val="26"/>
          <w:lang w:val="vi-VN"/>
        </w:rPr>
        <w: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 xml:space="preserve">Khởi động: </w:t>
      </w:r>
      <w:r w:rsidRPr="0039672B">
        <w:rPr>
          <w:rFonts w:ascii="Times New Roman" w:hAnsi="Times New Roman" w:cs="Times New Roman"/>
          <w:sz w:val="26"/>
          <w:szCs w:val="26"/>
          <w:lang w:val="vi-VN"/>
        </w:rPr>
        <w:t>Gv yêu cầu HS làm các bài tập:</w:t>
      </w:r>
    </w:p>
    <w:p w:rsidR="00BC53AE" w:rsidRPr="0039672B" w:rsidRDefault="00BC53A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 xml:space="preserve">B.  </w:t>
      </w:r>
      <w:r w:rsidRPr="0039672B">
        <w:rPr>
          <w:rFonts w:ascii="Times New Roman" w:hAnsi="Times New Roman" w:cs="Times New Roman"/>
          <w:b/>
          <w:sz w:val="26"/>
          <w:szCs w:val="26"/>
          <w:lang w:val="vi-VN"/>
        </w:rPr>
        <w:t>Hình thành kiến thức:</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1)  Ở cà chua , gen A qui định màu quả đỏ, gen a qui định quả màu vàng. Xác định kết quả kiểu gen và kiểu hình ở F1 trong các trường hợp sau:</w:t>
      </w:r>
    </w:p>
    <w:p w:rsidR="0098532E" w:rsidRPr="0039672B" w:rsidRDefault="005A4006"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a.</w:t>
      </w:r>
      <w:r w:rsidR="0098532E" w:rsidRPr="0039672B">
        <w:rPr>
          <w:rFonts w:ascii="Times New Roman" w:hAnsi="Times New Roman" w:cs="Times New Roman"/>
          <w:bCs/>
          <w:iCs/>
          <w:sz w:val="26"/>
          <w:szCs w:val="26"/>
          <w:lang w:val="vi-VN"/>
        </w:rPr>
        <w:t>P: Cây quả vàng  x  cây quả và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b.</w:t>
      </w:r>
      <w:r w:rsidRPr="0039672B">
        <w:rPr>
          <w:rFonts w:ascii="Times New Roman" w:hAnsi="Times New Roman" w:cs="Times New Roman"/>
          <w:bCs/>
          <w:iCs/>
          <w:sz w:val="26"/>
          <w:szCs w:val="26"/>
          <w:lang w:val="vi-VN"/>
        </w:rPr>
        <w:tab/>
        <w:t>P: Cây quả đỏ  x  cây quả và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c.</w:t>
      </w:r>
      <w:r w:rsidRPr="0039672B">
        <w:rPr>
          <w:rFonts w:ascii="Times New Roman" w:hAnsi="Times New Roman" w:cs="Times New Roman"/>
          <w:bCs/>
          <w:iCs/>
          <w:sz w:val="26"/>
          <w:szCs w:val="26"/>
          <w:lang w:val="vi-VN"/>
        </w:rPr>
        <w:tab/>
        <w:t>P: Cây quả đỏ  x  cây quả đỏ.</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2) Một phân tử ADN có tổng các  loại Nu là 1760 , trong đó A – T = 540, Tính các loại Nu còn lại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3) Một phân tử ADN có chiều dài là 3162Ao  . Tìm tổng số Nu trong phân tử ADN .</w:t>
      </w:r>
    </w:p>
    <w:p w:rsidR="0098532E" w:rsidRPr="0039672B" w:rsidRDefault="00BC53A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4)</w:t>
      </w:r>
      <w:r w:rsidR="0098532E" w:rsidRPr="0039672B">
        <w:rPr>
          <w:rFonts w:ascii="Times New Roman" w:hAnsi="Times New Roman" w:cs="Times New Roman"/>
          <w:bCs/>
          <w:iCs/>
          <w:sz w:val="26"/>
          <w:szCs w:val="26"/>
          <w:lang w:val="vi-VN"/>
        </w:rPr>
        <w:t>Một phân tử ADN có 150 Nu loại X .Số Nu loại G =  T .Tìm tổng số Nu trong phân tử ADN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5) Một đoạn gen có 1200 Nu loại T,  và số Nu loại A gấp 3 lần loại G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a. Tìm các loại Nu còn lại ?</w:t>
      </w:r>
    </w:p>
    <w:p w:rsidR="00E16AC3"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 xml:space="preserve">b. Tìm tổng các loại Nu ?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c. Tìm chiều dài của đoạn gen ?</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1: Hệ thống hoá kiến thức</w:t>
      </w:r>
    </w:p>
    <w:p w:rsidR="005A4006" w:rsidRPr="0039672B" w:rsidRDefault="005A4006"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lang w:val="pt-BR"/>
        </w:rPr>
        <w:t>Mục tiêu:</w:t>
      </w:r>
    </w:p>
    <w:tbl>
      <w:tblPr>
        <w:tblW w:w="0" w:type="auto"/>
        <w:tblInd w:w="108" w:type="dxa"/>
        <w:tblLayout w:type="fixed"/>
        <w:tblLook w:val="0000" w:firstRow="0" w:lastRow="0" w:firstColumn="0" w:lastColumn="0" w:noHBand="0" w:noVBand="0"/>
      </w:tblPr>
      <w:tblGrid>
        <w:gridCol w:w="4318"/>
        <w:gridCol w:w="3664"/>
        <w:gridCol w:w="1648"/>
      </w:tblGrid>
      <w:tr w:rsidR="0098532E" w:rsidRPr="0039672B">
        <w:tc>
          <w:tcPr>
            <w:tcW w:w="431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oạt động của GV </w:t>
            </w:r>
          </w:p>
        </w:tc>
        <w:tc>
          <w:tcPr>
            <w:tcW w:w="36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của HS</w:t>
            </w:r>
          </w:p>
        </w:tc>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r>
      <w:tr w:rsidR="0098532E" w:rsidRPr="0039672B">
        <w:tc>
          <w:tcPr>
            <w:tcW w:w="4318" w:type="dxa"/>
            <w:tcBorders>
              <w:top w:val="single" w:sz="4" w:space="0" w:color="000000"/>
              <w:left w:val="single" w:sz="4" w:space="0" w:color="000000"/>
              <w:bottom w:val="single" w:sz="4" w:space="0" w:color="000000"/>
            </w:tcBorders>
            <w:shd w:val="clear" w:color="auto" w:fill="auto"/>
          </w:tcPr>
          <w:p w:rsidR="0098532E" w:rsidRPr="0039672B" w:rsidRDefault="00E16AC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ia lớp thành 10 nhóm nhỏ và 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2 nhóm cùng nghiên cứu 1 nội 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ảng kiến thức từ 40.1 đến 40.5</w:t>
            </w:r>
          </w:p>
          <w:p w:rsidR="0098532E" w:rsidRPr="0039672B" w:rsidRDefault="00E16AC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quán sát, hướng dẫn các nhóm ghi kiến thức cơ bản.</w:t>
            </w:r>
          </w:p>
          <w:p w:rsidR="0098532E" w:rsidRPr="0039672B" w:rsidRDefault="00E16AC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đánh giá giúp HS hoàn thiện kiến thức.</w:t>
            </w:r>
          </w:p>
        </w:tc>
        <w:tc>
          <w:tcPr>
            <w:tcW w:w="36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ác nhóm kẻ sẵn bảng theo mẫu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rao đổi nhóm thống nhất ý kiến, hoàn thành nội dung các bả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trên máy chiếu, các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sửa chữa và ghi vào vở bài tập</w:t>
            </w:r>
          </w:p>
        </w:tc>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ông tin các bảng 40.1-&gt;40.5</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lastRenderedPageBreak/>
        <w:t>Bảng 40.1 – Tóm tắt các quy luật di truyền</w:t>
      </w:r>
    </w:p>
    <w:tbl>
      <w:tblPr>
        <w:tblW w:w="0" w:type="auto"/>
        <w:tblInd w:w="108" w:type="dxa"/>
        <w:tblLayout w:type="fixed"/>
        <w:tblLook w:val="0000" w:firstRow="0" w:lastRow="0" w:firstColumn="0" w:lastColumn="0" w:noHBand="0" w:noVBand="0"/>
      </w:tblPr>
      <w:tblGrid>
        <w:gridCol w:w="1620"/>
        <w:gridCol w:w="3420"/>
        <w:gridCol w:w="3060"/>
        <w:gridCol w:w="1620"/>
      </w:tblGrid>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ên quy luật</w:t>
            </w:r>
          </w:p>
        </w:tc>
        <w:tc>
          <w:tcPr>
            <w:tcW w:w="34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c>
          <w:tcPr>
            <w:tcW w:w="306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 thích</w:t>
            </w:r>
          </w:p>
        </w:tc>
        <w:tc>
          <w:tcPr>
            <w:tcW w:w="16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Ý nghĩa</w:t>
            </w:r>
          </w:p>
        </w:tc>
      </w:tr>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li</w:t>
            </w:r>
          </w:p>
        </w:tc>
        <w:tc>
          <w:tcPr>
            <w:tcW w:w="34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o sự phân li của cặp nhân tố di truyền trong sự hình thành giao tử chỉ chứa một nhân tố trong cặp.</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hân tố di truyền không hoà trộn vào nh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li và tổ hợp của cặp gen tương ứng.</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tính trội (thường là tính trạng tốt).</w:t>
            </w:r>
          </w:p>
        </w:tc>
      </w:tr>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li độc lập</w:t>
            </w:r>
          </w:p>
        </w:tc>
        <w:tc>
          <w:tcPr>
            <w:tcW w:w="34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li độc lập của các cặp nhân tố di truyền trong quá trình phát sinh giao tử.</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2 có tỉ lệ mỗi kiểu hình bằng tích tỉ lệ của các tính trạng hợp thành nó.</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biến dị tổ hợp.</w:t>
            </w:r>
          </w:p>
        </w:tc>
      </w:tr>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i truyền liên kết</w:t>
            </w:r>
          </w:p>
        </w:tc>
        <w:tc>
          <w:tcPr>
            <w:tcW w:w="34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tính trạng do nhóm nhóm gen liên kết quy định được di truyền cùng nhau.</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gen liên kết cùng phân li với NST trong phân bào.</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sự di truyền ổn định của cả nhóm tính trạng có lợi.</w:t>
            </w:r>
          </w:p>
        </w:tc>
      </w:tr>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i truyền liên kết với giới tính</w:t>
            </w:r>
          </w:p>
        </w:tc>
        <w:tc>
          <w:tcPr>
            <w:tcW w:w="34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các loài giao phối tỉ lệ đực; cái xấp xỉ 1:1</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li và tổ hợp của cặp NST giới tính.</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iều khiển tỉ lệ đực: cái.</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g 40.2 – Những diễn biến cơ bản của NSTqua các kì trong nguyên phân và giảm phân</w:t>
      </w:r>
    </w:p>
    <w:tbl>
      <w:tblPr>
        <w:tblW w:w="0" w:type="auto"/>
        <w:tblInd w:w="108" w:type="dxa"/>
        <w:tblLayout w:type="fixed"/>
        <w:tblLook w:val="0000" w:firstRow="0" w:lastRow="0" w:firstColumn="0" w:lastColumn="0" w:noHBand="0" w:noVBand="0"/>
      </w:tblPr>
      <w:tblGrid>
        <w:gridCol w:w="800"/>
        <w:gridCol w:w="3231"/>
        <w:gridCol w:w="3060"/>
        <w:gridCol w:w="2629"/>
      </w:tblGrid>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kì</w:t>
            </w:r>
          </w:p>
        </w:tc>
        <w:tc>
          <w:tcPr>
            <w:tcW w:w="3231"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uyên phân</w:t>
            </w:r>
          </w:p>
        </w:tc>
        <w:tc>
          <w:tcPr>
            <w:tcW w:w="306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w:t>
            </w:r>
          </w:p>
        </w:tc>
        <w:tc>
          <w:tcPr>
            <w:tcW w:w="2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I</w:t>
            </w:r>
          </w:p>
        </w:tc>
      </w:tr>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32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 co ngắn, đóng xoắn và đính vào sợi thoi phân bào ở tâm động.</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 co ngắn, đóng xoắn. Cặp NST kép tương đồng tiếp hợp theo chiều dọc và bắt chéo.</w:t>
            </w:r>
          </w:p>
        </w:tc>
        <w:tc>
          <w:tcPr>
            <w:tcW w:w="26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 co ngắn lại thấy rõ số lượng NST kép (đơn bội).</w:t>
            </w:r>
          </w:p>
        </w:tc>
      </w:tr>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32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kép co ngắn cực đại và xếp thành 1 hàng ở mặt phẳng xích đạo của thoi phân bào.</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ừng cặp NST kép xếp thành 2 hàng ở mặt phẳng xích đạo của thoi phân bào. </w:t>
            </w:r>
          </w:p>
        </w:tc>
        <w:tc>
          <w:tcPr>
            <w:tcW w:w="26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kép xếp thành 1 hàng ở mặt phẳng xích đạo của thoi phân bào.</w:t>
            </w:r>
          </w:p>
        </w:tc>
      </w:tr>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32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ng NST kép chẻ dọc ở tâm động thành 2 NST đơn phân li về 2 cực tế bào.</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kép tương đồng phân li độc lập về 2 cực tế bào.</w:t>
            </w:r>
          </w:p>
        </w:tc>
        <w:tc>
          <w:tcPr>
            <w:tcW w:w="26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ng NST kép chẻ dọc ở tâm động thành 2 NST đơn phân li về 2 cực tế bào.</w:t>
            </w:r>
          </w:p>
        </w:tc>
      </w:tr>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32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đơn nằm gọn trong nhân với số lượng bằng 2n như ở tế bào mẹ.</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kép nằm gọn trong nhân với số lượng n (kép) bằng 1 nửa ở tế bào mẹ.</w:t>
            </w:r>
          </w:p>
        </w:tc>
        <w:tc>
          <w:tcPr>
            <w:tcW w:w="26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đơn nằm gọn trong nhân với số lượng bằng n (NST đơn).</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g 40.3 – Bản chất và ý nghĩa của các quá trình nguyên phân, giảm phân và thụ tinh</w:t>
      </w:r>
    </w:p>
    <w:tbl>
      <w:tblPr>
        <w:tblW w:w="0" w:type="auto"/>
        <w:tblInd w:w="108" w:type="dxa"/>
        <w:tblLayout w:type="fixed"/>
        <w:tblLook w:val="0000" w:firstRow="0" w:lastRow="0" w:firstColumn="0" w:lastColumn="0" w:noHBand="0" w:noVBand="0"/>
      </w:tblPr>
      <w:tblGrid>
        <w:gridCol w:w="1500"/>
        <w:gridCol w:w="4260"/>
        <w:gridCol w:w="3960"/>
      </w:tblGrid>
      <w:tr w:rsidR="0098532E" w:rsidRPr="0039672B">
        <w:tc>
          <w:tcPr>
            <w:tcW w:w="15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quá trình</w:t>
            </w:r>
          </w:p>
        </w:tc>
        <w:tc>
          <w:tcPr>
            <w:tcW w:w="426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 chất</w:t>
            </w:r>
          </w:p>
        </w:tc>
        <w:tc>
          <w:tcPr>
            <w:tcW w:w="3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ý nghĩa</w:t>
            </w:r>
          </w:p>
        </w:tc>
      </w:tr>
      <w:tr w:rsidR="0098532E" w:rsidRPr="0039672B">
        <w:tc>
          <w:tcPr>
            <w:tcW w:w="15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uyên phân</w:t>
            </w:r>
          </w:p>
        </w:tc>
        <w:tc>
          <w:tcPr>
            <w:tcW w:w="42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iữ nguyên bộ NST, nghĩa là 2 tế bào con được tạo ra có 2n NST giống như </w:t>
            </w:r>
            <w:r w:rsidRPr="0039672B">
              <w:rPr>
                <w:rFonts w:ascii="Times New Roman" w:hAnsi="Times New Roman" w:cs="Times New Roman"/>
                <w:sz w:val="26"/>
                <w:szCs w:val="26"/>
              </w:rPr>
              <w:lastRenderedPageBreak/>
              <w:t>mẹ.</w:t>
            </w:r>
          </w:p>
        </w:tc>
        <w:tc>
          <w:tcPr>
            <w:tcW w:w="39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Duy trì ổn định bộ NST trong sự lớn lên của cơ thể và ở loài sinh snả </w:t>
            </w:r>
            <w:r w:rsidRPr="0039672B">
              <w:rPr>
                <w:rFonts w:ascii="Times New Roman" w:hAnsi="Times New Roman" w:cs="Times New Roman"/>
                <w:sz w:val="26"/>
                <w:szCs w:val="26"/>
              </w:rPr>
              <w:lastRenderedPageBreak/>
              <w:t>vô tính.</w:t>
            </w:r>
          </w:p>
        </w:tc>
      </w:tr>
      <w:tr w:rsidR="0098532E" w:rsidRPr="0039672B">
        <w:tc>
          <w:tcPr>
            <w:tcW w:w="15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Giảm phân</w:t>
            </w:r>
          </w:p>
        </w:tc>
        <w:tc>
          <w:tcPr>
            <w:tcW w:w="42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m giảm số lượng NST đi 1 nửa, nghĩa là các tế bào con được tạo ra có số lượng NST (n) bằng 1/2 của tế bào mẹ.</w:t>
            </w:r>
          </w:p>
        </w:tc>
        <w:tc>
          <w:tcPr>
            <w:tcW w:w="39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óp phần duy trì ổn định bộ NST qua các thế hệ ở loài sinh sản hữu tính và tạo ra nguồn biến dị tổ hợp.</w:t>
            </w:r>
          </w:p>
        </w:tc>
      </w:tr>
      <w:tr w:rsidR="0098532E" w:rsidRPr="0039672B">
        <w:tc>
          <w:tcPr>
            <w:tcW w:w="15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ụ tinh</w:t>
            </w:r>
          </w:p>
        </w:tc>
        <w:tc>
          <w:tcPr>
            <w:tcW w:w="42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hợp 2 bộ nhân đơn bội (n) thành bộ nhân lưỡng bội (2n).</w:t>
            </w:r>
          </w:p>
        </w:tc>
        <w:tc>
          <w:tcPr>
            <w:tcW w:w="39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óp phần duy trì ổn định bộ NST qua các thế hệ ở loài sinh sản hữu tính và tạo ra nguồn biến dị tổ hợp.</w:t>
            </w:r>
          </w:p>
        </w:tc>
      </w:tr>
    </w:tbl>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935" distR="114935" simplePos="0" relativeHeight="251608064" behindDoc="0" locked="0" layoutInCell="1" allowOverlap="1">
                <wp:simplePos x="0" y="0"/>
                <wp:positionH relativeFrom="column">
                  <wp:align>center</wp:align>
                </wp:positionH>
                <wp:positionV relativeFrom="paragraph">
                  <wp:posOffset>197485</wp:posOffset>
                </wp:positionV>
                <wp:extent cx="6429375" cy="2033270"/>
                <wp:effectExtent l="5080" t="3175" r="4445" b="1905"/>
                <wp:wrapSquare wrapText="bothSides"/>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9375" cy="20332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900" w:type="dxa"/>
                              <w:tblInd w:w="288" w:type="dxa"/>
                              <w:tblLayout w:type="fixed"/>
                              <w:tblLook w:val="0000" w:firstRow="0" w:lastRow="0" w:firstColumn="0" w:lastColumn="0" w:noHBand="0" w:noVBand="0"/>
                            </w:tblPr>
                            <w:tblGrid>
                              <w:gridCol w:w="990"/>
                              <w:gridCol w:w="3336"/>
                              <w:gridCol w:w="5574"/>
                            </w:tblGrid>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Đại phân tử</w:t>
                                  </w:r>
                                </w:p>
                              </w:tc>
                              <w:tc>
                                <w:tcPr>
                                  <w:tcW w:w="3336"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Cấu trúc</w:t>
                                  </w:r>
                                </w:p>
                              </w:tc>
                              <w:tc>
                                <w:tcPr>
                                  <w:tcW w:w="5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C3951" w:rsidRPr="00ED3428" w:rsidRDefault="004C3951">
                                  <w:pPr>
                                    <w:rPr>
                                      <w:sz w:val="26"/>
                                      <w:szCs w:val="26"/>
                                    </w:rPr>
                                  </w:pPr>
                                  <w:r w:rsidRPr="00ED3428">
                                    <w:rPr>
                                      <w:color w:val="auto"/>
                                      <w:sz w:val="26"/>
                                      <w:szCs w:val="26"/>
                                    </w:rPr>
                                    <w:t>Chức năng</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lang w:val="fr-FR"/>
                                    </w:rPr>
                                  </w:pPr>
                                  <w:r w:rsidRPr="00ED3428">
                                    <w:rPr>
                                      <w:color w:val="auto"/>
                                      <w:sz w:val="26"/>
                                      <w:szCs w:val="26"/>
                                    </w:rPr>
                                    <w:t>AD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lang w:val="fr-FR"/>
                                    </w:rPr>
                                  </w:pPr>
                                  <w:r w:rsidRPr="00ED3428">
                                    <w:rPr>
                                      <w:color w:val="auto"/>
                                      <w:sz w:val="26"/>
                                      <w:szCs w:val="26"/>
                                      <w:lang w:val="fr-FR"/>
                                    </w:rPr>
                                    <w:t>- Chuỗi xoắn kép</w:t>
                                  </w:r>
                                </w:p>
                                <w:p w:rsidR="004C3951" w:rsidRPr="00ED3428" w:rsidRDefault="004C3951">
                                  <w:pPr>
                                    <w:rPr>
                                      <w:color w:val="auto"/>
                                      <w:sz w:val="26"/>
                                      <w:szCs w:val="26"/>
                                      <w:lang w:val="fr-FR"/>
                                    </w:rPr>
                                  </w:pPr>
                                  <w:r w:rsidRPr="00ED3428">
                                    <w:rPr>
                                      <w:color w:val="auto"/>
                                      <w:sz w:val="26"/>
                                      <w:szCs w:val="26"/>
                                      <w:lang w:val="fr-FR"/>
                                    </w:rPr>
                                    <w:t>- 4 loại nuclêôtit: A, T, G, X</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Lưu giữ thông tin di truyền</w:t>
                                  </w:r>
                                </w:p>
                                <w:p w:rsidR="004C3951" w:rsidRPr="00ED3428" w:rsidRDefault="004C3951">
                                  <w:pPr>
                                    <w:rPr>
                                      <w:sz w:val="26"/>
                                      <w:szCs w:val="26"/>
                                    </w:rPr>
                                  </w:pPr>
                                  <w:r w:rsidRPr="00ED3428">
                                    <w:rPr>
                                      <w:color w:val="auto"/>
                                      <w:sz w:val="26"/>
                                      <w:szCs w:val="26"/>
                                    </w:rPr>
                                    <w:t>- Truyền đạt thông tin di truyền.</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AR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Chuỗi xoắn đơn</w:t>
                                  </w:r>
                                </w:p>
                                <w:p w:rsidR="004C3951" w:rsidRPr="00ED3428" w:rsidRDefault="004C3951">
                                  <w:pPr>
                                    <w:rPr>
                                      <w:color w:val="auto"/>
                                      <w:sz w:val="26"/>
                                      <w:szCs w:val="26"/>
                                    </w:rPr>
                                  </w:pPr>
                                  <w:r w:rsidRPr="00ED3428">
                                    <w:rPr>
                                      <w:color w:val="auto"/>
                                      <w:sz w:val="26"/>
                                      <w:szCs w:val="26"/>
                                    </w:rPr>
                                    <w:t>- 4 loại nuclêôtit: A, U, G, X</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Truyền đạt thông tin di truyền</w:t>
                                  </w:r>
                                </w:p>
                                <w:p w:rsidR="004C3951" w:rsidRPr="00ED3428" w:rsidRDefault="004C3951">
                                  <w:pPr>
                                    <w:rPr>
                                      <w:color w:val="auto"/>
                                      <w:sz w:val="26"/>
                                      <w:szCs w:val="26"/>
                                    </w:rPr>
                                  </w:pPr>
                                  <w:r w:rsidRPr="00ED3428">
                                    <w:rPr>
                                      <w:color w:val="auto"/>
                                      <w:sz w:val="26"/>
                                      <w:szCs w:val="26"/>
                                    </w:rPr>
                                    <w:t>- Vận chuyển axit amin</w:t>
                                  </w:r>
                                </w:p>
                                <w:p w:rsidR="004C3951" w:rsidRPr="00ED3428" w:rsidRDefault="004C3951">
                                  <w:pPr>
                                    <w:rPr>
                                      <w:sz w:val="26"/>
                                      <w:szCs w:val="26"/>
                                    </w:rPr>
                                  </w:pPr>
                                  <w:r w:rsidRPr="00ED3428">
                                    <w:rPr>
                                      <w:color w:val="auto"/>
                                      <w:sz w:val="26"/>
                                      <w:szCs w:val="26"/>
                                    </w:rPr>
                                    <w:t>- Tham gia cấu trúc ribôxôm.</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Prôtêi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Một hay nhiều chuỗi đơn</w:t>
                                  </w:r>
                                </w:p>
                                <w:p w:rsidR="004C3951" w:rsidRPr="00ED3428" w:rsidRDefault="004C3951">
                                  <w:pPr>
                                    <w:rPr>
                                      <w:color w:val="auto"/>
                                      <w:sz w:val="26"/>
                                      <w:szCs w:val="26"/>
                                    </w:rPr>
                                  </w:pPr>
                                  <w:r w:rsidRPr="00ED3428">
                                    <w:rPr>
                                      <w:color w:val="auto"/>
                                      <w:sz w:val="26"/>
                                      <w:szCs w:val="26"/>
                                    </w:rPr>
                                    <w:t>- 20 loại aa.</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sz w:val="26"/>
                                      <w:szCs w:val="26"/>
                                    </w:rPr>
                                  </w:pPr>
                                  <w:r w:rsidRPr="00ED3428">
                                    <w:rPr>
                                      <w:color w:val="auto"/>
                                      <w:sz w:val="26"/>
                                      <w:szCs w:val="26"/>
                                    </w:rPr>
                                    <w:t>- Cấu trúc các bộ phận tế bào, enzim xúc tác quá trình trao đổi chất, hoocmon điều hoà hoạt động của các tuyến, vận chuyển, cung cấp năng lượng.</w:t>
                                  </w:r>
                                </w:p>
                              </w:tc>
                            </w:tr>
                          </w:tbl>
                          <w:p w:rsidR="004C3951" w:rsidRDefault="004C3951">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15.55pt;width:506.25pt;height:160.1pt;z-index:251608064;visibility:visible;mso-wrap-style:square;mso-width-percent:0;mso-height-percent:0;mso-wrap-distance-left:9.05pt;mso-wrap-distance-top:0;mso-wrap-distance-right:9.05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UL4jAIAAB4FAAAOAAAAZHJzL2Uyb0RvYy54bWysVNuO2yAQfa/Uf0C8Z31Z52JrndVemqrS 9iLt9gMIxjEqBgok9rbqv3eAOHvpS1XVD3iA4XBm5gwXl2Mv0IEZy5WscXaWYsQkVQ2Xuxp/fdjM VhhZR2RDhJKsxo/M4sv12zcXg65YrjolGmYQgEhbDbrGnXO6ShJLO9YTe6Y0k7DZKtMTB1OzSxpD BkDvRZKn6SIZlGm0UZRZC6u3cROvA37bMuo+t61lDokaAzcXRhPGrR+T9QWpdobojtMjDfIPLHrC JVx6groljqC94X9A9ZwaZVXrzqjqE9W2nLIQA0STpa+iue+IZiEWSI7VpzTZ/wdLPx2+GMSbGs8L jCTpoUYPbHToWo0o9+kZtK3A616DnxthGcocQrX6TtFvFkl10xG5Y1fGqKFjpAF6mT+ZPDsacawH 2Q4fVQPXkL1TAWhsTe9zB9lAgA5lejyVxlOhsLgo8vJ8OceIwl6enp/ny1C8hFTTcW2se89Uj7xR YwO1D/DkcGedp0OqycXfZpXgzYYLESZmt70RBh0I6GQTvnhW6I7E1ek6G10D3gsMIT2SVB4zXhdX IAQg4Pd8MEEUP8ssL9LrvJxtFqvlrNgU81m5TFezNCuvy0ValMXt5pdnkBVVx5uGyTsu2STQrPg7 ARxbJUorSBQNNS7n+TwE94L9MaxjrKn/Qg1fJarnDvpV8L7Gq5MTqXzZ38kGwiaVI1xEO3lJP6QM cjD9Q1aCSLwuokLcuB0BxStnq5pHkItRUEzQBDwyYHTK/MBogIatsf2+J4ZhJD5IkJzv7skwk7Gd DCIpHK2xwyiaNy6+Antt+K4D5Chqqa5Ali0PgnliAZT9BJowkD8+GL7Ln8+D19Oztv4NAAD//wMA UEsDBBQABgAIAAAAIQBNSE2U2wAAAAgBAAAPAAAAZHJzL2Rvd25yZXYueG1sTI/BTsMwDIbvSLxD ZCRuLE2nwShNJxiCK6Ig7Zo1XlO1caom28rb453gaP/W5+8vN7MfxAmn2AXSoBYZCKQm2I5aDd9f b3drEDEZsmYIhBp+MMKmur4qTWHDmT7xVKdWMIRiYTS4lMZCytg49CYuwojE2SFM3iQep1bayZwZ 7geZZ9m99KYj/uDMiFuHTV8fvYblR/6wi+/163bc4WO/ji/9gZzWtzfz8xOIhHP6O4aLPqtDxU77 cCQbxaCBiyQmKQXikmYqX4HY82alliCrUv4vUP0CAAD//wMAUEsBAi0AFAAGAAgAAAAhALaDOJL+ AAAA4QEAABMAAAAAAAAAAAAAAAAAAAAAAFtDb250ZW50X1R5cGVzXS54bWxQSwECLQAUAAYACAAA ACEAOP0h/9YAAACUAQAACwAAAAAAAAAAAAAAAAAvAQAAX3JlbHMvLnJlbHNQSwECLQAUAAYACAAA ACEAkGVC+IwCAAAeBQAADgAAAAAAAAAAAAAAAAAuAgAAZHJzL2Uyb0RvYy54bWxQSwECLQAUAAYA CAAAACEATUhNlNsAAAAIAQAADwAAAAAAAAAAAAAAAADmBAAAZHJzL2Rvd25yZXYueG1sUEsFBgAA AAAEAAQA8wAAAO4FAAAAAA== " stroked="f">
                <v:fill opacity="0"/>
                <v:textbox inset="0,0,0,0">
                  <w:txbxContent>
                    <w:tbl>
                      <w:tblPr>
                        <w:tblW w:w="9900" w:type="dxa"/>
                        <w:tblInd w:w="288" w:type="dxa"/>
                        <w:tblLayout w:type="fixed"/>
                        <w:tblLook w:val="0000" w:firstRow="0" w:lastRow="0" w:firstColumn="0" w:lastColumn="0" w:noHBand="0" w:noVBand="0"/>
                      </w:tblPr>
                      <w:tblGrid>
                        <w:gridCol w:w="990"/>
                        <w:gridCol w:w="3336"/>
                        <w:gridCol w:w="5574"/>
                      </w:tblGrid>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Đại phân tử</w:t>
                            </w:r>
                          </w:p>
                        </w:tc>
                        <w:tc>
                          <w:tcPr>
                            <w:tcW w:w="3336"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Cấu trúc</w:t>
                            </w:r>
                          </w:p>
                        </w:tc>
                        <w:tc>
                          <w:tcPr>
                            <w:tcW w:w="5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C3951" w:rsidRPr="00ED3428" w:rsidRDefault="004C3951">
                            <w:pPr>
                              <w:rPr>
                                <w:sz w:val="26"/>
                                <w:szCs w:val="26"/>
                              </w:rPr>
                            </w:pPr>
                            <w:r w:rsidRPr="00ED3428">
                              <w:rPr>
                                <w:color w:val="auto"/>
                                <w:sz w:val="26"/>
                                <w:szCs w:val="26"/>
                              </w:rPr>
                              <w:t>Chức năng</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lang w:val="fr-FR"/>
                              </w:rPr>
                            </w:pPr>
                            <w:r w:rsidRPr="00ED3428">
                              <w:rPr>
                                <w:color w:val="auto"/>
                                <w:sz w:val="26"/>
                                <w:szCs w:val="26"/>
                              </w:rPr>
                              <w:t>AD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lang w:val="fr-FR"/>
                              </w:rPr>
                            </w:pPr>
                            <w:r w:rsidRPr="00ED3428">
                              <w:rPr>
                                <w:color w:val="auto"/>
                                <w:sz w:val="26"/>
                                <w:szCs w:val="26"/>
                                <w:lang w:val="fr-FR"/>
                              </w:rPr>
                              <w:t>- Chuỗi xoắn kép</w:t>
                            </w:r>
                          </w:p>
                          <w:p w:rsidR="004C3951" w:rsidRPr="00ED3428" w:rsidRDefault="004C3951">
                            <w:pPr>
                              <w:rPr>
                                <w:color w:val="auto"/>
                                <w:sz w:val="26"/>
                                <w:szCs w:val="26"/>
                                <w:lang w:val="fr-FR"/>
                              </w:rPr>
                            </w:pPr>
                            <w:r w:rsidRPr="00ED3428">
                              <w:rPr>
                                <w:color w:val="auto"/>
                                <w:sz w:val="26"/>
                                <w:szCs w:val="26"/>
                                <w:lang w:val="fr-FR"/>
                              </w:rPr>
                              <w:t>- 4 loại nuclêôtit: A, T, G, X</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Lưu giữ thông tin di truyền</w:t>
                            </w:r>
                          </w:p>
                          <w:p w:rsidR="004C3951" w:rsidRPr="00ED3428" w:rsidRDefault="004C3951">
                            <w:pPr>
                              <w:rPr>
                                <w:sz w:val="26"/>
                                <w:szCs w:val="26"/>
                              </w:rPr>
                            </w:pPr>
                            <w:r w:rsidRPr="00ED3428">
                              <w:rPr>
                                <w:color w:val="auto"/>
                                <w:sz w:val="26"/>
                                <w:szCs w:val="26"/>
                              </w:rPr>
                              <w:t>- Truyền đạt thông tin di truyền.</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AR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Chuỗi xoắn đơn</w:t>
                            </w:r>
                          </w:p>
                          <w:p w:rsidR="004C3951" w:rsidRPr="00ED3428" w:rsidRDefault="004C3951">
                            <w:pPr>
                              <w:rPr>
                                <w:color w:val="auto"/>
                                <w:sz w:val="26"/>
                                <w:szCs w:val="26"/>
                              </w:rPr>
                            </w:pPr>
                            <w:r w:rsidRPr="00ED3428">
                              <w:rPr>
                                <w:color w:val="auto"/>
                                <w:sz w:val="26"/>
                                <w:szCs w:val="26"/>
                              </w:rPr>
                              <w:t>- 4 loại nuclêôtit: A, U, G, X</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Truyền đạt thông tin di truyền</w:t>
                            </w:r>
                          </w:p>
                          <w:p w:rsidR="004C3951" w:rsidRPr="00ED3428" w:rsidRDefault="004C3951">
                            <w:pPr>
                              <w:rPr>
                                <w:color w:val="auto"/>
                                <w:sz w:val="26"/>
                                <w:szCs w:val="26"/>
                              </w:rPr>
                            </w:pPr>
                            <w:r w:rsidRPr="00ED3428">
                              <w:rPr>
                                <w:color w:val="auto"/>
                                <w:sz w:val="26"/>
                                <w:szCs w:val="26"/>
                              </w:rPr>
                              <w:t>- Vận chuyển axit amin</w:t>
                            </w:r>
                          </w:p>
                          <w:p w:rsidR="004C3951" w:rsidRPr="00ED3428" w:rsidRDefault="004C3951">
                            <w:pPr>
                              <w:rPr>
                                <w:sz w:val="26"/>
                                <w:szCs w:val="26"/>
                              </w:rPr>
                            </w:pPr>
                            <w:r w:rsidRPr="00ED3428">
                              <w:rPr>
                                <w:color w:val="auto"/>
                                <w:sz w:val="26"/>
                                <w:szCs w:val="26"/>
                              </w:rPr>
                              <w:t>- Tham gia cấu trúc ribôxôm.</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Prôtêi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Một hay nhiều chuỗi đơn</w:t>
                            </w:r>
                          </w:p>
                          <w:p w:rsidR="004C3951" w:rsidRPr="00ED3428" w:rsidRDefault="004C3951">
                            <w:pPr>
                              <w:rPr>
                                <w:color w:val="auto"/>
                                <w:sz w:val="26"/>
                                <w:szCs w:val="26"/>
                              </w:rPr>
                            </w:pPr>
                            <w:r w:rsidRPr="00ED3428">
                              <w:rPr>
                                <w:color w:val="auto"/>
                                <w:sz w:val="26"/>
                                <w:szCs w:val="26"/>
                              </w:rPr>
                              <w:t>- 20 loại aa.</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sz w:val="26"/>
                                <w:szCs w:val="26"/>
                              </w:rPr>
                            </w:pPr>
                            <w:r w:rsidRPr="00ED3428">
                              <w:rPr>
                                <w:color w:val="auto"/>
                                <w:sz w:val="26"/>
                                <w:szCs w:val="26"/>
                              </w:rPr>
                              <w:t>- Cấu trúc các bộ phận tế bào, enzim xúc tác quá trình trao đổi chất, hoocmon điều hoà hoạt động của các tuyến, vận chuyển, cung cấp năng lượng.</w:t>
                            </w:r>
                          </w:p>
                        </w:tc>
                      </w:tr>
                    </w:tbl>
                    <w:p w:rsidR="004C3951" w:rsidRDefault="004C3951">
                      <w:r>
                        <w:t xml:space="preserve"> </w:t>
                      </w:r>
                    </w:p>
                  </w:txbxContent>
                </v:textbox>
                <w10:wrap type="square"/>
              </v:shape>
            </w:pict>
          </mc:Fallback>
        </mc:AlternateContent>
      </w:r>
      <w:r w:rsidR="0098532E" w:rsidRPr="0039672B">
        <w:rPr>
          <w:rFonts w:ascii="Times New Roman" w:hAnsi="Times New Roman" w:cs="Times New Roman"/>
          <w:sz w:val="26"/>
          <w:szCs w:val="26"/>
        </w:rPr>
        <w:t>Bảng 40.4 – Cấu trúc và chức năng của ADN, ARN và prôtêi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g 40.5 – Các dạng đột biến</w:t>
      </w:r>
    </w:p>
    <w:tbl>
      <w:tblPr>
        <w:tblW w:w="0" w:type="auto"/>
        <w:tblInd w:w="108" w:type="dxa"/>
        <w:tblLayout w:type="fixed"/>
        <w:tblLook w:val="0000" w:firstRow="0" w:lastRow="0" w:firstColumn="0" w:lastColumn="0" w:noHBand="0" w:noVBand="0"/>
      </w:tblPr>
      <w:tblGrid>
        <w:gridCol w:w="2353"/>
        <w:gridCol w:w="3994"/>
        <w:gridCol w:w="3373"/>
      </w:tblGrid>
      <w:tr w:rsidR="0098532E" w:rsidRPr="0039672B">
        <w:trPr>
          <w:trHeight w:val="323"/>
        </w:trPr>
        <w:tc>
          <w:tcPr>
            <w:tcW w:w="2353"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loại đột biến</w:t>
            </w:r>
          </w:p>
        </w:tc>
        <w:tc>
          <w:tcPr>
            <w:tcW w:w="3994"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ái niệm</w:t>
            </w:r>
          </w:p>
        </w:tc>
        <w:tc>
          <w:tcPr>
            <w:tcW w:w="33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dạng đột biến</w:t>
            </w:r>
          </w:p>
        </w:tc>
      </w:tr>
      <w:tr w:rsidR="0098532E" w:rsidRPr="0039672B">
        <w:trPr>
          <w:trHeight w:val="662"/>
        </w:trPr>
        <w:tc>
          <w:tcPr>
            <w:tcW w:w="2353"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t biến gen</w:t>
            </w:r>
          </w:p>
        </w:tc>
        <w:tc>
          <w:tcPr>
            <w:tcW w:w="399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ững biến đổi trong cấu trúc cấu ADN thường tại 1 điểm nào đó</w:t>
            </w:r>
          </w:p>
        </w:tc>
        <w:tc>
          <w:tcPr>
            <w:tcW w:w="337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thêm, thay thé, đảo vị trí 1 cặp nuclêôtit.</w:t>
            </w:r>
          </w:p>
        </w:tc>
      </w:tr>
      <w:tr w:rsidR="0098532E" w:rsidRPr="0039672B">
        <w:trPr>
          <w:trHeight w:val="662"/>
        </w:trPr>
        <w:tc>
          <w:tcPr>
            <w:tcW w:w="2353"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t biến cấu trúc NST</w:t>
            </w:r>
          </w:p>
        </w:tc>
        <w:tc>
          <w:tcPr>
            <w:tcW w:w="399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ững biến đổi trong cấu trúc NST.</w:t>
            </w:r>
          </w:p>
        </w:tc>
        <w:tc>
          <w:tcPr>
            <w:tcW w:w="337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lặp, đảo đoạn.</w:t>
            </w:r>
          </w:p>
        </w:tc>
      </w:tr>
      <w:tr w:rsidR="0098532E" w:rsidRPr="0039672B">
        <w:trPr>
          <w:trHeight w:val="662"/>
        </w:trPr>
        <w:tc>
          <w:tcPr>
            <w:tcW w:w="2353"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t biến số lượng NST</w:t>
            </w:r>
          </w:p>
        </w:tc>
        <w:tc>
          <w:tcPr>
            <w:tcW w:w="399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ững biến đổi về số lượng NST.</w:t>
            </w:r>
          </w:p>
        </w:tc>
        <w:tc>
          <w:tcPr>
            <w:tcW w:w="337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ị bội thể và đa bội thể.</w:t>
            </w:r>
          </w:p>
        </w:tc>
      </w:tr>
    </w:tbl>
    <w:p w:rsidR="005A4006"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2: Câu hỏi ôn tậ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b/>
      </w:r>
      <w:r w:rsidR="005A4006" w:rsidRPr="0039672B">
        <w:rPr>
          <w:rFonts w:ascii="Times New Roman" w:hAnsi="Times New Roman" w:cs="Times New Roman"/>
          <w:b/>
          <w:i/>
          <w:sz w:val="26"/>
          <w:szCs w:val="26"/>
          <w:lang w:val="pt-BR"/>
        </w:rPr>
        <w:t>Mục tiêu:</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IV.Câu hỏi: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1. Trình bày cấu trúc vật chất và chức năng của: AND, ARN, NST, Protêi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2. Cơ chế tự nhân đôi của phân tử AND, sự tổng hợp ARN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3. Đột biến Gen, đột biến NST, so sánh đột biến và thường biến, cơ phát sinh các loại đột biến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4. Vì sao nói đột biến Gen hay NST thường gây hại cho bản thân sinh vật và con người. </w:t>
      </w:r>
    </w:p>
    <w:p w:rsidR="0098532E" w:rsidRPr="0039672B" w:rsidRDefault="0098532E" w:rsidP="00AF43C2">
      <w:pPr>
        <w:pStyle w:val="NoSpacing"/>
        <w:rPr>
          <w:rFonts w:ascii="Times New Roman" w:hAnsi="Times New Roman" w:cs="Times New Roman"/>
          <w:b/>
          <w:bCs/>
          <w:caps/>
          <w:sz w:val="26"/>
          <w:szCs w:val="26"/>
        </w:rPr>
      </w:pPr>
      <w:r w:rsidRPr="0039672B">
        <w:rPr>
          <w:rFonts w:ascii="Times New Roman" w:hAnsi="Times New Roman" w:cs="Times New Roman"/>
          <w:bCs/>
          <w:sz w:val="26"/>
          <w:szCs w:val="26"/>
        </w:rPr>
        <w:t>5. Hãy giải thích mối quan hệ giữa kiểu gen, môi trường và kiểu hình. Người ta vận dụng mối quan hệ nầy vào thực tiễn sản xuất như thế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caps/>
          <w:sz w:val="26"/>
          <w:szCs w:val="26"/>
        </w:rPr>
        <w:t>V.b</w:t>
      </w:r>
      <w:r w:rsidRPr="0039672B">
        <w:rPr>
          <w:rFonts w:ascii="Times New Roman" w:hAnsi="Times New Roman" w:cs="Times New Roman"/>
          <w:b/>
          <w:bCs/>
          <w:sz w:val="26"/>
          <w:szCs w:val="26"/>
        </w:rPr>
        <w:t>ài tậ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át biểu định luật đồng tính , phân tính , phân ly độc lập .Thế nào là lai phân tích ? Viết các sơ đồ lai để vận dụng  làm bài tập ( AA x AA, AA x Aa , AA x aa, Aa x Aa, aa x aa), phân biệt thuần chủng và không thuần chủ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ai cà chua quả đỏ -trội hoàn toàn -với cà chua quả xanh (lặn) .Xác định kiểu gen , kiểu hình của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và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ai ruồi cánh dài với ruồi cánh ngắn .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hu toàn ruồi cánh dài .</w:t>
      </w:r>
    </w:p>
    <w:p w:rsidR="0098532E" w:rsidRPr="0039672B" w:rsidRDefault="006373CE"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98532E" w:rsidRPr="0039672B">
        <w:rPr>
          <w:rFonts w:ascii="Times New Roman" w:hAnsi="Times New Roman" w:cs="Times New Roman"/>
          <w:sz w:val="26"/>
          <w:szCs w:val="26"/>
        </w:rPr>
        <w:t>a. Xác định tính trạng nào là trội , lặn ? Giải thích ?</w:t>
      </w:r>
    </w:p>
    <w:p w:rsidR="0098532E" w:rsidRPr="0039672B" w:rsidRDefault="006373CE"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98532E" w:rsidRPr="0039672B">
        <w:rPr>
          <w:rFonts w:ascii="Times New Roman" w:hAnsi="Times New Roman" w:cs="Times New Roman"/>
          <w:sz w:val="26"/>
          <w:szCs w:val="26"/>
        </w:rPr>
        <w:t>b. Nếu cho ruồi F</w:t>
      </w:r>
      <w:r w:rsidR="0098532E" w:rsidRPr="0039672B">
        <w:rPr>
          <w:rFonts w:ascii="Times New Roman" w:hAnsi="Times New Roman" w:cs="Times New Roman"/>
          <w:sz w:val="26"/>
          <w:szCs w:val="26"/>
          <w:vertAlign w:val="subscript"/>
        </w:rPr>
        <w:t>1</w:t>
      </w:r>
      <w:r w:rsidR="0098532E" w:rsidRPr="0039672B">
        <w:rPr>
          <w:rFonts w:ascii="Times New Roman" w:hAnsi="Times New Roman" w:cs="Times New Roman"/>
          <w:sz w:val="26"/>
          <w:szCs w:val="26"/>
        </w:rPr>
        <w:t xml:space="preserve"> lai với ruồi cánh ngắn thì kết quả sẽ như thế nào ? Viết sơ đồ lai và cho biết kiểu gen, kiểu hình .</w:t>
      </w:r>
    </w:p>
    <w:p w:rsidR="0098532E" w:rsidRPr="0039672B" w:rsidRDefault="006373CE"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98532E" w:rsidRPr="0039672B">
        <w:rPr>
          <w:rFonts w:ascii="Times New Roman" w:hAnsi="Times New Roman" w:cs="Times New Roman"/>
          <w:sz w:val="26"/>
          <w:szCs w:val="26"/>
        </w:rPr>
        <w:t>c. Làm thế nào để chọn được ruồi cánh dài thuần chủng ở F</w:t>
      </w:r>
      <w:r w:rsidR="0098532E" w:rsidRPr="0039672B">
        <w:rPr>
          <w:rFonts w:ascii="Times New Roman" w:hAnsi="Times New Roman" w:cs="Times New Roman"/>
          <w:sz w:val="26"/>
          <w:szCs w:val="26"/>
          <w:vertAlign w:val="subscript"/>
        </w:rPr>
        <w:t>2</w: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p>
    <w:p w:rsidR="0098532E" w:rsidRPr="0039672B" w:rsidRDefault="00BC1084" w:rsidP="00AF43C2">
      <w:pPr>
        <w:pStyle w:val="NoSpacing"/>
        <w:rPr>
          <w:rFonts w:ascii="Times New Roman" w:hAnsi="Times New Roman" w:cs="Times New Roman"/>
          <w:b/>
          <w:sz w:val="26"/>
          <w:szCs w:val="26"/>
        </w:rPr>
      </w:pPr>
      <w:r>
        <w:rPr>
          <w:rFonts w:ascii="Times New Roman" w:hAnsi="Times New Roman" w:cs="Times New Roman"/>
          <w:noProof/>
          <w:sz w:val="26"/>
          <w:szCs w:val="26"/>
          <w:lang w:eastAsia="en-US"/>
        </w:rPr>
        <mc:AlternateContent>
          <mc:Choice Requires="wps">
            <w:drawing>
              <wp:anchor distT="0" distB="0" distL="114935" distR="114935" simplePos="0" relativeHeight="251609088" behindDoc="0" locked="0" layoutInCell="1" allowOverlap="1">
                <wp:simplePos x="0" y="0"/>
                <wp:positionH relativeFrom="margin">
                  <wp:align>center</wp:align>
                </wp:positionH>
                <wp:positionV relativeFrom="paragraph">
                  <wp:posOffset>35560</wp:posOffset>
                </wp:positionV>
                <wp:extent cx="6263640" cy="1040130"/>
                <wp:effectExtent l="6350" t="6985" r="6985" b="635"/>
                <wp:wrapSquare wrapText="bothSides"/>
                <wp:docPr id="5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3640" cy="10401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7"/>
                              <w:gridCol w:w="2867"/>
                              <w:gridCol w:w="2212"/>
                            </w:tblGrid>
                            <w:tr w:rsidR="004C3951" w:rsidRPr="00445BAB">
                              <w:tc>
                                <w:tcPr>
                                  <w:tcW w:w="4797" w:type="dxa"/>
                                  <w:shd w:val="clear" w:color="auto" w:fill="auto"/>
                                </w:tcPr>
                                <w:p w:rsidR="004C3951" w:rsidRPr="00445BAB" w:rsidRDefault="004C3951">
                                  <w:pPr>
                                    <w:rPr>
                                      <w:color w:val="auto"/>
                                      <w:sz w:val="26"/>
                                      <w:szCs w:val="26"/>
                                    </w:rPr>
                                  </w:pPr>
                                  <w:r w:rsidRPr="00445BAB">
                                    <w:rPr>
                                      <w:color w:val="auto"/>
                                      <w:sz w:val="26"/>
                                      <w:szCs w:val="26"/>
                                    </w:rPr>
                                    <w:t xml:space="preserve">Hoạt động của GV </w:t>
                                  </w:r>
                                </w:p>
                              </w:tc>
                              <w:tc>
                                <w:tcPr>
                                  <w:tcW w:w="2867" w:type="dxa"/>
                                  <w:shd w:val="clear" w:color="auto" w:fill="auto"/>
                                </w:tcPr>
                                <w:p w:rsidR="004C3951" w:rsidRPr="00445BAB" w:rsidRDefault="004C3951">
                                  <w:pPr>
                                    <w:rPr>
                                      <w:color w:val="auto"/>
                                      <w:sz w:val="26"/>
                                      <w:szCs w:val="26"/>
                                    </w:rPr>
                                  </w:pPr>
                                  <w:r w:rsidRPr="00445BAB">
                                    <w:rPr>
                                      <w:color w:val="auto"/>
                                      <w:sz w:val="26"/>
                                      <w:szCs w:val="26"/>
                                    </w:rPr>
                                    <w:t>Hoạt động của HS</w:t>
                                  </w:r>
                                </w:p>
                              </w:tc>
                              <w:tc>
                                <w:tcPr>
                                  <w:tcW w:w="2212" w:type="dxa"/>
                                  <w:shd w:val="clear" w:color="auto" w:fill="auto"/>
                                </w:tcPr>
                                <w:p w:rsidR="004C3951" w:rsidRPr="00445BAB" w:rsidRDefault="004C3951">
                                  <w:pPr>
                                    <w:rPr>
                                      <w:sz w:val="26"/>
                                      <w:szCs w:val="26"/>
                                    </w:rPr>
                                  </w:pPr>
                                  <w:r w:rsidRPr="00445BAB">
                                    <w:rPr>
                                      <w:color w:val="auto"/>
                                      <w:sz w:val="26"/>
                                      <w:szCs w:val="26"/>
                                    </w:rPr>
                                    <w:t>Nội dung</w:t>
                                  </w:r>
                                </w:p>
                              </w:tc>
                            </w:tr>
                            <w:tr w:rsidR="004C3951" w:rsidRPr="00445BAB">
                              <w:tc>
                                <w:tcPr>
                                  <w:tcW w:w="4797" w:type="dxa"/>
                                  <w:shd w:val="clear" w:color="auto" w:fill="auto"/>
                                </w:tcPr>
                                <w:p w:rsidR="004C3951" w:rsidRPr="00445BAB" w:rsidRDefault="004C3951">
                                  <w:pPr>
                                    <w:rPr>
                                      <w:color w:val="auto"/>
                                      <w:sz w:val="26"/>
                                      <w:szCs w:val="26"/>
                                    </w:rPr>
                                  </w:pPr>
                                  <w:r w:rsidRPr="00445BAB">
                                    <w:rPr>
                                      <w:color w:val="auto"/>
                                      <w:sz w:val="26"/>
                                      <w:szCs w:val="26"/>
                                    </w:rPr>
                                    <w:t>- GV yêu cầu HS trả lời câu hỏi số 1, 2, 3, 4,5 SGK trang 117.</w:t>
                                  </w:r>
                                </w:p>
                                <w:p w:rsidR="004C3951" w:rsidRPr="00445BAB" w:rsidRDefault="004C3951">
                                  <w:pPr>
                                    <w:rPr>
                                      <w:color w:val="auto"/>
                                      <w:sz w:val="26"/>
                                      <w:szCs w:val="26"/>
                                    </w:rPr>
                                  </w:pPr>
                                  <w:r w:rsidRPr="00445BAB">
                                    <w:rPr>
                                      <w:color w:val="auto"/>
                                      <w:sz w:val="26"/>
                                      <w:szCs w:val="26"/>
                                    </w:rPr>
                                    <w:t>- Cho HS thảo luận toàn lớp.</w:t>
                                  </w:r>
                                </w:p>
                              </w:tc>
                              <w:tc>
                                <w:tcPr>
                                  <w:tcW w:w="2867" w:type="dxa"/>
                                  <w:shd w:val="clear" w:color="auto" w:fill="auto"/>
                                </w:tcPr>
                                <w:p w:rsidR="004C3951" w:rsidRPr="00445BAB" w:rsidRDefault="004C3951">
                                  <w:pPr>
                                    <w:rPr>
                                      <w:color w:val="auto"/>
                                      <w:sz w:val="26"/>
                                      <w:szCs w:val="26"/>
                                    </w:rPr>
                                  </w:pPr>
                                  <w:r w:rsidRPr="00445BAB">
                                    <w:rPr>
                                      <w:color w:val="auto"/>
                                      <w:sz w:val="26"/>
                                      <w:szCs w:val="26"/>
                                    </w:rPr>
                                    <w:t>- HS vận dụng các kiến thức đã học và trả lời câu hỏi.</w:t>
                                  </w:r>
                                </w:p>
                                <w:p w:rsidR="004C3951" w:rsidRPr="00445BAB" w:rsidRDefault="004C3951">
                                  <w:pPr>
                                    <w:rPr>
                                      <w:color w:val="auto"/>
                                      <w:sz w:val="26"/>
                                      <w:szCs w:val="26"/>
                                    </w:rPr>
                                  </w:pPr>
                                  <w:r w:rsidRPr="00445BAB">
                                    <w:rPr>
                                      <w:color w:val="auto"/>
                                      <w:sz w:val="26"/>
                                      <w:szCs w:val="26"/>
                                    </w:rPr>
                                    <w:t>- Nhận xét, bổ sung.</w:t>
                                  </w:r>
                                </w:p>
                              </w:tc>
                              <w:tc>
                                <w:tcPr>
                                  <w:tcW w:w="2212" w:type="dxa"/>
                                  <w:shd w:val="clear" w:color="auto" w:fill="auto"/>
                                </w:tcPr>
                                <w:p w:rsidR="004C3951" w:rsidRPr="00445BAB" w:rsidRDefault="004C3951">
                                  <w:pPr>
                                    <w:snapToGrid w:val="0"/>
                                    <w:rPr>
                                      <w:color w:val="auto"/>
                                      <w:sz w:val="26"/>
                                      <w:szCs w:val="26"/>
                                    </w:rPr>
                                  </w:pPr>
                                </w:p>
                              </w:tc>
                            </w:tr>
                          </w:tbl>
                          <w:p w:rsidR="004C3951" w:rsidRDefault="004C3951">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0;margin-top:2.8pt;width:493.2pt;height:81.9pt;z-index:251609088;visibility:visible;mso-wrap-style:square;mso-width-percent:0;mso-height-percent:0;mso-wrap-distance-left:9.05pt;mso-wrap-distance-top:0;mso-wrap-distance-right:9.05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drxBjwIAACUFAAAOAAAAZHJzL2Uyb0RvYy54bWysVNuO2yAQfa/Uf0C8Z20nTja21lltsk1V aXuRdvsBBOMYFQMFEntb9d87QJy99KWq6gc8wHCYM3OGq+uhE+jIjOVKVji7SDFikqqay32Fvz5s J0uMrCOyJkJJVuFHZvH16u2bq16XbKpaJWpmEIBIW/a6wq1zukwSS1vWEXuhNJOw2SjTEQdTs09q Q3pA70QyTdNF0itTa6MosxZWb+MmXgX8pmHUfW4ayxwSFYbYXBhNGHd+TFZXpNwboltOT2GQf4ii I1zCpWeoW+IIOhj+B1THqVFWNe6Cqi5RTcMpCxyATZa+YnPfEs0CF0iO1ec02f8HSz8dvxjE6wrP ZxhJ0kGNHtjg0FoNaObT02tbgte9Bj83wDKUOVC1+k7RbxZJtWmJ3LMbY1TfMlJDeJk/mTw7GnGs B9n1H1UN15CDUwFoaEzncwfZQIAOZXo8l8aHQmFxMV3MFjlsUdjL0jzNZqF4CSnH49pY956pDnmj wgZqH+DJ8c46Hw4pRxd/m1WC11suRJiY/W4jDDoS0Mk2fPGs0C2Jq+N1NroGvBcYQnokqTxmvC6u AAUIwO95MkEUP4tsmqfraTHZLpaXk3ybzyfFZbqcpFmxLhZpXuS3218+giwvW17XTN5xyUaBZvnf CeDUKlFaQaKor3Axn84DuRfRn2iduKb+CzV8laiOO+hXwbsKL89OpPRlfydroE1KR7iIdvIy/JAy yMH4D1kJIvG6iApxw24IcgwK8gLaqfoRVGMU1BTqD28NGK0yPzDqoW8rbL8fiGEYiQ8SlOebfDTM aOxGg0gKRyvsMIrmxsXH4KAN37eAHLUt1Q2os+FBN09RQOR+Ar0YOJzeDd/sz+fB6+l1W/0GAAD/ /wMAUEsDBBQABgAIAAAAIQC6/2/62wAAAAYBAAAPAAAAZHJzL2Rvd25yZXYueG1sTI/BTsMwEETv SPyDtUjcqEMpIUnjVFAEV0So1Ksbb+Mo8TqK3Tb8PcsJjqMZzbwpN7MbxBmn0HlScL9IQCA13nTU Kth9vd1lIELUZPTgCRV8Y4BNdX1V6sL4C33iuY6t4BIKhVZgYxwLKUNj0emw8CMSe0c/OR1ZTq00 k75wuRvkMklS6XRHvGD1iFuLTV+fnIKHj+XTPrzXr9txj3mfhZf+SFap25v5eQ0i4hz/wvCLz+hQ MdPBn8gEMSjgI1HBYwqCzTxLVyAOnErzFciqlP/xqx8AAAD//wMAUEsBAi0AFAAGAAgAAAAhALaD OJL+AAAA4QEAABMAAAAAAAAAAAAAAAAAAAAAAFtDb250ZW50X1R5cGVzXS54bWxQSwECLQAUAAYA CAAAACEAOP0h/9YAAACUAQAACwAAAAAAAAAAAAAAAAAvAQAAX3JlbHMvLnJlbHNQSwECLQAUAAYA CAAAACEAKXa8QY8CAAAlBQAADgAAAAAAAAAAAAAAAAAuAgAAZHJzL2Uyb0RvYy54bWxQSwECLQAU AAYACAAAACEAuv9v+tsAAAAGAQAADwAAAAAAAAAAAAAAAADpBAAAZHJzL2Rvd25yZXYueG1sUEsF BgAAAAAEAAQA8wAAAPEFAAAAAA== " stroked="f">
                <v:fill opacity="0"/>
                <v:textbox inset="0,0,0,0">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7"/>
                        <w:gridCol w:w="2867"/>
                        <w:gridCol w:w="2212"/>
                      </w:tblGrid>
                      <w:tr w:rsidR="004C3951" w:rsidRPr="00445BAB">
                        <w:tc>
                          <w:tcPr>
                            <w:tcW w:w="4797" w:type="dxa"/>
                            <w:shd w:val="clear" w:color="auto" w:fill="auto"/>
                          </w:tcPr>
                          <w:p w:rsidR="004C3951" w:rsidRPr="00445BAB" w:rsidRDefault="004C3951">
                            <w:pPr>
                              <w:rPr>
                                <w:color w:val="auto"/>
                                <w:sz w:val="26"/>
                                <w:szCs w:val="26"/>
                              </w:rPr>
                            </w:pPr>
                            <w:r w:rsidRPr="00445BAB">
                              <w:rPr>
                                <w:color w:val="auto"/>
                                <w:sz w:val="26"/>
                                <w:szCs w:val="26"/>
                              </w:rPr>
                              <w:t xml:space="preserve">Hoạt động của GV </w:t>
                            </w:r>
                          </w:p>
                        </w:tc>
                        <w:tc>
                          <w:tcPr>
                            <w:tcW w:w="2867" w:type="dxa"/>
                            <w:shd w:val="clear" w:color="auto" w:fill="auto"/>
                          </w:tcPr>
                          <w:p w:rsidR="004C3951" w:rsidRPr="00445BAB" w:rsidRDefault="004C3951">
                            <w:pPr>
                              <w:rPr>
                                <w:color w:val="auto"/>
                                <w:sz w:val="26"/>
                                <w:szCs w:val="26"/>
                              </w:rPr>
                            </w:pPr>
                            <w:r w:rsidRPr="00445BAB">
                              <w:rPr>
                                <w:color w:val="auto"/>
                                <w:sz w:val="26"/>
                                <w:szCs w:val="26"/>
                              </w:rPr>
                              <w:t>Hoạt động của HS</w:t>
                            </w:r>
                          </w:p>
                        </w:tc>
                        <w:tc>
                          <w:tcPr>
                            <w:tcW w:w="2212" w:type="dxa"/>
                            <w:shd w:val="clear" w:color="auto" w:fill="auto"/>
                          </w:tcPr>
                          <w:p w:rsidR="004C3951" w:rsidRPr="00445BAB" w:rsidRDefault="004C3951">
                            <w:pPr>
                              <w:rPr>
                                <w:sz w:val="26"/>
                                <w:szCs w:val="26"/>
                              </w:rPr>
                            </w:pPr>
                            <w:r w:rsidRPr="00445BAB">
                              <w:rPr>
                                <w:color w:val="auto"/>
                                <w:sz w:val="26"/>
                                <w:szCs w:val="26"/>
                              </w:rPr>
                              <w:t>Nội dung</w:t>
                            </w:r>
                          </w:p>
                        </w:tc>
                      </w:tr>
                      <w:tr w:rsidR="004C3951" w:rsidRPr="00445BAB">
                        <w:tc>
                          <w:tcPr>
                            <w:tcW w:w="4797" w:type="dxa"/>
                            <w:shd w:val="clear" w:color="auto" w:fill="auto"/>
                          </w:tcPr>
                          <w:p w:rsidR="004C3951" w:rsidRPr="00445BAB" w:rsidRDefault="004C3951">
                            <w:pPr>
                              <w:rPr>
                                <w:color w:val="auto"/>
                                <w:sz w:val="26"/>
                                <w:szCs w:val="26"/>
                              </w:rPr>
                            </w:pPr>
                            <w:r w:rsidRPr="00445BAB">
                              <w:rPr>
                                <w:color w:val="auto"/>
                                <w:sz w:val="26"/>
                                <w:szCs w:val="26"/>
                              </w:rPr>
                              <w:t>- GV yêu cầu HS trả lời câu hỏi số 1, 2, 3, 4,5 SGK trang 117.</w:t>
                            </w:r>
                          </w:p>
                          <w:p w:rsidR="004C3951" w:rsidRPr="00445BAB" w:rsidRDefault="004C3951">
                            <w:pPr>
                              <w:rPr>
                                <w:color w:val="auto"/>
                                <w:sz w:val="26"/>
                                <w:szCs w:val="26"/>
                              </w:rPr>
                            </w:pPr>
                            <w:r w:rsidRPr="00445BAB">
                              <w:rPr>
                                <w:color w:val="auto"/>
                                <w:sz w:val="26"/>
                                <w:szCs w:val="26"/>
                              </w:rPr>
                              <w:t>- Cho HS thảo luận toàn lớp.</w:t>
                            </w:r>
                          </w:p>
                        </w:tc>
                        <w:tc>
                          <w:tcPr>
                            <w:tcW w:w="2867" w:type="dxa"/>
                            <w:shd w:val="clear" w:color="auto" w:fill="auto"/>
                          </w:tcPr>
                          <w:p w:rsidR="004C3951" w:rsidRPr="00445BAB" w:rsidRDefault="004C3951">
                            <w:pPr>
                              <w:rPr>
                                <w:color w:val="auto"/>
                                <w:sz w:val="26"/>
                                <w:szCs w:val="26"/>
                              </w:rPr>
                            </w:pPr>
                            <w:r w:rsidRPr="00445BAB">
                              <w:rPr>
                                <w:color w:val="auto"/>
                                <w:sz w:val="26"/>
                                <w:szCs w:val="26"/>
                              </w:rPr>
                              <w:t>- HS vận dụng các kiến thức đã học và trả lời câu hỏi.</w:t>
                            </w:r>
                          </w:p>
                          <w:p w:rsidR="004C3951" w:rsidRPr="00445BAB" w:rsidRDefault="004C3951">
                            <w:pPr>
                              <w:rPr>
                                <w:color w:val="auto"/>
                                <w:sz w:val="26"/>
                                <w:szCs w:val="26"/>
                              </w:rPr>
                            </w:pPr>
                            <w:r w:rsidRPr="00445BAB">
                              <w:rPr>
                                <w:color w:val="auto"/>
                                <w:sz w:val="26"/>
                                <w:szCs w:val="26"/>
                              </w:rPr>
                              <w:t>- Nhận xét, bổ sung.</w:t>
                            </w:r>
                          </w:p>
                        </w:tc>
                        <w:tc>
                          <w:tcPr>
                            <w:tcW w:w="2212" w:type="dxa"/>
                            <w:shd w:val="clear" w:color="auto" w:fill="auto"/>
                          </w:tcPr>
                          <w:p w:rsidR="004C3951" w:rsidRPr="00445BAB" w:rsidRDefault="004C3951">
                            <w:pPr>
                              <w:snapToGrid w:val="0"/>
                              <w:rPr>
                                <w:color w:val="auto"/>
                                <w:sz w:val="26"/>
                                <w:szCs w:val="26"/>
                              </w:rPr>
                            </w:pPr>
                          </w:p>
                        </w:tc>
                      </w:tr>
                    </w:tbl>
                    <w:p w:rsidR="004C3951" w:rsidRDefault="004C3951">
                      <w:r>
                        <w:t xml:space="preserve"> </w:t>
                      </w:r>
                    </w:p>
                  </w:txbxContent>
                </v:textbox>
                <w10:wrap type="square" anchorx="margin"/>
              </v:shape>
            </w:pict>
          </mc:Fallback>
        </mc:AlternateContent>
      </w:r>
      <w:r w:rsidR="0098532E" w:rsidRPr="0039672B">
        <w:rPr>
          <w:rFonts w:ascii="Times New Roman" w:hAnsi="Times New Roman" w:cs="Times New Roman"/>
          <w:b/>
          <w:sz w:val="26"/>
          <w:szCs w:val="26"/>
          <w:lang w:val="vi-VN"/>
        </w:rPr>
        <w:t>4.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GV nhận xét,đánh giá sự chuẩn bị của các nhóm, chất lượng làm bài của các nhóm.</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5.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BE6E58" w:rsidRPr="0039672B" w:rsidRDefault="00BE6E58" w:rsidP="00AF43C2">
      <w:pPr>
        <w:pStyle w:val="NoSpacing"/>
        <w:rPr>
          <w:rFonts w:ascii="Times New Roman" w:hAnsi="Times New Roman" w:cs="Times New Roman"/>
          <w:caps/>
          <w:sz w:val="26"/>
          <w:szCs w:val="26"/>
        </w:rPr>
      </w:pPr>
    </w:p>
    <w:tbl>
      <w:tblPr>
        <w:tblW w:w="9630" w:type="dxa"/>
        <w:tblInd w:w="108" w:type="dxa"/>
        <w:tblLayout w:type="fixed"/>
        <w:tblLook w:val="0000" w:firstRow="0" w:lastRow="0" w:firstColumn="0" w:lastColumn="0" w:noHBand="0" w:noVBand="0"/>
      </w:tblPr>
      <w:tblGrid>
        <w:gridCol w:w="2870"/>
        <w:gridCol w:w="6760"/>
      </w:tblGrid>
      <w:tr w:rsidR="0098532E" w:rsidRPr="0039672B">
        <w:tc>
          <w:tcPr>
            <w:tcW w:w="28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caps/>
                <w:sz w:val="26"/>
                <w:szCs w:val="26"/>
              </w:rPr>
            </w:pPr>
            <w:r w:rsidRPr="0039672B">
              <w:rPr>
                <w:rFonts w:ascii="Times New Roman" w:hAnsi="Times New Roman" w:cs="Times New Roman"/>
                <w:caps/>
                <w:sz w:val="26"/>
                <w:szCs w:val="26"/>
              </w:rPr>
              <w:t>Cách tính</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caps/>
                <w:sz w:val="26"/>
                <w:szCs w:val="26"/>
              </w:rPr>
              <w:t>Công thỨc</w: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ổng số nucleotit</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position w:val="-4"/>
                <w:sz w:val="26"/>
                <w:szCs w:val="26"/>
              </w:rPr>
              <w:object w:dxaOrig="580" w:dyaOrig="400">
                <v:shape id="_x0000_i1041" type="#_x0000_t75" style="width:29.25pt;height:20.25pt" o:ole="" filled="t">
                  <v:fill color2="black"/>
                  <v:imagedata r:id="rId38" o:title=""/>
                </v:shape>
                <o:OLEObject Type="Embed" ProgID="Equation.DSMT4" ShapeID="_x0000_i1041" DrawAspect="Content" ObjectID="_1628512259" r:id="rId39"/>
              </w:object>
            </w:r>
            <w:r w:rsidRPr="0039672B">
              <w:rPr>
                <w:rFonts w:ascii="Times New Roman" w:hAnsi="Times New Roman" w:cs="Times New Roman"/>
                <w:sz w:val="26"/>
                <w:szCs w:val="26"/>
              </w:rPr>
              <w:t xml:space="preserve">  = A + T + G + X =  2A + 2G</w: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iều dài gen</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l </w:t>
            </w:r>
            <w:r w:rsidRPr="0039672B">
              <w:rPr>
                <w:rFonts w:ascii="Times New Roman" w:hAnsi="Times New Roman" w:cs="Times New Roman"/>
                <w:sz w:val="26"/>
                <w:szCs w:val="26"/>
                <w:vertAlign w:val="subscript"/>
              </w:rPr>
              <w:t xml:space="preserve">AND    </w:t>
            </w:r>
            <w:r w:rsidRPr="0039672B">
              <w:rPr>
                <w:rFonts w:ascii="Times New Roman" w:hAnsi="Times New Roman" w:cs="Times New Roman"/>
                <w:sz w:val="26"/>
                <w:szCs w:val="26"/>
              </w:rPr>
              <w:t xml:space="preserve">= </w:t>
            </w:r>
            <w:r w:rsidRPr="0039672B">
              <w:rPr>
                <w:rFonts w:ascii="Times New Roman" w:hAnsi="Times New Roman" w:cs="Times New Roman"/>
                <w:position w:val="-11"/>
                <w:sz w:val="26"/>
                <w:szCs w:val="26"/>
              </w:rPr>
              <w:object w:dxaOrig="1219" w:dyaOrig="560">
                <v:shape id="_x0000_i1042" type="#_x0000_t75" style="width:60pt;height:27.75pt" o:ole="" filled="t">
                  <v:fill color2="black"/>
                  <v:imagedata r:id="rId40" o:title=""/>
                </v:shape>
                <o:OLEObject Type="Embed" ProgID="Equation.DSMT4" ShapeID="_x0000_i1042" DrawAspect="Content" ObjectID="_1628512260" r:id="rId41"/>
              </w:objec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ối lượng phân tử</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w:t>
            </w:r>
            <w:r w:rsidRPr="0039672B">
              <w:rPr>
                <w:rFonts w:ascii="Times New Roman" w:hAnsi="Times New Roman" w:cs="Times New Roman"/>
                <w:sz w:val="26"/>
                <w:szCs w:val="26"/>
                <w:vertAlign w:val="subscript"/>
              </w:rPr>
              <w:t xml:space="preserve">ADN </w:t>
            </w:r>
            <w:r w:rsidRPr="0039672B">
              <w:rPr>
                <w:rFonts w:ascii="Times New Roman" w:hAnsi="Times New Roman" w:cs="Times New Roman"/>
                <w:sz w:val="26"/>
                <w:szCs w:val="26"/>
              </w:rPr>
              <w:t xml:space="preserve">= </w:t>
            </w:r>
            <w:r w:rsidRPr="0039672B">
              <w:rPr>
                <w:rFonts w:ascii="Times New Roman" w:hAnsi="Times New Roman" w:cs="Times New Roman"/>
                <w:position w:val="-4"/>
                <w:sz w:val="26"/>
                <w:szCs w:val="26"/>
              </w:rPr>
              <w:object w:dxaOrig="1080" w:dyaOrig="400">
                <v:shape id="_x0000_i1043" type="#_x0000_t75" style="width:54pt;height:20.25pt" o:ole="" filled="t">
                  <v:fill color2="black"/>
                  <v:imagedata r:id="rId42" o:title=""/>
                </v:shape>
                <o:OLEObject Type="Embed" ProgID="Equation.DSMT4" ShapeID="_x0000_i1043" DrawAspect="Content" ObjectID="_1628512261" r:id="rId43"/>
              </w:object>
            </w:r>
            <w:r w:rsidRPr="0039672B">
              <w:rPr>
                <w:rFonts w:ascii="Times New Roman" w:hAnsi="Times New Roman" w:cs="Times New Roman"/>
                <w:sz w:val="26"/>
                <w:szCs w:val="26"/>
              </w:rPr>
              <w:t xml:space="preserve">    </w: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ơn vị đổi</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A</w:t>
            </w:r>
            <w:r w:rsidRPr="0039672B">
              <w:rPr>
                <w:rFonts w:ascii="Times New Roman" w:hAnsi="Times New Roman" w:cs="Times New Roman"/>
                <w:sz w:val="26"/>
                <w:szCs w:val="26"/>
                <w:vertAlign w:val="superscript"/>
              </w:rPr>
              <w:t>o</w:t>
            </w:r>
            <w:r w:rsidRPr="0039672B">
              <w:rPr>
                <w:rFonts w:ascii="Times New Roman" w:hAnsi="Times New Roman" w:cs="Times New Roman"/>
                <w:sz w:val="26"/>
                <w:szCs w:val="26"/>
              </w:rPr>
              <w:t xml:space="preserve">    = 10 </w:t>
            </w:r>
            <w:r w:rsidRPr="0039672B">
              <w:rPr>
                <w:rFonts w:ascii="Times New Roman" w:hAnsi="Times New Roman" w:cs="Times New Roman"/>
                <w:sz w:val="26"/>
                <w:szCs w:val="26"/>
                <w:vertAlign w:val="superscript"/>
              </w:rPr>
              <w:t xml:space="preserve">4 </w:t>
            </w:r>
            <w:r w:rsidRPr="0039672B">
              <w:rPr>
                <w:rFonts w:ascii="Times New Roman" w:hAnsi="Times New Roman" w:cs="Times New Roman"/>
                <w:sz w:val="26"/>
                <w:szCs w:val="26"/>
              </w:rPr>
              <w:t xml:space="preserve">m  = 10 </w:t>
            </w:r>
            <w:r w:rsidRPr="0039672B">
              <w:rPr>
                <w:rFonts w:ascii="Times New Roman" w:hAnsi="Times New Roman" w:cs="Times New Roman"/>
                <w:sz w:val="26"/>
                <w:szCs w:val="26"/>
                <w:vertAlign w:val="superscript"/>
              </w:rPr>
              <w:t>7</w:t>
            </w:r>
            <w:r w:rsidRPr="0039672B">
              <w:rPr>
                <w:rFonts w:ascii="Times New Roman" w:hAnsi="Times New Roman" w:cs="Times New Roman"/>
                <w:sz w:val="26"/>
                <w:szCs w:val="26"/>
              </w:rPr>
              <w:t xml:space="preserve">mm = 10 </w:t>
            </w:r>
            <w:r w:rsidRPr="0039672B">
              <w:rPr>
                <w:rFonts w:ascii="Times New Roman" w:hAnsi="Times New Roman" w:cs="Times New Roman"/>
                <w:sz w:val="26"/>
                <w:szCs w:val="26"/>
                <w:vertAlign w:val="superscript"/>
              </w:rPr>
              <w:t>10</w:t>
            </w:r>
            <w:r w:rsidRPr="0039672B">
              <w:rPr>
                <w:rFonts w:ascii="Times New Roman" w:hAnsi="Times New Roman" w:cs="Times New Roman"/>
                <w:sz w:val="26"/>
                <w:szCs w:val="26"/>
              </w:rPr>
              <w:t xml:space="preserve">m </w: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Số liên kết hidro(H)</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H   =  2A + 3G</w:t>
            </w:r>
          </w:p>
        </w:tc>
      </w:tr>
    </w:tbl>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6</w:t>
      </w:r>
      <w:r w:rsidRPr="0039672B">
        <w:rPr>
          <w:rFonts w:ascii="Times New Roman" w:hAnsi="Times New Roman" w:cs="Times New Roman"/>
          <w:b/>
          <w:sz w:val="26"/>
          <w:szCs w:val="26"/>
          <w:lang w:val="vi-VN"/>
        </w:rPr>
        <w:t>.</w:t>
      </w:r>
      <w:r w:rsidRPr="0039672B">
        <w:rPr>
          <w:rFonts w:ascii="Times New Roman" w:hAnsi="Times New Roman" w:cs="Times New Roman"/>
          <w:b/>
          <w:sz w:val="26"/>
          <w:szCs w:val="26"/>
        </w:rPr>
        <w:t>Dặn dò</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Chuẩn bị nội dung ôn tập thật tốt để chuẩn bị kiểm tra theo KH của trường </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b/>
          <w:sz w:val="26"/>
          <w:szCs w:val="26"/>
          <w:lang w:val="pt-PT"/>
        </w:rPr>
        <w:t xml:space="preserve">                                           Tiết 36:  KIỂM TRA HỌC KÌ 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 xml:space="preserve"> I. MỤC TIÊU:</w:t>
      </w:r>
    </w:p>
    <w:p w:rsidR="0098532E" w:rsidRPr="0039672B" w:rsidRDefault="006373CE" w:rsidP="00AF43C2">
      <w:pPr>
        <w:pStyle w:val="NoSpacing"/>
        <w:rPr>
          <w:rFonts w:ascii="Times New Roman" w:hAnsi="Times New Roman" w:cs="Times New Roman"/>
          <w:sz w:val="26"/>
          <w:szCs w:val="26"/>
          <w:lang w:val="vi-VN"/>
        </w:rPr>
      </w:pPr>
      <w:r>
        <w:rPr>
          <w:rFonts w:ascii="Times New Roman" w:hAnsi="Times New Roman" w:cs="Times New Roman"/>
          <w:sz w:val="26"/>
          <w:szCs w:val="26"/>
          <w:lang w:val="pt-PT"/>
        </w:rPr>
        <w:t xml:space="preserve"> </w:t>
      </w:r>
      <w:r w:rsidR="0098532E" w:rsidRPr="0039672B">
        <w:rPr>
          <w:rFonts w:ascii="Times New Roman" w:hAnsi="Times New Roman" w:cs="Times New Roman"/>
          <w:sz w:val="26"/>
          <w:szCs w:val="26"/>
          <w:lang w:val="pt-PT"/>
        </w:rPr>
        <w:t>Nhằm kiểm tra đánh giá mức độ nhận thức của các chương học kì I cần đạt đượ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Cho học sinh nhận biết được cơ chế của quá trình giảm phân, bản chất của gen, quá trình sao chép ADN, ARN, tính đặc thù của AD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2. Hs hiểu được phương pháp lai 1 cặp tính trạng, mối quan hệ kiểu gen, kiểu hình, hiểu được nguyên tắc bổ sung của các nuclêôtíc trong quá trình nhân đôi ADN, tổng hợp mARN.</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3. Vận dụng kiến thức về lai 1 cặp tính trạng của MenĐen để giải thích được một số hiện tượng di truyền cơ bản trong thực tế.</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 MA TRẬN:</w:t>
      </w:r>
    </w:p>
    <w:p w:rsidR="0098532E" w:rsidRPr="0039672B" w:rsidRDefault="0098532E" w:rsidP="00AF43C2">
      <w:pPr>
        <w:pStyle w:val="NoSpacing"/>
        <w:rPr>
          <w:rFonts w:ascii="Times New Roman" w:hAnsi="Times New Roman" w:cs="Times New Roman"/>
          <w:sz w:val="26"/>
          <w:szCs w:val="26"/>
        </w:rPr>
      </w:pPr>
    </w:p>
    <w:tbl>
      <w:tblPr>
        <w:tblW w:w="0" w:type="auto"/>
        <w:tblInd w:w="155" w:type="dxa"/>
        <w:tblLayout w:type="fixed"/>
        <w:tblLook w:val="0000" w:firstRow="0" w:lastRow="0" w:firstColumn="0" w:lastColumn="0" w:noHBand="0" w:noVBand="0"/>
      </w:tblPr>
      <w:tblGrid>
        <w:gridCol w:w="1710"/>
        <w:gridCol w:w="741"/>
        <w:gridCol w:w="704"/>
        <w:gridCol w:w="798"/>
        <w:gridCol w:w="855"/>
        <w:gridCol w:w="912"/>
        <w:gridCol w:w="954"/>
        <w:gridCol w:w="2942"/>
      </w:tblGrid>
      <w:tr w:rsidR="0098532E" w:rsidRPr="0039672B">
        <w:tc>
          <w:tcPr>
            <w:tcW w:w="1710"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ức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ạchKT</w:t>
            </w:r>
          </w:p>
        </w:tc>
        <w:tc>
          <w:tcPr>
            <w:tcW w:w="1445"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iết</w:t>
            </w:r>
          </w:p>
        </w:tc>
        <w:tc>
          <w:tcPr>
            <w:tcW w:w="16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iểu</w:t>
            </w:r>
          </w:p>
        </w:tc>
        <w:tc>
          <w:tcPr>
            <w:tcW w:w="1866"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ận dụng</w:t>
            </w: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ổng số điểm</w:t>
            </w:r>
          </w:p>
        </w:tc>
      </w:tr>
      <w:tr w:rsidR="0098532E" w:rsidRPr="0039672B">
        <w:tc>
          <w:tcPr>
            <w:tcW w:w="1710"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w:t>
            </w: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L</w:t>
            </w: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L</w:t>
            </w: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w:t>
            </w: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L</w:t>
            </w: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I</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2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2,5 điểm</w:t>
            </w: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II</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w:t>
            </w: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3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1,5 điểm</w:t>
            </w: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III</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w:t>
            </w: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  </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w:t>
            </w: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3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2 điểm</w:t>
            </w: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IV</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1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2 điểm</w:t>
            </w: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V</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w:t>
            </w: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1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2đ</w:t>
            </w:r>
          </w:p>
        </w:tc>
      </w:tr>
    </w:tbl>
    <w:p w:rsidR="0098532E" w:rsidRPr="0039672B" w:rsidRDefault="0098532E" w:rsidP="00AF43C2">
      <w:pPr>
        <w:pStyle w:val="NoSpacing"/>
        <w:rPr>
          <w:rFonts w:ascii="Times New Roman" w:hAnsi="Times New Roman" w:cs="Times New Roman"/>
          <w:sz w:val="26"/>
          <w:szCs w:val="26"/>
        </w:rPr>
      </w:pPr>
    </w:p>
    <w:p w:rsidR="0098532E" w:rsidRPr="0039672B" w:rsidRDefault="00AB5F4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I.</w:t>
      </w:r>
      <w:r w:rsidR="0098532E" w:rsidRPr="0039672B">
        <w:rPr>
          <w:rFonts w:ascii="Times New Roman" w:hAnsi="Times New Roman" w:cs="Times New Roman"/>
          <w:b/>
          <w:sz w:val="26"/>
          <w:szCs w:val="26"/>
          <w:lang w:val="vi-VN"/>
        </w:rPr>
        <w:t>ĐỀ KIỂM TRA</w:t>
      </w:r>
      <w:r w:rsidR="0098532E" w:rsidRPr="0039672B">
        <w:rPr>
          <w:rFonts w:ascii="Times New Roman" w:hAnsi="Times New Roman" w:cs="Times New Roman"/>
          <w:b/>
          <w:sz w:val="26"/>
          <w:szCs w:val="26"/>
        </w:rPr>
        <w:t xml:space="preserve">: </w: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A.   Trắc nghiệm:</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935" distR="114935" simplePos="0" relativeHeight="251652096" behindDoc="0" locked="0" layoutInCell="1" allowOverlap="1">
                <wp:simplePos x="0" y="0"/>
                <wp:positionH relativeFrom="column">
                  <wp:posOffset>1829435</wp:posOffset>
                </wp:positionH>
                <wp:positionV relativeFrom="paragraph">
                  <wp:posOffset>182880</wp:posOffset>
                </wp:positionV>
                <wp:extent cx="526415" cy="329565"/>
                <wp:effectExtent l="0" t="635" r="0" b="3175"/>
                <wp:wrapNone/>
                <wp:docPr id="52"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415" cy="329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3951" w:rsidRPr="00427FED" w:rsidRDefault="004C3951">
                            <w:pPr>
                              <w:rPr>
                                <w:color w:val="auto"/>
                                <w:sz w:val="18"/>
                                <w:szCs w:val="18"/>
                              </w:rPr>
                            </w:pPr>
                            <w:r w:rsidRPr="00427FED">
                              <w:rPr>
                                <w:color w:val="auto"/>
                                <w:sz w:val="18"/>
                                <w:szCs w:val="18"/>
                              </w:rPr>
                              <w:t>A% + G%</w:t>
                            </w:r>
                          </w:p>
                          <w:p w:rsidR="004C3951" w:rsidRPr="00427FED" w:rsidRDefault="004C3951">
                            <w:pPr>
                              <w:rPr>
                                <w:sz w:val="18"/>
                                <w:szCs w:val="18"/>
                              </w:rPr>
                            </w:pPr>
                            <w:r w:rsidRPr="00427FED">
                              <w:rPr>
                                <w:color w:val="auto"/>
                                <w:sz w:val="18"/>
                                <w:szCs w:val="18"/>
                              </w:rPr>
                              <w:t>T% + 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8" type="#_x0000_t202" style="position:absolute;margin-left:144.05pt;margin-top:14.4pt;width:41.45pt;height:25.95pt;z-index:25165209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A93lfwIAAAcFAAAOAAAAZHJzL2Uyb0RvYy54bWysVNuO2yAQfa/Uf0C8Z32pnY2tOKtNtqkq bS/Sbj+AGByjYqBAYm+r/nsHHGd3e5Gqqn7AAwyHmTlnWF4NnUBHZixXssLJRYwRk7WiXO4r/Ol+ O1tgZB2RlAglWYUfmMVXq5cvlr0uWapaJSgzCECkLXtd4dY5XUaRrVvWEXuhNJOw2SjTEQdTs4+o IT2gdyJK43ge9cpQbVTNrIXVm3ETrwJ+07DafWgayxwSFYbYXBhNGHd+jFZLUu4N0S2vT2GQf4ii I1zCpWeoG+IIOhj+C1THa6OsatxFrbpINQ2vWcgBsknin7K5a4lmIRcojtXnMtn/B1u/P340iNMK 5ylGknTA0T0bHFqrAeULX59e2xLc7jQ4ugHWgeeQq9W3qv5skVSblsg9uzZG9S0jFOJL/MnoydER x3qQXf9OUbiHHJwKQENjOl88KAcCdODp4cyNj6WGxTydZ0mOUQ1br9Iin+fhBlJOh7Wx7g1THfJG hQ1QH8DJ8dY6HwwpJxd/l1WC0y0XIkzMfrcRBh0JyGQbvhP6MzchvbNU/tiIOK5AjHCH3/PRBtq/ FUmaxeu0mG3ni8tZts3yWXEZL2ZxUqyLeZwV2c32uw8wycqWU8rkLZdskmCS/R3Fp2YYxRNEiPoK F3majwz9Mck4fL9LsuMOOlLwrsKLsxMpPa+vJYW0SekIF6MdPQ8/VBlqMP1DVYIKPPGjBNywG4Lg Un+7V8hO0QeQhVFAG3APrwkYrTJfMeqhMytsvxyIYRiJtxKk5dt4Msxk7CaDyBqOVthhNJobN7b7 QRu+bwF5FK9U1yC/hgdpPEZxEi10W8jh9DL4dn46D16P79fqBwAAAP//AwBQSwMEFAAGAAgAAAAh AFuAZvPeAAAACQEAAA8AAABkcnMvZG93bnJldi54bWxMj8FOwzAMhu9IvENkJC6IpS3SVpWmE2xw g8PGtLPXmLaicaokXbu3J3CBmy1/+v395Xo2vTiT851lBekiAUFcW91xo+Dw8Xqfg/ABWWNvmRRc yMO6ur4qsdB24h2d96ERMYR9gQraEIZCSl+3ZNAv7EAcb5/WGQxxdY3UDqcYbnqZJclSGuw4fmhx oE1L9dd+NAqWWzdOO97cbQ8vb/g+NNnx+XJU6vZmfnoEEWgOfzD86Ed1qKLTyY6svegVZHmeRvR3 ABGBh1Uay50U5MkKZFXK/w2qbwAAAP//AwBQSwECLQAUAAYACAAAACEAtoM4kv4AAADhAQAAEwAA AAAAAAAAAAAAAAAAAAAAW0NvbnRlbnRfVHlwZXNdLnhtbFBLAQItABQABgAIAAAAIQA4/SH/1gAA AJQBAAALAAAAAAAAAAAAAAAAAC8BAABfcmVscy8ucmVsc1BLAQItABQABgAIAAAAIQAIA93lfwIA AAcFAAAOAAAAAAAAAAAAAAAAAC4CAABkcnMvZTJvRG9jLnhtbFBLAQItABQABgAIAAAAIQBbgGbz 3gAAAAkBAAAPAAAAAAAAAAAAAAAAANkEAABkcnMvZG93bnJldi54bWxQSwUGAAAAAAQABADzAAAA 5AUAAAAA " stroked="f">
                <v:textbox inset="0,0,0,0">
                  <w:txbxContent>
                    <w:p w:rsidR="004C3951" w:rsidRPr="00427FED" w:rsidRDefault="004C3951">
                      <w:pPr>
                        <w:rPr>
                          <w:color w:val="auto"/>
                          <w:sz w:val="18"/>
                          <w:szCs w:val="18"/>
                        </w:rPr>
                      </w:pPr>
                      <w:r w:rsidRPr="00427FED">
                        <w:rPr>
                          <w:color w:val="auto"/>
                          <w:sz w:val="18"/>
                          <w:szCs w:val="18"/>
                        </w:rPr>
                        <w:t>A% + G%</w:t>
                      </w:r>
                    </w:p>
                    <w:p w:rsidR="004C3951" w:rsidRPr="00427FED" w:rsidRDefault="004C3951">
                      <w:pPr>
                        <w:rPr>
                          <w:sz w:val="18"/>
                          <w:szCs w:val="18"/>
                        </w:rPr>
                      </w:pPr>
                      <w:r w:rsidRPr="00427FED">
                        <w:rPr>
                          <w:color w:val="auto"/>
                          <w:sz w:val="18"/>
                          <w:szCs w:val="18"/>
                        </w:rPr>
                        <w:t>T% + X%</w:t>
                      </w:r>
                    </w:p>
                  </w:txbxContent>
                </v:textbox>
              </v:shape>
            </w:pict>
          </mc:Fallback>
        </mc:AlternateContent>
      </w:r>
      <w:r w:rsidR="0098532E" w:rsidRPr="0039672B">
        <w:rPr>
          <w:rFonts w:ascii="Times New Roman" w:hAnsi="Times New Roman" w:cs="Times New Roman"/>
          <w:sz w:val="26"/>
          <w:szCs w:val="26"/>
        </w:rPr>
        <w:t xml:space="preserve">  I. Khoanh tròn câu đúng nhất (mỗi câu 0.5đ):</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3120" behindDoc="0" locked="0" layoutInCell="1" allowOverlap="1">
                <wp:simplePos x="0" y="0"/>
                <wp:positionH relativeFrom="column">
                  <wp:posOffset>1829435</wp:posOffset>
                </wp:positionH>
                <wp:positionV relativeFrom="paragraph">
                  <wp:posOffset>142240</wp:posOffset>
                </wp:positionV>
                <wp:extent cx="526415" cy="0"/>
                <wp:effectExtent l="6985" t="6985" r="9525" b="12065"/>
                <wp:wrapNone/>
                <wp:docPr id="5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4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05pt,11.2pt" to="185.5pt,1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2X7emgIAAHgFAAAOAAAAZHJzL2Uyb0RvYy54bWysVF1v2yAUfZ+0/4B4d20ndj6sOlPrOHvp tkrttGcCOEbD4AGNU03777uQxGu6l2lqIll8XA7n3nMu1x8OnUR7bqzQqsTpVYIRV1QzoXYl/vq4 iRYYWUcUI1IrXuJnbvGH1ft310Nf8IlutWTcIABRthj6ErfO9UUcW9ryjtgr3XMFm402HXEwNbuY GTIAeifjSZLM4kEb1htNubWwuj5u4lXAbxpO3ZemsdwhWWLg5sLXhO/Wf+PVNSl2hvStoCca5D9Y dEQouHSEWhNH0JMRf0F1ghptdeOuqO5i3TSC8pADZJMmr7J5aEnPQy5QHNuPZbJvB0s/7+8NEqzE eYqRIh1odCcUR/nS12bobQEhlbo3Pjt6UA/9nabfLVK6aona8cDx8bmHc6k/EV8c8RPbww3b4ZNm EEOenA6FOjSm85BQAnQIejyPevCDQxQW88ksS3OM6HkrJsX5XG+s+8h1h/ygxBI4B1yyv7PO8yDF OcRfo/RGSBnUlgoNJV5OZ+AHSsBz9kc4abUUzEf5eGt220oatCfeOOEXsoOdl2GdcGBfKboSL8Yg UrScsFqxcJ0jQh7HQEkqD86DMY88YXZwMAzrkHcwzc9lsqwX9SKLssmsjrJkvY5uNlUWzTbpPF9P 11W1Tn951mlWtIIxrjzxs4HT7N8Mcmqlo/VGC4+lii/RQ02B7CXTm02ezLPpIprP82mUTeskul1s quimSmezeX1b3davmNYhe/s2ZMdSelb6CdR4aNmAmPCmmObLCbiaCWj4yfyoDyJyBy8VdQYjo903 4dpgYW8+j3Eh/CLx/5PwI/qxEGcN/WxU4ZTbn1KB5md9Q2f4Zji21Vaz53tz7hho73Do9BT59+Pl HMYvH8zVbwAAAP//AwBQSwMEFAAGAAgAAAAhANd7HTjfAAAACQEAAA8AAABkcnMvZG93bnJldi54 bWxMj0FLw0AQhe+C/2EZwYu0m6RBQ8ymiCAeBGmrVLxtkzEbzM6G3W0T/70jHvQ2M+/x5nvVeraD OKEPvSMF6TIBgdS4tqdOwevLw6IAEaKmVg+OUMEXBljX52eVLls30RZPu9gJDqFQagUmxrGUMjQG rQ5LNyKx9uG81ZFX38nW64nD7SCzJLmWVvfEH4we8d5g87k7WgXPfupDXOX5BuP7/vHpzWyu7Fap y4v57hZExDn+meEHn9GhZqaDO1IbxKAgK4qUrTxkOQg2rG5SLnf4Pci6kv8b1N8AAAD//wMAUEsB Ai0AFAAGAAgAAAAhALaDOJL+AAAA4QEAABMAAAAAAAAAAAAAAAAAAAAAAFtDb250ZW50X1R5cGVz XS54bWxQSwECLQAUAAYACAAAACEAOP0h/9YAAACUAQAACwAAAAAAAAAAAAAAAAAvAQAAX3JlbHMv LnJlbHNQSwECLQAUAAYACAAAACEAHNl+3poCAAB4BQAADgAAAAAAAAAAAAAAAAAuAgAAZHJzL2Uy b0RvYy54bWxQSwECLQAUAAYACAAAACEA13sdON8AAAAJAQAADwAAAAAAAAAAAAAAAAD0BAAAZHJz L2Rvd25yZXYueG1sUEsFBgAAAAAEAAQA8wAAAAAGAAAAAA== " strokeweight=".26mm">
                <v:stroke joinstyle="miter" endcap="square"/>
              </v:line>
            </w:pict>
          </mc:Fallback>
        </mc:AlternateContent>
      </w:r>
      <w:r w:rsidR="0098532E" w:rsidRPr="0039672B">
        <w:rPr>
          <w:rFonts w:ascii="Times New Roman" w:hAnsi="Times New Roman" w:cs="Times New Roman"/>
          <w:sz w:val="26"/>
          <w:szCs w:val="26"/>
        </w:rPr>
        <w:t>1. Trong phân t</w:t>
      </w:r>
      <w:r w:rsidR="005A4006" w:rsidRPr="0039672B">
        <w:rPr>
          <w:rFonts w:ascii="Times New Roman" w:hAnsi="Times New Roman" w:cs="Times New Roman"/>
          <w:sz w:val="26"/>
          <w:szCs w:val="26"/>
        </w:rPr>
        <w:t>ử ADN tỉ lệ</w:t>
      </w:r>
      <w:r w:rsidR="00427FED" w:rsidRPr="0039672B">
        <w:rPr>
          <w:rFonts w:ascii="Times New Roman" w:hAnsi="Times New Roman" w:cs="Times New Roman"/>
          <w:sz w:val="26"/>
          <w:szCs w:val="26"/>
        </w:rPr>
        <w:t xml:space="preserve">:         </w:t>
      </w:r>
      <w:r w:rsidR="005A4006"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  Sẽ bằ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a. 1                  b. 2             c. 3             d. 4</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2. Ruồi giấm có 2n = 8 . Một tế bào ruồi giấm đang ở kì sau giàm phân II. Tế bào có NST đơn là:</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a.  4         b.  6              c.  8                      d.  16</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3. Nếu ở đời con có tỉ lệ là 50% thân cao, 50% thân thấp thì bố mẹ có kiểu gen là:</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a. P:  AA  x  aa                 b. P: Aa  x  Aa</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c. P:  Aa  x  aa                  d. P:  aa  x  aa.</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4. Tính đặc thù của ADN do yếu tố nào quyết đi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a. Số lượng Nuclêôtit</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b. Thành phần các Nuclêôtit</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c. Trình tự sắp xếp các loại Nuclêôtit.</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d. Cả a, b và 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5. Sự tự nhân đôi của nhiễm sắc thể diễn ra ở kỳ nào của chu kỳ tế bào?</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a. Kỳ đầu                                    b. Kỳ giữa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 xml:space="preserve">c. Kỳ sau                                    d. Kỳ trung gia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6. Có mấy loại tinh trùng được tạo ra qua giảm phâ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sz w:val="26"/>
          <w:szCs w:val="26"/>
          <w:lang w:val="fr-FR"/>
        </w:rPr>
        <w:t xml:space="preserve">a. Một loại                                   b. Hai loại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fr-FR"/>
        </w:rPr>
        <w:t xml:space="preserve">     </w:t>
      </w:r>
      <w:r w:rsidRPr="0039672B">
        <w:rPr>
          <w:rFonts w:ascii="Times New Roman" w:hAnsi="Times New Roman" w:cs="Times New Roman"/>
          <w:sz w:val="26"/>
          <w:szCs w:val="26"/>
          <w:lang w:val="es-VE"/>
        </w:rPr>
        <w:t>c. Ba loại                                     d. Bốn loại</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II. Xác định trình tự các Nuclêôtic vào các đoạn mạch sau theo nguyên tắc bổ sung: (1đ)</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1. Đoạn gen có cấu trú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es-VE"/>
        </w:rPr>
        <w:t xml:space="preserve">    </w:t>
      </w:r>
      <w:r w:rsidRPr="0039672B">
        <w:rPr>
          <w:rFonts w:ascii="Times New Roman" w:hAnsi="Times New Roman" w:cs="Times New Roman"/>
          <w:sz w:val="26"/>
          <w:szCs w:val="26"/>
          <w:lang w:val="fr-FR"/>
        </w:rPr>
        <w:t>Mạch 1:                 - A – T – T – X – G - A - G – G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ạch 2:………………………………………………….</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2. Đoạn mạch Gen có cấu trú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fr-FR"/>
        </w:rPr>
        <w:t xml:space="preserve">    </w:t>
      </w:r>
      <w:r w:rsidRPr="0039672B">
        <w:rPr>
          <w:rFonts w:ascii="Times New Roman" w:hAnsi="Times New Roman" w:cs="Times New Roman"/>
          <w:sz w:val="26"/>
          <w:szCs w:val="26"/>
        </w:rPr>
        <w:t>Mạch 1:                 - G - X - A - A - T - G - G - X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ach mAR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 Tự luận :(6đ)</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Câu 1:(2đ) Đột biến gen là gì? Nêu một số dạng đột biến gen? Vì sao đột biến gen thường có hại cho sinh vật?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Câu 2 :(2đ) Có thể nhận biết bệnh nhân Đao qua các đặc điểm nào ? Nêu các biện pháp hạn chế phát sinh các tật, bệnh di truyền ở người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Câu 3:(2đ) Ở giống Táo, gen A qui định màu quả đỏ, gen a qui định quả màu vàng. Xác định kết quả kiểu gen và kiểu hình ở F1 trong các trường hợp sau:</w:t>
      </w:r>
    </w:p>
    <w:p w:rsidR="0098532E" w:rsidRPr="0039672B" w:rsidRDefault="00AB5F4C"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w:t>
      </w:r>
      <w:r w:rsidR="0098532E" w:rsidRPr="0039672B">
        <w:rPr>
          <w:rFonts w:ascii="Times New Roman" w:hAnsi="Times New Roman" w:cs="Times New Roman"/>
          <w:sz w:val="26"/>
          <w:szCs w:val="26"/>
          <w:lang w:val="fr-FR"/>
        </w:rPr>
        <w:t xml:space="preserve"> a.    P: Cây quả vàng  x  cây quả vàng</w:t>
      </w:r>
    </w:p>
    <w:p w:rsidR="0098532E" w:rsidRPr="0039672B" w:rsidRDefault="00AB5F4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 xml:space="preserve"> b.    P: Cây quả đỏ  x  cây quả và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ĐÁP ÁN</w:t>
      </w:r>
      <w:r w:rsidRPr="0039672B">
        <w:rPr>
          <w:rFonts w:ascii="Times New Roman" w:hAnsi="Times New Roman" w:cs="Times New Roman"/>
          <w:sz w:val="26"/>
          <w:szCs w:val="26"/>
          <w:lang w:val="vi-VN"/>
        </w:rPr>
        <w:t xml:space="preserve"> - </w:t>
      </w:r>
      <w:r w:rsidRPr="0039672B">
        <w:rPr>
          <w:rFonts w:ascii="Times New Roman" w:hAnsi="Times New Roman" w:cs="Times New Roman"/>
          <w:sz w:val="26"/>
          <w:szCs w:val="26"/>
          <w:lang w:val="pt-PT"/>
        </w:rPr>
        <w:t>KIỂM TRA HỌC KÌ 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A.Trắc nghiệm: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I. Câu đúng nghất (mỗi câu 0.5đ)</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1. a          2. c        3. c        4. d        5. d         6.  b</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II. Bổ sung vào đoạn mạch sau theo nguyên tắc bổ sung: (2đ)</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1. Đoạn gen có cấu trú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es-VE"/>
        </w:rPr>
        <w:t xml:space="preserve">    </w:t>
      </w:r>
      <w:r w:rsidRPr="0039672B">
        <w:rPr>
          <w:rFonts w:ascii="Times New Roman" w:hAnsi="Times New Roman" w:cs="Times New Roman"/>
          <w:sz w:val="26"/>
          <w:szCs w:val="26"/>
          <w:lang w:val="fr-FR"/>
        </w:rPr>
        <w:t>Mạch 1:      -A – T – T – X – G - A - G – 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ạch 2::     -T – A – T – G – X - T - X – X-.(1đ)</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2. Đoạn mạch có cấu trú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fr-FR"/>
        </w:rPr>
        <w:t xml:space="preserve">    </w:t>
      </w:r>
      <w:r w:rsidRPr="0039672B">
        <w:rPr>
          <w:rFonts w:ascii="Times New Roman" w:hAnsi="Times New Roman" w:cs="Times New Roman"/>
          <w:sz w:val="26"/>
          <w:szCs w:val="26"/>
        </w:rPr>
        <w:t>Mạch 1:                -G- X - A - A - T - G - G - X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ach mARN:  … -X- G - U - U - A - X - X - G – (1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 :(6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gen là những biến đổi về mặt cấu trúc của gen có liên quan tới 1 hoặc một số cặp nuclêôtit.(1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số dạng đột biến gen là (1đ)</w:t>
      </w:r>
    </w:p>
    <w:p w:rsidR="0098532E" w:rsidRPr="0039672B" w:rsidRDefault="00343D0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Mất một cặp nuclêôtit</w:t>
      </w:r>
    </w:p>
    <w:p w:rsidR="0098532E" w:rsidRPr="0039672B" w:rsidRDefault="00343D0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Thêm một cặp nuclêôtit</w:t>
      </w:r>
    </w:p>
    <w:p w:rsidR="0098532E" w:rsidRPr="0039672B" w:rsidRDefault="00343D0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Thay thế một cặp nuclêôti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gen thường có hại cho sinh vật vì nó phá vỡ mối quan hệ hài hoà giữa kiểu gen và môi trường đã được chon lọc tự nhiên và di truyền từ lâu đời.(1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2   Nhận biết bệnh nhân đao qua các dấu hiệu:</w:t>
      </w:r>
    </w:p>
    <w:p w:rsidR="0098532E" w:rsidRPr="0039672B" w:rsidRDefault="00343D04"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Bé, lùn, cổ rụt, má phệ, miệng hơi há, lưỡi hơi thè ra, mắt hơi sâu và 1 mí, khoảng cách giữa 2 mắt xa nhau, ngón tay ngắn (0,5đ)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 Biện pháp hạn chế: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ạn chế các hoạt động gây ô nhiễm môi trường (0,25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dụng hợp lí các thuốc bảo vệ thực vật (0,25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AB5F4C" w:rsidRPr="0039672B">
        <w:rPr>
          <w:rFonts w:ascii="Times New Roman" w:hAnsi="Times New Roman" w:cs="Times New Roman"/>
          <w:sz w:val="26"/>
          <w:szCs w:val="26"/>
        </w:rPr>
        <w:t xml:space="preserve">         </w:t>
      </w:r>
      <w:r w:rsidRPr="0039672B">
        <w:rPr>
          <w:rFonts w:ascii="Times New Roman" w:hAnsi="Times New Roman" w:cs="Times New Roman"/>
          <w:sz w:val="26"/>
          <w:szCs w:val="26"/>
        </w:rPr>
        <w:t>+ Đấu tranh chống sản xuất, vũ khí hoá học, hạt nhân(0,5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AB5F4C" w:rsidRPr="0039672B">
        <w:rPr>
          <w:rFonts w:ascii="Times New Roman" w:hAnsi="Times New Roman" w:cs="Times New Roman"/>
          <w:sz w:val="26"/>
          <w:szCs w:val="26"/>
        </w:rPr>
        <w:t xml:space="preserve">    </w:t>
      </w:r>
      <w:r w:rsidR="00343D04" w:rsidRPr="0039672B">
        <w:rPr>
          <w:rFonts w:ascii="Times New Roman" w:hAnsi="Times New Roman" w:cs="Times New Roman"/>
          <w:sz w:val="26"/>
          <w:szCs w:val="26"/>
        </w:rPr>
        <w:t xml:space="preserve">   </w:t>
      </w:r>
      <w:r w:rsidRPr="0039672B">
        <w:rPr>
          <w:rFonts w:ascii="Times New Roman" w:hAnsi="Times New Roman" w:cs="Times New Roman"/>
          <w:sz w:val="26"/>
          <w:szCs w:val="26"/>
        </w:rPr>
        <w:t>+ Hạn chế kết hôn giữa những người có nguy cơ mang gen gây bệnh di truyền (0,5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AB5F4C" w:rsidRPr="0039672B">
        <w:rPr>
          <w:rFonts w:ascii="Times New Roman" w:hAnsi="Times New Roman" w:cs="Times New Roman"/>
          <w:sz w:val="26"/>
          <w:szCs w:val="26"/>
        </w:rPr>
        <w:t xml:space="preserve">     </w:t>
      </w:r>
      <w:r w:rsidRPr="0039672B">
        <w:rPr>
          <w:rFonts w:ascii="Times New Roman" w:hAnsi="Times New Roman" w:cs="Times New Roman"/>
          <w:sz w:val="26"/>
          <w:szCs w:val="26"/>
        </w:rPr>
        <w:t xml:space="preserve"> Câu 3 : </w:t>
      </w:r>
    </w:p>
    <w:p w:rsidR="0098532E" w:rsidRPr="0039672B" w:rsidRDefault="00AB5F4C"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 a. Cây quả vàng x  cây quả và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P:          aa        x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GP:         a                         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F1: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gen: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hình:  100% quả vàng.  (1đ)</w:t>
      </w:r>
    </w:p>
    <w:p w:rsidR="0098532E" w:rsidRPr="0039672B" w:rsidRDefault="00AB5F4C"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0098532E" w:rsidRPr="0039672B">
        <w:rPr>
          <w:rFonts w:ascii="Times New Roman" w:hAnsi="Times New Roman" w:cs="Times New Roman"/>
          <w:sz w:val="26"/>
          <w:szCs w:val="26"/>
          <w:lang w:val="es-VE"/>
        </w:rPr>
        <w:t xml:space="preserve">  b. Cây quả đỏ  x  cây quả vàng:</w:t>
      </w:r>
    </w:p>
    <w:p w:rsidR="0098532E" w:rsidRPr="0039672B" w:rsidRDefault="00AB5F4C"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0098532E" w:rsidRPr="0039672B">
        <w:rPr>
          <w:rFonts w:ascii="Times New Roman" w:hAnsi="Times New Roman" w:cs="Times New Roman"/>
          <w:sz w:val="26"/>
          <w:szCs w:val="26"/>
          <w:lang w:val="es-VE"/>
        </w:rPr>
        <w:t xml:space="preserve"> - Trường hợp1: đỏ thuần chủng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P:          AA        x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GP:         A                         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F1: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gen: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hình:  100% quả vàng.  (0,5đ)</w:t>
      </w:r>
    </w:p>
    <w:p w:rsidR="0098532E" w:rsidRPr="0039672B" w:rsidRDefault="004D5842"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0098532E" w:rsidRPr="0039672B">
        <w:rPr>
          <w:rFonts w:ascii="Times New Roman" w:hAnsi="Times New Roman" w:cs="Times New Roman"/>
          <w:sz w:val="26"/>
          <w:szCs w:val="26"/>
          <w:lang w:val="es-VE"/>
        </w:rPr>
        <w:t>- Trường hợp 2: đỏ không thuần chủng (Aa)</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P:          Aa       x            aa</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GP:         A ; a                        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F1:                      Aa   ;      aa</w:t>
      </w:r>
    </w:p>
    <w:p w:rsidR="00063AE4"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gen:   Aa  ;  aa</w:t>
      </w:r>
    </w:p>
    <w:p w:rsidR="0098532E" w:rsidRPr="00063AE4" w:rsidRDefault="004D5842"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0098532E" w:rsidRPr="0039672B">
        <w:rPr>
          <w:rFonts w:ascii="Times New Roman" w:hAnsi="Times New Roman" w:cs="Times New Roman"/>
          <w:sz w:val="26"/>
          <w:szCs w:val="26"/>
          <w:lang w:val="es-VE"/>
        </w:rPr>
        <w:t>Kiểu hình:  50% quả đỏ, 50%quả vàng.  (0,5đ)</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063AE4" w:rsidRPr="0039672B" w:rsidRDefault="00063AE4" w:rsidP="00063AE4">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rPr>
        <w:t>Bài 34: THOÁI  HOÁ DO TỰ THỤ PHẤN</w:t>
      </w:r>
    </w:p>
    <w:p w:rsidR="00063AE4" w:rsidRPr="0039672B" w:rsidRDefault="00063AE4" w:rsidP="00063AE4">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VÀ GIAO PHỐI GẦN</w:t>
      </w:r>
    </w:p>
    <w:p w:rsidR="00063AE4" w:rsidRPr="0039672B" w:rsidRDefault="00063AE4" w:rsidP="00063AE4">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 MỤC TIÊU</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1. Kiến thứ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nắm được khái niệm thoái hoá giống.</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hiểu, trình bày được nguyên nhân thoái hoá của tự thụ phấn bắt buộc ở cây giao phấn và giao phối gần ở động vật, vai trò trong chọn giống.</w:t>
      </w:r>
    </w:p>
    <w:p w:rsidR="00063AE4" w:rsidRPr="0039672B" w:rsidRDefault="00063AE4" w:rsidP="00063AE4">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HS trình bày được phương pháp tạo dòng thuần ở cây ngô.</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2. Kĩ năng:</w:t>
      </w:r>
      <w:r w:rsidRPr="0039672B">
        <w:rPr>
          <w:rFonts w:ascii="Times New Roman" w:hAnsi="Times New Roman" w:cs="Times New Roman"/>
          <w:bCs/>
          <w:iCs/>
          <w:sz w:val="26"/>
          <w:szCs w:val="26"/>
          <w:lang w:val="vi-VN"/>
        </w:rPr>
        <w:t xml:space="preserve">  </w:t>
      </w:r>
      <w:r w:rsidRPr="0039672B">
        <w:rPr>
          <w:rFonts w:ascii="Times New Roman" w:hAnsi="Times New Roman" w:cs="Times New Roman"/>
          <w:sz w:val="26"/>
          <w:szCs w:val="26"/>
          <w:lang w:val="vi-VN"/>
        </w:rPr>
        <w:t>Rèn kĩ năng:</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Quan sát tranh hình phát hiện kiến thứ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ổng hợp kiến thức</w:t>
      </w:r>
    </w:p>
    <w:p w:rsidR="00063AE4" w:rsidRPr="0039672B" w:rsidRDefault="00063AE4" w:rsidP="00063AE4">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Hoạt động nhóm.</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3. Thái độ:</w:t>
      </w:r>
    </w:p>
    <w:p w:rsidR="00063AE4" w:rsidRPr="0039672B" w:rsidRDefault="00063AE4" w:rsidP="00063AE4">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Giáo dục ý thức yêu thích môn họ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063AE4" w:rsidRPr="0039672B" w:rsidRDefault="00063AE4" w:rsidP="00063AE4">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phản hồi, lắng nghe tích cực, hợp tác trong quá trình thảo luận.</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T</w:t>
      </w:r>
      <w:r w:rsidRPr="0039672B">
        <w:rPr>
          <w:rFonts w:ascii="Times New Roman" w:hAnsi="Times New Roman" w:cs="Times New Roman"/>
          <w:sz w:val="26"/>
          <w:szCs w:val="26"/>
        </w:rPr>
        <w:softHyphen/>
        <w:t>ranh phóng to H 34.1 ; 34.3 SGK</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sz w:val="26"/>
          <w:szCs w:val="26"/>
        </w:rPr>
        <w:t>-Tài liệu về hiện tượng thoái hoá.</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1. </w:t>
      </w: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b/>
          <w:sz w:val="26"/>
          <w:szCs w:val="26"/>
        </w:rPr>
        <w:t xml:space="preserve"> </w:t>
      </w:r>
    </w:p>
    <w:p w:rsidR="00063AE4" w:rsidRPr="0039672B" w:rsidRDefault="00063AE4" w:rsidP="00063AE4">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rPr>
        <w:t>- Em hãy nêu những thành tựu của việc sử dụng đột biến nhân tạo trong chọn giống động vật, thực vật và vi sinh vật?</w:t>
      </w:r>
    </w:p>
    <w:p w:rsidR="00063AE4" w:rsidRPr="0039672B" w:rsidRDefault="00063AE4" w:rsidP="00063AE4">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lang w:val="vi-VN"/>
        </w:rPr>
        <w:t>2. Bài mới:</w:t>
      </w:r>
    </w:p>
    <w:p w:rsidR="00063AE4" w:rsidRPr="0039672B" w:rsidRDefault="00063AE4" w:rsidP="00063AE4">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A. Khởi động:</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063AE4" w:rsidRPr="0039672B" w:rsidRDefault="00063AE4" w:rsidP="00063AE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Kiểm tra theo sụ chuẩn bị của HS: Tìm Ví dụ về hiện tượng thoái hoá.</w:t>
      </w:r>
    </w:p>
    <w:p w:rsidR="00063AE4" w:rsidRPr="0039672B" w:rsidRDefault="00063AE4" w:rsidP="00063AE4">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 HS nêu Ví dụ : Hồng xiêm thoái hoá quả nhỏ không ngọt, ít quả. Bưởi thoái hoá quả nhỏ khô.....</w:t>
      </w:r>
    </w:p>
    <w:p w:rsidR="00063AE4" w:rsidRPr="0039672B" w:rsidRDefault="00063AE4" w:rsidP="00063AE4">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 Hình thành kiến thức:</w:t>
      </w:r>
    </w:p>
    <w:p w:rsidR="00063AE4" w:rsidRPr="0039672B" w:rsidRDefault="00063AE4" w:rsidP="00063AE4">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I.</w:t>
      </w:r>
      <w:r w:rsidRPr="0039672B">
        <w:rPr>
          <w:rFonts w:ascii="Times New Roman" w:hAnsi="Times New Roman" w:cs="Times New Roman"/>
          <w:bCs/>
          <w:sz w:val="26"/>
          <w:szCs w:val="26"/>
          <w:lang w:val="vi-VN"/>
        </w:rPr>
        <w:t>TÌM HIỂU HIỆN TƯỢNG THOÁI  HOÁ</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ục tiêu cần đạt:</w:t>
      </w:r>
      <w:r w:rsidRPr="0039672B">
        <w:rPr>
          <w:rFonts w:ascii="Times New Roman" w:hAnsi="Times New Roman" w:cs="Times New Roman"/>
          <w:sz w:val="26"/>
          <w:szCs w:val="26"/>
          <w:lang w:val="vi-VN"/>
        </w:rPr>
        <w:t xml:space="preserve"> - HS nhận biết được hiện tượng thoái hoá ở động vật và thực vật </w:t>
      </w:r>
    </w:p>
    <w:p w:rsidR="00063AE4" w:rsidRPr="0039672B" w:rsidRDefault="00063AE4" w:rsidP="00063AE4">
      <w:pPr>
        <w:pStyle w:val="NoSpacing"/>
        <w:rPr>
          <w:rFonts w:ascii="Times New Roman" w:hAnsi="Times New Roman" w:cs="Times New Roman"/>
          <w:b/>
          <w:bCs/>
          <w:iCs/>
          <w:sz w:val="26"/>
          <w:szCs w:val="26"/>
          <w:u w:val="single"/>
          <w:lang w:val="vi-VN"/>
        </w:rPr>
      </w:pPr>
      <w:r w:rsidRPr="0039672B">
        <w:rPr>
          <w:rFonts w:ascii="Times New Roman" w:hAnsi="Times New Roman" w:cs="Times New Roman"/>
          <w:sz w:val="26"/>
          <w:szCs w:val="26"/>
          <w:lang w:val="vi-VN"/>
        </w:rPr>
        <w:t xml:space="preserve">                               - Từ đó nêu được khái niệm thoái hoá, giao phối cận huyết.</w:t>
      </w:r>
    </w:p>
    <w:tbl>
      <w:tblPr>
        <w:tblW w:w="0" w:type="auto"/>
        <w:tblInd w:w="198" w:type="dxa"/>
        <w:tblLayout w:type="fixed"/>
        <w:tblLook w:val="0000" w:firstRow="0" w:lastRow="0" w:firstColumn="0" w:lastColumn="0" w:noHBand="0" w:noVBand="0"/>
      </w:tblPr>
      <w:tblGrid>
        <w:gridCol w:w="2915"/>
        <w:gridCol w:w="3350"/>
        <w:gridCol w:w="3236"/>
      </w:tblGrid>
      <w:tr w:rsidR="00063AE4" w:rsidRPr="0039672B">
        <w:tc>
          <w:tcPr>
            <w:tcW w:w="2915"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học sinh</w:t>
            </w:r>
          </w:p>
        </w:tc>
        <w:tc>
          <w:tcPr>
            <w:tcW w:w="3236"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Nội dung</w:t>
            </w:r>
          </w:p>
        </w:tc>
      </w:tr>
      <w:tr w:rsidR="00063AE4" w:rsidRPr="0039672B">
        <w:tc>
          <w:tcPr>
            <w:tcW w:w="2915"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GV nêu câu hỏ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lang w:val="vi-VN"/>
              </w:rPr>
              <w:t xml:space="preserve"> ? Hiện tượng thoái hoá ở động vật và thực vật được hiểu như thế nào ?</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heo em vì sao dẫn đến hiện tượng thoái hoá</w:t>
            </w: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hế nào là thoái hoá</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iao phối gần là gì</w:t>
            </w: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V cho đại diện các nhóm trình bày đáp án bằng cách giải thích H 34.3 phóng to.</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V nhận xét kết quả các nhóm giúp HS hoàn thiện kiến thức.</w:t>
            </w:r>
          </w:p>
        </w:tc>
        <w:tc>
          <w:tcPr>
            <w:tcW w:w="335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lastRenderedPageBreak/>
              <w:t xml:space="preserve">- HS nghiên cứu SGK </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QS H 34.1 và 34.2</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Thảo luận nhóm thống nhất ý kiến</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 Chỉ ra hiện tượng thoái hoá</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Lí do dẫn đến thoái hoá ở động vật và thực vật </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xml:space="preserve">- Đại diện nhóm trình bày </w:t>
            </w:r>
            <w:r w:rsidRPr="0039672B">
              <w:rPr>
                <w:rFonts w:ascii="Times New Roman" w:hAnsi="Times New Roman" w:cs="Times New Roman"/>
                <w:sz w:val="26"/>
                <w:szCs w:val="26"/>
                <w:lang w:val="vi-VN"/>
              </w:rPr>
              <w:t> nhóm khác bổ sung.</w:t>
            </w: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dựa vào kết quả ở nội dung trên khái quát kiến thức.</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ác gen lặn khi gặp nhau (thể đồng hợp) thì biểu hiện ra kiểu hình.</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Đại diện nhóm trình bày trên H 34.3 </w:t>
            </w:r>
            <w:r w:rsidRPr="0039672B">
              <w:rPr>
                <w:rFonts w:ascii="Times New Roman" w:hAnsi="Times New Roman" w:cs="Times New Roman"/>
                <w:sz w:val="26"/>
                <w:szCs w:val="26"/>
                <w:lang w:val="vi-VN"/>
              </w:rPr>
              <w:t> các nhóm khác theo dõi nhận xét.</w:t>
            </w:r>
          </w:p>
        </w:tc>
        <w:tc>
          <w:tcPr>
            <w:tcW w:w="3236"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lastRenderedPageBreak/>
              <w:t>I.HIỆN TƯỢNG THOÁ IHÓA</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lang w:val="vi-VN"/>
              </w:rPr>
              <w:t>a) Hiện tượng thoái hoá ở động vật và thực vật</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w:t>
            </w:r>
            <w:r w:rsidRPr="0039672B">
              <w:rPr>
                <w:rFonts w:ascii="Times New Roman" w:hAnsi="Times New Roman" w:cs="Times New Roman"/>
                <w:iCs/>
                <w:sz w:val="26"/>
                <w:szCs w:val="26"/>
                <w:lang w:val="vi-VN"/>
              </w:rPr>
              <w:t>Ở thực vật:</w:t>
            </w:r>
            <w:r w:rsidRPr="0039672B">
              <w:rPr>
                <w:rFonts w:ascii="Times New Roman" w:hAnsi="Times New Roman" w:cs="Times New Roman"/>
                <w:sz w:val="26"/>
                <w:szCs w:val="26"/>
                <w:lang w:val="vi-VN"/>
              </w:rPr>
              <w:t xml:space="preserve"> cây ngô tự thụ phấn sau nhiều thế hệ: chiều cao giảm, bắp dị dạng hạt ít.</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lastRenderedPageBreak/>
              <w:t xml:space="preserve">- </w:t>
            </w:r>
            <w:r w:rsidRPr="0039672B">
              <w:rPr>
                <w:rFonts w:ascii="Times New Roman" w:hAnsi="Times New Roman" w:cs="Times New Roman"/>
                <w:iCs/>
                <w:sz w:val="26"/>
                <w:szCs w:val="26"/>
                <w:lang w:val="vi-VN"/>
              </w:rPr>
              <w:t>Ở động vật:</w:t>
            </w:r>
            <w:r w:rsidRPr="0039672B">
              <w:rPr>
                <w:rFonts w:ascii="Times New Roman" w:hAnsi="Times New Roman" w:cs="Times New Roman"/>
                <w:sz w:val="26"/>
                <w:szCs w:val="26"/>
                <w:lang w:val="vi-VN"/>
              </w:rPr>
              <w:t xml:space="preserve"> Thế hệ con cháu sinh trưởng phát triển yếu, quái thai, dị tật bẩm sinh.</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 Lí do thoái hoá:</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Ở thực vật: do tự thụ phấn ở cây giao phấn.</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Ở động vật: do giao phối gần.</w:t>
            </w:r>
          </w:p>
          <w:p w:rsidR="00063AE4" w:rsidRPr="0039672B" w:rsidRDefault="00063AE4" w:rsidP="003A47C9">
            <w:pPr>
              <w:pStyle w:val="NoSpacing"/>
              <w:rPr>
                <w:rFonts w:ascii="Times New Roman" w:hAnsi="Times New Roman" w:cs="Times New Roman"/>
                <w:iCs/>
                <w:sz w:val="26"/>
                <w:szCs w:val="26"/>
                <w:lang w:val="vi-VN"/>
              </w:rPr>
            </w:pPr>
            <w:r w:rsidRPr="0039672B">
              <w:rPr>
                <w:rFonts w:ascii="Times New Roman" w:hAnsi="Times New Roman" w:cs="Times New Roman"/>
                <w:bCs/>
                <w:iCs/>
                <w:sz w:val="26"/>
                <w:szCs w:val="26"/>
                <w:lang w:val="vi-VN"/>
              </w:rPr>
              <w:t>b) Khái niệm:</w:t>
            </w:r>
          </w:p>
          <w:p w:rsidR="00063AE4" w:rsidRPr="0039672B" w:rsidRDefault="00063AE4" w:rsidP="003A47C9">
            <w:pPr>
              <w:pStyle w:val="NoSpacing"/>
              <w:rPr>
                <w:rFonts w:ascii="Times New Roman" w:hAnsi="Times New Roman" w:cs="Times New Roman"/>
                <w:iCs/>
                <w:sz w:val="26"/>
                <w:szCs w:val="26"/>
                <w:lang w:val="vi-VN"/>
              </w:rPr>
            </w:pPr>
            <w:r w:rsidRPr="0039672B">
              <w:rPr>
                <w:rFonts w:ascii="Times New Roman" w:hAnsi="Times New Roman" w:cs="Times New Roman"/>
                <w:iCs/>
                <w:sz w:val="26"/>
                <w:szCs w:val="26"/>
                <w:lang w:val="vi-VN"/>
              </w:rPr>
              <w:t>- Thoái hoá:</w:t>
            </w:r>
            <w:r w:rsidRPr="0039672B">
              <w:rPr>
                <w:rFonts w:ascii="Times New Roman" w:hAnsi="Times New Roman" w:cs="Times New Roman"/>
                <w:sz w:val="26"/>
                <w:szCs w:val="26"/>
                <w:lang w:val="vi-VN"/>
              </w:rPr>
              <w:t xml:space="preserve"> là hiện tượng các thế hệ con cháu có sức sống kém dần, bộc lộ tính trạng xấu, năng suất giảm </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iCs/>
                <w:sz w:val="26"/>
                <w:szCs w:val="26"/>
                <w:lang w:val="vi-VN"/>
              </w:rPr>
              <w:t>- Giao phối gần</w:t>
            </w:r>
            <w:r w:rsidRPr="0039672B">
              <w:rPr>
                <w:rFonts w:ascii="Times New Roman" w:hAnsi="Times New Roman" w:cs="Times New Roman"/>
                <w:sz w:val="26"/>
                <w:szCs w:val="26"/>
                <w:lang w:val="vi-VN"/>
              </w:rPr>
              <w:t xml:space="preserve"> (giao phối cận huyết): là sự giao phối giữa con cái sinh ra từ 1 cặp bố mẹ hoặc giữa bố mẹ với con cái.</w:t>
            </w:r>
          </w:p>
        </w:tc>
      </w:tr>
    </w:tbl>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lastRenderedPageBreak/>
        <w:t>Hoạt động 2:</w:t>
      </w:r>
      <w:r w:rsidRPr="0039672B">
        <w:rPr>
          <w:rFonts w:ascii="Times New Roman" w:hAnsi="Times New Roman" w:cs="Times New Roman"/>
          <w:sz w:val="26"/>
          <w:szCs w:val="26"/>
          <w:lang w:val="vi-VN"/>
        </w:rPr>
        <w:t xml:space="preserve"> II.</w:t>
      </w:r>
      <w:r w:rsidRPr="0039672B">
        <w:rPr>
          <w:rFonts w:ascii="Times New Roman" w:hAnsi="Times New Roman" w:cs="Times New Roman"/>
          <w:bCs/>
          <w:sz w:val="26"/>
          <w:szCs w:val="26"/>
          <w:lang w:val="vi-VN"/>
        </w:rPr>
        <w:t>TÌM HIỂU NGUYÊN NHÂN CỦA HIỆN TƯỢNG THOÁI  HOÁ</w:t>
      </w:r>
    </w:p>
    <w:p w:rsidR="00063AE4" w:rsidRPr="0039672B" w:rsidRDefault="00063AE4" w:rsidP="00063AE4">
      <w:pPr>
        <w:pStyle w:val="NoSpacing"/>
        <w:rPr>
          <w:rFonts w:ascii="Times New Roman" w:hAnsi="Times New Roman" w:cs="Times New Roman"/>
          <w:b/>
          <w:bCs/>
          <w:iCs/>
          <w:sz w:val="26"/>
          <w:szCs w:val="26"/>
          <w:u w:val="single"/>
          <w:lang w:val="vi-VN"/>
        </w:rPr>
      </w:pPr>
      <w:r w:rsidRPr="0039672B">
        <w:rPr>
          <w:rFonts w:ascii="Times New Roman" w:hAnsi="Times New Roman" w:cs="Times New Roman"/>
          <w:bCs/>
          <w:sz w:val="26"/>
          <w:szCs w:val="26"/>
          <w:lang w:val="vi-VN"/>
        </w:rPr>
        <w:t xml:space="preserve">Mục tiêu cần đạt: </w:t>
      </w:r>
      <w:r w:rsidRPr="0039672B">
        <w:rPr>
          <w:rFonts w:ascii="Times New Roman" w:hAnsi="Times New Roman" w:cs="Times New Roman"/>
          <w:sz w:val="26"/>
          <w:szCs w:val="26"/>
          <w:lang w:val="vi-VN"/>
        </w:rPr>
        <w:t>HS giải thích được nguyên nhân của hiện tượng thoái hoá là do xuất hiện thể đồng hợp gen hoặc gây hại.</w:t>
      </w:r>
    </w:p>
    <w:tbl>
      <w:tblPr>
        <w:tblW w:w="9540" w:type="dxa"/>
        <w:tblInd w:w="198" w:type="dxa"/>
        <w:tblLayout w:type="fixed"/>
        <w:tblLook w:val="0000" w:firstRow="0" w:lastRow="0" w:firstColumn="0" w:lastColumn="0" w:noHBand="0" w:noVBand="0"/>
      </w:tblPr>
      <w:tblGrid>
        <w:gridCol w:w="3102"/>
        <w:gridCol w:w="3168"/>
        <w:gridCol w:w="3270"/>
      </w:tblGrid>
      <w:tr w:rsidR="00063AE4" w:rsidRPr="0039672B">
        <w:trPr>
          <w:trHeight w:val="283"/>
        </w:trPr>
        <w:tc>
          <w:tcPr>
            <w:tcW w:w="3102"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giáo viên</w:t>
            </w:r>
          </w:p>
        </w:tc>
        <w:tc>
          <w:tcPr>
            <w:tcW w:w="316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học sinh</w:t>
            </w:r>
          </w:p>
        </w:tc>
        <w:tc>
          <w:tcPr>
            <w:tcW w:w="3270"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Nội dung</w:t>
            </w:r>
          </w:p>
        </w:tc>
      </w:tr>
      <w:tr w:rsidR="00063AE4" w:rsidRPr="0039672B">
        <w:trPr>
          <w:trHeight w:val="80"/>
        </w:trPr>
        <w:tc>
          <w:tcPr>
            <w:tcW w:w="3102"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vi-VN"/>
              </w:rPr>
              <w:t xml:space="preserve"> GV nêu câu hỏi:</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Qua các thế hệ tự thụ phấn hoặc giao phối cận huyết tỉ lệ dị hợp biến đổi như thế nào ? </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Tại sao tự thụ phấn ở cây giao phấn và giao phối gần ở động vật lại gây hiện tượng thoái hoá</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GV giải thích H 34.3 màu xanh biểu thị thể đồng hợp trội và lặn)</w:t>
            </w:r>
          </w:p>
        </w:tc>
        <w:tc>
          <w:tcPr>
            <w:tcW w:w="316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HS nghiên cứu SGK và H 34.3 </w:t>
            </w:r>
            <w:r w:rsidRPr="0039672B">
              <w:rPr>
                <w:rFonts w:ascii="Times New Roman" w:hAnsi="Times New Roman" w:cs="Times New Roman"/>
                <w:bCs/>
                <w:iCs/>
                <w:sz w:val="26"/>
                <w:szCs w:val="26"/>
                <w:lang w:val="vi-VN"/>
              </w:rPr>
              <w:t> ghi nhớ kiến thức.</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Trao đổi nhóm </w:t>
            </w:r>
            <w:r w:rsidRPr="0039672B">
              <w:rPr>
                <w:rFonts w:ascii="Times New Roman" w:hAnsi="Times New Roman" w:cs="Times New Roman"/>
                <w:bCs/>
                <w:iCs/>
                <w:sz w:val="26"/>
                <w:szCs w:val="26"/>
                <w:lang w:val="vi-VN"/>
              </w:rPr>
              <w:t> thống nhất ý kiến trả lời câu hỏi.</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Yêu cầu nêu được :</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Tỉ lệ đồng hợp tăng, tỉ lệ dị hợp giảm (tỉ lệ đồng hợp trội và tỉ lệ đồng hợp lặn bằng nhau) </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Gen lặn thường biểu hiện tính trạng xấu.</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 Gen lặn gây hại khi ở thể dị hợp không được biểu hiện.</w:t>
            </w:r>
          </w:p>
        </w:tc>
        <w:tc>
          <w:tcPr>
            <w:tcW w:w="3270"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II.NGUYÊN NHÂN CỦA HIỆN TƯỢNG THOÁI HÓA:</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Kết luận: </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Nguyên nhân hiện tượng thoái hoá do tự thụ phấn hoặc giao phối cận huyết vì qua nhiều thế hệ tạo ra các cặp gen đồng hợp lặn gây hại.</w:t>
            </w:r>
          </w:p>
        </w:tc>
      </w:tr>
    </w:tbl>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3:  III.</w:t>
      </w:r>
      <w:r w:rsidRPr="0039672B">
        <w:rPr>
          <w:rFonts w:ascii="Times New Roman" w:hAnsi="Times New Roman" w:cs="Times New Roman"/>
          <w:bCs/>
          <w:sz w:val="26"/>
          <w:szCs w:val="26"/>
          <w:lang w:val="vi-VN"/>
        </w:rPr>
        <w:t>VAI TRÒ CỦA PHƯƠNG PHÁP TỰ THỤ PHẤN BẮT BUỘC VÀ GIAO PHỐI CẬN HUYẾT TRONG CHỌN GIỐNG</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ục tiêu cần đạt:</w:t>
      </w:r>
      <w:r w:rsidRPr="0039672B">
        <w:rPr>
          <w:rFonts w:ascii="Times New Roman" w:hAnsi="Times New Roman" w:cs="Times New Roman"/>
          <w:sz w:val="26"/>
          <w:szCs w:val="26"/>
          <w:lang w:val="vi-VN"/>
        </w:rPr>
        <w:t xml:space="preserve">  HS chỉ ra đ</w:t>
      </w:r>
      <w:r w:rsidRPr="0039672B">
        <w:rPr>
          <w:rFonts w:ascii="Times New Roman" w:hAnsi="Times New Roman" w:cs="Times New Roman"/>
          <w:sz w:val="26"/>
          <w:szCs w:val="26"/>
          <w:lang w:val="vi-VN"/>
        </w:rPr>
        <w:softHyphen/>
        <w:t xml:space="preserve">ược vai trò tạo dòng thuần của phương pháp tự thụ phấn và giao </w:t>
      </w:r>
      <w:r w:rsidRPr="0039672B">
        <w:rPr>
          <w:rFonts w:ascii="Times New Roman" w:hAnsi="Times New Roman" w:cs="Times New Roman"/>
          <w:sz w:val="26"/>
          <w:szCs w:val="26"/>
        </w:rPr>
        <w:t>phối cận huyết trong chọn giống.</w:t>
      </w:r>
    </w:p>
    <w:tbl>
      <w:tblPr>
        <w:tblW w:w="9630" w:type="dxa"/>
        <w:tblInd w:w="108" w:type="dxa"/>
        <w:tblLayout w:type="fixed"/>
        <w:tblLook w:val="0000" w:firstRow="0" w:lastRow="0" w:firstColumn="0" w:lastColumn="0" w:noHBand="0" w:noVBand="0"/>
      </w:tblPr>
      <w:tblGrid>
        <w:gridCol w:w="3340"/>
        <w:gridCol w:w="2948"/>
        <w:gridCol w:w="3342"/>
      </w:tblGrid>
      <w:tr w:rsidR="00063AE4" w:rsidRPr="0039672B">
        <w:tc>
          <w:tcPr>
            <w:tcW w:w="334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294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342"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063AE4" w:rsidRPr="0039672B">
        <w:tc>
          <w:tcPr>
            <w:tcW w:w="334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nêu câu hỏ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Tại sao tự thụ phấn bắt buộc và giao phối gần gây ra hiện tượng thoái hoá nhưng những phương pháp này vẫn được con người sử dụng trong chọn giống?</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GV nhắc lại khái ni</w:t>
            </w:r>
            <w:r>
              <w:rPr>
                <w:rFonts w:ascii="Times New Roman" w:hAnsi="Times New Roman" w:cs="Times New Roman"/>
                <w:sz w:val="26"/>
                <w:szCs w:val="26"/>
              </w:rPr>
              <w:t>ệm thuần chủng, dòng thuần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giúp học sinh hoàn thiện kiến thức</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GV lưu ý: nội dung trừu tượng nên lấy Ví dụ cụ thể để giải thích cho HS dễ hiểu)</w:t>
            </w:r>
          </w:p>
        </w:tc>
        <w:tc>
          <w:tcPr>
            <w:tcW w:w="294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SGK và tư liệu GV cung cấp trả lời câu hỏ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Yêu cầu nêu được:</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Do xuất hiện cặp gen đồng hợp tử</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Xuất hiện tính trạng xấu</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on người dễ dàng loại bỏ tính trạng xấu</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Giữ lại tính trạng mong muốn nên tạo được giống thuần chủ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ình bày </w:t>
            </w:r>
            <w:r w:rsidRPr="0039672B">
              <w:rPr>
                <w:rFonts w:ascii="Times New Roman" w:hAnsi="Times New Roman" w:cs="Times New Roman"/>
                <w:sz w:val="26"/>
                <w:szCs w:val="26"/>
              </w:rPr>
              <w:t> lớp nhận xét.</w:t>
            </w:r>
          </w:p>
        </w:tc>
        <w:tc>
          <w:tcPr>
            <w:tcW w:w="3342"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sz w:val="26"/>
                <w:szCs w:val="26"/>
              </w:rPr>
              <w:lastRenderedPageBreak/>
              <w:t>III.VAI TRÒ CỦA PP.TỰ THỤ PHẤN BẮT BUỘC VÀ GIAO PHỐI CẬN HUYẾT TRONG CHỌN GIỐ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Vai trò của phương pháp tự thụ phấn và giao phối cận huyết trong chọn giố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ũng cố đặc tính mong muốn</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Tạo dòng thuần có cặp gen đồng hợp</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Phát hiện gen xấu để loại bỏ ra khỏi quần thể</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Chuẩn bị lai khác dòng để tạo ưu thế lai.</w:t>
            </w:r>
          </w:p>
        </w:tc>
      </w:tr>
    </w:tbl>
    <w:p w:rsidR="00063AE4" w:rsidRPr="0039672B" w:rsidRDefault="00063AE4" w:rsidP="00063AE4">
      <w:pPr>
        <w:pStyle w:val="NoSpacing"/>
        <w:rPr>
          <w:rFonts w:ascii="Times New Roman" w:hAnsi="Times New Roman" w:cs="Times New Roman"/>
          <w:bCs/>
          <w:iCs/>
          <w:sz w:val="26"/>
          <w:szCs w:val="26"/>
        </w:rPr>
      </w:pP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 xml:space="preserve">- </w:t>
      </w:r>
      <w:r w:rsidRPr="0039672B">
        <w:rPr>
          <w:rFonts w:ascii="Times New Roman" w:hAnsi="Times New Roman" w:cs="Times New Roman"/>
          <w:sz w:val="26"/>
          <w:szCs w:val="26"/>
          <w:lang w:val="vi-VN"/>
        </w:rPr>
        <w:t>Tự thụ phấn ở cây giao phấn và giao phối gần ở động vật gây nên hiện tượng gì?</w:t>
      </w: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xml:space="preserve"> Giải thích nguyên nhân?</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Vận dụng, mở rộng:</w:t>
      </w:r>
    </w:p>
    <w:p w:rsidR="00063AE4" w:rsidRPr="0039672B" w:rsidRDefault="00063AE4" w:rsidP="00063AE4">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i/>
          <w:sz w:val="26"/>
          <w:szCs w:val="26"/>
        </w:rPr>
        <w:t>-</w:t>
      </w: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GV mở rộng thêm: ở 1 số loài động vật , thực vật cặp gen đồng hợp không gây hại nên không dẫn tới hiện tượng thoái hoá, do vậy vẫn có thể tiến hành giao phối gần.</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 Học bài, trả lời câu hỏi  SGK</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2. Tìm hiểu ưu thế lai, giống ngô, lúa có năng suất cao.</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063AE4" w:rsidRPr="0039672B" w:rsidRDefault="00063AE4" w:rsidP="00063AE4">
      <w:pPr>
        <w:pStyle w:val="NoSpacing"/>
        <w:rPr>
          <w:rFonts w:ascii="Times New Roman" w:hAnsi="Times New Roman" w:cs="Times New Roman"/>
          <w:sz w:val="26"/>
          <w:szCs w:val="26"/>
        </w:rPr>
      </w:pPr>
    </w:p>
    <w:p w:rsidR="00063AE4" w:rsidRPr="0039672B" w:rsidRDefault="00063AE4" w:rsidP="00063AE4">
      <w:pPr>
        <w:pStyle w:val="NoSpacing"/>
        <w:rPr>
          <w:rFonts w:ascii="Times New Roman" w:hAnsi="Times New Roman" w:cs="Times New Roman"/>
          <w:i/>
          <w:sz w:val="26"/>
          <w:szCs w:val="26"/>
          <w:lang w:val="vi-VN"/>
        </w:rPr>
      </w:pPr>
    </w:p>
    <w:p w:rsidR="00063AE4" w:rsidRPr="0039672B" w:rsidRDefault="00063AE4" w:rsidP="00063AE4">
      <w:pPr>
        <w:pStyle w:val="NoSpacing"/>
        <w:rPr>
          <w:rFonts w:ascii="Times New Roman" w:hAnsi="Times New Roman" w:cs="Times New Roman"/>
          <w:i/>
          <w:sz w:val="26"/>
          <w:szCs w:val="26"/>
          <w:lang w:val="vi-VN"/>
        </w:rPr>
      </w:pPr>
    </w:p>
    <w:p w:rsidR="00063AE4" w:rsidRPr="0039672B" w:rsidRDefault="00063AE4" w:rsidP="00063AE4">
      <w:pPr>
        <w:pStyle w:val="NoSpacing"/>
        <w:rPr>
          <w:rFonts w:ascii="Times New Roman" w:hAnsi="Times New Roman" w:cs="Times New Roman"/>
          <w:iCs/>
          <w:sz w:val="26"/>
          <w:szCs w:val="26"/>
        </w:rPr>
      </w:pPr>
    </w:p>
    <w:p w:rsidR="00063AE4" w:rsidRPr="0039672B" w:rsidRDefault="00063AE4" w:rsidP="00063AE4">
      <w:pPr>
        <w:pStyle w:val="NoSpacing"/>
        <w:rPr>
          <w:rFonts w:ascii="Times New Roman" w:hAnsi="Times New Roman" w:cs="Times New Roman"/>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Default="00063AE4" w:rsidP="00063AE4">
      <w:pPr>
        <w:pStyle w:val="NoSpacing"/>
        <w:rPr>
          <w:rFonts w:ascii="Times New Roman" w:hAnsi="Times New Roman" w:cs="Times New Roman"/>
          <w:i/>
          <w:sz w:val="26"/>
          <w:szCs w:val="26"/>
        </w:rPr>
      </w:pPr>
    </w:p>
    <w:p w:rsidR="00D8641D" w:rsidRPr="0039672B" w:rsidRDefault="00D8641D"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063AE4" w:rsidRPr="0039672B" w:rsidRDefault="00D8641D" w:rsidP="00063AE4">
      <w:pPr>
        <w:pStyle w:val="NoSpacing"/>
        <w:jc w:val="center"/>
        <w:rPr>
          <w:rFonts w:ascii="Times New Roman" w:hAnsi="Times New Roman" w:cs="Times New Roman"/>
          <w:sz w:val="26"/>
          <w:szCs w:val="26"/>
        </w:rPr>
      </w:pPr>
      <w:r>
        <w:rPr>
          <w:rFonts w:ascii="Times New Roman" w:hAnsi="Times New Roman" w:cs="Times New Roman"/>
          <w:b/>
          <w:bCs/>
          <w:sz w:val="26"/>
          <w:szCs w:val="26"/>
        </w:rPr>
        <w:t xml:space="preserve">Bài 35:  </w:t>
      </w:r>
      <w:r w:rsidR="00063AE4" w:rsidRPr="0039672B">
        <w:rPr>
          <w:rFonts w:ascii="Times New Roman" w:hAnsi="Times New Roman" w:cs="Times New Roman"/>
          <w:b/>
          <w:bCs/>
          <w:sz w:val="26"/>
          <w:szCs w:val="26"/>
        </w:rPr>
        <w:t>ƯU THẾ LAI</w:t>
      </w:r>
    </w:p>
    <w:p w:rsidR="00063AE4" w:rsidRPr="0039672B" w:rsidRDefault="00063AE4" w:rsidP="00063AE4">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 xml:space="preserve">I. </w:t>
      </w:r>
      <w:r w:rsidRPr="0039672B">
        <w:rPr>
          <w:rFonts w:ascii="Times New Roman" w:hAnsi="Times New Roman" w:cs="Times New Roman"/>
          <w:b/>
          <w:bCs/>
          <w:sz w:val="26"/>
          <w:szCs w:val="26"/>
        </w:rPr>
        <w:t>MỤC TIÊU</w:t>
      </w:r>
      <w:r w:rsidRPr="0039672B">
        <w:rPr>
          <w:rFonts w:ascii="Times New Roman" w:hAnsi="Times New Roman" w:cs="Times New Roman"/>
          <w:b/>
          <w:sz w:val="26"/>
          <w:szCs w:val="26"/>
        </w:rPr>
        <w:tab/>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khái niệm : ưu thế lai, lai kinh tế.</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trình bày đượ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Cơ sở di truyền của hiện tượnh ưu thế lai, lí do không dùng cơ thể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ể nhân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Các biện pháp duy trì ưu thế lai, phương pháp tạo ưu thế lai.</w:t>
      </w:r>
    </w:p>
    <w:p w:rsidR="00063AE4" w:rsidRPr="0039672B" w:rsidRDefault="00063AE4" w:rsidP="00063AE4">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ương pháp thường dùng để tạo cơ thể lai kinh tế ở nước ta.</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r w:rsidRPr="0039672B">
        <w:rPr>
          <w:rFonts w:ascii="Times New Roman" w:hAnsi="Times New Roman" w:cs="Times New Roman"/>
          <w:sz w:val="26"/>
          <w:szCs w:val="26"/>
        </w:rPr>
        <w:t xml:space="preserve">    Rèn một số kĩ năng:</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Quan sát tranh hình tìm kiến thứ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hiện tượng bằng cơ sở khoa học</w:t>
      </w:r>
    </w:p>
    <w:p w:rsidR="00063AE4" w:rsidRPr="0039672B" w:rsidRDefault="00063AE4" w:rsidP="00063AE4">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ổng hợp khái quát.</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tìm tòi, trân trọng thành tựu khoa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ảo luận.</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T</w:t>
      </w:r>
      <w:r w:rsidRPr="0039672B">
        <w:rPr>
          <w:rFonts w:ascii="Times New Roman" w:hAnsi="Times New Roman" w:cs="Times New Roman"/>
          <w:sz w:val="26"/>
          <w:szCs w:val="26"/>
        </w:rPr>
        <w:softHyphen/>
        <w:t>ranh phóng to H 35 SGK</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sz w:val="26"/>
          <w:szCs w:val="26"/>
        </w:rPr>
        <w:t>Tranh một số động vật Bò, Lợn kết quả của phép lai kinh tế.</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b/>
          <w:sz w:val="26"/>
          <w:szCs w:val="26"/>
          <w:lang w:val="vi-VN"/>
        </w:rPr>
        <w:t>1.</w:t>
      </w:r>
      <w:r w:rsidRPr="0039672B">
        <w:rPr>
          <w:rFonts w:ascii="Times New Roman" w:hAnsi="Times New Roman" w:cs="Times New Roman"/>
          <w:b/>
          <w:sz w:val="26"/>
          <w:szCs w:val="26"/>
        </w:rPr>
        <w:t xml:space="preserve">  </w:t>
      </w: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b/>
          <w:sz w:val="26"/>
          <w:szCs w:val="26"/>
        </w:rPr>
        <w:t xml:space="preserve"> </w:t>
      </w:r>
    </w:p>
    <w:p w:rsidR="00063AE4" w:rsidRPr="0039672B" w:rsidRDefault="00063AE4" w:rsidP="00063AE4">
      <w:pPr>
        <w:pStyle w:val="NoSpacing"/>
        <w:rPr>
          <w:rFonts w:ascii="Times New Roman" w:hAnsi="Times New Roman" w:cs="Times New Roman"/>
          <w:b/>
          <w:sz w:val="26"/>
          <w:szCs w:val="26"/>
          <w:lang w:val="vi-VN"/>
        </w:rPr>
      </w:pPr>
      <w:r w:rsidRPr="0039672B">
        <w:rPr>
          <w:rFonts w:ascii="Times New Roman" w:hAnsi="Times New Roman" w:cs="Times New Roman"/>
          <w:sz w:val="26"/>
          <w:szCs w:val="26"/>
        </w:rPr>
        <w:t>-Trong chọn giống ngưòi ta dùng 2 phương pháp tự thụ phấn bắt buộc và giao phối gần nhằm mục đích gì ?</w:t>
      </w:r>
    </w:p>
    <w:p w:rsidR="00063AE4" w:rsidRPr="0039672B" w:rsidRDefault="00063AE4" w:rsidP="00063AE4">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2. Bài mới:</w:t>
      </w:r>
    </w:p>
    <w:p w:rsidR="00063AE4" w:rsidRPr="0039672B" w:rsidRDefault="00063AE4" w:rsidP="00063AE4">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Khởi động:</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063AE4" w:rsidRPr="0039672B" w:rsidRDefault="00063AE4" w:rsidP="00063AE4">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Gv yêu cầu Hs so sánh cây và bắp ngô ở 2 dòng tự thụ phấn với cây và bắp ngô ở cơ thể lai F1 trong các hình ảnh Gv đưa ra. Rút ra các đặc điểm di truyền của cơ thể lai F1 vượt trội hơn cây bình thường ở đặc điểm nào?</w:t>
      </w:r>
    </w:p>
    <w:p w:rsidR="00063AE4" w:rsidRPr="0039672B" w:rsidRDefault="00063AE4" w:rsidP="00063AE4">
      <w:pPr>
        <w:pStyle w:val="NoSpacing"/>
        <w:rPr>
          <w:rFonts w:ascii="Times New Roman" w:hAnsi="Times New Roman" w:cs="Times New Roman"/>
          <w:bCs/>
          <w:iCs/>
          <w:sz w:val="26"/>
          <w:szCs w:val="26"/>
          <w:lang w:val="vi-VN"/>
        </w:rPr>
      </w:pPr>
      <w:r w:rsidRPr="0039672B">
        <w:rPr>
          <w:rFonts w:ascii="Times New Roman" w:hAnsi="Times New Roman" w:cs="Times New Roman"/>
          <w:b/>
          <w:bCs/>
          <w:i/>
          <w:iCs/>
          <w:sz w:val="26"/>
          <w:szCs w:val="26"/>
        </w:rPr>
        <w:t>B.</w:t>
      </w:r>
      <w:r w:rsidRPr="0039672B">
        <w:rPr>
          <w:rFonts w:ascii="Times New Roman" w:hAnsi="Times New Roman" w:cs="Times New Roman"/>
          <w:b/>
          <w:bCs/>
          <w:i/>
          <w:iCs/>
          <w:sz w:val="26"/>
          <w:szCs w:val="26"/>
          <w:lang w:val="vi-VN"/>
        </w:rPr>
        <w:t>Hình thành kiến thức:</w:t>
      </w:r>
    </w:p>
    <w:p w:rsidR="00063AE4" w:rsidRPr="0039672B" w:rsidRDefault="00063AE4" w:rsidP="00063AE4">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TÌM HIỂU HIỆN TƯỢNG ƯU THẾ LAI</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ục tiêu cần đạt:</w:t>
      </w:r>
      <w:r w:rsidRPr="0039672B">
        <w:rPr>
          <w:rFonts w:ascii="Times New Roman" w:hAnsi="Times New Roman" w:cs="Times New Roman"/>
          <w:sz w:val="26"/>
          <w:szCs w:val="26"/>
          <w:lang w:val="vi-VN"/>
        </w:rPr>
        <w:t xml:space="preserve"> - HS nắm được khái niệm ưu thế lai</w:t>
      </w:r>
    </w:p>
    <w:p w:rsidR="00063AE4" w:rsidRPr="0039672B" w:rsidRDefault="00063AE4" w:rsidP="00063AE4">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xml:space="preserve">                                 - HS trình bày được nguyên nhân  của hiện tượng ưu thế lai</w:t>
      </w:r>
    </w:p>
    <w:tbl>
      <w:tblPr>
        <w:tblW w:w="9540" w:type="dxa"/>
        <w:tblInd w:w="198" w:type="dxa"/>
        <w:tblLayout w:type="fixed"/>
        <w:tblLook w:val="0000" w:firstRow="0" w:lastRow="0" w:firstColumn="0" w:lastColumn="0" w:noHBand="0" w:noVBand="0"/>
      </w:tblPr>
      <w:tblGrid>
        <w:gridCol w:w="3458"/>
        <w:gridCol w:w="3350"/>
        <w:gridCol w:w="2732"/>
      </w:tblGrid>
      <w:tr w:rsidR="00063AE4" w:rsidRPr="0039672B">
        <w:tc>
          <w:tcPr>
            <w:tcW w:w="345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2732"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063AE4" w:rsidRPr="0039672B">
        <w:tc>
          <w:tcPr>
            <w:tcW w:w="345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đưa vấn đề:</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So sánh cây và bắp ngô ở 2 dòng tự thụ phấn với cây và bắp ngô ở cơ thể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rong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H 35 SGK</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w:t>
            </w:r>
            <w:r w:rsidRPr="0039672B">
              <w:rPr>
                <w:rFonts w:ascii="Times New Roman" w:hAnsi="Times New Roman" w:cs="Times New Roman"/>
                <w:sz w:val="26"/>
                <w:szCs w:val="26"/>
              </w:rPr>
              <w:t xml:space="preserve">GV nhận xét ý kiến của HS và dẫn dắt </w:t>
            </w:r>
            <w:r w:rsidRPr="0039672B">
              <w:rPr>
                <w:rFonts w:ascii="Times New Roman" w:hAnsi="Times New Roman" w:cs="Times New Roman"/>
                <w:sz w:val="26"/>
                <w:szCs w:val="26"/>
              </w:rPr>
              <w:t> hiện tượng trên được gọi là hiện tượng ưu thế la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2</w:t>
            </w:r>
            <w:r w:rsidRPr="0039672B">
              <w:rPr>
                <w:rFonts w:ascii="Times New Roman" w:hAnsi="Times New Roman" w:cs="Times New Roman"/>
                <w:sz w:val="26"/>
                <w:szCs w:val="26"/>
                <w:lang w:val="fr-FR"/>
              </w:rPr>
              <w:t> :GV nêu câu hỏ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Ưu thé lai là gì ? Cho Ví dụ về ưu thế lai ở động vật và thực vật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3</w:t>
            </w:r>
            <w:r w:rsidRPr="0039672B">
              <w:rPr>
                <w:rFonts w:ascii="Times New Roman" w:hAnsi="Times New Roman" w:cs="Times New Roman"/>
                <w:sz w:val="26"/>
                <w:szCs w:val="26"/>
                <w:lang w:val="fr-FR"/>
              </w:rPr>
              <w:t> :GV cung cấp thêm 1 số Ví dụ để minh hoạ.</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V nêu vấn đề: Để tìm hiểu cơ sở di truyền của hiện tượng ưu thế la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HS trả lời câu hỏ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ại sao khi lai 2 dòng thuần ưu thế lai thể hiện rõ nhất.</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ại sao ưu thế lai biểu hiện rõ nhất ở thế hệ F</w:t>
            </w:r>
            <w:r w:rsidRPr="0039672B">
              <w:rPr>
                <w:rFonts w:ascii="Times New Roman" w:hAnsi="Times New Roman" w:cs="Times New Roman"/>
                <w:sz w:val="26"/>
                <w:szCs w:val="26"/>
                <w:vertAlign w:val="subscript"/>
                <w:lang w:val="fr-FR"/>
              </w:rPr>
              <w:t>1</w:t>
            </w:r>
            <w:r w:rsidRPr="0039672B">
              <w:rPr>
                <w:rFonts w:ascii="Times New Roman" w:hAnsi="Times New Roman" w:cs="Times New Roman"/>
                <w:sz w:val="26"/>
                <w:szCs w:val="26"/>
                <w:lang w:val="fr-FR"/>
              </w:rPr>
              <w:t xml:space="preserve"> sau đó giảm dần qua các thế hệ.</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4</w:t>
            </w:r>
            <w:r w:rsidRPr="0039672B">
              <w:rPr>
                <w:rFonts w:ascii="Times New Roman" w:hAnsi="Times New Roman" w:cs="Times New Roman"/>
                <w:sz w:val="26"/>
                <w:szCs w:val="26"/>
                <w:lang w:val="fr-FR"/>
              </w:rPr>
              <w:t xml:space="preserve"> :GV đánh giá kết quả và bổ sung thêm kiến thức về hiện tượng nhiều gen qui định 1 tính trạng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V hỏ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uốn di trì ưu thế lai con người đã làm gì?</w:t>
            </w:r>
          </w:p>
        </w:tc>
        <w:tc>
          <w:tcPr>
            <w:tcW w:w="335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 HS quan sát hình SGK chú ý đặc điểm sau:</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hiều cao thân cây ngô</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hiều dài bắp, số lượng hạt</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đưa ra nhận xét sau khi so sánh thân và bắp ngô ở cơ </w:t>
            </w:r>
            <w:r w:rsidRPr="0039672B">
              <w:rPr>
                <w:rFonts w:ascii="Times New Roman" w:hAnsi="Times New Roman" w:cs="Times New Roman"/>
                <w:sz w:val="26"/>
                <w:szCs w:val="26"/>
                <w:lang w:val="fr-FR"/>
              </w:rPr>
              <w:lastRenderedPageBreak/>
              <w:t>thể lai F</w:t>
            </w:r>
            <w:r w:rsidRPr="0039672B">
              <w:rPr>
                <w:rFonts w:ascii="Times New Roman" w:hAnsi="Times New Roman" w:cs="Times New Roman"/>
                <w:sz w:val="26"/>
                <w:szCs w:val="26"/>
                <w:vertAlign w:val="subscript"/>
                <w:lang w:val="fr-FR"/>
              </w:rPr>
              <w:t>1</w:t>
            </w:r>
            <w:r w:rsidRPr="0039672B">
              <w:rPr>
                <w:rFonts w:ascii="Times New Roman" w:hAnsi="Times New Roman" w:cs="Times New Roman"/>
                <w:sz w:val="26"/>
                <w:szCs w:val="26"/>
                <w:lang w:val="fr-FR"/>
              </w:rPr>
              <w:t xml:space="preserve"> có nhiều đặc điểm trội hơn so với cây bố mẹ.</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trình bày và lớp bổ sung.</w:t>
            </w: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nghiên cứu SGK kết hợp với nội dung vừa so sánh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khái quát thành khái niệm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lấy Ví dụ SGK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nghiên cứu SGK trang 102 và 103.</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hú ý Ví dụ lai 1 dòng thuần có 1 gen trộ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Yêu cầu nêu được:</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Ưu thế lai rõ nhất vì xuất hiện nhiều gen trội ở con lai F</w:t>
            </w:r>
            <w:r w:rsidRPr="0039672B">
              <w:rPr>
                <w:rFonts w:ascii="Times New Roman" w:hAnsi="Times New Roman" w:cs="Times New Roman"/>
                <w:sz w:val="26"/>
                <w:szCs w:val="26"/>
                <w:vertAlign w:val="subscript"/>
                <w:lang w:val="fr-FR"/>
              </w:rPr>
              <w:t>1</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ác thế hệ sau giảm do tỉ lệ dị hợp giảm (hiện tượng thoái hoá)</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Đại diện HS trình bày, lớp bổ sung.</w:t>
            </w: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trả lời được: áp dụng nhân giống vô tính</w:t>
            </w:r>
          </w:p>
          <w:p w:rsidR="00063AE4" w:rsidRPr="0039672B" w:rsidRDefault="00063AE4" w:rsidP="003A47C9">
            <w:pPr>
              <w:pStyle w:val="NoSpacing"/>
              <w:rPr>
                <w:rFonts w:ascii="Times New Roman" w:hAnsi="Times New Roman" w:cs="Times New Roman"/>
                <w:iCs/>
                <w:sz w:val="26"/>
                <w:szCs w:val="26"/>
                <w:lang w:val="fr-FR"/>
              </w:rPr>
            </w:pPr>
            <w:r w:rsidRPr="0039672B">
              <w:rPr>
                <w:rFonts w:ascii="Times New Roman" w:hAnsi="Times New Roman" w:cs="Times New Roman"/>
                <w:sz w:val="26"/>
                <w:szCs w:val="26"/>
                <w:lang w:val="fr-FR"/>
              </w:rPr>
              <w:t>- HS tổng hợp khái quát kiến thức.</w:t>
            </w:r>
          </w:p>
        </w:tc>
        <w:tc>
          <w:tcPr>
            <w:tcW w:w="2732"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iCs/>
                <w:sz w:val="26"/>
                <w:szCs w:val="26"/>
                <w:lang w:val="fr-FR"/>
              </w:rPr>
            </w:pPr>
            <w:r w:rsidRPr="0039672B">
              <w:rPr>
                <w:rFonts w:ascii="Times New Roman" w:hAnsi="Times New Roman" w:cs="Times New Roman"/>
                <w:iCs/>
                <w:sz w:val="26"/>
                <w:szCs w:val="26"/>
                <w:lang w:val="fr-FR"/>
              </w:rPr>
              <w:lastRenderedPageBreak/>
              <w:t>I.HIỆN TƯỢNG ƯU THẾ LA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iCs/>
                <w:sz w:val="26"/>
                <w:szCs w:val="26"/>
                <w:lang w:val="fr-FR"/>
              </w:rPr>
              <w:t>a) Khái niệm</w:t>
            </w:r>
          </w:p>
          <w:p w:rsidR="00063AE4" w:rsidRPr="0039672B" w:rsidRDefault="00063AE4" w:rsidP="003A47C9">
            <w:pPr>
              <w:pStyle w:val="NoSpacing"/>
              <w:rPr>
                <w:rFonts w:ascii="Times New Roman" w:hAnsi="Times New Roman" w:cs="Times New Roman"/>
                <w:bCs/>
                <w:sz w:val="26"/>
                <w:szCs w:val="26"/>
                <w:lang w:val="fr-FR"/>
              </w:rPr>
            </w:pPr>
            <w:r w:rsidRPr="0039672B">
              <w:rPr>
                <w:rFonts w:ascii="Times New Roman" w:hAnsi="Times New Roman" w:cs="Times New Roman"/>
                <w:sz w:val="26"/>
                <w:szCs w:val="26"/>
                <w:lang w:val="fr-FR"/>
              </w:rPr>
              <w:t>* Ưu thế lai là hiện tượng cơ thể lai F</w:t>
            </w:r>
            <w:r w:rsidRPr="0039672B">
              <w:rPr>
                <w:rFonts w:ascii="Times New Roman" w:hAnsi="Times New Roman" w:cs="Times New Roman"/>
                <w:sz w:val="26"/>
                <w:szCs w:val="26"/>
                <w:vertAlign w:val="subscript"/>
                <w:lang w:val="fr-FR"/>
              </w:rPr>
              <w:t>1</w:t>
            </w:r>
            <w:r w:rsidRPr="0039672B">
              <w:rPr>
                <w:rFonts w:ascii="Times New Roman" w:hAnsi="Times New Roman" w:cs="Times New Roman"/>
                <w:sz w:val="26"/>
                <w:szCs w:val="26"/>
                <w:lang w:val="fr-FR"/>
              </w:rPr>
              <w:t xml:space="preserve"> có ưu thế hơn hẳn so với </w:t>
            </w:r>
            <w:r w:rsidRPr="0039672B">
              <w:rPr>
                <w:rFonts w:ascii="Times New Roman" w:hAnsi="Times New Roman" w:cs="Times New Roman"/>
                <w:sz w:val="26"/>
                <w:szCs w:val="26"/>
                <w:lang w:val="fr-FR"/>
              </w:rPr>
              <w:lastRenderedPageBreak/>
              <w:t xml:space="preserve">bố mẹ về về sự sinh trưởng phát triển khả năng chống chịu, năng suất, chất lượng </w:t>
            </w:r>
          </w:p>
          <w:p w:rsidR="00063AE4" w:rsidRPr="0039672B" w:rsidRDefault="00063AE4" w:rsidP="003A47C9">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II. NGUYÊN NHÂN CỦA HIỆN TƯỢNG ƯU THẾ LA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Cs/>
                <w:sz w:val="26"/>
                <w:szCs w:val="26"/>
                <w:lang w:val="fr-FR"/>
              </w:rPr>
              <w:t xml:space="preserve"> Cơ sở di truyền của hiện tượng ưu thế lai.</w:t>
            </w: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Kết luận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Lai 2 dòng thuần (kiểu gen đồng hợp) con lai F</w:t>
            </w:r>
            <w:r w:rsidRPr="0039672B">
              <w:rPr>
                <w:rFonts w:ascii="Times New Roman" w:hAnsi="Times New Roman" w:cs="Times New Roman"/>
                <w:sz w:val="26"/>
                <w:szCs w:val="26"/>
                <w:vertAlign w:val="subscript"/>
                <w:lang w:val="fr-FR"/>
              </w:rPr>
              <w:t>1</w:t>
            </w:r>
            <w:r w:rsidRPr="0039672B">
              <w:rPr>
                <w:rFonts w:ascii="Times New Roman" w:hAnsi="Times New Roman" w:cs="Times New Roman"/>
                <w:sz w:val="26"/>
                <w:szCs w:val="26"/>
                <w:lang w:val="fr-FR"/>
              </w:rPr>
              <w:t xml:space="preserve"> có hầu hết các cặp gen ở trạng thái dị hợp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chỉ biểu hiện tính trạng của gen trộ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ính trạng số lượng (hình thái, năng suất) do nhiều gen qui định.</w:t>
            </w: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Ví dụ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P :  AAbbcc  x  aaBBCC</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AaBbCc</w:t>
            </w:r>
          </w:p>
        </w:tc>
      </w:tr>
    </w:tbl>
    <w:p w:rsidR="00063AE4" w:rsidRPr="0039672B" w:rsidRDefault="00063AE4" w:rsidP="00063AE4">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CÁC PHƯƠNG PHÁP TẠO ƯU THẾ LAI</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Mục tiêu cần đạt: - </w:t>
      </w:r>
      <w:r w:rsidRPr="0039672B">
        <w:rPr>
          <w:rFonts w:ascii="Times New Roman" w:hAnsi="Times New Roman" w:cs="Times New Roman"/>
          <w:sz w:val="26"/>
          <w:szCs w:val="26"/>
        </w:rPr>
        <w:t xml:space="preserve">HS nắm được khái niệm lai kinh tế </w:t>
      </w:r>
    </w:p>
    <w:p w:rsidR="00063AE4" w:rsidRPr="0039672B" w:rsidRDefault="00063AE4" w:rsidP="00063AE4">
      <w:pPr>
        <w:pStyle w:val="NoSpacing"/>
        <w:rPr>
          <w:rFonts w:ascii="Times New Roman" w:hAnsi="Times New Roman" w:cs="Times New Roman"/>
          <w:b/>
          <w:bCs/>
          <w:iCs/>
          <w:sz w:val="26"/>
          <w:szCs w:val="26"/>
          <w:u w:val="single"/>
        </w:rPr>
      </w:pP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w:t>
      </w:r>
      <w:r w:rsidRPr="0039672B">
        <w:rPr>
          <w:rFonts w:ascii="Times New Roman" w:hAnsi="Times New Roman" w:cs="Times New Roman"/>
          <w:sz w:val="26"/>
          <w:szCs w:val="26"/>
        </w:rPr>
        <w:t xml:space="preserve"> Trình bày được các phương pháp tạo ưu thế lai.</w:t>
      </w:r>
    </w:p>
    <w:tbl>
      <w:tblPr>
        <w:tblW w:w="0" w:type="auto"/>
        <w:tblInd w:w="108" w:type="dxa"/>
        <w:tblLayout w:type="fixed"/>
        <w:tblLook w:val="0000" w:firstRow="0" w:lastRow="0" w:firstColumn="0" w:lastColumn="0" w:noHBand="0" w:noVBand="0"/>
      </w:tblPr>
      <w:tblGrid>
        <w:gridCol w:w="2800"/>
        <w:gridCol w:w="3400"/>
        <w:gridCol w:w="3458"/>
      </w:tblGrid>
      <w:tr w:rsidR="00063AE4" w:rsidRPr="0039672B">
        <w:trPr>
          <w:trHeight w:val="454"/>
        </w:trPr>
        <w:tc>
          <w:tcPr>
            <w:tcW w:w="280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của giáo viên</w:t>
            </w:r>
          </w:p>
        </w:tc>
        <w:tc>
          <w:tcPr>
            <w:tcW w:w="340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của học sinh</w:t>
            </w:r>
          </w:p>
        </w:tc>
        <w:tc>
          <w:tcPr>
            <w:tcW w:w="3458"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r>
      <w:tr w:rsidR="00063AE4" w:rsidRPr="0039672B">
        <w:trPr>
          <w:trHeight w:val="80"/>
        </w:trPr>
        <w:tc>
          <w:tcPr>
            <w:tcW w:w="280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 xml:space="preserve"> GV giới thiệu: người ta có thể tạo ưu thế lai ở cây trồ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rPr>
              <w:t>và vật nuô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Con người đã tiến hành tạo ưu thế lai ở cây trồng bằng phương pháp nào?</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Nêu Ví dụ cụ thể</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V giải thích thêm về lai khác dòng và lai khác thứ.</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GV hỏ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on người đã tiến hành tạo ưu thế lai ở vật nuôi bằng phương pháp </w:t>
            </w:r>
            <w:r w:rsidRPr="0039672B">
              <w:rPr>
                <w:rFonts w:ascii="Times New Roman" w:hAnsi="Times New Roman" w:cs="Times New Roman"/>
                <w:sz w:val="26"/>
                <w:szCs w:val="26"/>
              </w:rPr>
              <w:lastRenderedPageBreak/>
              <w:t>nào</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Cho Ví dụ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Tại sao không dùng con lai kinh tế để nhân giống</w:t>
            </w:r>
          </w:p>
          <w:p w:rsidR="00063AE4" w:rsidRPr="0039672B" w:rsidRDefault="00063AE4" w:rsidP="003A47C9">
            <w:pPr>
              <w:pStyle w:val="NoSpacing"/>
              <w:rPr>
                <w:rFonts w:ascii="Times New Roman" w:hAnsi="Times New Roman" w:cs="Times New Roman"/>
                <w:sz w:val="26"/>
                <w:szCs w:val="26"/>
              </w:rPr>
            </w:pPr>
          </w:p>
        </w:tc>
        <w:tc>
          <w:tcPr>
            <w:tcW w:w="340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 HS nghiên cứu SGK và các tư liệu sưu tầm trả lời câu hỏi.</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Yêu cầu chỉ ra 2 phương pháp:</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Lai khác dò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Lai khác thứ</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kết hợp với tranh ảnh về các giống vật nuô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Yêu cầu nêu được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Phép lai kinh tế</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áp dụng ở lợn và bò</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ình bày </w:t>
            </w:r>
            <w:r w:rsidRPr="0039672B">
              <w:rPr>
                <w:rFonts w:ascii="Times New Roman" w:hAnsi="Times New Roman" w:cs="Times New Roman"/>
                <w:sz w:val="26"/>
                <w:szCs w:val="26"/>
              </w:rPr>
              <w:t> lớp bổ su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nêu được : </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sz w:val="26"/>
                <w:szCs w:val="26"/>
              </w:rPr>
              <w:t>Nếu nhân giống thì thế hệ sau các gen lặn gây hại ở trạng thái đồng hợp sẽ được biểu hiện tính trạng.</w:t>
            </w:r>
          </w:p>
        </w:tc>
        <w:tc>
          <w:tcPr>
            <w:tcW w:w="3458"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III.CÁC PHƯƠNG PHÁP ƯU THẾ LAI:</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a) Phương pháp tạo ưu thế lai ở cây trồ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iCs/>
                <w:sz w:val="26"/>
                <w:szCs w:val="26"/>
              </w:rPr>
              <w:t>- Lai khác dòng:</w:t>
            </w:r>
            <w:r w:rsidRPr="0039672B">
              <w:rPr>
                <w:rFonts w:ascii="Times New Roman" w:hAnsi="Times New Roman" w:cs="Times New Roman"/>
                <w:sz w:val="26"/>
                <w:szCs w:val="26"/>
              </w:rPr>
              <w:t xml:space="preserve"> tạo 2 dòng tự thụ phấn rồi cho giao phấn với nhau.</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sz w:val="26"/>
                <w:szCs w:val="26"/>
              </w:rPr>
              <w:t>Ví dụ : ở ngô tạo được ngô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năng suất cao hơn từ 25 </w:t>
            </w:r>
            <w:r w:rsidRPr="0039672B">
              <w:rPr>
                <w:rFonts w:ascii="Times New Roman" w:hAnsi="Times New Roman" w:cs="Times New Roman"/>
                <w:sz w:val="26"/>
                <w:szCs w:val="26"/>
              </w:rPr>
              <w:t> 30% so với giống hiện có.</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iCs/>
                <w:sz w:val="26"/>
                <w:szCs w:val="26"/>
              </w:rPr>
              <w:t>- Lai khác thứ:</w:t>
            </w:r>
            <w:r w:rsidRPr="0039672B">
              <w:rPr>
                <w:rFonts w:ascii="Times New Roman" w:hAnsi="Times New Roman" w:cs="Times New Roman"/>
                <w:sz w:val="26"/>
                <w:szCs w:val="26"/>
              </w:rPr>
              <w:t xml:space="preserve"> để kết hợp gữa tạo ưu thế lai và tạo giống mới.</w:t>
            </w:r>
          </w:p>
          <w:p w:rsidR="00063AE4" w:rsidRPr="0039672B" w:rsidRDefault="00063AE4" w:rsidP="003A47C9">
            <w:pPr>
              <w:pStyle w:val="NoSpacing"/>
              <w:rPr>
                <w:rFonts w:ascii="Times New Roman" w:hAnsi="Times New Roman" w:cs="Times New Roman"/>
                <w:b/>
                <w:iCs/>
                <w:sz w:val="26"/>
                <w:szCs w:val="26"/>
              </w:rPr>
            </w:pPr>
            <w:r w:rsidRPr="0039672B">
              <w:rPr>
                <w:rFonts w:ascii="Times New Roman" w:hAnsi="Times New Roman" w:cs="Times New Roman"/>
                <w:b/>
                <w:iCs/>
                <w:sz w:val="26"/>
                <w:szCs w:val="26"/>
              </w:rPr>
              <w:t>b) Phương pháp tạo ưu thế lai ở vật nuôi.</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iCs/>
                <w:sz w:val="26"/>
                <w:szCs w:val="26"/>
              </w:rPr>
              <w:t>* Lai kinh tế:</w:t>
            </w:r>
            <w:r w:rsidRPr="0039672B">
              <w:rPr>
                <w:rFonts w:ascii="Times New Roman" w:hAnsi="Times New Roman" w:cs="Times New Roman"/>
                <w:sz w:val="26"/>
                <w:szCs w:val="26"/>
              </w:rPr>
              <w:t xml:space="preserve"> Là cho giao phối giữa cặp vật nuôi bố mẹ thuộc </w:t>
            </w:r>
            <w:r w:rsidRPr="0039672B">
              <w:rPr>
                <w:rFonts w:ascii="Times New Roman" w:hAnsi="Times New Roman" w:cs="Times New Roman"/>
                <w:sz w:val="26"/>
                <w:szCs w:val="26"/>
              </w:rPr>
              <w:lastRenderedPageBreak/>
              <w:t>2 dòng thuần khác nhau rồi dùng con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làm sản phẩm.</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iCs/>
                <w:sz w:val="26"/>
                <w:szCs w:val="26"/>
              </w:rPr>
              <w:t>VD:</w:t>
            </w:r>
            <w:r w:rsidRPr="0039672B">
              <w:rPr>
                <w:rFonts w:ascii="Times New Roman" w:hAnsi="Times New Roman" w:cs="Times New Roman"/>
                <w:sz w:val="26"/>
                <w:szCs w:val="26"/>
              </w:rPr>
              <w:t xml:space="preserve">    Lợn ỉ Móng cái x Lợn Đại bạch </w:t>
            </w:r>
            <w:r w:rsidRPr="0039672B">
              <w:rPr>
                <w:rFonts w:ascii="Times New Roman" w:hAnsi="Times New Roman" w:cs="Times New Roman"/>
                <w:sz w:val="26"/>
                <w:szCs w:val="26"/>
              </w:rPr>
              <w:t> Lợn con mới sinh nặng 0,8kg tăng trọng nhanh, tỉ lệ nạc cao.</w:t>
            </w:r>
          </w:p>
        </w:tc>
      </w:tr>
    </w:tbl>
    <w:p w:rsidR="00063AE4" w:rsidRPr="0039672B" w:rsidRDefault="00063AE4" w:rsidP="00063AE4">
      <w:pPr>
        <w:pStyle w:val="NoSpacing"/>
        <w:rPr>
          <w:rFonts w:ascii="Times New Roman" w:hAnsi="Times New Roman" w:cs="Times New Roman"/>
          <w:bCs/>
          <w:iCs/>
          <w:sz w:val="26"/>
          <w:szCs w:val="26"/>
        </w:rPr>
      </w:pP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GV hỏi:  ? Ưu thế lai là gì? Cơ sở di truyền của hiện tượng ưu thế lai ?</w:t>
      </w: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xml:space="preserve">                 ? Lai kinh tế mang lại hiệu quả kinh tế như thế nào ?</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 GV mở rộng:</w:t>
      </w:r>
    </w:p>
    <w:p w:rsidR="00063AE4" w:rsidRPr="0039672B" w:rsidRDefault="00063AE4" w:rsidP="00063AE4">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Lai kinh tế thường dùng con cái thuộc giống trong nước</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Áp dụng kĩ thuật giữ tinh đông lạnh</w:t>
      </w: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xml:space="preserve">+ Lai bò vàng Thanh Hoá với bò Hônsten Hà Lan </w:t>
      </w:r>
      <w:r w:rsidRPr="0039672B">
        <w:rPr>
          <w:rFonts w:ascii="Times New Roman" w:hAnsi="Times New Roman" w:cs="Times New Roman"/>
          <w:bCs/>
          <w:sz w:val="26"/>
          <w:szCs w:val="26"/>
          <w:lang w:val="vi-VN"/>
        </w:rPr>
        <w:t> con lai F1 chịu được nóng, lượng sữa tăng.</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5.Dặn dò</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1.</w:t>
      </w:r>
      <w:r w:rsidRPr="0039672B">
        <w:rPr>
          <w:rFonts w:ascii="Times New Roman" w:hAnsi="Times New Roman" w:cs="Times New Roman"/>
          <w:sz w:val="26"/>
          <w:szCs w:val="26"/>
          <w:lang w:val="vi-VN"/>
        </w:rPr>
        <w:t>Học bài, trả lời câu hỏi  SGK</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2.Tìm hiểu thêm về các thành tựu ưu thế lai và lai kinh tế ở Việt Nam.</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lang w:val="es-VE"/>
        </w:rPr>
      </w:pPr>
      <w:r w:rsidRPr="0039672B">
        <w:rPr>
          <w:rFonts w:ascii="Times New Roman" w:hAnsi="Times New Roman" w:cs="Times New Roman"/>
          <w:b/>
          <w:bCs/>
          <w:sz w:val="26"/>
          <w:szCs w:val="26"/>
          <w:lang w:val="es-VE"/>
        </w:rPr>
        <w:t>Bài 36:</w:t>
      </w:r>
      <w:r w:rsidRPr="0039672B">
        <w:rPr>
          <w:rFonts w:ascii="Times New Roman" w:hAnsi="Times New Roman" w:cs="Times New Roman"/>
          <w:b/>
          <w:sz w:val="26"/>
          <w:szCs w:val="26"/>
          <w:lang w:val="es-VE"/>
        </w:rPr>
        <w:t xml:space="preserve">      </w:t>
      </w:r>
      <w:r w:rsidRPr="0039672B">
        <w:rPr>
          <w:rFonts w:ascii="Times New Roman" w:hAnsi="Times New Roman" w:cs="Times New Roman"/>
          <w:b/>
          <w:bCs/>
          <w:sz w:val="26"/>
          <w:szCs w:val="26"/>
          <w:lang w:val="es-VE"/>
        </w:rPr>
        <w:t xml:space="preserve"> CÁC PHƯƠNG PHÁP CHỌN LỌC</w:t>
      </w:r>
      <w:r w:rsidR="00D8641D">
        <w:rPr>
          <w:rFonts w:ascii="Times New Roman" w:hAnsi="Times New Roman" w:cs="Times New Roman"/>
          <w:b/>
          <w:bCs/>
          <w:sz w:val="26"/>
          <w:szCs w:val="26"/>
          <w:lang w:val="es-VE"/>
        </w:rPr>
        <w:t xml:space="preserve"> </w:t>
      </w:r>
      <w:r w:rsidR="00D8641D" w:rsidRPr="00D8641D">
        <w:rPr>
          <w:rFonts w:ascii="Times New Roman" w:hAnsi="Times New Roman" w:cs="Times New Roman"/>
          <w:b/>
          <w:bCs/>
          <w:i/>
          <w:sz w:val="26"/>
          <w:szCs w:val="26"/>
          <w:lang w:val="es-VE"/>
        </w:rPr>
        <w:t>(đọc thêm)</w:t>
      </w:r>
    </w:p>
    <w:p w:rsidR="0098532E" w:rsidRPr="0039672B" w:rsidRDefault="0098532E" w:rsidP="00AF43C2">
      <w:pPr>
        <w:pStyle w:val="NoSpacing"/>
        <w:rPr>
          <w:rFonts w:ascii="Times New Roman" w:hAnsi="Times New Roman" w:cs="Times New Roman"/>
          <w:b/>
          <w:bCs/>
          <w:iCs/>
          <w:sz w:val="26"/>
          <w:szCs w:val="26"/>
          <w:lang w:val="es-VE"/>
        </w:rPr>
      </w:pPr>
      <w:r w:rsidRPr="0039672B">
        <w:rPr>
          <w:rFonts w:ascii="Times New Roman" w:hAnsi="Times New Roman" w:cs="Times New Roman"/>
          <w:b/>
          <w:bCs/>
          <w:sz w:val="26"/>
          <w:szCs w:val="26"/>
          <w:lang w:val="es-VE"/>
        </w:rPr>
        <w:t>I. MỤC TIÊU</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
          <w:bCs/>
          <w:iCs/>
          <w:sz w:val="26"/>
          <w:szCs w:val="26"/>
          <w:lang w:val="es-VE"/>
        </w:rPr>
        <w:t>1. Kiến thứ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HS trình bày được phương pháp chọn lọc hàng loạt 1 lần và nhiều lần, thích hợp cho sử dụng đối với đối tượng nào, những ưu nhược điểm của phương pháp chọn lọc </w:t>
      </w:r>
    </w:p>
    <w:p w:rsidR="0098532E" w:rsidRPr="0039672B" w:rsidRDefault="0098532E" w:rsidP="00AF43C2">
      <w:pPr>
        <w:pStyle w:val="NoSpacing"/>
        <w:rPr>
          <w:rFonts w:ascii="Times New Roman" w:hAnsi="Times New Roman" w:cs="Times New Roman"/>
          <w:b/>
          <w:bCs/>
          <w:iCs/>
          <w:sz w:val="26"/>
          <w:szCs w:val="26"/>
          <w:lang w:val="es-VE"/>
        </w:rPr>
      </w:pPr>
      <w:r w:rsidRPr="0039672B">
        <w:rPr>
          <w:rFonts w:ascii="Times New Roman" w:hAnsi="Times New Roman" w:cs="Times New Roman"/>
          <w:sz w:val="26"/>
          <w:szCs w:val="26"/>
          <w:lang w:val="es-VE"/>
        </w:rPr>
        <w:t>+ Trình bày phương pháp chọn lọc cá thể, những ưu thế và nhược điểm so với phương pháp chọn lọc hàng loạt, thích hợp sử dụng đối với đối tượng nào?</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
          <w:bCs/>
          <w:iCs/>
          <w:sz w:val="26"/>
          <w:szCs w:val="26"/>
          <w:lang w:val="es-VE"/>
        </w:rPr>
        <w:t>2. Kĩ nă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Rèn kĩ năng tổng hợp. khái quát kiến thức.</w:t>
      </w:r>
    </w:p>
    <w:p w:rsidR="0098532E" w:rsidRPr="0039672B" w:rsidRDefault="0098532E" w:rsidP="00AF43C2">
      <w:pPr>
        <w:pStyle w:val="NoSpacing"/>
        <w:rPr>
          <w:rFonts w:ascii="Times New Roman" w:hAnsi="Times New Roman" w:cs="Times New Roman"/>
          <w:b/>
          <w:bCs/>
          <w:iCs/>
          <w:sz w:val="26"/>
          <w:szCs w:val="26"/>
          <w:lang w:val="es-VE"/>
        </w:rPr>
      </w:pPr>
      <w:r w:rsidRPr="0039672B">
        <w:rPr>
          <w:rFonts w:ascii="Times New Roman" w:hAnsi="Times New Roman" w:cs="Times New Roman"/>
          <w:sz w:val="26"/>
          <w:szCs w:val="26"/>
          <w:lang w:val="es-VE"/>
        </w:rPr>
        <w:t>+ Kĩ năng hoạt động nhóm.</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
          <w:bCs/>
          <w:iCs/>
          <w:sz w:val="26"/>
          <w:szCs w:val="26"/>
          <w:lang w:val="es-VE"/>
        </w:rPr>
        <w:t>3. Thái độ:</w:t>
      </w:r>
    </w:p>
    <w:p w:rsidR="0098532E" w:rsidRPr="0039672B" w:rsidRDefault="0098532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 Giáo dục ý thức lòng yêu thích sản xuất nông nghiệp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lang w:val="es-VE"/>
        </w:rPr>
        <w:t>4. Năng lự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343D04"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w:t>
      </w:r>
      <w:r w:rsidR="0098532E" w:rsidRPr="0039672B">
        <w:rPr>
          <w:rFonts w:ascii="Times New Roman" w:hAnsi="Times New Roman" w:cs="Times New Roman"/>
          <w:sz w:val="26"/>
          <w:szCs w:val="26"/>
        </w:rPr>
        <w:softHyphen/>
        <w:t>ranh phóng to H 36.1 và 36.2 SGK.</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lang w:val="vi-VN"/>
        </w:rPr>
        <w:t>1.</w:t>
      </w:r>
      <w:r w:rsidRPr="0039672B">
        <w:rPr>
          <w:rFonts w:ascii="Times New Roman" w:hAnsi="Times New Roman" w:cs="Times New Roman"/>
          <w:b/>
          <w:sz w:val="26"/>
          <w:szCs w:val="26"/>
        </w:rPr>
        <w:t xml:space="preserve"> </w:t>
      </w: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b/>
          <w:sz w:val="26"/>
          <w:szCs w:val="26"/>
        </w:rPr>
        <w:t xml:space="preserve"> </w:t>
      </w:r>
    </w:p>
    <w:p w:rsidR="0098532E" w:rsidRPr="0039672B" w:rsidRDefault="00343D04"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w:t>
      </w:r>
      <w:r w:rsidR="0098532E" w:rsidRPr="0039672B">
        <w:rPr>
          <w:rFonts w:ascii="Times New Roman" w:hAnsi="Times New Roman" w:cs="Times New Roman"/>
          <w:sz w:val="26"/>
          <w:szCs w:val="26"/>
          <w:lang w:val="fr-FR"/>
        </w:rPr>
        <w:t>Ưu thế lai là gì? Cơ sở di truyền học của hiện tượng ưu thế lai?</w:t>
      </w:r>
    </w:p>
    <w:p w:rsidR="0098532E" w:rsidRPr="0039672B" w:rsidRDefault="00343D04"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fr-FR"/>
        </w:rPr>
        <w:t xml:space="preserve">- </w:t>
      </w:r>
      <w:r w:rsidR="0098532E" w:rsidRPr="0039672B">
        <w:rPr>
          <w:rFonts w:ascii="Times New Roman" w:hAnsi="Times New Roman" w:cs="Times New Roman"/>
          <w:sz w:val="26"/>
          <w:szCs w:val="26"/>
          <w:lang w:val="fr-FR"/>
        </w:rPr>
        <w:t xml:space="preserve">Lai kinh tế là gì? ở nước ta lai kinh tế được thực hiện như thế nào?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lang w:val="vi-VN"/>
        </w:rPr>
        <w:t>2.Bài mới:</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A. 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Gv cho hs sưu tầm về các cách chọn giống lúa, ngô, khoai, đỗ, lạc, vừng của nhân dân ta từ trước tới giờ. Các nhóm báo cáo vào phiếu học tập.</w:t>
      </w:r>
    </w:p>
    <w:p w:rsidR="002424DB"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BA75BF"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w:t>
      </w:r>
      <w:r w:rsidR="0098532E" w:rsidRPr="0039672B">
        <w:rPr>
          <w:rFonts w:ascii="Times New Roman" w:hAnsi="Times New Roman" w:cs="Times New Roman"/>
          <w:bCs/>
          <w:iCs/>
          <w:sz w:val="26"/>
          <w:szCs w:val="26"/>
          <w:lang w:val="vi-VN"/>
        </w:rPr>
        <w:t>ạt động 1:    I.</w:t>
      </w:r>
      <w:r w:rsidR="0098532E" w:rsidRPr="0039672B">
        <w:rPr>
          <w:rFonts w:ascii="Times New Roman" w:hAnsi="Times New Roman" w:cs="Times New Roman"/>
          <w:bCs/>
          <w:sz w:val="26"/>
          <w:szCs w:val="26"/>
          <w:lang w:val="vi-VN"/>
        </w:rPr>
        <w:t>TÌM HIỂU VAI  TRÒ CỦA CHỌN LỌC TRONG CHỌN GIỐ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 xml:space="preserve">  Mục tiêu cần đạt:</w:t>
      </w:r>
      <w:r w:rsidRPr="0039672B">
        <w:rPr>
          <w:rFonts w:ascii="Times New Roman" w:hAnsi="Times New Roman" w:cs="Times New Roman"/>
          <w:sz w:val="26"/>
          <w:szCs w:val="26"/>
          <w:lang w:val="vi-VN"/>
        </w:rPr>
        <w:t xml:space="preserve"> - HS nêu được vai trò quan trọng của chọn lọc trong chọn giống.</w:t>
      </w:r>
    </w:p>
    <w:tbl>
      <w:tblPr>
        <w:tblW w:w="9630" w:type="dxa"/>
        <w:tblInd w:w="108" w:type="dxa"/>
        <w:tblLayout w:type="fixed"/>
        <w:tblLook w:val="0000" w:firstRow="0" w:lastRow="0" w:firstColumn="0" w:lastColumn="0" w:noHBand="0" w:noVBand="0"/>
      </w:tblPr>
      <w:tblGrid>
        <w:gridCol w:w="3458"/>
        <w:gridCol w:w="3417"/>
        <w:gridCol w:w="2755"/>
      </w:tblGrid>
      <w:tr w:rsidR="0098532E" w:rsidRPr="0039672B">
        <w:tc>
          <w:tcPr>
            <w:tcW w:w="345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275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458" w:type="dxa"/>
            <w:tcBorders>
              <w:top w:val="single" w:sz="4" w:space="0" w:color="000000"/>
              <w:left w:val="single" w:sz="4" w:space="0" w:color="000000"/>
              <w:bottom w:val="single" w:sz="4" w:space="0" w:color="000000"/>
            </w:tcBorders>
            <w:shd w:val="clear" w:color="auto" w:fill="auto"/>
          </w:tcPr>
          <w:p w:rsidR="0098532E" w:rsidRPr="0039672B" w:rsidRDefault="001E3B2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cho biết vai trò của chọn lọc trong chọn giống</w:t>
            </w:r>
          </w:p>
          <w:p w:rsidR="0098532E" w:rsidRPr="0039672B" w:rsidRDefault="0098532E" w:rsidP="00AF43C2">
            <w:pPr>
              <w:pStyle w:val="NoSpacing"/>
              <w:rPr>
                <w:rFonts w:ascii="Times New Roman" w:hAnsi="Times New Roman" w:cs="Times New Roman"/>
                <w:sz w:val="26"/>
                <w:szCs w:val="26"/>
              </w:rPr>
            </w:pPr>
          </w:p>
          <w:p w:rsidR="0098532E" w:rsidRPr="0039672B" w:rsidRDefault="001E3B2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nhận xét và yêu cầu HS khái quát kiến thức</w:t>
            </w: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trang 105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hu cầu của con ngườ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ánh thoái hoá</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tả lời – Lớp bổ sung.</w:t>
            </w:r>
          </w:p>
        </w:tc>
        <w:tc>
          <w:tcPr>
            <w:tcW w:w="275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I Vai trò của chọn lọ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 Kết luận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họn lọc giống phù hợp với nhu cầu nhiều mặt và luôn thay đổi của người tiêu dù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ạo ra giống mới, cải tạo giống cũ.</w:t>
            </w:r>
          </w:p>
        </w:tc>
      </w:tr>
    </w:tbl>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Hoạt động 2:</w:t>
      </w:r>
      <w:r w:rsidRPr="0039672B">
        <w:rPr>
          <w:rFonts w:ascii="Times New Roman" w:hAnsi="Times New Roman" w:cs="Times New Roman"/>
          <w:bCs/>
          <w:sz w:val="26"/>
          <w:szCs w:val="26"/>
          <w:lang w:val="pt-PT"/>
        </w:rPr>
        <w:t xml:space="preserve">   II. PHƯƠNG PHÁP CHỌN LỌC TRONG CHỌN GIỐNG</w:t>
      </w:r>
    </w:p>
    <w:p w:rsidR="0098532E" w:rsidRPr="0039672B" w:rsidRDefault="0098532E" w:rsidP="00AF43C2">
      <w:pPr>
        <w:pStyle w:val="NoSpacing"/>
        <w:rPr>
          <w:rFonts w:ascii="Times New Roman" w:hAnsi="Times New Roman" w:cs="Times New Roman"/>
          <w:b/>
          <w:bCs/>
          <w:iCs/>
          <w:sz w:val="26"/>
          <w:szCs w:val="26"/>
          <w:u w:val="single"/>
          <w:lang w:val="pt-PT"/>
        </w:rPr>
      </w:pPr>
      <w:r w:rsidRPr="0039672B">
        <w:rPr>
          <w:rFonts w:ascii="Times New Roman" w:hAnsi="Times New Roman" w:cs="Times New Roman"/>
          <w:bCs/>
          <w:sz w:val="26"/>
          <w:szCs w:val="26"/>
          <w:lang w:val="pt-PT"/>
        </w:rPr>
        <w:t xml:space="preserve">Mục tiêu cần đạt: - </w:t>
      </w:r>
      <w:r w:rsidRPr="0039672B">
        <w:rPr>
          <w:rFonts w:ascii="Times New Roman" w:hAnsi="Times New Roman" w:cs="Times New Roman"/>
          <w:sz w:val="26"/>
          <w:szCs w:val="26"/>
          <w:lang w:val="pt-PT"/>
        </w:rPr>
        <w:t>HS trình bày được phương pháp, ưu nhược điểm của phương pháp chọn lọc hàng loạt và chọn lọc cá thể và thích hợp đối với đối tượng nào.</w:t>
      </w:r>
    </w:p>
    <w:tbl>
      <w:tblPr>
        <w:tblW w:w="0" w:type="auto"/>
        <w:tblInd w:w="108" w:type="dxa"/>
        <w:tblLayout w:type="fixed"/>
        <w:tblLook w:val="0000" w:firstRow="0" w:lastRow="0" w:firstColumn="0" w:lastColumn="0" w:noHBand="0" w:noVBand="0"/>
      </w:tblPr>
      <w:tblGrid>
        <w:gridCol w:w="3340"/>
        <w:gridCol w:w="3417"/>
        <w:gridCol w:w="2968"/>
      </w:tblGrid>
      <w:tr w:rsidR="000B53DC" w:rsidRPr="0039672B">
        <w:trPr>
          <w:trHeight w:val="364"/>
        </w:trPr>
        <w:tc>
          <w:tcPr>
            <w:tcW w:w="3340" w:type="dxa"/>
            <w:tcBorders>
              <w:top w:val="single" w:sz="4" w:space="0" w:color="000000"/>
              <w:left w:val="single" w:sz="4" w:space="0" w:color="000000"/>
              <w:bottom w:val="single" w:sz="4" w:space="0" w:color="000000"/>
            </w:tcBorders>
            <w:shd w:val="clear" w:color="auto" w:fill="auto"/>
          </w:tcPr>
          <w:p w:rsidR="000B53DC" w:rsidRPr="0039672B" w:rsidRDefault="000B53DC"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lastRenderedPageBreak/>
              <w:t>Hoạt động của giáo viên</w:t>
            </w:r>
          </w:p>
        </w:tc>
        <w:tc>
          <w:tcPr>
            <w:tcW w:w="3417" w:type="dxa"/>
            <w:tcBorders>
              <w:top w:val="single" w:sz="4" w:space="0" w:color="000000"/>
              <w:left w:val="single" w:sz="4" w:space="0" w:color="000000"/>
              <w:bottom w:val="single" w:sz="4" w:space="0" w:color="000000"/>
            </w:tcBorders>
            <w:shd w:val="clear" w:color="auto" w:fill="auto"/>
          </w:tcPr>
          <w:p w:rsidR="000B53DC" w:rsidRPr="0039672B" w:rsidRDefault="000B53DC"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học sinh</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0B53DC" w:rsidRPr="0039672B" w:rsidRDefault="000B53DC"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Nội dung</w:t>
            </w:r>
          </w:p>
        </w:tc>
      </w:tr>
      <w:tr w:rsidR="0098532E" w:rsidRPr="0039672B">
        <w:tc>
          <w:tcPr>
            <w:tcW w:w="3340" w:type="dxa"/>
            <w:tcBorders>
              <w:top w:val="single" w:sz="4" w:space="0" w:color="000000"/>
              <w:left w:val="single" w:sz="4" w:space="0" w:color="000000"/>
              <w:bottom w:val="single" w:sz="4" w:space="0" w:color="000000"/>
            </w:tcBorders>
            <w:shd w:val="clear" w:color="auto" w:fill="auto"/>
          </w:tcPr>
          <w:p w:rsidR="0098532E" w:rsidRPr="0039672B" w:rsidRDefault="001E3B23"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1</w:t>
            </w:r>
            <w:r w:rsidRPr="0039672B">
              <w:rPr>
                <w:rFonts w:ascii="Times New Roman" w:hAnsi="Times New Roman" w:cs="Times New Roman"/>
                <w:bCs/>
                <w:iCs/>
                <w:sz w:val="26"/>
                <w:szCs w:val="26"/>
                <w:lang w:val="pt-PT"/>
              </w:rPr>
              <w:t>:</w:t>
            </w:r>
            <w:r w:rsidR="0098532E" w:rsidRPr="0039672B">
              <w:rPr>
                <w:rFonts w:ascii="Times New Roman" w:hAnsi="Times New Roman" w:cs="Times New Roman"/>
                <w:bCs/>
                <w:iCs/>
                <w:sz w:val="26"/>
                <w:szCs w:val="26"/>
                <w:lang w:val="pt-PT"/>
              </w:rPr>
              <w:t>GV đưa câu hỏ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Thế nào là chọn lọc hàng loạt ? Tiến hành như thế nào ? Cho biết ưu, nhược điểm của phương pháp này</w:t>
            </w:r>
          </w:p>
          <w:p w:rsidR="0098532E" w:rsidRPr="0039672B" w:rsidRDefault="0098532E" w:rsidP="00AF43C2">
            <w:pPr>
              <w:pStyle w:val="NoSpacing"/>
              <w:rPr>
                <w:rFonts w:ascii="Times New Roman" w:hAnsi="Times New Roman" w:cs="Times New Roman"/>
                <w:bCs/>
                <w:iCs/>
                <w:sz w:val="26"/>
                <w:szCs w:val="26"/>
                <w:lang w:val="pt-PT"/>
              </w:rPr>
            </w:pPr>
          </w:p>
          <w:p w:rsidR="0098532E" w:rsidRPr="0039672B" w:rsidRDefault="0098532E" w:rsidP="00AF43C2">
            <w:pPr>
              <w:pStyle w:val="NoSpacing"/>
              <w:rPr>
                <w:rFonts w:ascii="Times New Roman" w:hAnsi="Times New Roman" w:cs="Times New Roman"/>
                <w:bCs/>
                <w:iCs/>
                <w:sz w:val="26"/>
                <w:szCs w:val="26"/>
                <w:lang w:val="pt-PT"/>
              </w:rPr>
            </w:pPr>
          </w:p>
          <w:p w:rsidR="0098532E" w:rsidRPr="0039672B" w:rsidRDefault="001E3B23"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2</w:t>
            </w:r>
            <w:r w:rsidRPr="0039672B">
              <w:rPr>
                <w:rFonts w:ascii="Times New Roman" w:hAnsi="Times New Roman" w:cs="Times New Roman"/>
                <w:bCs/>
                <w:iCs/>
                <w:sz w:val="26"/>
                <w:szCs w:val="26"/>
                <w:lang w:val="pt-PT"/>
              </w:rPr>
              <w:t>:</w:t>
            </w:r>
            <w:r w:rsidR="0098532E" w:rsidRPr="0039672B">
              <w:rPr>
                <w:rFonts w:ascii="Times New Roman" w:hAnsi="Times New Roman" w:cs="Times New Roman"/>
                <w:bCs/>
                <w:iCs/>
                <w:sz w:val="26"/>
                <w:szCs w:val="26"/>
                <w:lang w:val="pt-PT"/>
              </w:rPr>
              <w:t xml:space="preserve"> GV cho HS trình bày bằng H 36.1 SGK</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GV nhận xét đánh giá.</w:t>
            </w:r>
          </w:p>
          <w:p w:rsidR="0098532E" w:rsidRPr="0039672B" w:rsidRDefault="0098532E" w:rsidP="00AF43C2">
            <w:pPr>
              <w:pStyle w:val="NoSpacing"/>
              <w:rPr>
                <w:rFonts w:ascii="Times New Roman" w:hAnsi="Times New Roman" w:cs="Times New Roman"/>
                <w:bCs/>
                <w:iCs/>
                <w:sz w:val="26"/>
                <w:szCs w:val="26"/>
                <w:lang w:val="pt-PT"/>
              </w:rPr>
            </w:pPr>
          </w:p>
          <w:p w:rsidR="0098532E" w:rsidRPr="0039672B" w:rsidRDefault="0098532E" w:rsidP="00AF43C2">
            <w:pPr>
              <w:pStyle w:val="NoSpacing"/>
              <w:rPr>
                <w:rFonts w:ascii="Times New Roman" w:hAnsi="Times New Roman" w:cs="Times New Roman"/>
                <w:bCs/>
                <w:iCs/>
                <w:sz w:val="26"/>
                <w:szCs w:val="26"/>
                <w:lang w:val="pt-PT"/>
              </w:rPr>
            </w:pP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GV cho học sinh trả lời câu hỏi mục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SGK trang 106.</w:t>
            </w:r>
          </w:p>
          <w:p w:rsidR="0098532E" w:rsidRPr="0039672B" w:rsidRDefault="001E3B23"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3</w:t>
            </w:r>
            <w:r w:rsidRPr="0039672B">
              <w:rPr>
                <w:rFonts w:ascii="Times New Roman" w:hAnsi="Times New Roman" w:cs="Times New Roman"/>
                <w:bCs/>
                <w:iCs/>
                <w:sz w:val="26"/>
                <w:szCs w:val="26"/>
                <w:lang w:val="pt-PT"/>
              </w:rPr>
              <w:t>:</w:t>
            </w:r>
            <w:r w:rsidR="0098532E" w:rsidRPr="0039672B">
              <w:rPr>
                <w:rFonts w:ascii="Times New Roman" w:hAnsi="Times New Roman" w:cs="Times New Roman"/>
                <w:bCs/>
                <w:iCs/>
                <w:sz w:val="26"/>
                <w:szCs w:val="26"/>
                <w:lang w:val="pt-PT"/>
              </w:rPr>
              <w:t xml:space="preserve"> GV nêu câu hỏ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Thế nào là chọn lọc cá thể ? Tiến hành như thế nào ?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Cho biết ưu, nhược điểm của phương pháp này.</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GV đánh giá hoạt động của nhóm và yêu cầu HS tổng hợp kiến thức.</w:t>
            </w:r>
          </w:p>
          <w:p w:rsidR="000B53DC" w:rsidRPr="0039672B" w:rsidRDefault="001E3B23"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4</w:t>
            </w:r>
            <w:r w:rsidRPr="0039672B">
              <w:rPr>
                <w:rFonts w:ascii="Times New Roman" w:hAnsi="Times New Roman" w:cs="Times New Roman"/>
                <w:sz w:val="26"/>
                <w:szCs w:val="26"/>
                <w:lang w:val="pt-PT"/>
              </w:rPr>
              <w:t>:</w:t>
            </w:r>
            <w:r w:rsidR="000B53DC" w:rsidRPr="0039672B">
              <w:rPr>
                <w:rFonts w:ascii="Times New Roman" w:hAnsi="Times New Roman" w:cs="Times New Roman"/>
                <w:sz w:val="26"/>
                <w:szCs w:val="26"/>
                <w:lang w:val="pt-PT"/>
              </w:rPr>
              <w:t xml:space="preserve"> GV yêu cầu HS </w:t>
            </w:r>
          </w:p>
          <w:p w:rsidR="000B53DC" w:rsidRPr="0039672B" w:rsidRDefault="000B53DC" w:rsidP="00AF43C2">
            <w:pPr>
              <w:pStyle w:val="NoSpacing"/>
              <w:rPr>
                <w:rFonts w:ascii="Times New Roman" w:hAnsi="Times New Roman" w:cs="Times New Roman"/>
                <w:bCs/>
                <w:iCs/>
                <w:sz w:val="26"/>
                <w:szCs w:val="26"/>
                <w:u w:val="single"/>
                <w:lang w:val="pt-PT"/>
              </w:rPr>
            </w:pPr>
            <w:r w:rsidRPr="0039672B">
              <w:rPr>
                <w:rFonts w:ascii="Times New Roman" w:hAnsi="Times New Roman" w:cs="Times New Roman"/>
                <w:sz w:val="26"/>
                <w:szCs w:val="26"/>
                <w:lang w:val="pt-PT"/>
              </w:rPr>
              <w:t>? Nêu điểm giống nhau và khác nhau giữa phương pháp chọn lọc hàng loạt và chọn lọc cá thể.</w:t>
            </w: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nghiên cứu SGK trang 105 và 106 kết hợp với hình vẽ trả lời câu hỏ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Yêu cầu nêu đượ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Định nghĩa</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Ưu điểm: đơn giả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Nhược điểm: không kiểm tra được kiểu ge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Một vài HS trình bày – lớp bổ su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tổng hợp kiến thứ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HS trao đổi nhóm dựa vào kiến thức mới có ở mục trên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thống nhất ý kiế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Yêu cầu nêu đượ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Sự sai khác giữa chọn lọc lần 1 và lần 2</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Chọn lần 1 trên đối tượng ban đầu</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Chọn lần 2 trên đối tượng đã qua chọn lọc ở năm 1.</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Giống lúa A: chọn lọc lần 1. Giống lúa B chọn lọc lần 2.</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nghiên cứu SGK và hình 36.2 ghi nhớ kiến thứ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Trao đổi nhóm thống nhất ý kiế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Đại diện nhóm trình bày, nhóm khác nhận xét bổ su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lấy Ví dụ SGK và tư liệu sưu tầm</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trao đổi nhóm dựa trên kiến thức ở các hoạt động trên, yêu cầu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Giống nhau: đều chọn lựa giống tốt, chọn 1 lần hay nhiều lần</w:t>
            </w:r>
          </w:p>
          <w:p w:rsidR="000B53DC" w:rsidRPr="0039672B" w:rsidRDefault="000B53DC" w:rsidP="00AF43C2">
            <w:pPr>
              <w:pStyle w:val="NoSpacing"/>
              <w:rPr>
                <w:rFonts w:ascii="Times New Roman" w:hAnsi="Times New Roman" w:cs="Times New Roman"/>
                <w:bCs/>
                <w:iCs/>
                <w:sz w:val="26"/>
                <w:szCs w:val="26"/>
                <w:u w:val="single"/>
                <w:lang w:val="pt-PT"/>
              </w:rPr>
            </w:pPr>
            <w:r w:rsidRPr="0039672B">
              <w:rPr>
                <w:rFonts w:ascii="Times New Roman" w:hAnsi="Times New Roman" w:cs="Times New Roman"/>
                <w:sz w:val="26"/>
                <w:szCs w:val="26"/>
                <w:lang w:val="pt-PT"/>
              </w:rPr>
              <w:t>+ Khác nhau: cá thể con cháu được gieo riêng để đánh giá đối với chọn lọc cá thể, còn chọn lọc hàng loạt cá thể con cháu gieo chung.</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II. Phương pháp chọn lọ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1) Chọn lọc hàng loạt</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Kết luận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Trong một quần thể vật nuôi hay cây trồng dựa vào kiểu hình người ta chọn một nhóm cá thể phù hợp với Mức độ chọn lọc để làm giố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Tiến hành: gieo giống khởi đầu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chọn những cây ưu tú và hạt thu hoạch chung để giống cho vụ sau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so sánh với giống ban đầu và giống đối chứ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Ưu điểm: đơn giản, dễ làm ít tốn kém.</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Nhược điểm: không kiểm tra được kiểu gen, không cũng cố tích luỹ được biến dị.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b) Chọn lọc cá thể.</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Kết luận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Trong quần thể khởi đầu chọn lấy 1 số ít cá thể tốt nhất rồi nhân lên 1 cách riêng rẽ theo từng dò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Tiến hành: Trên ruộng giống khởi đầu chọn những cá thể tốt nhất hạt của mỗi cây được gieo riêng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so sánh với giống đối chứng và giống khởi đầu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chọn dòng tốt nhất.</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Ưu điểm: Kết hợp được việc đánh giá dựa trên kiểu hình với kiểm tra kiểu gen nhanh chóng đạt hiệu quả.</w:t>
            </w:r>
          </w:p>
          <w:p w:rsidR="000B53DC" w:rsidRPr="0039672B" w:rsidRDefault="000B53DC" w:rsidP="00AF43C2">
            <w:pPr>
              <w:pStyle w:val="NoSpacing"/>
              <w:rPr>
                <w:rFonts w:ascii="Times New Roman" w:hAnsi="Times New Roman" w:cs="Times New Roman"/>
                <w:sz w:val="26"/>
                <w:szCs w:val="26"/>
                <w:lang w:val="pt-PT"/>
              </w:rPr>
            </w:pPr>
            <w:r w:rsidRPr="0039672B">
              <w:rPr>
                <w:rFonts w:ascii="Times New Roman" w:hAnsi="Times New Roman" w:cs="Times New Roman"/>
                <w:iCs/>
                <w:sz w:val="26"/>
                <w:szCs w:val="26"/>
                <w:lang w:val="pt-PT"/>
              </w:rPr>
              <w:t>+ Nhược điểm:</w:t>
            </w:r>
            <w:r w:rsidRPr="0039672B">
              <w:rPr>
                <w:rFonts w:ascii="Times New Roman" w:hAnsi="Times New Roman" w:cs="Times New Roman"/>
                <w:sz w:val="26"/>
                <w:szCs w:val="26"/>
                <w:lang w:val="pt-PT"/>
              </w:rPr>
              <w:t xml:space="preserve"> theo dõi công phu, khó áp dụng rộng rãi.</w:t>
            </w:r>
          </w:p>
        </w:tc>
      </w:tr>
    </w:tbl>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lang w:val="pt-PT"/>
        </w:rPr>
        <w:t>Kết luận chung:</w:t>
      </w:r>
      <w:r w:rsidRPr="0039672B">
        <w:rPr>
          <w:rFonts w:ascii="Times New Roman" w:hAnsi="Times New Roman" w:cs="Times New Roman"/>
          <w:sz w:val="26"/>
          <w:szCs w:val="26"/>
          <w:lang w:val="pt-PT"/>
        </w:rPr>
        <w:t xml:space="preserve">  HS đọc kết luận trong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0B53DC"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GV</w:t>
      </w:r>
      <w:r w:rsidR="0098532E" w:rsidRPr="0039672B">
        <w:rPr>
          <w:rFonts w:ascii="Times New Roman" w:hAnsi="Times New Roman" w:cs="Times New Roman"/>
          <w:bCs/>
          <w:sz w:val="26"/>
          <w:szCs w:val="26"/>
          <w:lang w:val="vi-VN"/>
        </w:rPr>
        <w:t xml:space="preserve"> </w:t>
      </w:r>
      <w:r w:rsidR="0098532E" w:rsidRPr="0039672B">
        <w:rPr>
          <w:rFonts w:ascii="Times New Roman" w:hAnsi="Times New Roman" w:cs="Times New Roman"/>
          <w:sz w:val="26"/>
          <w:szCs w:val="26"/>
          <w:lang w:val="vi-VN"/>
        </w:rPr>
        <w:t>hỏi:  Phương pháp chọn lọc hàng loạt và chọn lọc cá thể được tiến hành như thế nào?  Ưu nhược điểm của từng phương pháp?</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 GV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lastRenderedPageBreak/>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Chọn lọc cá thể thích hợp với cây tự thụ phấn, nhân giống vô tính.</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Với cây giao phấn phải chọn lọc nhiều lần</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Với vật nuôi dùng phương pháp kiểm tra đực giống qua đời sa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 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ọc bài, trả lời câu hỏi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ghiên cứu bài 37 theo nội dung trong bảng “Thành tựu chọn giống ở Việt Nam”</w:t>
      </w:r>
    </w:p>
    <w:p w:rsidR="0098532E" w:rsidRPr="0039672B" w:rsidRDefault="0098532E" w:rsidP="00AF43C2">
      <w:pPr>
        <w:pStyle w:val="NoSpacing"/>
        <w:rPr>
          <w:rFonts w:ascii="Times New Roman" w:hAnsi="Times New Roman" w:cs="Times New Roman"/>
          <w:sz w:val="26"/>
          <w:szCs w:val="26"/>
          <w:lang w:val="vi-VN"/>
        </w:rPr>
      </w:pPr>
    </w:p>
    <w:tbl>
      <w:tblPr>
        <w:tblW w:w="0" w:type="auto"/>
        <w:tblInd w:w="165" w:type="dxa"/>
        <w:tblLayout w:type="fixed"/>
        <w:tblLook w:val="0000" w:firstRow="0" w:lastRow="0" w:firstColumn="0" w:lastColumn="0" w:noHBand="0" w:noVBand="0"/>
      </w:tblPr>
      <w:tblGrid>
        <w:gridCol w:w="3277"/>
        <w:gridCol w:w="3350"/>
        <w:gridCol w:w="2946"/>
      </w:tblGrid>
      <w:tr w:rsidR="0098532E" w:rsidRPr="0039672B">
        <w:tc>
          <w:tcPr>
            <w:tcW w:w="327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xml:space="preserve">                            </w:t>
            </w:r>
            <w:r w:rsidRPr="0039672B">
              <w:rPr>
                <w:rFonts w:ascii="Times New Roman" w:hAnsi="Times New Roman" w:cs="Times New Roman"/>
                <w:sz w:val="26"/>
                <w:szCs w:val="26"/>
              </w:rPr>
              <w:t>Nội 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ành tựu</w:t>
            </w:r>
          </w:p>
        </w:tc>
        <w:tc>
          <w:tcPr>
            <w:tcW w:w="335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Phương pháp</w:t>
            </w:r>
          </w:p>
        </w:tc>
        <w:tc>
          <w:tcPr>
            <w:tcW w:w="29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Ví dụ</w:t>
            </w:r>
          </w:p>
        </w:tc>
      </w:tr>
      <w:tr w:rsidR="0098532E" w:rsidRPr="0039672B">
        <w:tc>
          <w:tcPr>
            <w:tcW w:w="327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ọn giống cây trồng</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327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ọn giống vật nuôi</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sz w:val="26"/>
          <w:szCs w:val="26"/>
        </w:rPr>
      </w:pP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Cs/>
          <w:sz w:val="26"/>
          <w:szCs w:val="26"/>
        </w:rPr>
      </w:pPr>
      <w:r w:rsidRPr="0039672B">
        <w:rPr>
          <w:rFonts w:ascii="Times New Roman" w:hAnsi="Times New Roman" w:cs="Times New Roman"/>
          <w:b/>
          <w:bCs/>
          <w:sz w:val="26"/>
          <w:szCs w:val="26"/>
        </w:rPr>
        <w:t>Bài 37</w:t>
      </w:r>
      <w:r w:rsidRPr="0039672B">
        <w:rPr>
          <w:rFonts w:ascii="Times New Roman" w:hAnsi="Times New Roman" w:cs="Times New Roman"/>
          <w:b/>
          <w:bCs/>
          <w:sz w:val="26"/>
          <w:szCs w:val="26"/>
          <w:lang w:val="vi-VN"/>
        </w:rPr>
        <w:t>:</w:t>
      </w:r>
      <w:r w:rsidRPr="0039672B">
        <w:rPr>
          <w:rFonts w:ascii="Times New Roman" w:hAnsi="Times New Roman" w:cs="Times New Roman"/>
          <w:b/>
          <w:bCs/>
          <w:sz w:val="26"/>
          <w:szCs w:val="26"/>
        </w:rPr>
        <w:t xml:space="preserve">    THÀNH TỰU CHỌN GIỐNG Ở VIỆT NA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được các phương pháp thường sử dụng trong chọn giống vật nuôi và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phương pháp được xem là cơ bản trong việc chọn giống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phương pháp chủ yếu dùng trong chọn giống vật nuô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rình bày được các thành tựu nổi bật trong chọn giống cây trồng và vật nuô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ĩ năng nghiên cứu tài liệu, khái quát kiến thức.Thu thập được tài liệu về thành tựu chọn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tìm tòi sưu tầm tài liệu</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trân trọng thành tựu khoa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chuẩn bị bảng phụ có in sẵn nội dung.</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HS nghiên cứu kĩ bài 37 theo nội dung GV đã giao.</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sz w:val="26"/>
          <w:szCs w:val="26"/>
        </w:rPr>
        <w:t xml:space="preserve">1.  </w:t>
      </w:r>
      <w:r w:rsidRPr="0039672B">
        <w:rPr>
          <w:rFonts w:ascii="Times New Roman" w:hAnsi="Times New Roman" w:cs="Times New Roman"/>
          <w:b/>
          <w:bCs/>
          <w:iCs/>
          <w:sz w:val="26"/>
          <w:szCs w:val="26"/>
        </w:rPr>
        <w:t>Kiểm tra bài cũ:</w:t>
      </w:r>
      <w:r w:rsidRPr="0039672B">
        <w:rPr>
          <w:rFonts w:ascii="Times New Roman" w:hAnsi="Times New Roman" w:cs="Times New Roman"/>
          <w:bCs/>
          <w:iCs/>
          <w:sz w:val="26"/>
          <w:szCs w:val="26"/>
        </w:rPr>
        <w:t xml:space="preserve"> </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gọi 2 HS mỗi học sinh một phương pháp)</w:t>
      </w:r>
    </w:p>
    <w:p w:rsidR="0098532E" w:rsidRPr="0039672B" w:rsidRDefault="000B53DC"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w:t>
      </w:r>
      <w:r w:rsidR="0098532E" w:rsidRPr="0039672B">
        <w:rPr>
          <w:rFonts w:ascii="Times New Roman" w:hAnsi="Times New Roman" w:cs="Times New Roman"/>
          <w:sz w:val="26"/>
          <w:szCs w:val="26"/>
        </w:rPr>
        <w:t>Phương pháp chọn lọc hàng loạt  được tiến hành như thế nào? Ưu và nhược điểm?</w:t>
      </w:r>
    </w:p>
    <w:p w:rsidR="0098532E" w:rsidRPr="0039672B" w:rsidRDefault="000B53DC"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Phương pháp chọn lọc cá thể được tiến hành như thế nào? Ưu và nhược điểm?</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2.</w:t>
      </w:r>
      <w:r w:rsidRPr="0039672B">
        <w:rPr>
          <w:rFonts w:ascii="Times New Roman" w:hAnsi="Times New Roman" w:cs="Times New Roman"/>
          <w:b/>
          <w:sz w:val="26"/>
          <w:szCs w:val="26"/>
        </w:rPr>
        <w:t>Các hoạt động</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 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lang w:val="vi-VN"/>
        </w:rPr>
        <w:t xml:space="preserve">GV tóm tắt kiến thức đã học về đột biến nhân tạo, ưu thế lai, các phương pháp chọn lọc cho đến nay đã thu được thành tựu đáng kể, đó là các thành tựu cụ thể ở Việt Nam </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Hình thành kiến thức:</w:t>
      </w:r>
    </w:p>
    <w:p w:rsidR="0098532E"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Layout w:type="fixed"/>
        <w:tblLook w:val="0000" w:firstRow="0" w:lastRow="0" w:firstColumn="0" w:lastColumn="0" w:noHBand="0" w:noVBand="0"/>
      </w:tblPr>
      <w:tblGrid>
        <w:gridCol w:w="1629"/>
        <w:gridCol w:w="1675"/>
        <w:gridCol w:w="2278"/>
        <w:gridCol w:w="1139"/>
        <w:gridCol w:w="2834"/>
      </w:tblGrid>
      <w:tr w:rsidR="0098532E" w:rsidRPr="0039672B">
        <w:tc>
          <w:tcPr>
            <w:tcW w:w="3304"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Hoạt động của giáo viên</w:t>
            </w:r>
          </w:p>
        </w:tc>
        <w:tc>
          <w:tcPr>
            <w:tcW w:w="3417"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Hoạt động của học sinh</w:t>
            </w:r>
          </w:p>
        </w:tc>
        <w:tc>
          <w:tcPr>
            <w:tcW w:w="283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r>
      <w:tr w:rsidR="0098532E" w:rsidRPr="0039672B">
        <w:tc>
          <w:tcPr>
            <w:tcW w:w="3304" w:type="dxa"/>
            <w:gridSpan w:val="2"/>
            <w:tcBorders>
              <w:top w:val="single" w:sz="4" w:space="0" w:color="000000"/>
              <w:left w:val="single" w:sz="4" w:space="0" w:color="000000"/>
              <w:bottom w:val="single" w:sz="4" w:space="0" w:color="000000"/>
            </w:tcBorders>
            <w:shd w:val="clear" w:color="auto" w:fill="auto"/>
          </w:tcPr>
          <w:p w:rsidR="000A7383" w:rsidRPr="0039672B" w:rsidRDefault="000A7383"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GV yêu cầu: chia lớp làm 4 nhóm</w:t>
            </w:r>
          </w:p>
          <w:p w:rsidR="000A7383" w:rsidRPr="0039672B" w:rsidRDefault="000A7383"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Nhóm 1 và 2: hoàn thành nội dung 1: thành tựu chọn giống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3 và 4: hoàn thành nội dung 2: thành tựu chọn giống vật nuôi</w:t>
            </w:r>
          </w:p>
          <w:p w:rsidR="0098532E" w:rsidRPr="0039672B" w:rsidRDefault="000A738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chữa bài bằng cách: gọi đại diện các nhóm lên ghi nội dung vào bảng đã kẽ sẵn</w:t>
            </w:r>
          </w:p>
          <w:p w:rsidR="0098532E" w:rsidRPr="0039672B" w:rsidRDefault="000A738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ánh giá hoạt động của các nhóm và yêu cầu học sinh tổng hợp kiến thức.</w:t>
            </w:r>
          </w:p>
        </w:tc>
        <w:tc>
          <w:tcPr>
            <w:tcW w:w="3417" w:type="dxa"/>
            <w:gridSpan w:val="2"/>
            <w:tcBorders>
              <w:top w:val="single" w:sz="4" w:space="0" w:color="000000"/>
              <w:left w:val="single" w:sz="4" w:space="0" w:color="000000"/>
              <w:bottom w:val="single" w:sz="4" w:space="0" w:color="000000"/>
            </w:tcBorders>
            <w:shd w:val="clear" w:color="auto" w:fill="auto"/>
          </w:tcPr>
          <w:p w:rsidR="000A7383" w:rsidRPr="0039672B" w:rsidRDefault="000A7383"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Các nhóm đã chuẩn bị trước nội dung ở nhà và trao đổi trong nhóm</w:t>
            </w:r>
          </w:p>
          <w:p w:rsidR="0098532E" w:rsidRPr="0039672B" w:rsidRDefault="000A7383"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Hoàn thành nội dung Giáo viên yêu cầu</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ghi nội dung vào bả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khác nhận xét và bổ sung.</w:t>
            </w:r>
          </w:p>
        </w:tc>
        <w:tc>
          <w:tcPr>
            <w:tcW w:w="283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 trong bảng “Thành tựu chọn giống ở Việt Nam”</w:t>
            </w:r>
          </w:p>
        </w:tc>
      </w:tr>
      <w:tr w:rsidR="0098532E" w:rsidRPr="0039672B">
        <w:tc>
          <w:tcPr>
            <w:tcW w:w="1629" w:type="dxa"/>
            <w:tcBorders>
              <w:top w:val="single" w:sz="4" w:space="0" w:color="000000"/>
              <w:left w:val="single" w:sz="4" w:space="0" w:color="000000"/>
              <w:bottom w:val="single" w:sz="4" w:space="0" w:color="000000"/>
            </w:tcBorders>
            <w:shd w:val="clear" w:color="auto" w:fill="auto"/>
          </w:tcPr>
          <w:p w:rsidR="0098532E" w:rsidRPr="0039672B" w:rsidRDefault="00EF4AD5"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0098532E" w:rsidRPr="0039672B">
              <w:rPr>
                <w:rFonts w:ascii="Times New Roman" w:hAnsi="Times New Roman" w:cs="Times New Roman"/>
                <w:sz w:val="26"/>
                <w:szCs w:val="26"/>
              </w:rPr>
              <w:t xml:space="preserve">Nội </w:t>
            </w: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ành tựu</w:t>
            </w:r>
          </w:p>
        </w:tc>
        <w:tc>
          <w:tcPr>
            <w:tcW w:w="3953" w:type="dxa"/>
            <w:gridSpan w:val="2"/>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Phương pháp</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Ví dụ</w:t>
            </w:r>
          </w:p>
        </w:tc>
      </w:tr>
      <w:tr w:rsidR="0098532E" w:rsidRPr="0039672B">
        <w:trPr>
          <w:cantSplit/>
        </w:trPr>
        <w:tc>
          <w:tcPr>
            <w:tcW w:w="1629"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họn giống cây trồng</w:t>
            </w: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Gây đột biến nhân tạ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Gây đột biến nhân tạo rồi chọn cá thể tạo giống mớ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Phối hợp giữa lai hữu tính và xử lí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Chọn giống bằng chọn dòng tế bào xôma có biến dị hoặc đột biến xôma.</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Ở lúa: tạo giống lúa tẻ có mùi thơm như gạo tám thơ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ậu tương: sinh trưởng ngắn, chịu rét, hạt to, và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lúa DT10 x giống lúa ĐB A20 </w:t>
            </w:r>
            <w:r w:rsidRPr="0039672B">
              <w:rPr>
                <w:rFonts w:ascii="Times New Roman" w:hAnsi="Times New Roman" w:cs="Times New Roman"/>
                <w:sz w:val="26"/>
                <w:szCs w:val="26"/>
              </w:rPr>
              <w:t> DT16</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táo đào vàng: do xử lí đột biến đỉnh sinh trưởng cây non của giống táo Gia Lộc</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Lai hữu tính để tạo biến dị tổ hợp hoặc chọn lọc cá thể từ các giống hiện c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biến dị tổ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ọn lọc cá thể</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lúa DT10 (năng suất cao) x giống lúa OM80 </w:t>
            </w:r>
            <w:r w:rsidRPr="0039672B">
              <w:rPr>
                <w:rFonts w:ascii="Times New Roman" w:hAnsi="Times New Roman" w:cs="Times New Roman"/>
                <w:sz w:val="26"/>
                <w:szCs w:val="26"/>
              </w:rPr>
              <w:t> giống lúa DT17</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ừ giống cà chua Đài Loan </w:t>
            </w:r>
            <w:r w:rsidRPr="0039672B">
              <w:rPr>
                <w:rFonts w:ascii="Times New Roman" w:hAnsi="Times New Roman" w:cs="Times New Roman"/>
                <w:sz w:val="26"/>
                <w:szCs w:val="26"/>
              </w:rPr>
              <w:t> chọn giống cà chua P375</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Tạo ưu thế lai (ở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ngô lai đơn ngắn ngày LVN20 thích hợp với vụ đông xuân trên đất lầy l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ngô lai LVN10 (thuộc nhóm dài ngày) thời gian sinh trưởng 125 ngày, chịu hạn, kháng sâu.</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Tạo giống đa bội thể</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Dâu Bắc Ninh thể tứ bội x giống lưỡng bội </w:t>
            </w:r>
            <w:r w:rsidRPr="0039672B">
              <w:rPr>
                <w:rFonts w:ascii="Times New Roman" w:hAnsi="Times New Roman" w:cs="Times New Roman"/>
                <w:sz w:val="26"/>
                <w:szCs w:val="26"/>
              </w:rPr>
              <w:t> giống dâu số 12 có lá dày, màu xanh đậm, năng suất cao.</w:t>
            </w:r>
          </w:p>
        </w:tc>
      </w:tr>
      <w:tr w:rsidR="0098532E" w:rsidRPr="0039672B">
        <w:trPr>
          <w:cantSplit/>
        </w:trPr>
        <w:tc>
          <w:tcPr>
            <w:tcW w:w="1629"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họn giống vật nuôi</w:t>
            </w: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Tạo giống mới</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lợn Đại Bạch x giống lợn ỉ 81 </w:t>
            </w:r>
            <w:r w:rsidRPr="0039672B">
              <w:rPr>
                <w:rFonts w:ascii="Times New Roman" w:hAnsi="Times New Roman" w:cs="Times New Roman"/>
                <w:sz w:val="26"/>
                <w:szCs w:val="26"/>
              </w:rPr>
              <w:t> ĐBỉ-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lợn đực bơcsai x giống lợn ỉ 81 </w:t>
            </w:r>
            <w:r w:rsidRPr="0039672B">
              <w:rPr>
                <w:rFonts w:ascii="Times New Roman" w:hAnsi="Times New Roman" w:cs="Times New Roman"/>
                <w:sz w:val="26"/>
                <w:szCs w:val="26"/>
              </w:rPr>
              <w:t> BSỉ-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ai giống ĐBỉ-81 và BSỉ-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ưng thẳng, bụng gọn, thịt nạc nhiều.</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Cải tạo giống địa phương: dùng con cái tốt nhất của giống địa phương lai với con đực tốt nhất của giống nhập ngoại.</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trâu Mura x trâu nội </w:t>
            </w:r>
            <w:r w:rsidRPr="0039672B">
              <w:rPr>
                <w:rFonts w:ascii="Times New Roman" w:hAnsi="Times New Roman" w:cs="Times New Roman"/>
                <w:sz w:val="26"/>
                <w:szCs w:val="26"/>
              </w:rPr>
              <w:t> giống trâu mới lấy sữa.</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bò vàng Việt Nam x bò sữa Hà Lan </w:t>
            </w:r>
            <w:r w:rsidRPr="0039672B">
              <w:rPr>
                <w:rFonts w:ascii="Times New Roman" w:hAnsi="Times New Roman" w:cs="Times New Roman"/>
                <w:sz w:val="26"/>
                <w:szCs w:val="26"/>
              </w:rPr>
              <w:t> giống bò sữa.</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Tạo giống ưu thế lai.</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vịt bầu Bắc Kinh x vịt cỏ </w:t>
            </w:r>
            <w:r w:rsidRPr="0039672B">
              <w:rPr>
                <w:rFonts w:ascii="Times New Roman" w:hAnsi="Times New Roman" w:cs="Times New Roman"/>
                <w:sz w:val="26"/>
                <w:szCs w:val="26"/>
              </w:rPr>
              <w:t> giống vịt lớn nhanh, đẻ trứng nhiều, t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cá chép Việt Nam x cá chép Hunggar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gà ri Việt Nam x gà tam hoàng.</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uôi thích nghi các giống nhập nội</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cá chim trắng, gà tam hoàng, bò sữa </w:t>
            </w:r>
            <w:r w:rsidRPr="0039672B">
              <w:rPr>
                <w:rFonts w:ascii="Times New Roman" w:hAnsi="Times New Roman" w:cs="Times New Roman"/>
                <w:sz w:val="26"/>
                <w:szCs w:val="26"/>
              </w:rPr>
              <w:t> nuôi thích nghi với khí hậu và chăm sóc ở Việt Nam cho năng suất thịt, trứng, sữa cao.</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Ứng dụng công nghệ sinh học trong công tác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ấy chuyển phô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ụ tinh nhân tạo bằng tinh trùng bảo quản trong môi trường pha chế.</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gen.</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1 con bò mẹ tạo được 10 đến 500 con/nă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hiện sớm giới tính của phôi chủ động điều chỉnh đực cái theo mục đích sản xuất.</w:t>
            </w:r>
          </w:p>
        </w:tc>
      </w:tr>
    </w:tbl>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rPr>
        <w:t xml:space="preserve"> Kết luận chung:</w:t>
      </w:r>
      <w:r w:rsidRPr="0039672B">
        <w:rPr>
          <w:rFonts w:ascii="Times New Roman" w:hAnsi="Times New Roman" w:cs="Times New Roman"/>
          <w:sz w:val="26"/>
          <w:szCs w:val="26"/>
        </w:rPr>
        <w:t xml:space="preserve">  HS đọc kết luận trong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0B53DC"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rPr>
        <w:t>-</w:t>
      </w:r>
      <w:r w:rsidR="0098532E" w:rsidRPr="0039672B">
        <w:rPr>
          <w:rFonts w:ascii="Times New Roman" w:hAnsi="Times New Roman" w:cs="Times New Roman"/>
          <w:bCs/>
          <w:sz w:val="26"/>
          <w:szCs w:val="26"/>
          <w:lang w:val="vi-VN"/>
        </w:rPr>
        <w:t>Trình bày các phương pháp chủ yếu trong việc chọn giống cây trồng và vật nuôi?</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0B53DC"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rPr>
        <w:t>-</w:t>
      </w:r>
      <w:r w:rsidR="0098532E" w:rsidRPr="0039672B">
        <w:rPr>
          <w:rFonts w:ascii="Times New Roman" w:hAnsi="Times New Roman" w:cs="Times New Roman"/>
          <w:bCs/>
          <w:sz w:val="26"/>
          <w:szCs w:val="26"/>
          <w:lang w:val="vi-VN"/>
        </w:rPr>
        <w:t xml:space="preserve">Sưu tầm tranh ảnh về giống bò, lợn, gà, vịt, ngan, cá, cà chua, lúa, ngô có năng suất nổi tiếng ở Việt Nam và thế giới.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Học bài, trả lời câu hỏi  SGK.</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Chuẩn bị bài thực hành.</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39</w:t>
      </w:r>
      <w:r w:rsidRPr="0039672B">
        <w:rPr>
          <w:rFonts w:ascii="Times New Roman" w:hAnsi="Times New Roman" w:cs="Times New Roman"/>
          <w:b/>
          <w:bCs/>
          <w:sz w:val="26"/>
          <w:szCs w:val="26"/>
          <w:lang w:val="vi-VN"/>
        </w:rPr>
        <w:t>:</w:t>
      </w:r>
      <w:r w:rsidRPr="0039672B">
        <w:rPr>
          <w:rFonts w:ascii="Times New Roman" w:hAnsi="Times New Roman" w:cs="Times New Roman"/>
          <w:b/>
          <w:bCs/>
          <w:sz w:val="26"/>
          <w:szCs w:val="26"/>
        </w:rPr>
        <w:t xml:space="preserve">  THỰC HÀNH: TÌM HIỂU THÀNH TỰU</w:t>
      </w:r>
    </w:p>
    <w:p w:rsidR="0098532E" w:rsidRPr="0039672B" w:rsidRDefault="0098532E" w:rsidP="000F41F4">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CHỌN GIỐNG VẬT NUÔI VÀ CÂY TRỒ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phải biết cách sưu tầm tư liệu, biết cách trưng bày tư liệu theo các chủ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 Kĩ nă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biết phân tích, so sánh và báo cáo những điều rút ra từ tư liệ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tìm tòi sưu tầm tài liệu</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trân trọng thành tựu khoa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ư liệu SGK trang 114</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ấy khổ to, bút dạ</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Kẻ bảng 39 SGK trang 115</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1.</w:t>
      </w:r>
      <w:r w:rsidRPr="0039672B">
        <w:rPr>
          <w:rFonts w:ascii="Times New Roman" w:hAnsi="Times New Roman" w:cs="Times New Roman"/>
          <w:b/>
          <w:sz w:val="26"/>
          <w:szCs w:val="26"/>
        </w:rPr>
        <w:t>GV</w:t>
      </w:r>
      <w:r w:rsidRPr="0039672B">
        <w:rPr>
          <w:rFonts w:ascii="Times New Roman" w:hAnsi="Times New Roman" w:cs="Times New Roman"/>
          <w:sz w:val="26"/>
          <w:szCs w:val="26"/>
        </w:rPr>
        <w:t xml:space="preserve"> kiểm tra phần chuẩn bị của học sinh</w:t>
      </w:r>
      <w:r w:rsidRPr="0039672B">
        <w:rPr>
          <w:rFonts w:ascii="Times New Roman" w:hAnsi="Times New Roman" w:cs="Times New Roman"/>
          <w:sz w:val="26"/>
          <w:szCs w:val="26"/>
          <w:lang w:val="vi-VN"/>
        </w:rPr>
        <w:t>.</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 xml:space="preserve">2.Tiến hành: </w:t>
      </w:r>
    </w:p>
    <w:p w:rsidR="002A7246"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lang w:val="vi-VN"/>
        </w:rPr>
        <w:t>A.Khởi động</w:t>
      </w:r>
      <w:r w:rsidRPr="0039672B">
        <w:rPr>
          <w:rFonts w:ascii="Times New Roman" w:hAnsi="Times New Roman" w:cs="Times New Roman"/>
          <w:sz w:val="26"/>
          <w:szCs w:val="26"/>
          <w:lang w:val="vi-VN"/>
        </w:rPr>
        <w:t>:</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 xml:space="preserve"> GV chia lớp thành 4 nhóm/ Một số học sinh dán tranh vào giấy khổ to theo logic của chủ đề.</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TÌM HIỂU THÀNH TỰU CHỌN GIỐNG VẬT NUÔI VÀ CÂY TRỒ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 xml:space="preserve">MĐCĐ: Thu thập được tài liệu về tài liệu chọn giống </w:t>
      </w:r>
    </w:p>
    <w:tbl>
      <w:tblPr>
        <w:tblW w:w="0" w:type="auto"/>
        <w:tblInd w:w="108" w:type="dxa"/>
        <w:tblLayout w:type="fixed"/>
        <w:tblLook w:val="0000" w:firstRow="0" w:lastRow="0" w:firstColumn="0" w:lastColumn="0" w:noHBand="0" w:noVBand="0"/>
      </w:tblPr>
      <w:tblGrid>
        <w:gridCol w:w="5082"/>
        <w:gridCol w:w="4442"/>
      </w:tblGrid>
      <w:tr w:rsidR="0098532E" w:rsidRPr="0039672B">
        <w:tc>
          <w:tcPr>
            <w:tcW w:w="50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44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Hoạt động của học sinh</w:t>
            </w:r>
          </w:p>
        </w:tc>
      </w:tr>
      <w:tr w:rsidR="0098532E" w:rsidRPr="0039672B">
        <w:tc>
          <w:tcPr>
            <w:tcW w:w="5082" w:type="dxa"/>
            <w:tcBorders>
              <w:top w:val="single" w:sz="4" w:space="0" w:color="000000"/>
              <w:left w:val="single" w:sz="4" w:space="0" w:color="000000"/>
              <w:bottom w:val="single" w:sz="4" w:space="0" w:color="000000"/>
            </w:tcBorders>
            <w:shd w:val="clear" w:color="auto" w:fill="auto"/>
          </w:tcPr>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lang w:val="vi-VN"/>
              </w:rPr>
              <w:t xml:space="preserve"> GV nêu yêu cầ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ãy sắp xếp tranh ảnh theo chủ đề: Thành tựu chọn giống vật nuôi và cây trồ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hi nhận xét vào bảng 39, bảng 40</w:t>
            </w:r>
          </w:p>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lang w:val="vi-VN"/>
              </w:rPr>
              <w:t xml:space="preserve"> GV quan sát và giúp đỡ các nhóm hoàn thành công việc.</w:t>
            </w:r>
          </w:p>
        </w:tc>
        <w:tc>
          <w:tcPr>
            <w:tcW w:w="44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ác nhóm thực hiệ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 Một số học sinh chuẩn bị nội du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hóm thống nhất ý kiến hoàn thành bảng 39 SGK</w:t>
            </w:r>
          </w:p>
        </w:tc>
      </w:tr>
    </w:tbl>
    <w:p w:rsidR="0098532E" w:rsidRPr="0039672B" w:rsidRDefault="0098532E" w:rsidP="00AF43C2">
      <w:pPr>
        <w:pStyle w:val="NoSpacing"/>
        <w:rPr>
          <w:rFonts w:ascii="Times New Roman" w:hAnsi="Times New Roman" w:cs="Times New Roman"/>
          <w:bCs/>
          <w:iCs/>
          <w:sz w:val="26"/>
          <w:szCs w:val="26"/>
          <w:lang w:val="vi-VN"/>
        </w:rPr>
      </w:pP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2:</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BÁO CÁO THU HOẠCH</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ĐCĐ: HS viết được bài thu hoạch vào bảng 39 và nhận xét, liên hệ với địa phương dang sử dụng giống vật nuôi và cây trồng nào</w:t>
      </w:r>
    </w:p>
    <w:tbl>
      <w:tblPr>
        <w:tblW w:w="0" w:type="auto"/>
        <w:tblInd w:w="108" w:type="dxa"/>
        <w:tblLayout w:type="fixed"/>
        <w:tblLook w:val="0000" w:firstRow="0" w:lastRow="0" w:firstColumn="0" w:lastColumn="0" w:noHBand="0" w:noVBand="0"/>
      </w:tblPr>
      <w:tblGrid>
        <w:gridCol w:w="5082"/>
        <w:gridCol w:w="4442"/>
      </w:tblGrid>
      <w:tr w:rsidR="0098532E" w:rsidRPr="0039672B">
        <w:tc>
          <w:tcPr>
            <w:tcW w:w="50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44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Hoạt động của học sinh</w:t>
            </w:r>
          </w:p>
        </w:tc>
      </w:tr>
      <w:tr w:rsidR="0098532E" w:rsidRPr="0039672B">
        <w:tc>
          <w:tcPr>
            <w:tcW w:w="5082" w:type="dxa"/>
            <w:tcBorders>
              <w:top w:val="single" w:sz="4" w:space="0" w:color="000000"/>
              <w:left w:val="single" w:sz="4" w:space="0" w:color="000000"/>
              <w:bottom w:val="single" w:sz="4" w:space="0" w:color="000000"/>
            </w:tcBorders>
            <w:shd w:val="clear" w:color="auto" w:fill="auto"/>
          </w:tcPr>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 xml:space="preserve"> GV yêu cầu các nhóm báo cáo kết quả </w:t>
            </w: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 xml:space="preserve"> GV nhận xét và đánh giá kết quả </w:t>
            </w:r>
          </w:p>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 xml:space="preserve"> GV bổ sung thêm kiến thức vào bảng 39 và 40</w:t>
            </w:r>
          </w:p>
        </w:tc>
        <w:tc>
          <w:tcPr>
            <w:tcW w:w="44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Mỗi nhóm báo cáo cầ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Treo tranh của nhóm</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ử một đại diện thuyết minh</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Yêu cầu: Nội dung phù hợp với tranh dá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ác nhóm theo dõi và có thể đưa ra câu hỏi để nhóm trình bày trả lời, nếu không trả lời được thì nhóm khác trả lời thay</w:t>
            </w:r>
          </w:p>
        </w:tc>
      </w:tr>
    </w:tbl>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i/>
          <w:sz w:val="26"/>
          <w:szCs w:val="26"/>
          <w:lang w:val="vi-VN"/>
        </w:rPr>
        <w:lastRenderedPageBreak/>
        <w:t>Bảng 39: Các tính trạng nổi bật và hướng sử dụng của một số giống vật nuôi:</w:t>
      </w:r>
    </w:p>
    <w:tbl>
      <w:tblPr>
        <w:tblW w:w="0" w:type="auto"/>
        <w:tblInd w:w="108" w:type="dxa"/>
        <w:tblLayout w:type="fixed"/>
        <w:tblLook w:val="0000" w:firstRow="0" w:lastRow="0" w:firstColumn="0" w:lastColumn="0" w:noHBand="0" w:noVBand="0"/>
      </w:tblPr>
      <w:tblGrid>
        <w:gridCol w:w="630"/>
        <w:gridCol w:w="2026"/>
        <w:gridCol w:w="2532"/>
        <w:gridCol w:w="4394"/>
      </w:tblGrid>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T</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ên giống</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Hướng sử dụng</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Tính trạng nổi bật</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b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ò sữa Hà La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ò Sin</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thịt</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khả năng chịu nó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o nhiều sữa, tỉ lệ bơ cao</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lợ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ợn ỉ Móng c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ợn Bớc sai</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Lấy con giố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Lấy thịt</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Phát dục sớm, đẻ nhiều con, nhiều nạc, tăng trọng nhanh</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gà:</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a Rôt t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à tam hoàng</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thịt và trứng</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trọng nha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ẻ nhiều trứng</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vị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ịt cỏ, vịt b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ịt Supermeat</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thịt và trứng</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ễ thích ngh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trọng nha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ẻ nhiều trứng</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c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ô phi đơn tí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hép la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á chim trắng</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thịt</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ễ thích ngh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trọng nhanh</w:t>
            </w:r>
          </w:p>
        </w:tc>
      </w:tr>
    </w:tbl>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b/>
          <w:sz w:val="26"/>
          <w:szCs w:val="26"/>
        </w:rPr>
        <w:t>:</w:t>
      </w:r>
      <w:r w:rsidRPr="0039672B">
        <w:rPr>
          <w:rFonts w:ascii="Times New Roman" w:hAnsi="Times New Roman" w:cs="Times New Roman"/>
          <w:sz w:val="26"/>
          <w:szCs w:val="26"/>
        </w:rPr>
        <w:t xml:space="preserve"> </w:t>
      </w:r>
      <w:r w:rsidRPr="0039672B">
        <w:rPr>
          <w:rFonts w:ascii="Times New Roman" w:hAnsi="Times New Roman" w:cs="Times New Roman"/>
          <w:i/>
          <w:sz w:val="26"/>
          <w:szCs w:val="26"/>
        </w:rPr>
        <w:t>Giúp HS hoàn thiện KT vừa lĩnh hội được.</w:t>
      </w:r>
    </w:p>
    <w:p w:rsidR="0098532E" w:rsidRPr="0039672B" w:rsidRDefault="00EF4AD5"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GV nhận xét các nhóm, cho điểm nhóm làm tốt.</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4.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ảng 40: Các tính trạng nổi bật của một số giống cây trồng</w:t>
      </w:r>
    </w:p>
    <w:p w:rsidR="0098532E" w:rsidRPr="0039672B" w:rsidRDefault="0098532E" w:rsidP="00AF43C2">
      <w:pPr>
        <w:pStyle w:val="NoSpacing"/>
        <w:rPr>
          <w:rFonts w:ascii="Times New Roman" w:hAnsi="Times New Roman" w:cs="Times New Roman"/>
          <w:sz w:val="26"/>
          <w:szCs w:val="26"/>
        </w:rPr>
      </w:pPr>
    </w:p>
    <w:tbl>
      <w:tblPr>
        <w:tblW w:w="0" w:type="auto"/>
        <w:tblInd w:w="108" w:type="dxa"/>
        <w:tblLayout w:type="fixed"/>
        <w:tblLook w:val="0000" w:firstRow="0" w:lastRow="0" w:firstColumn="0" w:lastColumn="0" w:noHBand="0" w:noVBand="0"/>
      </w:tblPr>
      <w:tblGrid>
        <w:gridCol w:w="540"/>
        <w:gridCol w:w="4059"/>
        <w:gridCol w:w="4992"/>
      </w:tblGrid>
      <w:tr w:rsidR="0098532E" w:rsidRPr="0039672B">
        <w:tc>
          <w:tcPr>
            <w:tcW w:w="5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T</w:t>
            </w:r>
          </w:p>
        </w:tc>
        <w:tc>
          <w:tcPr>
            <w:tcW w:w="405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ên giống</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Tính trạng nổi bật</w:t>
            </w:r>
          </w:p>
        </w:tc>
      </w:tr>
      <w:tr w:rsidR="0098532E" w:rsidRPr="0039672B">
        <w:tc>
          <w:tcPr>
            <w:tcW w:w="5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tc>
        <w:tc>
          <w:tcPr>
            <w:tcW w:w="405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Giống lú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R 203</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M 2</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BIR 352</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gắn ngày, năng suất cao</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hống chịu được rầy n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ông cảm quang</w:t>
            </w:r>
          </w:p>
        </w:tc>
      </w:tr>
      <w:tr w:rsidR="0098532E" w:rsidRPr="0039672B">
        <w:tc>
          <w:tcPr>
            <w:tcW w:w="5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405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ngô:</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ô lai LNV4</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ô lai LVN20</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ả năng thích ứng rộ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ống đổ tốt</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ăng suất từ 8 –12 tấn/ha</w:t>
            </w:r>
          </w:p>
        </w:tc>
      </w:tr>
      <w:tr w:rsidR="0098532E" w:rsidRPr="0039672B">
        <w:tc>
          <w:tcPr>
            <w:tcW w:w="5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t>3</w:t>
            </w:r>
          </w:p>
        </w:tc>
        <w:tc>
          <w:tcPr>
            <w:tcW w:w="405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Giống cà chua:</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à chua Hồng la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à chua P375</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ích hợp với vùng thâm ca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suất cao</w:t>
            </w: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4.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Ôn tập toàn bộ phần di truyền và biến dị.</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Chuẩn bị bài 41: Môi trường và các nhân tố sinh thái</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Kẻ sẵn bảng 41.1 và bảng 41.2 vào vở soạn bài, Chuẩn bị nội dung và phương án trả lời.</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5D1B20" w:rsidRPr="0039672B" w:rsidRDefault="005D1B20" w:rsidP="005D1B20">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38:  THỰC HÀNH</w:t>
      </w:r>
    </w:p>
    <w:p w:rsidR="005D1B20" w:rsidRPr="0039672B" w:rsidRDefault="005D1B20" w:rsidP="005D1B20">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rPr>
        <w:t>TẬP DƯỢT THAO TÁC GIAO PHẤN</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lang w:val="vi-VN"/>
        </w:rPr>
        <w:t>I. MỤC TIÊU</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1. Kiến thức:</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nắm được các thao tác giao phấn ở cây tự thụ phấn và cây giao phấn</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Cũng cố lí thuyết về lai giống.</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2. Kĩ năng:</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Rèn kĩ năng nghiên cứu tài liệu, khái quát kiến thức.Thu thập được tài liệu về giao phấn.</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3. Thái độ:</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iáo dục ý thức tìm tòi sưu tầm tài liệu</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Giáo dục ý thức trân trọng thành tựu khoa học.</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hợp tác trong quá trình thực hành.</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II. ĐỒ DÙNG DẠY HỌC</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ranh H38 SGK</w:t>
      </w:r>
    </w:p>
    <w:p w:rsidR="005D1B20" w:rsidRPr="0039672B" w:rsidRDefault="005D1B20" w:rsidP="005D1B20">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Băng, đĩa hình về các thao tác giao phấn để trình chiếu</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lang w:val="vi-VN"/>
        </w:rPr>
        <w:t>III. HOẠT ĐỘNG DẠY – HỌC</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1.GV</w:t>
      </w:r>
      <w:r w:rsidRPr="0039672B">
        <w:rPr>
          <w:rFonts w:ascii="Times New Roman" w:hAnsi="Times New Roman" w:cs="Times New Roman"/>
          <w:sz w:val="26"/>
          <w:szCs w:val="26"/>
          <w:lang w:val="vi-VN"/>
        </w:rPr>
        <w:t xml:space="preserve"> kiểm tra phần chuẩn bị của học sinh </w:t>
      </w:r>
    </w:p>
    <w:p w:rsidR="005D1B20" w:rsidRPr="0039672B" w:rsidRDefault="005D1B20" w:rsidP="005D1B20">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 xml:space="preserve">2.Tiến hành: </w:t>
      </w:r>
    </w:p>
    <w:p w:rsidR="005D1B20" w:rsidRPr="0039672B" w:rsidRDefault="005D1B20" w:rsidP="005D1B20">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Khởi động:</w:t>
      </w:r>
    </w:p>
    <w:p w:rsidR="005D1B20" w:rsidRPr="0039672B" w:rsidRDefault="005D1B20" w:rsidP="005D1B20">
      <w:pPr>
        <w:pStyle w:val="NoSpacing"/>
        <w:rPr>
          <w:rFonts w:ascii="Times New Roman" w:hAnsi="Times New Roman" w:cs="Times New Roman"/>
          <w:i/>
          <w:sz w:val="26"/>
          <w:szCs w:val="26"/>
        </w:rPr>
      </w:pPr>
      <w:r w:rsidRPr="0039672B">
        <w:rPr>
          <w:rFonts w:ascii="Times New Roman" w:hAnsi="Times New Roman" w:cs="Times New Roman"/>
          <w:sz w:val="26"/>
          <w:szCs w:val="26"/>
          <w:lang w:val="vi-VN"/>
        </w:rPr>
        <w:t xml:space="preserve"> </w:t>
      </w: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5D1B20" w:rsidRPr="0039672B" w:rsidRDefault="005D1B20" w:rsidP="005D1B20">
      <w:pPr>
        <w:pStyle w:val="NoSpacing"/>
        <w:rPr>
          <w:rFonts w:ascii="Times New Roman" w:hAnsi="Times New Roman" w:cs="Times New Roman"/>
          <w:b/>
          <w:bCs/>
          <w:i/>
          <w:iCs/>
          <w:sz w:val="26"/>
          <w:szCs w:val="26"/>
          <w:lang w:val="vi-VN"/>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vi-VN"/>
        </w:rPr>
        <w:t xml:space="preserve">Cho học sinh xem băng hình trình chiếu </w:t>
      </w:r>
    </w:p>
    <w:p w:rsidR="005D1B20" w:rsidRPr="0039672B" w:rsidRDefault="005D1B20" w:rsidP="005D1B20">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5D1B20" w:rsidRPr="0039672B" w:rsidRDefault="005D1B20" w:rsidP="005D1B20">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5D1B20" w:rsidRPr="0039672B" w:rsidRDefault="005D1B20" w:rsidP="005D1B20">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I.</w:t>
      </w:r>
      <w:r w:rsidRPr="0039672B">
        <w:rPr>
          <w:rFonts w:ascii="Times New Roman" w:hAnsi="Times New Roman" w:cs="Times New Roman"/>
          <w:bCs/>
          <w:sz w:val="26"/>
          <w:szCs w:val="26"/>
          <w:lang w:val="vi-VN"/>
        </w:rPr>
        <w:t>TÌM HIỂU CÁC THAO TÁC GIAO PHẤN</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bCs/>
          <w:sz w:val="26"/>
          <w:szCs w:val="26"/>
          <w:lang w:val="vi-VN"/>
        </w:rPr>
        <w:t xml:space="preserve">Mục tiêu cần đạt: </w:t>
      </w:r>
      <w:r w:rsidRPr="0039672B">
        <w:rPr>
          <w:rFonts w:ascii="Times New Roman" w:hAnsi="Times New Roman" w:cs="Times New Roman"/>
          <w:sz w:val="26"/>
          <w:szCs w:val="26"/>
          <w:lang w:val="vi-VN"/>
        </w:rPr>
        <w:t>HS nắm được các bước tiến hành giao phấ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40"/>
        <w:gridCol w:w="3060"/>
        <w:gridCol w:w="2396"/>
      </w:tblGrid>
      <w:tr w:rsidR="005D1B20" w:rsidRPr="0039672B">
        <w:trPr>
          <w:trHeight w:val="409"/>
        </w:trPr>
        <w:tc>
          <w:tcPr>
            <w:tcW w:w="4140" w:type="dxa"/>
            <w:shd w:val="clear" w:color="auto" w:fill="auto"/>
            <w:vAlign w:val="center"/>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Hoạt động của giáo viên</w:t>
            </w:r>
          </w:p>
        </w:tc>
        <w:tc>
          <w:tcPr>
            <w:tcW w:w="3060" w:type="dxa"/>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của học sinh</w:t>
            </w:r>
          </w:p>
        </w:tc>
        <w:tc>
          <w:tcPr>
            <w:tcW w:w="2396" w:type="dxa"/>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r>
      <w:tr w:rsidR="005D1B20" w:rsidRPr="0039672B">
        <w:trPr>
          <w:trHeight w:val="4486"/>
        </w:trPr>
        <w:tc>
          <w:tcPr>
            <w:tcW w:w="4140" w:type="dxa"/>
            <w:shd w:val="clear" w:color="auto" w:fill="auto"/>
            <w:vAlign w:val="center"/>
          </w:tcPr>
          <w:p w:rsidR="005D1B20" w:rsidRPr="0039672B" w:rsidRDefault="005D1B20" w:rsidP="0066672A">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 xml:space="preserve"> GV đánh giá kết quả các nhóm</w:t>
            </w:r>
          </w:p>
          <w:p w:rsidR="005D1B20" w:rsidRPr="0039672B" w:rsidRDefault="005D1B20" w:rsidP="0066672A">
            <w:pPr>
              <w:pStyle w:val="NoSpacing"/>
              <w:rPr>
                <w:rFonts w:ascii="Times New Roman" w:hAnsi="Times New Roman" w:cs="Times New Roman"/>
                <w:iCs/>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GV bổ sung giúp các nhóm hoàn thiện kiến thức</w:t>
            </w:r>
            <w:r w:rsidRPr="0039672B">
              <w:rPr>
                <w:rFonts w:ascii="Times New Roman" w:hAnsi="Times New Roman" w:cs="Times New Roman"/>
                <w:sz w:val="26"/>
                <w:szCs w:val="26"/>
              </w:rPr>
              <w:t>.</w:t>
            </w:r>
          </w:p>
          <w:p w:rsidR="005D1B20" w:rsidRPr="0039672B" w:rsidRDefault="005D1B20" w:rsidP="0066672A">
            <w:pPr>
              <w:pStyle w:val="NoSpacing"/>
              <w:rPr>
                <w:rFonts w:ascii="Times New Roman" w:hAnsi="Times New Roman" w:cs="Times New Roman"/>
                <w:bCs/>
                <w:iCs/>
                <w:sz w:val="26"/>
                <w:szCs w:val="26"/>
                <w:lang w:val="vi-VN"/>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 xml:space="preserve">GV yêu cầu: Nhiều HS trình bày đầy đủ 3 bước </w:t>
            </w:r>
            <w:r w:rsidRPr="0039672B">
              <w:rPr>
                <w:rFonts w:ascii="Times New Roman" w:hAnsi="Times New Roman" w:cs="Times New Roman"/>
                <w:sz w:val="26"/>
                <w:szCs w:val="26"/>
              </w:rPr>
              <w:t>trong thao tác giao phấn (thụ phấn)chỉ giữ lại 1 số bông và hoa phải chưa vỡ không bị dị hình, không quá non hay già, các hoa khác cắt bỏ</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ắt chéo vỏ trấu ở phía bụng </w:t>
            </w:r>
            <w:r w:rsidRPr="0039672B">
              <w:rPr>
                <w:rFonts w:ascii="Times New Roman" w:hAnsi="Times New Roman" w:cs="Times New Roman"/>
                <w:sz w:val="26"/>
                <w:szCs w:val="26"/>
              </w:rPr>
              <w:t> lộ rõ nhị</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Dùng kẹp gắp 6 nhị (cả bao phấn) ra ngoài</w:t>
            </w:r>
          </w:p>
          <w:p w:rsidR="005D1B20" w:rsidRPr="0039672B" w:rsidRDefault="005D1B20" w:rsidP="0066672A">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rPr>
              <w:t>+ Bao bông lúa lại ghi rõ ngày tháng</w:t>
            </w:r>
          </w:p>
        </w:tc>
        <w:tc>
          <w:tcPr>
            <w:tcW w:w="3060" w:type="dxa"/>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Các nhóm tập trung xem trình chiếu, chú ý các thao tác cắt, rắc phấn, bao túi nilon ...</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Yêu cầu nêu được:</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ắt vỏ trấu </w:t>
            </w:r>
            <w:r w:rsidRPr="0039672B">
              <w:rPr>
                <w:rFonts w:ascii="Times New Roman" w:hAnsi="Times New Roman" w:cs="Times New Roman"/>
                <w:sz w:val="26"/>
                <w:szCs w:val="26"/>
              </w:rPr>
              <w:t> khử nhị</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Rắc nhẹ hạt phấn lên nhuỵ</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Bao nilon bảo vệ</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theo dõi phần đánh giá và bổ sung của GV </w:t>
            </w:r>
            <w:r w:rsidRPr="0039672B">
              <w:rPr>
                <w:rFonts w:ascii="Times New Roman" w:hAnsi="Times New Roman" w:cs="Times New Roman"/>
                <w:sz w:val="26"/>
                <w:szCs w:val="26"/>
              </w:rPr>
              <w:t> tự sửa chữa.</w:t>
            </w:r>
          </w:p>
          <w:p w:rsidR="005D1B20" w:rsidRPr="0039672B" w:rsidRDefault="005D1B20" w:rsidP="0066672A">
            <w:pPr>
              <w:pStyle w:val="NoSpacing"/>
              <w:rPr>
                <w:rFonts w:ascii="Times New Roman" w:hAnsi="Times New Roman" w:cs="Times New Roman"/>
                <w:iCs/>
                <w:sz w:val="26"/>
                <w:szCs w:val="26"/>
              </w:rPr>
            </w:pPr>
            <w:r w:rsidRPr="0039672B">
              <w:rPr>
                <w:rFonts w:ascii="Times New Roman" w:hAnsi="Times New Roman" w:cs="Times New Roman"/>
                <w:sz w:val="26"/>
                <w:szCs w:val="26"/>
              </w:rPr>
              <w:t>- HS thực hiện theo yêu cầu của Giáo viên</w:t>
            </w:r>
          </w:p>
        </w:tc>
        <w:tc>
          <w:tcPr>
            <w:tcW w:w="2396" w:type="dxa"/>
            <w:shd w:val="clear" w:color="auto" w:fill="auto"/>
          </w:tcPr>
          <w:p w:rsidR="005D1B20" w:rsidRPr="0039672B" w:rsidRDefault="005D1B20" w:rsidP="0066672A">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Tìm hiểu thao tácgiao phấn</w:t>
            </w:r>
          </w:p>
          <w:p w:rsidR="005D1B20" w:rsidRPr="0039672B" w:rsidRDefault="005D1B20" w:rsidP="0066672A">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 Kết luận:</w:t>
            </w:r>
            <w:r w:rsidRPr="0039672B">
              <w:rPr>
                <w:rFonts w:ascii="Times New Roman" w:hAnsi="Times New Roman" w:cs="Times New Roman"/>
                <w:sz w:val="26"/>
                <w:szCs w:val="26"/>
              </w:rPr>
              <w:t xml:space="preserve"> Giao phấn gồm các bước:</w:t>
            </w:r>
          </w:p>
          <w:p w:rsidR="005D1B20" w:rsidRPr="0039672B" w:rsidRDefault="005D1B20" w:rsidP="0066672A">
            <w:pPr>
              <w:pStyle w:val="NoSpacing"/>
              <w:rPr>
                <w:rFonts w:ascii="Times New Roman" w:hAnsi="Times New Roman" w:cs="Times New Roman"/>
                <w:iCs/>
                <w:sz w:val="26"/>
                <w:szCs w:val="26"/>
              </w:rPr>
            </w:pPr>
            <w:r w:rsidRPr="0039672B">
              <w:rPr>
                <w:rFonts w:ascii="Times New Roman" w:hAnsi="Times New Roman" w:cs="Times New Roman"/>
                <w:iCs/>
                <w:sz w:val="26"/>
                <w:szCs w:val="26"/>
              </w:rPr>
              <w:t>- Bước 1:</w:t>
            </w:r>
            <w:r w:rsidRPr="0039672B">
              <w:rPr>
                <w:rFonts w:ascii="Times New Roman" w:hAnsi="Times New Roman" w:cs="Times New Roman"/>
                <w:sz w:val="26"/>
                <w:szCs w:val="26"/>
              </w:rPr>
              <w:t xml:space="preserve"> Chọn cây mẹ: </w:t>
            </w:r>
            <w:r w:rsidRPr="0039672B">
              <w:rPr>
                <w:rFonts w:ascii="Times New Roman" w:hAnsi="Times New Roman" w:cs="Times New Roman"/>
                <w:iCs/>
                <w:sz w:val="26"/>
                <w:szCs w:val="26"/>
              </w:rPr>
              <w:t>- Bước 2:</w:t>
            </w:r>
            <w:r w:rsidRPr="0039672B">
              <w:rPr>
                <w:rFonts w:ascii="Times New Roman" w:hAnsi="Times New Roman" w:cs="Times New Roman"/>
                <w:sz w:val="26"/>
                <w:szCs w:val="26"/>
              </w:rPr>
              <w:t xml:space="preserve"> Khử đực ở cây mẹ</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iCs/>
                <w:sz w:val="26"/>
                <w:szCs w:val="26"/>
              </w:rPr>
              <w:t>- Bước 3:</w:t>
            </w:r>
            <w:r w:rsidRPr="0039672B">
              <w:rPr>
                <w:rFonts w:ascii="Times New Roman" w:hAnsi="Times New Roman" w:cs="Times New Roman"/>
                <w:sz w:val="26"/>
                <w:szCs w:val="26"/>
              </w:rPr>
              <w:t xml:space="preserve"> Thụ phấn</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ấy phấn từ hoa đực rắc lên nhụy của hoa ở cây mẹ </w:t>
            </w:r>
            <w:r w:rsidRPr="0039672B">
              <w:rPr>
                <w:rFonts w:ascii="Times New Roman" w:hAnsi="Times New Roman" w:cs="Times New Roman"/>
                <w:sz w:val="26"/>
                <w:szCs w:val="26"/>
                <w:lang w:val="fr-FR"/>
              </w:rPr>
              <w:t>+ Bao ni lông ghi ngày tháng.</w:t>
            </w:r>
          </w:p>
        </w:tc>
      </w:tr>
    </w:tbl>
    <w:p w:rsidR="005D1B20" w:rsidRPr="0039672B" w:rsidRDefault="005D1B20" w:rsidP="005D1B20">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lastRenderedPageBreak/>
        <w:t>Hoạt động 2:</w:t>
      </w:r>
      <w:r w:rsidRPr="0039672B">
        <w:rPr>
          <w:rFonts w:ascii="Times New Roman" w:hAnsi="Times New Roman" w:cs="Times New Roman"/>
          <w:sz w:val="26"/>
          <w:szCs w:val="26"/>
          <w:lang w:val="fr-FR"/>
        </w:rPr>
        <w:t xml:space="preserve">                II.</w:t>
      </w:r>
      <w:r w:rsidRPr="0039672B">
        <w:rPr>
          <w:rFonts w:ascii="Times New Roman" w:hAnsi="Times New Roman" w:cs="Times New Roman"/>
          <w:bCs/>
          <w:sz w:val="26"/>
          <w:szCs w:val="26"/>
          <w:lang w:val="fr-FR"/>
        </w:rPr>
        <w:t>BÁO CÁO THU HOẠCH</w:t>
      </w:r>
    </w:p>
    <w:tbl>
      <w:tblPr>
        <w:tblW w:w="0" w:type="auto"/>
        <w:tblInd w:w="108" w:type="dxa"/>
        <w:tblLayout w:type="fixed"/>
        <w:tblLook w:val="0000" w:firstRow="0" w:lastRow="0" w:firstColumn="0" w:lastColumn="0" w:noHBand="0" w:noVBand="0"/>
      </w:tblPr>
      <w:tblGrid>
        <w:gridCol w:w="3060"/>
        <w:gridCol w:w="3568"/>
        <w:gridCol w:w="3035"/>
      </w:tblGrid>
      <w:tr w:rsidR="005D1B20" w:rsidRPr="0039672B">
        <w:tc>
          <w:tcPr>
            <w:tcW w:w="3060" w:type="dxa"/>
            <w:tcBorders>
              <w:top w:val="single" w:sz="4" w:space="0" w:color="000000"/>
              <w:left w:val="single" w:sz="4" w:space="0" w:color="000000"/>
              <w:bottom w:val="single" w:sz="4" w:space="0" w:color="000000"/>
            </w:tcBorders>
            <w:shd w:val="clear" w:color="auto" w:fill="auto"/>
          </w:tcPr>
          <w:p w:rsidR="005D1B20" w:rsidRPr="0039672B" w:rsidRDefault="005D1B20" w:rsidP="0066672A">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giáo viên</w:t>
            </w:r>
          </w:p>
        </w:tc>
        <w:tc>
          <w:tcPr>
            <w:tcW w:w="3568" w:type="dxa"/>
            <w:tcBorders>
              <w:top w:val="single" w:sz="4" w:space="0" w:color="000000"/>
              <w:left w:val="single" w:sz="4" w:space="0" w:color="000000"/>
              <w:bottom w:val="single" w:sz="4" w:space="0" w:color="000000"/>
            </w:tcBorders>
            <w:shd w:val="clear" w:color="auto" w:fill="auto"/>
          </w:tcPr>
          <w:p w:rsidR="005D1B20" w:rsidRPr="0039672B" w:rsidRDefault="005D1B20" w:rsidP="0066672A">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3035" w:type="dxa"/>
            <w:tcBorders>
              <w:top w:val="single" w:sz="4" w:space="0" w:color="000000"/>
              <w:left w:val="single" w:sz="4" w:space="0" w:color="000000"/>
              <w:bottom w:val="single" w:sz="4" w:space="0" w:color="000000"/>
              <w:right w:val="single" w:sz="4" w:space="0" w:color="000000"/>
            </w:tcBorders>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5D1B20" w:rsidRPr="0039672B">
        <w:tc>
          <w:tcPr>
            <w:tcW w:w="3060" w:type="dxa"/>
            <w:tcBorders>
              <w:top w:val="single" w:sz="4" w:space="0" w:color="000000"/>
              <w:left w:val="single" w:sz="4" w:space="0" w:color="000000"/>
              <w:bottom w:val="single" w:sz="4" w:space="0" w:color="000000"/>
            </w:tcBorders>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êu cầu </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các tháo tác giao phấn</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Phân tích nguyên nhân thành công và chưa thành công từ bài học thực hành</w:t>
            </w:r>
          </w:p>
        </w:tc>
        <w:tc>
          <w:tcPr>
            <w:tcW w:w="3568" w:type="dxa"/>
            <w:tcBorders>
              <w:top w:val="single" w:sz="4" w:space="0" w:color="000000"/>
              <w:left w:val="single" w:sz="4" w:space="0" w:color="000000"/>
              <w:bottom w:val="single" w:sz="4" w:space="0" w:color="000000"/>
            </w:tcBorders>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HS xem lại nội dung vừa quan sát, thực hiện làm bài thu hoạch tại lớp</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Phân tích nguyên nhân do:</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Thao tác</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Điều kiện tự nhiên</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Lựa chọn cây mẹ và hạt phấn</w:t>
            </w:r>
          </w:p>
        </w:tc>
        <w:tc>
          <w:tcPr>
            <w:tcW w:w="3035" w:type="dxa"/>
            <w:tcBorders>
              <w:top w:val="single" w:sz="4" w:space="0" w:color="000000"/>
              <w:left w:val="single" w:sz="4" w:space="0" w:color="000000"/>
              <w:bottom w:val="single" w:sz="4" w:space="0" w:color="000000"/>
              <w:right w:val="single" w:sz="4" w:space="0" w:color="000000"/>
            </w:tcBorders>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II.THU HOẠCH</w:t>
            </w:r>
          </w:p>
          <w:p w:rsidR="005D1B20" w:rsidRPr="0039672B" w:rsidRDefault="005D1B20" w:rsidP="0066672A">
            <w:pPr>
              <w:pStyle w:val="NoSpacing"/>
              <w:rPr>
                <w:rFonts w:ascii="Times New Roman" w:hAnsi="Times New Roman" w:cs="Times New Roman"/>
                <w:sz w:val="26"/>
                <w:szCs w:val="26"/>
              </w:rPr>
            </w:pP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theo kiểu thuyết minh đã quan sát để tổng kết bài học thực hành.</w:t>
            </w:r>
          </w:p>
        </w:tc>
      </w:tr>
    </w:tbl>
    <w:p w:rsidR="005D1B20" w:rsidRPr="0039672B" w:rsidRDefault="005D1B20" w:rsidP="005D1B20">
      <w:pPr>
        <w:pStyle w:val="NoSpacing"/>
        <w:rPr>
          <w:rFonts w:ascii="Times New Roman" w:hAnsi="Times New Roman" w:cs="Times New Roman"/>
          <w:bCs/>
          <w:sz w:val="26"/>
          <w:szCs w:val="26"/>
        </w:rPr>
      </w:pPr>
    </w:p>
    <w:p w:rsidR="005D1B20" w:rsidRPr="0039672B" w:rsidRDefault="005D1B20" w:rsidP="005D1B20">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w:t>
      </w:r>
      <w:r w:rsidRPr="0039672B">
        <w:rPr>
          <w:rFonts w:ascii="Times New Roman" w:hAnsi="Times New Roman" w:cs="Times New Roman"/>
          <w:b/>
          <w:bCs/>
          <w:sz w:val="26"/>
          <w:szCs w:val="26"/>
        </w:rPr>
        <w:t xml:space="preserve"> </w:t>
      </w:r>
      <w:r w:rsidRPr="0039672B">
        <w:rPr>
          <w:rFonts w:ascii="Times New Roman" w:hAnsi="Times New Roman" w:cs="Times New Roman"/>
          <w:b/>
          <w:bCs/>
          <w:sz w:val="26"/>
          <w:szCs w:val="26"/>
          <w:lang w:val="vi-VN"/>
        </w:rPr>
        <w:t>Củng cố:</w:t>
      </w:r>
    </w:p>
    <w:p w:rsidR="005D1B20" w:rsidRPr="0039672B" w:rsidRDefault="005D1B20" w:rsidP="005D1B20">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5D1B20" w:rsidRPr="0039672B" w:rsidRDefault="005D1B20" w:rsidP="005D1B20">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GV nhận xét buổi thực hành: khen các nhóm thực hành tốt, nhắc nhở nhóm làm chưa tốt.</w:t>
      </w:r>
    </w:p>
    <w:p w:rsidR="005D1B20" w:rsidRPr="0039672B" w:rsidRDefault="005D1B20" w:rsidP="005D1B20">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 Vận dụng, mở rộng:</w:t>
      </w:r>
    </w:p>
    <w:p w:rsidR="005D1B20" w:rsidRPr="0039672B" w:rsidRDefault="005D1B20" w:rsidP="005D1B20">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5D1B20" w:rsidRPr="0039672B" w:rsidRDefault="005D1B20" w:rsidP="005D1B20">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5D1B20" w:rsidRPr="0039672B" w:rsidRDefault="005D1B20" w:rsidP="005D1B20">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5D1B20" w:rsidRPr="0039672B" w:rsidRDefault="005D1B20" w:rsidP="005D1B20">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rPr>
        <w:t>-</w:t>
      </w:r>
      <w:r w:rsidRPr="0039672B">
        <w:rPr>
          <w:rFonts w:ascii="Times New Roman" w:hAnsi="Times New Roman" w:cs="Times New Roman"/>
          <w:bCs/>
          <w:sz w:val="26"/>
          <w:szCs w:val="26"/>
          <w:lang w:val="vi-VN"/>
        </w:rPr>
        <w:t>Tìm hiểu phương pháp để giống lúa, ngô, rau màu... truyền thống của nông dân</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lang w:val="vi-VN"/>
        </w:rPr>
        <w:t>5. Dặn dò</w:t>
      </w:r>
      <w:r w:rsidRPr="0039672B">
        <w:rPr>
          <w:rFonts w:ascii="Times New Roman" w:hAnsi="Times New Roman" w:cs="Times New Roman"/>
          <w:bCs/>
          <w:sz w:val="26"/>
          <w:szCs w:val="26"/>
          <w:lang w:val="vi-VN"/>
        </w:rPr>
        <w:t xml:space="preserve">: </w:t>
      </w:r>
      <w:r w:rsidRPr="0039672B">
        <w:rPr>
          <w:rFonts w:ascii="Times New Roman" w:hAnsi="Times New Roman" w:cs="Times New Roman"/>
          <w:sz w:val="26"/>
          <w:szCs w:val="26"/>
          <w:lang w:val="vi-VN"/>
        </w:rPr>
        <w:t>HS nghiên cứu nội dung bài 36 các phương pháp chọn lọc.</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0</w:t>
      </w:r>
      <w:r w:rsidRPr="0039672B">
        <w:rPr>
          <w:rFonts w:ascii="Times New Roman" w:hAnsi="Times New Roman" w:cs="Times New Roman"/>
          <w:b/>
          <w:bCs/>
          <w:sz w:val="26"/>
          <w:szCs w:val="26"/>
          <w:lang w:val="vi-VN"/>
        </w:rPr>
        <w:t>:</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ÔN TẬP PHẦN DI TRUYỀN VÀ BIẾN DỊ</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S tự hệ thống hoá được các kiến thức cơ bản về di truyền và biến dị </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  HS biết vận dụng lí thuyết vào thực tiễn sản xuất và đời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Rèn kĩ năng tư duy, tổng hợp, hệ thống hoá kiến thứ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 Kĩ năng hoạt độ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Giáo dục ý thức tìm hiểu ứng dụng sinh học vào đời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iấy trong in nội dung từ bảng 40.1 </w:t>
      </w:r>
      <w:r w:rsidRPr="0039672B">
        <w:rPr>
          <w:rFonts w:ascii="Times New Roman" w:hAnsi="Times New Roman" w:cs="Times New Roman"/>
          <w:sz w:val="26"/>
          <w:szCs w:val="26"/>
        </w:rPr>
        <w:t> 40.5 trang 116 và 117</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Máy chiếu, bút dạ, vở bài tập HS </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 xml:space="preserve">1. Kiểm tra bài cũ:  </w:t>
      </w:r>
      <w:r w:rsidRPr="0039672B">
        <w:rPr>
          <w:rFonts w:ascii="Times New Roman" w:hAnsi="Times New Roman" w:cs="Times New Roman"/>
          <w:bCs/>
          <w:sz w:val="26"/>
          <w:szCs w:val="26"/>
          <w:lang w:val="vi-VN"/>
        </w:rPr>
        <w:t>Sử dụng các tác nhân vật lý và hóa học để gây đột biến trong chọn giống cần lưu ý đến bảo vệ môi trường như thế nào?</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2. Bài mới:</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A. 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Cs/>
          <w:sz w:val="26"/>
          <w:szCs w:val="26"/>
          <w:lang w:val="vi-VN"/>
        </w:rPr>
        <w:t>- Chiếu phim trong của các nhóm.Tranh ảnh liên quan đến di truyề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HỆ THỐNG HOÁ KIẾN THỨC</w:t>
      </w:r>
    </w:p>
    <w:p w:rsidR="00F022AA" w:rsidRPr="0039672B" w:rsidRDefault="00553B59"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Mục tiêu:</w:t>
      </w:r>
      <w:r w:rsidR="00445BAB" w:rsidRPr="0039672B">
        <w:rPr>
          <w:rFonts w:ascii="Times New Roman" w:hAnsi="Times New Roman" w:cs="Times New Roman"/>
          <w:sz w:val="26"/>
          <w:szCs w:val="26"/>
        </w:rPr>
        <w:t xml:space="preserve"> HS tự hệ thống hoá được các kiến thức cơ bản về di truyền và biến dị </w:t>
      </w:r>
    </w:p>
    <w:tbl>
      <w:tblPr>
        <w:tblW w:w="0" w:type="auto"/>
        <w:tblInd w:w="108" w:type="dxa"/>
        <w:tblLayout w:type="fixed"/>
        <w:tblLook w:val="0000" w:firstRow="0" w:lastRow="0" w:firstColumn="0" w:lastColumn="0" w:noHBand="0" w:noVBand="0"/>
      </w:tblPr>
      <w:tblGrid>
        <w:gridCol w:w="4783"/>
        <w:gridCol w:w="4916"/>
      </w:tblGrid>
      <w:tr w:rsidR="00F022AA" w:rsidRPr="0039672B">
        <w:tc>
          <w:tcPr>
            <w:tcW w:w="4783" w:type="dxa"/>
            <w:tcBorders>
              <w:top w:val="single" w:sz="4" w:space="0" w:color="000000"/>
              <w:left w:val="single" w:sz="4" w:space="0" w:color="000000"/>
              <w:bottom w:val="single" w:sz="4" w:space="0" w:color="000000"/>
            </w:tcBorders>
            <w:shd w:val="clear" w:color="auto" w:fill="auto"/>
          </w:tcPr>
          <w:p w:rsidR="00F022AA" w:rsidRPr="0039672B" w:rsidRDefault="00F022AA"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iCs/>
                <w:sz w:val="26"/>
                <w:szCs w:val="26"/>
                <w:lang w:val="vi-VN"/>
              </w:rPr>
              <w:t>Hoạt động của giáo viên</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F022AA" w:rsidRPr="0039672B" w:rsidRDefault="00F022AA"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lang w:val="vi-VN"/>
              </w:rPr>
              <w:t>Hoạt động của học sinh</w:t>
            </w:r>
          </w:p>
        </w:tc>
      </w:tr>
      <w:tr w:rsidR="00F022AA" w:rsidRPr="0039672B">
        <w:trPr>
          <w:trHeight w:val="4216"/>
        </w:trPr>
        <w:tc>
          <w:tcPr>
            <w:tcW w:w="4783" w:type="dxa"/>
            <w:tcBorders>
              <w:top w:val="single" w:sz="4" w:space="0" w:color="000000"/>
              <w:left w:val="single" w:sz="4" w:space="0" w:color="000000"/>
            </w:tcBorders>
            <w:shd w:val="clear" w:color="auto" w:fill="auto"/>
          </w:tcPr>
          <w:p w:rsidR="00F022AA" w:rsidRPr="0039672B" w:rsidRDefault="00363B44" w:rsidP="00AF43C2">
            <w:pPr>
              <w:pStyle w:val="NoSpacing"/>
              <w:rPr>
                <w:rFonts w:ascii="Times New Roman" w:hAnsi="Times New Roman" w:cs="Times New Roman"/>
                <w:bCs/>
                <w:iCs/>
                <w:sz w:val="26"/>
                <w:szCs w:val="26"/>
                <w:lang w:val="vi-VN"/>
              </w:rPr>
            </w:pPr>
            <w:r w:rsidRPr="0039672B">
              <w:rPr>
                <w:rFonts w:ascii="Times New Roman" w:hAnsi="Times New Roman" w:cs="Times New Roman"/>
                <w:b/>
                <w:bCs/>
                <w:sz w:val="26"/>
                <w:szCs w:val="26"/>
              </w:rPr>
              <w:t>B1:</w:t>
            </w:r>
            <w:r w:rsidR="00F022AA" w:rsidRPr="0039672B">
              <w:rPr>
                <w:rFonts w:ascii="Times New Roman" w:hAnsi="Times New Roman" w:cs="Times New Roman"/>
                <w:bCs/>
                <w:iCs/>
                <w:sz w:val="26"/>
                <w:szCs w:val="26"/>
                <w:lang w:val="vi-VN"/>
              </w:rPr>
              <w:t>GV chia lớp thành 12 nhóm nhỏ và y/c:</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Hai nhóm cùng nghiên cứu một nội dung</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Hoàn thành các bảng kiến thức từ 40.1 </w:t>
            </w:r>
            <w:r w:rsidRPr="0039672B">
              <w:rPr>
                <w:rFonts w:ascii="Times New Roman" w:hAnsi="Times New Roman" w:cs="Times New Roman"/>
                <w:bCs/>
                <w:iCs/>
                <w:sz w:val="26"/>
                <w:szCs w:val="26"/>
                <w:lang w:val="vi-VN"/>
              </w:rPr>
              <w:t> 40.5</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GV quan sát hướng dẫn các nhóm ghi những kiến thức cơ bản</w:t>
            </w:r>
          </w:p>
          <w:p w:rsidR="00F022AA" w:rsidRPr="0039672B" w:rsidRDefault="00363B44" w:rsidP="00AF43C2">
            <w:pPr>
              <w:pStyle w:val="NoSpacing"/>
              <w:rPr>
                <w:rFonts w:ascii="Times New Roman" w:hAnsi="Times New Roman" w:cs="Times New Roman"/>
                <w:bCs/>
                <w:iCs/>
                <w:sz w:val="26"/>
                <w:szCs w:val="26"/>
                <w:lang w:val="vi-VN"/>
              </w:rPr>
            </w:pPr>
            <w:r w:rsidRPr="0039672B">
              <w:rPr>
                <w:rFonts w:ascii="Times New Roman" w:hAnsi="Times New Roman" w:cs="Times New Roman"/>
                <w:b/>
                <w:bCs/>
                <w:iCs/>
                <w:sz w:val="26"/>
                <w:szCs w:val="26"/>
              </w:rPr>
              <w:t>B2</w:t>
            </w:r>
            <w:r w:rsidRPr="0039672B">
              <w:rPr>
                <w:rFonts w:ascii="Times New Roman" w:hAnsi="Times New Roman" w:cs="Times New Roman"/>
                <w:bCs/>
                <w:iCs/>
                <w:sz w:val="26"/>
                <w:szCs w:val="26"/>
              </w:rPr>
              <w:t>:</w:t>
            </w:r>
            <w:r w:rsidR="00F022AA" w:rsidRPr="0039672B">
              <w:rPr>
                <w:rFonts w:ascii="Times New Roman" w:hAnsi="Times New Roman" w:cs="Times New Roman"/>
                <w:bCs/>
                <w:iCs/>
                <w:sz w:val="26"/>
                <w:szCs w:val="26"/>
                <w:lang w:val="vi-VN"/>
              </w:rPr>
              <w:t>GV chữa bài bằng cách:</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Yêu cầu nhóm khác nhận xét</w:t>
            </w:r>
          </w:p>
          <w:p w:rsidR="00F022AA" w:rsidRPr="0039672B" w:rsidRDefault="00363B44"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iCs/>
                <w:sz w:val="26"/>
                <w:szCs w:val="26"/>
              </w:rPr>
              <w:t>B3</w:t>
            </w:r>
            <w:r w:rsidRPr="0039672B">
              <w:rPr>
                <w:rFonts w:ascii="Times New Roman" w:hAnsi="Times New Roman" w:cs="Times New Roman"/>
                <w:bCs/>
                <w:iCs/>
                <w:sz w:val="26"/>
                <w:szCs w:val="26"/>
              </w:rPr>
              <w:t>:</w:t>
            </w:r>
            <w:r w:rsidR="00F022AA" w:rsidRPr="0039672B">
              <w:rPr>
                <w:rFonts w:ascii="Times New Roman" w:hAnsi="Times New Roman" w:cs="Times New Roman"/>
                <w:bCs/>
                <w:iCs/>
                <w:sz w:val="26"/>
                <w:szCs w:val="26"/>
                <w:lang w:val="vi-VN"/>
              </w:rPr>
              <w:t xml:space="preserve">GV lưu ý: Sau phần trình bày nhận xét bổ sung của từng nhóm </w:t>
            </w:r>
            <w:r w:rsidR="00F022AA" w:rsidRPr="0039672B">
              <w:rPr>
                <w:rFonts w:ascii="Times New Roman" w:hAnsi="Times New Roman" w:cs="Times New Roman"/>
                <w:bCs/>
                <w:iCs/>
                <w:sz w:val="26"/>
                <w:szCs w:val="26"/>
                <w:lang w:val="vi-VN"/>
              </w:rPr>
              <w:t> GV đáng giá và giúp HS hoàn thiện kiến thức (nếu cần)</w:t>
            </w:r>
          </w:p>
          <w:p w:rsidR="00F022AA"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4:</w:t>
            </w:r>
            <w:r w:rsidR="00F022AA" w:rsidRPr="0039672B">
              <w:rPr>
                <w:rFonts w:ascii="Times New Roman" w:hAnsi="Times New Roman" w:cs="Times New Roman"/>
                <w:sz w:val="26"/>
                <w:szCs w:val="26"/>
                <w:lang w:val="vi-VN"/>
              </w:rPr>
              <w:t xml:space="preserve"> GV lấy kiến thức ở SGK làm chuẩn trong các bảng từ 40.1 </w:t>
            </w:r>
            <w:r w:rsidR="00F022AA" w:rsidRPr="0039672B">
              <w:rPr>
                <w:rFonts w:ascii="Times New Roman" w:hAnsi="Times New Roman" w:cs="Times New Roman"/>
                <w:sz w:val="26"/>
                <w:szCs w:val="26"/>
                <w:lang w:val="vi-VN"/>
              </w:rPr>
              <w:t xml:space="preserve"> 40.5 trang 129 </w:t>
            </w:r>
            <w:r w:rsidR="00F022AA" w:rsidRPr="0039672B">
              <w:rPr>
                <w:rFonts w:ascii="Times New Roman" w:hAnsi="Times New Roman" w:cs="Times New Roman"/>
                <w:sz w:val="26"/>
                <w:szCs w:val="26"/>
                <w:lang w:val="vi-VN"/>
              </w:rPr>
              <w:t xml:space="preserve"> 131 </w:t>
            </w:r>
          </w:p>
          <w:p w:rsidR="00F022AA" w:rsidRPr="0039672B" w:rsidRDefault="00F022AA" w:rsidP="00AF43C2">
            <w:pPr>
              <w:pStyle w:val="NoSpacing"/>
              <w:rPr>
                <w:rFonts w:ascii="Times New Roman" w:hAnsi="Times New Roman" w:cs="Times New Roman"/>
                <w:b/>
                <w:bCs/>
                <w:iCs/>
                <w:sz w:val="26"/>
                <w:szCs w:val="26"/>
                <w:lang w:val="vi-VN"/>
              </w:rPr>
            </w:pPr>
          </w:p>
        </w:tc>
        <w:tc>
          <w:tcPr>
            <w:tcW w:w="4916" w:type="dxa"/>
            <w:tcBorders>
              <w:top w:val="single" w:sz="4" w:space="0" w:color="000000"/>
              <w:left w:val="single" w:sz="4" w:space="0" w:color="000000"/>
              <w:right w:val="single" w:sz="4" w:space="0" w:color="000000"/>
            </w:tcBorders>
            <w:shd w:val="clear" w:color="auto" w:fill="auto"/>
          </w:tcPr>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Các nhóm nhận phim trong đã có sẵn nội dung</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Các nhóm trao đổi thống nhất ý kiến hoàn thành nội dung đó.</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Đại diện nhóm trình bày đáp án của mình trên máy chiếu</w:t>
            </w:r>
          </w:p>
          <w:p w:rsidR="00F022AA" w:rsidRPr="0039672B" w:rsidRDefault="00F022AA"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 Sau khi nghe nhận xét và bổ sung kiến thức của GV, các nhóm tự sữa chữa và ghi vào vở bài tập của cá nhân.</w:t>
            </w:r>
          </w:p>
          <w:p w:rsidR="00F022AA" w:rsidRPr="0039672B" w:rsidRDefault="00F022AA"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Đại diện nhóm trình bày đáp án của mình trên máy chiếu</w:t>
            </w:r>
          </w:p>
          <w:p w:rsidR="00F022AA" w:rsidRPr="0039672B" w:rsidRDefault="00F022AA" w:rsidP="000F41F4">
            <w:pPr>
              <w:pStyle w:val="NoSpacing"/>
              <w:rPr>
                <w:rFonts w:ascii="Times New Roman" w:hAnsi="Times New Roman" w:cs="Times New Roman"/>
                <w:sz w:val="26"/>
                <w:szCs w:val="26"/>
                <w:lang w:val="vi-VN"/>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lang w:val="vi-VN"/>
        </w:rPr>
        <w:lastRenderedPageBreak/>
        <w:t>Hoạt động 2:</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TRẢ LỜI CÂU HỎI ÔN TẬP</w:t>
      </w:r>
    </w:p>
    <w:p w:rsidR="00445BAB" w:rsidRPr="0039672B" w:rsidRDefault="00445BAB"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Mục tiêu:</w:t>
      </w:r>
      <w:r w:rsidRPr="0039672B">
        <w:rPr>
          <w:rFonts w:ascii="Times New Roman" w:hAnsi="Times New Roman" w:cs="Times New Roman"/>
          <w:sz w:val="26"/>
          <w:szCs w:val="26"/>
        </w:rPr>
        <w:t xml:space="preserve"> HS biết vận dụng lí thuyết vào thực tiễn sản xuất và đời sống.</w:t>
      </w:r>
    </w:p>
    <w:tbl>
      <w:tblPr>
        <w:tblW w:w="9630" w:type="dxa"/>
        <w:tblInd w:w="108" w:type="dxa"/>
        <w:tblLayout w:type="fixed"/>
        <w:tblLook w:val="0000" w:firstRow="0" w:lastRow="0" w:firstColumn="0" w:lastColumn="0" w:noHBand="0" w:noVBand="0"/>
      </w:tblPr>
      <w:tblGrid>
        <w:gridCol w:w="5352"/>
        <w:gridCol w:w="4278"/>
      </w:tblGrid>
      <w:tr w:rsidR="0098532E" w:rsidRPr="0039672B">
        <w:tc>
          <w:tcPr>
            <w:tcW w:w="53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4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Hoạt động của học sinh</w:t>
            </w:r>
          </w:p>
        </w:tc>
      </w:tr>
      <w:tr w:rsidR="0098532E" w:rsidRPr="0039672B">
        <w:tc>
          <w:tcPr>
            <w:tcW w:w="5352" w:type="dxa"/>
            <w:tcBorders>
              <w:top w:val="single" w:sz="4" w:space="0" w:color="000000"/>
              <w:left w:val="single" w:sz="4" w:space="0" w:color="000000"/>
              <w:bottom w:val="single" w:sz="4" w:space="0" w:color="000000"/>
            </w:tcBorders>
            <w:shd w:val="clear" w:color="auto" w:fill="auto"/>
          </w:tcPr>
          <w:p w:rsidR="0098532E" w:rsidRPr="0039672B" w:rsidRDefault="00F022AA"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GV y/c HS trả lời 4 câu hỏi trang 117, còn lại HS tự trả lờ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rả lời các câu hỏi 1, 2, 3, 5.</w:t>
            </w:r>
          </w:p>
          <w:p w:rsidR="0098532E" w:rsidRPr="0039672B" w:rsidRDefault="00F022AA"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GV cho thảo luận toàn lớp để học sinh được trao đổi bổ sung kiến thức cho nha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ở người sinh sản muộnvà đẻ ít co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Không thể áp dụng các phương pháp lai và gây đột biến vì lí do xã hộ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Câu 5: Ưu thế của công nghệ tế bào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Chỉ nuôi cấy tế bào , mô trên môi trường dinh dưỡng nhân tạo </w:t>
            </w:r>
            <w:r w:rsidRPr="0039672B">
              <w:rPr>
                <w:rFonts w:ascii="Times New Roman" w:hAnsi="Times New Roman" w:cs="Times New Roman"/>
                <w:sz w:val="26"/>
                <w:szCs w:val="26"/>
                <w:lang w:val="vi-VN"/>
              </w:rPr>
              <w:t> tạo ra cơ quan hoàn chỉnh</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ngắn thời gian tạo giố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hủ động tạo các cơ quan thay thế các cơ quan bị hỏng ở người.</w:t>
            </w:r>
          </w:p>
        </w:tc>
        <w:tc>
          <w:tcPr>
            <w:tcW w:w="4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tiếp tục trao đổi nhóm, vận dụng các kiến thức vừa hệ thống ở hoạt động trên để thống nhất ý kiến trả lời.</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sz w:val="26"/>
                <w:szCs w:val="26"/>
                <w:lang w:val="vi-VN"/>
              </w:rPr>
              <w:t>Yêu cầ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Câu 1: </w:t>
            </w:r>
            <w:r w:rsidRPr="0039672B">
              <w:rPr>
                <w:rFonts w:ascii="Times New Roman" w:hAnsi="Times New Roman" w:cs="Times New Roman"/>
                <w:sz w:val="26"/>
                <w:szCs w:val="26"/>
                <w:lang w:val="vi-VN"/>
              </w:rPr>
              <w:t xml:space="preserve"> Sơ đồ thể hiện mối liên hệ giữa gen và tính trạng . Cụ thể:</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en là khuôn mẫu để tổng hợp mAR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mARN làm khuôn mẫu tổng hợp chuỗi a xít amin cấu thành prôtêin</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sz w:val="26"/>
                <w:szCs w:val="26"/>
                <w:lang w:val="vi-VN"/>
              </w:rPr>
              <w:t xml:space="preserve">+ Prôtêin chịu tác động của môi trường biểu hiện thành tính trạng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Câu 2: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xml:space="preserve">- KIểu hình là kết quả tương tác giữa kiểu gen và môi trường </w:t>
            </w:r>
          </w:p>
        </w:tc>
      </w:tr>
    </w:tbl>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3. Củng cố: </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Hoàn thành các câu hỏi còn lại ở SGK trang 117</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GV</w:t>
      </w:r>
      <w:r w:rsidRPr="0039672B">
        <w:rPr>
          <w:rFonts w:ascii="Times New Roman" w:hAnsi="Times New Roman" w:cs="Times New Roman"/>
          <w:bCs/>
          <w:sz w:val="26"/>
          <w:szCs w:val="26"/>
          <w:lang w:val="vi-VN"/>
        </w:rPr>
        <w:t xml:space="preserve"> </w:t>
      </w:r>
      <w:r w:rsidRPr="0039672B">
        <w:rPr>
          <w:rFonts w:ascii="Times New Roman" w:hAnsi="Times New Roman" w:cs="Times New Roman"/>
          <w:sz w:val="26"/>
          <w:szCs w:val="26"/>
          <w:lang w:val="vi-VN"/>
        </w:rPr>
        <w:t>đánh giá sự chuẩn bị và các hoạt động của nhóm</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 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Cs/>
          <w:sz w:val="26"/>
          <w:szCs w:val="26"/>
          <w:lang w:val="vi-VN"/>
        </w:rPr>
        <w:t>Vận dụng: Bất kì một giống nào (kiểu gen) muốn có năng suất (số lượng kiểu hình) cần được chăm sóc tốt (ngoại cảnh)</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 xml:space="preserve">5.Dặn dò: </w:t>
      </w:r>
      <w:r w:rsidRPr="0039672B">
        <w:rPr>
          <w:rFonts w:ascii="Times New Roman" w:hAnsi="Times New Roman" w:cs="Times New Roman"/>
          <w:sz w:val="26"/>
          <w:szCs w:val="26"/>
          <w:lang w:val="vi-VN"/>
        </w:rPr>
        <w:t>Ôn tập lại toàn bộ kiến thức đã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PHẦN II:      SINH VẬT VÀ MÔI TRƯỜNG</w:t>
      </w:r>
    </w:p>
    <w:p w:rsidR="0098532E" w:rsidRPr="0039672B" w:rsidRDefault="0098532E" w:rsidP="000F41F4">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CHƯƠNG I: HỆ SINH THÁI</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lang w:val="vi-VN"/>
        </w:rPr>
        <w:t>Bài 41: MÔI TRƯỜNG VÀ CÁC NHÂN TỐ SINH THÁI</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 MỤC TIÊ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1. Kiến thứ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phát biểu được khái niệm chung về môi trường sống, nhận biết các loại môi trường sống của sinh vậ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Phân biệt được nhân tố sinh thái: nhân tố vô sinh, hữu sinh, đặc biệt là nhân tố con người </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HS trình bày được khái niệm giới hạn sinh thá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2. Kĩ năng:</w:t>
      </w:r>
      <w:r w:rsidRPr="0039672B">
        <w:rPr>
          <w:rFonts w:ascii="Times New Roman" w:hAnsi="Times New Roman" w:cs="Times New Roman"/>
          <w:sz w:val="26"/>
          <w:szCs w:val="26"/>
          <w:lang w:val="vi-VN"/>
        </w:rPr>
        <w:t xml:space="preserve">    Rèn một số kĩ năng:</w:t>
      </w:r>
    </w:p>
    <w:p w:rsidR="007D762C"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Quan sát tranh hình nhận biết kiến thứ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Kĩ năng hoạt động nhóm, vận dụng kiến thức giải thích thực tế</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Phát triển kĩ năng tư duy logic, khái quát hoá.</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3. Thái độ:</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Giáo dục kỷ năng sống và ý thức bảo vệ môi trườ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7D762C"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phản hồi, lắng nghe tích cực, hợp tác trong quá trình thảo luận.</w:t>
      </w:r>
    </w:p>
    <w:p w:rsidR="0098532E" w:rsidRPr="0039672B" w:rsidRDefault="007D762C"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w:t>
      </w:r>
      <w:r w:rsidRPr="0039672B">
        <w:rPr>
          <w:rFonts w:ascii="Times New Roman" w:hAnsi="Times New Roman" w:cs="Times New Roman"/>
          <w:sz w:val="26"/>
          <w:szCs w:val="26"/>
        </w:rPr>
        <w:softHyphen/>
        <w:t>ranh phóng to H 41.1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Một số tranh ảnh khác về sinh vật trong tự nhiên</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1. Kiểm tra bài cũ:</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bCs/>
          <w:sz w:val="26"/>
          <w:szCs w:val="26"/>
          <w:lang w:val="vi-VN"/>
        </w:rPr>
        <w:t>2. bài mới:</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 xml:space="preserve">  A.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lang w:val="vi-VN"/>
        </w:rPr>
        <w:t xml:space="preserve">Từ khi sự sống được hình thành, sinh vật và môi trường luôn luôn có sự tác động qua lại lẫn nhau. Tác động đó có ảnh hưởng như thế nào đến sinh vật? </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TÌM HIỂU MÔI TRƯỜNG SỐNG CỦA SINH VẬ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ức độ cần đạt:</w:t>
      </w:r>
      <w:r w:rsidRPr="0039672B">
        <w:rPr>
          <w:rFonts w:ascii="Times New Roman" w:hAnsi="Times New Roman" w:cs="Times New Roman"/>
          <w:sz w:val="26"/>
          <w:szCs w:val="26"/>
          <w:lang w:val="vi-VN"/>
        </w:rPr>
        <w:t xml:space="preserve"> - HS nêu khái niệm môi trường sống của sinh vật</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xml:space="preserve">                             - Nhận biết được các môi trường sống của sinh vật </w:t>
      </w:r>
    </w:p>
    <w:tbl>
      <w:tblPr>
        <w:tblW w:w="0" w:type="auto"/>
        <w:tblInd w:w="108" w:type="dxa"/>
        <w:tblLayout w:type="fixed"/>
        <w:tblLook w:val="0000" w:firstRow="0" w:lastRow="0" w:firstColumn="0" w:lastColumn="0" w:noHBand="0" w:noVBand="0"/>
      </w:tblPr>
      <w:tblGrid>
        <w:gridCol w:w="3247"/>
        <w:gridCol w:w="3350"/>
        <w:gridCol w:w="2994"/>
      </w:tblGrid>
      <w:tr w:rsidR="0098532E" w:rsidRPr="0039672B">
        <w:tc>
          <w:tcPr>
            <w:tcW w:w="32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iCs/>
                <w:sz w:val="26"/>
                <w:szCs w:val="26"/>
                <w:lang w:val="vi-VN"/>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51625F"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học sinh</w:t>
            </w:r>
          </w:p>
        </w:tc>
        <w:tc>
          <w:tcPr>
            <w:tcW w:w="2994" w:type="dxa"/>
            <w:tcBorders>
              <w:top w:val="single" w:sz="4" w:space="0" w:color="000000"/>
              <w:left w:val="single" w:sz="4" w:space="0" w:color="000000"/>
              <w:bottom w:val="single" w:sz="4" w:space="0" w:color="000000"/>
              <w:right w:val="single" w:sz="4" w:space="0" w:color="000000"/>
            </w:tcBorders>
            <w:shd w:val="clear" w:color="auto" w:fill="auto"/>
          </w:tcPr>
          <w:p w:rsidR="0051625F"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Nội dung</w:t>
            </w:r>
          </w:p>
        </w:tc>
      </w:tr>
      <w:tr w:rsidR="0098532E" w:rsidRPr="0039672B">
        <w:tc>
          <w:tcPr>
            <w:tcW w:w="3247" w:type="dxa"/>
            <w:tcBorders>
              <w:top w:val="single" w:sz="4" w:space="0" w:color="000000"/>
              <w:left w:val="single" w:sz="4" w:space="0" w:color="000000"/>
              <w:bottom w:val="single" w:sz="4" w:space="0" w:color="000000"/>
            </w:tcBorders>
            <w:shd w:val="clear" w:color="auto" w:fill="auto"/>
          </w:tcPr>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viết sơ đồ lên bảng như sau:</w:t>
            </w:r>
          </w:p>
          <w:p w:rsidR="0098532E" w:rsidRPr="0039672B" w:rsidRDefault="0098532E" w:rsidP="00AF43C2">
            <w:pPr>
              <w:pStyle w:val="NoSpacing"/>
              <w:rPr>
                <w:rFonts w:ascii="Times New Roman" w:hAnsi="Times New Roman" w:cs="Times New Roman"/>
                <w:sz w:val="26"/>
                <w:szCs w:val="26"/>
              </w:rPr>
            </w:pPr>
          </w:p>
          <w:p w:rsidR="0098532E" w:rsidRPr="0039672B" w:rsidRDefault="00BC1084" w:rsidP="00AF43C2">
            <w:pPr>
              <w:pStyle w:val="NoSpacing"/>
              <w:rPr>
                <w:rFonts w:ascii="Times New Roman" w:hAnsi="Times New Roman" w:cs="Times New Roman"/>
                <w:sz w:val="26"/>
                <w:szCs w:val="26"/>
                <w:lang w:val="en-US"/>
              </w:rPr>
            </w:pPr>
            <w:r>
              <w:rPr>
                <w:rFonts w:ascii="Times New Roman" w:hAnsi="Times New Roman" w:cs="Times New Roman"/>
                <w:noProof/>
                <w:sz w:val="26"/>
                <w:szCs w:val="26"/>
                <w:lang w:eastAsia="en-US"/>
              </w:rPr>
              <mc:AlternateContent>
                <mc:Choice Requires="wps">
                  <w:drawing>
                    <wp:anchor distT="0" distB="0" distL="114300" distR="114300" simplePos="0" relativeHeight="251638784" behindDoc="0" locked="0" layoutInCell="1" allowOverlap="1">
                      <wp:simplePos x="0" y="0"/>
                      <wp:positionH relativeFrom="column">
                        <wp:posOffset>0</wp:posOffset>
                      </wp:positionH>
                      <wp:positionV relativeFrom="paragraph">
                        <wp:posOffset>-6350</wp:posOffset>
                      </wp:positionV>
                      <wp:extent cx="467995" cy="228600"/>
                      <wp:effectExtent l="8255" t="12065" r="38100" b="54610"/>
                      <wp:wrapNone/>
                      <wp:docPr id="50"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 to="36.8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vxtKtAIAAJ8FAAAOAAAAZHJzL2Uyb0RvYy54bWysVFFvmzAQfp+0/2D5nQIJIQSVVC0he+m2 Su20ZwebYM3YzHZDomn/fWcnoU33Mk1NJOSz787fffedr2/2nUA7pg1XssDxVYQRk7WiXG4L/O1p HWQYGUskJUJJVuADM/hm+fHD9dDnbKJaJSjTCJJIkw99gVtr+zwMTd2yjpgr1TMJh43SHbFg6m1I NRkgeyfCSRSl4aA07bWqmTGwuzoe4qXP3zSstl+bxjCLRIEBm/Vf7b8b9w2X1yTfatK3vD7BIP+B oiNcwqVjqhWxBD1r/leqjtdaGdXYq1p1oWoaXjNfA1QTR2+qeWxJz3wtQI7pR5rM+6Wtv+weNOK0 wDOgR5IOenTPJUPTxHEz9CYHl1I+aFddvZeP/b2qfxgkVdkSuWUe49Ohh7jYRYQXIc4wPdywGT4r Cj7k2SpP1L7RnUsJFKC978dh7AfbW1TDZpLOF4sZRjUcTSZZGvl+hSQ/B/fa2E9MdcgtCiwAuE9O dvfGOjAkP7u4u6RacyF8y4VEQ4EX0xSqrgkIz/z0kUYJTp2X8zd6uymFRjvi1ON/vkQ4ee3WcQsa FrwrcDY6kbxlhFaS+uss4QLWyHqirOZAnWDYYegYxUgwmB63OoIW0l3PvH6PlYC1t7D0+0CP19av RbSosipLgmSSVkESrVbB7bpMgnQdz2er6aosV/FvV1ec5C2nlElX2lnncfJvOjpN3FGho9JHMsPL 7J51AHuJ9HY9i+bJNAvm89k0SKZVFNxl6zK4LeM0nVd35V31BmnlqzfvA3ak0qFSz9Cvx5YOiHIn m+lsMYkxGPAuTObHDiIittCS2mqMtLLfuW290p1GXY4LaWSR+596N2Y/EnHuobPGLpxqe6EKhHru rx8gNzPH6dsoenjQThZuluAV8EGnF8s9M69t7/Xyri7/AAAA//8DAFBLAwQUAAYACAAAACEAOMv7 NNwAAAAFAQAADwAAAGRycy9kb3ducmV2LnhtbEyPQUvDQBCF74L/YRnBW7tJi1ZiJkUFEREE04Ie J9kxCc3Ohuw2jf/e9WRPw+M93vsm3862VxOPvnOCkC4TUCy1M500CPvd8+IOlA8khnonjPDDHrbF 5UVOmXEn+eCpDI2KJeIzQmhDGDKtfd2yJb90A0v0vt1oKUQ5NtqMdIrltterJLnVljqJCy0N/NRy fSiPFuFA9nWSz9XuvbLl/tG8pf3XS4p4fTU/3IMKPIf/MPzhR3QoIlPljmK86hHiIwFhkcYb3c16 A6pCWN8koItcn9MXvwAAAP//AwBQSwECLQAUAAYACAAAACEAtoM4kv4AAADhAQAAEwAAAAAAAAAA AAAAAAAAAAAAW0NvbnRlbnRfVHlwZXNdLnhtbFBLAQItABQABgAIAAAAIQA4/SH/1gAAAJQBAAAL AAAAAAAAAAAAAAAAAC8BAABfcmVscy8ucmVsc1BLAQItABQABgAIAAAAIQDIvxtKtAIAAJ8FAAAO AAAAAAAAAAAAAAAAAC4CAABkcnMvZTJvRG9jLnhtbFBLAQItABQABgAIAAAAIQA4y/s03AAAAAUB AAAPAAAAAAAAAAAAAAAAAA4FAABkcnMvZG93bnJldi54bWxQSwUGAAAAAAQABADzAAAAFwY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42880" behindDoc="0" locked="0" layoutInCell="1" allowOverlap="1">
                      <wp:simplePos x="0" y="0"/>
                      <wp:positionH relativeFrom="column">
                        <wp:posOffset>1446530</wp:posOffset>
                      </wp:positionH>
                      <wp:positionV relativeFrom="paragraph">
                        <wp:posOffset>-6350</wp:posOffset>
                      </wp:positionV>
                      <wp:extent cx="553085" cy="228600"/>
                      <wp:effectExtent l="35560" t="12065" r="11430" b="54610"/>
                      <wp:wrapNone/>
                      <wp:docPr id="4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3085"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pt,-.5pt" to="157.4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TnzPuwIAAKkFAAAOAAAAZHJzL2Uyb0RvYy54bWysVFFvmzAQfp+0/2D5nQKBJASVVC0h20O3 VWqnPTvYBGvGZrYbElX77zs7KW26l2lqIiGffff57rvvfHm17wTaMW24kgWOLyKMmKwV5XJb4O8P 6yDDyFgiKRFKsgIfmMFXy48fLoc+ZxPVKkGZRgAiTT70BW6t7fMwNHXLOmIuVM8kHDZKd8SCqbch 1WQA9E6EkyiahYPStNeqZsbA7up4iJcev2lYbb81jWEWiQJDbtZ/tf9u3DdcXpJ8q0nf8vqUBvmP LDrCJVw6Qq2IJehR87+gOl5rZVRjL2rVhappeM18DVBNHL2p5r4lPfO1ADmmH2ky7wdbf93dacRp gdMFRpJ00KNbLhlKMsfN0JscXEp5p1119V7e97eq/mmQVGVL5Jb5HB8OPcTFLiI8C3GG6eGGzfBF UfAhj1Z5ovaN7lAjeP/ZBTpwIAPtfWcOY2fY3qIaNqfTJMqmGNVwNJlks8h3LiS5g3HBvTb2E1Md cosCCyjBg5LdrbEurRcX5y7Vmgvhmy8kGgq8SGYgj5qABM0vH2mU4NR5OX+jt5tSaLQjTkf+54uF k9duHbegZsG7AmejE8lbRmglqb/OEi5gjaynzGoOJAqGXQ4doxgJBnPkVsekhXTXM6/kYyVg7S0s /T7Q41X2tIgWVVZlaZBOZlWQRqtVcL0u02C2jufTVbIqy1X829UVp3nLKWXSlfas+Dj9N0WdZu+o 1VHzI5nhObpnHZI9z/R6PY3maZIF8/k0CdKkioKbbF0G12U8m82rm/KmepNp5as375PsSKXLSj1C v+5bOiDKnWyS6WISYzDghZjMjx1ERGyhJbXVGGllf3Dbes07jTqMM2lkkfufejeiH4l47qGzxi6c anuhCoT63F8/Sm56jnO4UfRwp50s3FTBe+CDTm+Xe3Be297r5YVd/gEAAP//AwBQSwMEFAAGAAgA AAAhAHTKkibfAAAACQEAAA8AAABkcnMvZG93bnJldi54bWxMj0tPwzAQhO9I/Adrkbi1TsKrhDhV hXjcKrVU4urGJo4Sr4PtNO6/ZznBbVYzmv2mWic7sJP2oXMoIF9mwDQ2TnXYCjh8vC5WwEKUqOTg UAs46wDr+vKikqVyM+70aR9bRiUYSinAxDiWnIfGaCvD0o0ayfty3spIp2+58nKmcjvwIsvuuZUd 0gcjR/1sdNPvJyvg+/1z1fv+/NLkaRvn3ZQ2hzcjxPVV2jwBizrFvzD84hM61MR0dBOqwAYBRfFA 6FHAIqdNFLjJbx+BHUncZcDriv9fUP8AAAD//wMAUEsBAi0AFAAGAAgAAAAhALaDOJL+AAAA4QEA ABMAAAAAAAAAAAAAAAAAAAAAAFtDb250ZW50X1R5cGVzXS54bWxQSwECLQAUAAYACAAAACEAOP0h /9YAAACUAQAACwAAAAAAAAAAAAAAAAAvAQAAX3JlbHMvLnJlbHNQSwECLQAUAAYACAAAACEAwE58 z7sCAACpBQAADgAAAAAAAAAAAAAAAAAuAgAAZHJzL2Uyb0RvYy54bWxQSwECLQAUAAYACAAAACEA dMqSJt8AAAAJAQAADwAAAAAAAAAAAAAAAAAVBQAAZHJzL2Rvd25yZXYueG1sUEsFBgAAAAAEAAQA 8wAAACEGAAAAAA== " strokeweight=".26mm">
                      <v:stroke endarrow="block" joinstyle="miter" endcap="square"/>
                    </v:line>
                  </w:pict>
                </mc:Fallback>
              </mc:AlternateConten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0832" behindDoc="0" locked="0" layoutInCell="1" allowOverlap="1">
                      <wp:simplePos x="0" y="0"/>
                      <wp:positionH relativeFrom="column">
                        <wp:posOffset>42545</wp:posOffset>
                      </wp:positionH>
                      <wp:positionV relativeFrom="paragraph">
                        <wp:posOffset>139700</wp:posOffset>
                      </wp:positionV>
                      <wp:extent cx="425450" cy="0"/>
                      <wp:effectExtent l="12700" t="52705" r="19050" b="61595"/>
                      <wp:wrapNone/>
                      <wp:docPr id="4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1pt" to="36.85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GkFirQIAAJoFAAAOAAAAZHJzL2Uyb0RvYy54bWysVF1vmzAUfZ+0/2D5nQKBfKGSqgWyl26r 1E57drAJ1ozNbDckmvbfd+0ktOlepqmJhPxxfX3uOef6+mbfCbRj2nAlcxxfRRgxWSvK5TbH357W wQIjY4mkRCjJcnxgBt+sPn64HvqMTVSrBGUaQRJpsqHPcWttn4WhqVvWEXOleiZhs1G6IxamehtS TQbI3olwEkWzcFCa9lrVzBhYLY+beOXzNw2r7demMcwikWPAZv1X++/GfcPVNcm2mvQtr08wyH+g 6AiXcOmYqiSWoGfN/0rV8Voroxp7VasuVE3Da+ZrgGri6E01jy3pma8FyDH9SJN5v7T1l92DRpzm OAWlJOlAo3suGUpmjpuhNxmEFPJBu+rqvXzs71X9wyCpipbILfMYnw49nIvdifDiiJuYHm7YDJ8V hRjybJUnat/ozqUECtDe63EY9WB7i2pYTCfTdAqq1eetkGTnc7029hNTHXKDHAvA7POS3b2xDgfJ ziHuGqnWXAivtpBoyPEymbnMBDxnfvqTRglOXZSLN3q7KYRGO+KM43++Oth5HdZxC/YVvMvxYgwi WcsIrST111nCBYyR9RxZzYE1wbDD0DGKkWDQOG50BC2ku5556x4rgdnewtCvAzPeVr+W0bJaVIs0 SCezKkijsgxu10UazNbxfFomZVGU8W9XV5xmLaeUSVfa2eJx+m8WOjXb0ZyjyUcyw8vsnnUAe4n0 dj2N5mmyCObzaRKkSRUFd4t1EdwW8Ww2r+6Ku+oN0spXb94H7EilQ6WeQa/Hlg6IcmebZLqcxBgm 8CRM5kcFERFbkKS2GiOt7HduW29yZ0+X48Iai8j9T9qN2Y9EnDV0s1GFU20vVIFRz/r63nHtcmy8 jaKHB+1s4doIHgB/6PRYuRfm9dxHvTypqz8AAAD//wMAUEsDBBQABgAIAAAAIQBOYxzK2QAAAAYB AAAPAAAAZHJzL2Rvd25yZXYueG1sTI9BS8NAEIXvgv9hGcGb3SRCKzGbooKICIJpQY+T7JiEZmdD dpvGf++IBz1+vMebb4rt4gY10xR6zwbSVQKKuPG259bAfvd4dQMqRGSLg2cy8EUBtuX5WYG59Sd+ o7mKrZIRDjka6GIcc61D05HDsPIjsWSffnIYBadW2wlPMu4GnSXJWjvsWS50ONJDR82hOjoDB3TP M79nu9faVft7+5IOH0+pMZcXy90tqEhL/CvDj76oQylOtT+yDWowsN5I0UCWyUcSb66F61/WZaH/ 65ffAAAA//8DAFBLAQItABQABgAIAAAAIQC2gziS/gAAAOEBAAATAAAAAAAAAAAAAAAAAAAAAABb Q29udGVudF9UeXBlc10ueG1sUEsBAi0AFAAGAAgAAAAhADj9If/WAAAAlAEAAAsAAAAAAAAAAAAA AAAALwEAAF9yZWxzLy5yZWxzUEsBAi0AFAAGAAgAAAAhACgaQWKtAgAAmgUAAA4AAAAAAAAAAAAA AAAALgIAAGRycy9lMm9Eb2MueG1sUEsBAi0AFAAGAAgAAAAhAE5jHMrZAAAABgEAAA8AAAAAAAAA AAAAAAAABwUAAGRycy9kb3ducmV2LnhtbFBLBQYAAAAABAAEAPMAAAANBg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41856" behindDoc="0" locked="0" layoutInCell="1" allowOverlap="1">
                      <wp:simplePos x="0" y="0"/>
                      <wp:positionH relativeFrom="column">
                        <wp:posOffset>1403985</wp:posOffset>
                      </wp:positionH>
                      <wp:positionV relativeFrom="paragraph">
                        <wp:posOffset>139700</wp:posOffset>
                      </wp:positionV>
                      <wp:extent cx="638175" cy="0"/>
                      <wp:effectExtent l="21590" t="52705" r="6985" b="61595"/>
                      <wp:wrapNone/>
                      <wp:docPr id="4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11pt" to="160.8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uigmtQIAAKQFAAAOAAAAZHJzL2Uyb0RvYy54bWysVFFvmzAQfp+0/2D5nQKBBBKVTC0h20O3 VWqnPTvYBGvGZrYbEk377zs7CW26l2lqIiGffXf+7rvvfP1h3wm0Y9pwJQscX0UYMVkryuW2wN8e 10GOkbFEUiKUZAU+MIM/LN+/ux76BZuoVgnKNIIk0iyGvsCttf0iDE3dso6YK9UzCYeN0h2xYOpt SDUZIHsnwkkUzcJBadprVTNjYHd1PMRLn79pWG2/No1hFokCAzbrv9p/N+4bLq/JYqtJ3/L6BIP8 B4qOcAmXjqlWxBL0pPlfqTpea2VUY69q1YWqaXjNfA1QTRy9quahJT3ztQA5ph9pMm+Xtv6yu9eI 0wKnGUaSdNCjOy4ZSjLHzdCbBbiU8l676uq9fOjvVP3DIKnKlsgt8xgfDz3ExS4ivAhxhunhhs3w WVHwIU9WeaL2je5QI3j/yQW65EAG2vvOHMbOsL1FNWzOkjzOphjV56OQLFwGF9drYz8y1SG3KLAA 9D4f2d0Z6xA9uzh3qdZcCN93IdFQ4HkyA2XUBNRnfvpIowSnzsv5G73dlEKjHXES8j9fJ5y8dOu4 BSEL3hU4H53IomWEVpL66yzhAtbIeras5sCfYNhh6BjFSDAYIbc6ghbSXc+8iI+VgLW3sPT7wIwX 2K95NK/yKk+DdDKrgjRarYKbdZkGszVQtkpWZbmKf7u64nTRckqZdKWdxR6n/yam09gdZTrKfSQz vMzuWQewl0hv1tMoS5M8yLJpEqRJFQW3+boMbsp4Nsuq2/K2eoW08tWbtwE7UulQqSfo10NLB0S5 k00ynU9iDAY8DpPs2EFExBZaUluNkVb2O7etl7uTp8txIY08cv9T78bsRyLOPXTW2IVTbc9UgVDP /fVT5AbnOIIbRQ/32snCDRQ8BT7o9Gy5t+al7b2eH9flHwAAAP//AwBQSwMEFAAGAAgAAAAhAN7W VXvdAAAACQEAAA8AAABkcnMvZG93bnJldi54bWxMj81qwzAQhO+FvoPYQm6NLAdCcC2HUPpzKyQN 5KpYW8vYWrmWHCtvX4Ue2tvuzjD7TbmNtmcXHH3rSIJYZsCQaqdbaiQcP18fN8B8UKRV7wglXNHD trq/K1Wh3Ux7vBxCw1II+UJJMCEMBee+NmiVX7oBKWlfbrQqpHVsuB7VnMJtz/MsW3OrWkofjBrw 2WDdHSYr4fv9tOnG7vpSi/gR5v0Ud8c3I+XiIe6egAWM4c8MN/yEDlViOruJtGe9hDwXIllvQ+qU DKtcrIGdfw+8Kvn/BtUPAAAA//8DAFBLAQItABQABgAIAAAAIQC2gziS/gAAAOEBAAATAAAAAAAA AAAAAAAAAAAAAABbQ29udGVudF9UeXBlc10ueG1sUEsBAi0AFAAGAAgAAAAhADj9If/WAAAAlAEA AAsAAAAAAAAAAAAAAAAALwEAAF9yZWxzLy5yZWxzUEsBAi0AFAAGAAgAAAAhAFe6KCa1AgAApAUA AA4AAAAAAAAAAAAAAAAALgIAAGRycy9lMm9Eb2MueG1sUEsBAi0AFAAGAAgAAAAhAN7WVXvdAAAA CQEAAA8AAAAAAAAAAAAAAAAADwUAAGRycy9kb3ducmV2LnhtbFBLBQYAAAAABAAEAPMAAAAZBgAA AAA= " strokeweight=".26mm">
                      <v:stroke endarrow="block" joinstyle="miter" endcap="square"/>
                    </v:line>
                  </w:pict>
                </mc:Fallback>
              </mc:AlternateContent>
            </w:r>
            <w:r w:rsidR="0098532E" w:rsidRPr="0039672B">
              <w:rPr>
                <w:rFonts w:ascii="Times New Roman" w:hAnsi="Times New Roman" w:cs="Times New Roman"/>
                <w:sz w:val="26"/>
                <w:szCs w:val="26"/>
              </w:rPr>
              <w:t xml:space="preserve">              Thỏ rừng</w:t>
            </w:r>
          </w:p>
          <w:p w:rsidR="0098532E" w:rsidRPr="0039672B" w:rsidRDefault="00BC1084" w:rsidP="00AF43C2">
            <w:pPr>
              <w:pStyle w:val="NoSpacing"/>
              <w:rPr>
                <w:rFonts w:ascii="Times New Roman" w:hAnsi="Times New Roman" w:cs="Times New Roman"/>
                <w:sz w:val="26"/>
                <w:szCs w:val="26"/>
                <w:lang w:val="en-US"/>
              </w:rPr>
            </w:pPr>
            <w:r>
              <w:rPr>
                <w:rFonts w:ascii="Times New Roman" w:hAnsi="Times New Roman" w:cs="Times New Roman"/>
                <w:noProof/>
                <w:sz w:val="26"/>
                <w:szCs w:val="26"/>
                <w:lang w:eastAsia="en-US"/>
              </w:rPr>
              <mc:AlternateContent>
                <mc:Choice Requires="wps">
                  <w:drawing>
                    <wp:anchor distT="0" distB="0" distL="114300" distR="114300" simplePos="0" relativeHeight="251639808" behindDoc="0" locked="0" layoutInCell="1" allowOverlap="1">
                      <wp:simplePos x="0" y="0"/>
                      <wp:positionH relativeFrom="column">
                        <wp:posOffset>0</wp:posOffset>
                      </wp:positionH>
                      <wp:positionV relativeFrom="paragraph">
                        <wp:posOffset>57785</wp:posOffset>
                      </wp:positionV>
                      <wp:extent cx="467995" cy="114300"/>
                      <wp:effectExtent l="8255" t="55880" r="28575" b="10795"/>
                      <wp:wrapNone/>
                      <wp:docPr id="4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799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5pt" to="36.85pt,1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grSBuwIAAKkFAAAOAAAAZHJzL2Uyb0RvYy54bWysVFFv2yAQfp+0/4B4d23HjpNYdarWcfbS bZXabc/E4BgNgwc0TlTtv+8gqdt0L9PURLI4uPu4++47Lq/2nUA7pg1XssDxRYQRk7WiXG4L/O1h HcwxMpZISoSSrMAHZvDV8uOHy6HP2US1SlCmEYBIkw99gVtr+zwMTd2yjpgL1TMJh43SHbFg6m1I NRkAvRPhJIqycFCa9lrVzBjYXR0P8dLjNw2r7demMcwiUWDIzfqv9t+N+4bLS5JvNelbXp/SIP+R RUe4hEtHqBWxBD1q/hdUx2utjGrsRa26UDUNr5mvAaqJozfV3LekZ74WIMf0I03m/WDrL7s7jTgt cJphJEkHPbrlkqFk6rgZepODSynvtKuu3sv7/lbVPw2SqmyJ3DKf48Ohh7jYRYRnIc4wPdywGT4r Cj7k0SpP1L7RHWoE77+7QAcOZKC978xh7AzbW1TDZprNFospRjUcxXGaRL5zIckdjAvutbGfmOqQ WxRYQAkelOxujXVpvbg4d6nWXAjffCHRUOBFkoE8agISNL98pFGCU+fl/I3ebkqh0Y44HfmfLxZO Xrt13IKaBe8KPB+dSN4yQitJ/XWWcAFrZD1lVnMgUTDscugYxUgwmCO3OiYtpLueeSUfKwFrb2Hp 94Eer7KnRbSo5tU8DdJJVgVptFoF1+syDbJ1PJuuklVZruLfrq44zVtOKZOutGfFx+m/Keo0e0et jpofyQzP0T3rkOx5ptfraTRLk3kwm02TIE2qKLiZr8vguoyzbFbdlDfVm0wrX715n2RHKl1W6hH6 dd/SAVHuZJNMF5MYgwEvxGR27CAiYgstqa3GSCv7g9vWa95p1GGcSWMeuf+pdyP6kYjnHjpr7MKp theqQKjP/fWj5KbnOIcbRQ932snCTRW8Bz7o9Ha5B+e17b1eXtjlHwAAAP//AwBQSwMEFAAGAAgA AAAhALoWUC7bAAAABAEAAA8AAABkcnMvZG93bnJldi54bWxMj81OwzAQhO9IvIO1lbhRJ0UiJWRT VYifG1JLJa5uvI2jxHawncZ9e8yJHkczmvmm2kQ9sDM531mDkC8zYGQaKzvTIhy+3u7XwHwQRorB GkK4kIdNfXtTiVLa2ezovA8tSyXGlwJBhTCWnPtGkRZ+aUcyyTtZp0VI0rVcOjGncj3wVZY9ci06 kxaUGOlFUdPvJ43w8/G97l1/eW3y+Bnm3RS3h3eFeLeI22dggWL4D8MffkKHOjEd7WSkZwNCOhIQ nnJgySweCmBHhFWRA68rfg1f/wIAAP//AwBQSwECLQAUAAYACAAAACEAtoM4kv4AAADhAQAAEwAA AAAAAAAAAAAAAAAAAAAAW0NvbnRlbnRfVHlwZXNdLnhtbFBLAQItABQABgAIAAAAIQA4/SH/1gAA AJQBAAALAAAAAAAAAAAAAAAAAC8BAABfcmVscy8ucmVsc1BLAQItABQABgAIAAAAIQC4grSBuwIA AKkFAAAOAAAAAAAAAAAAAAAAAC4CAABkcnMvZTJvRG9jLnhtbFBLAQItABQABgAIAAAAIQC6FlAu 2wAAAAQBAAAPAAAAAAAAAAAAAAAAABUFAABkcnMvZG93bnJldi54bWxQSwUGAAAAAAQABADzAAAA HQY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43904" behindDoc="0" locked="0" layoutInCell="1" allowOverlap="1">
                      <wp:simplePos x="0" y="0"/>
                      <wp:positionH relativeFrom="column">
                        <wp:posOffset>1403985</wp:posOffset>
                      </wp:positionH>
                      <wp:positionV relativeFrom="paragraph">
                        <wp:posOffset>57785</wp:posOffset>
                      </wp:positionV>
                      <wp:extent cx="595630" cy="114300"/>
                      <wp:effectExtent l="31115" t="55880" r="11430" b="10795"/>
                      <wp:wrapNone/>
                      <wp:docPr id="4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9563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flip:x 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4.55pt" to="157.45pt,1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7Js5vgIAALMFAAAOAAAAZHJzL2Uyb0RvYy54bWysVE1v2zAMvQ/YfxB0d23HzifqFK2TbIdu K9BuOyuWHAuTJU9S84Fh/32kkrpNdxmGJoBBSST1+Pioy6t9q8hWWCeNLmh6kVAidGW41JuCfn1Y RRNKnGeaM2W0KOhBOHo1f//uctfNxMA0RnFhCSTRbrbrCtp4383i2FWNaJm7MJ3QcFgb2zIPS7uJ uWU7yN6qeJAko3hnLO+sqYRzsLs4HtJ5yF/XovJf6toJT1RBAZsPXxu+a/zG80s221jWNbI6wWD/ gaJlUsOlfaoF84w8WvlXqlZW1jhT+4vKtLGpa1mJUANUkyavqrlvWCdCLUCO63qa3NulrT5v7yyR vKD5kBLNWujRrdSCZFPkZte5GbiU+s5iddVe33e3pvrhiDZlw/RGBIwPhw7iUoyIz0Jw4Tq4Yb37 ZDj4sEdvAlH72rakVrL7iIHB+oYWXgO0kH3o0aHvkdh7UsHmcDocZdDJCo7SNM+S0MOYzTAhBnfW +Q/CtASNgiooJiRl21vnEeCzC7prs5JKBRkoTXYFnWYjTM9AjO5niHRGSY5e6O/sZl0qS7YMFRV+ oWw4eenWSg+6VrIt6KR3YrNGML7UPFznmVRgEx/I81YCnUpQxNAKTokSMFFoHUErjdeLoOljJbDa ezDDPtAT9PZrmkyXk+Ukj/LBaBnlyWIRXa/KPBqt0vFwkS3KcpH+xrrSfNZIzoXG0p60n+b/pq3T FB5V26u/JzM+zx5YB7DnSK9Xw2ScZ5NoPB5mUZ4tk+hmsiqj6zIdjcbLm/Jm+QrpMlTv3gZsTyWi Mo/Qr/uG7wiXKJtsOB2ALLmEt2IwPnaQMLWBllTeUmKN/y59E9SPGsUcZ9KYJPg/9a7PfiTiqYe4 6rtwqu2ZKhDqU3/DUOEcHSdybfjhzqIscL7gZQhBp1cMn56X6+D1/NbO/wAAAP//AwBQSwMEFAAG AAgAAAAhAMo5RwXfAAAACAEAAA8AAABkcnMvZG93bnJldi54bWxMj8FOwzAMhu9IvENkJC6IpSmI stJ0mkBo2sSFjd29xrTVmqRq0q3w9JgTnCzr+/X7c7GYbCdONITWOw1qloAgV3nTulrDx+719hFE iOgMdt6Rhi8KsCgvLwrMjT+7dzptYy24xIUcNTQx9rmUoWrIYpj5nhyzTz9YjLwOtTQDnrncdjJN kgdpsXV8ocGenhuqjtvRanjZD7h6W61lmu2Xx4zG783Neqf19dW0fAIRaYp/YfjVZ3Uo2engR2eC 6DSkqVIc1TDnwfxO3c9BHBhkCmRZyP8PlD8AAAD//wMAUEsBAi0AFAAGAAgAAAAhALaDOJL+AAAA 4QEAABMAAAAAAAAAAAAAAAAAAAAAAFtDb250ZW50X1R5cGVzXS54bWxQSwECLQAUAAYACAAAACEA OP0h/9YAAACUAQAACwAAAAAAAAAAAAAAAAAvAQAAX3JlbHMvLnJlbHNQSwECLQAUAAYACAAAACEA z+ybOb4CAACzBQAADgAAAAAAAAAAAAAAAAAuAgAAZHJzL2Uyb0RvYy54bWxQSwECLQAUAAYACAAA ACEAyjlHBd8AAAAIAQAADwAAAAAAAAAAAAAAAAAYBQAAZHJzL2Rvd25yZXYueG1sUEsFBgAAAAAE AAQA8wAAACQGAAAAAA== " strokeweight=".26mm">
                      <v:stroke endarrow="block" joinstyle="miter" endcap="square"/>
                    </v:line>
                  </w:pict>
                </mc:Fallback>
              </mc:AlternateConten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ỏ sống trong rừng chịu ảnh hưởng của những nhân </w:t>
            </w:r>
            <w:r w:rsidRPr="0039672B">
              <w:rPr>
                <w:rFonts w:ascii="Times New Roman" w:hAnsi="Times New Roman" w:cs="Times New Roman"/>
                <w:sz w:val="26"/>
                <w:szCs w:val="26"/>
              </w:rPr>
              <w:lastRenderedPageBreak/>
              <w:t>tố nào?</w:t>
            </w:r>
          </w:p>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GV tổng kết: Tất cả các yếu tố đó tạo nên môi trường sống của thỏ</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sống là gì</w:t>
            </w:r>
          </w:p>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giúp học sinh hoàn chỉnh khái niệ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ể tìm hiểu về môi trường các em hãy hoàn thành bảng 41.1 SGK và quan sát các tranh hình đã chuẩn bị</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Sinh vật sống trong những môi trường nào</w:t>
            </w:r>
          </w:p>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rPr>
              <w:t>B4</w:t>
            </w:r>
            <w:r w:rsidRPr="0039672B">
              <w:rPr>
                <w:rFonts w:ascii="Times New Roman" w:hAnsi="Times New Roman" w:cs="Times New Roman"/>
                <w:iCs/>
                <w:sz w:val="26"/>
                <w:szCs w:val="26"/>
              </w:rPr>
              <w:t>:</w:t>
            </w:r>
            <w:r w:rsidR="0098532E" w:rsidRPr="0039672B">
              <w:rPr>
                <w:rFonts w:ascii="Times New Roman" w:hAnsi="Times New Roman" w:cs="Times New Roman"/>
                <w:iCs/>
                <w:sz w:val="26"/>
                <w:szCs w:val="26"/>
              </w:rPr>
              <w:t>GV thông báo:</w:t>
            </w:r>
            <w:r w:rsidR="0098532E" w:rsidRPr="0039672B">
              <w:rPr>
                <w:rFonts w:ascii="Times New Roman" w:hAnsi="Times New Roman" w:cs="Times New Roman"/>
                <w:sz w:val="26"/>
                <w:szCs w:val="26"/>
              </w:rPr>
              <w:t xml:space="preserve"> có rất nhiều môi trường khác nhau nhưng thuộc 4 loại môi trường </w:t>
            </w:r>
          </w:p>
        </w:tc>
        <w:tc>
          <w:tcPr>
            <w:tcW w:w="3350" w:type="dxa"/>
            <w:tcBorders>
              <w:top w:val="single" w:sz="4" w:space="0" w:color="000000"/>
              <w:left w:val="single" w:sz="4" w:space="0" w:color="000000"/>
              <w:bottom w:val="single" w:sz="4" w:space="0" w:color="000000"/>
            </w:tcBorders>
            <w:shd w:val="clear" w:color="auto" w:fill="auto"/>
          </w:tcPr>
          <w:p w:rsidR="00AD0303"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theo dõi sơ đồ trên bảng. Trao đổi nhóm</w:t>
            </w:r>
          </w:p>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iền từ: </w:t>
            </w:r>
            <w:r w:rsidRPr="0039672B">
              <w:rPr>
                <w:rFonts w:ascii="Times New Roman" w:hAnsi="Times New Roman" w:cs="Times New Roman"/>
                <w:iCs/>
                <w:sz w:val="26"/>
                <w:szCs w:val="26"/>
              </w:rPr>
              <w:t xml:space="preserve">nhiệt độ, ánh sáng, độ ẩm, mưa, thức ăn, </w:t>
            </w:r>
            <w:r w:rsidR="0098532E" w:rsidRPr="0039672B">
              <w:rPr>
                <w:rFonts w:ascii="Times New Roman" w:hAnsi="Times New Roman" w:cs="Times New Roman"/>
                <w:iCs/>
                <w:sz w:val="26"/>
                <w:szCs w:val="26"/>
              </w:rPr>
              <w:t xml:space="preserve">thú dữ </w:t>
            </w:r>
            <w:r w:rsidR="0098532E" w:rsidRPr="0039672B">
              <w:rPr>
                <w:rFonts w:ascii="Times New Roman" w:hAnsi="Times New Roman" w:cs="Times New Roman"/>
                <w:sz w:val="26"/>
                <w:szCs w:val="26"/>
              </w:rPr>
              <w:t xml:space="preserve"> vào mũi t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HS lên bảng hoàn thành sơ đồ </w:t>
            </w:r>
            <w:r w:rsidRPr="0039672B">
              <w:rPr>
                <w:rFonts w:ascii="Times New Roman" w:hAnsi="Times New Roman" w:cs="Times New Roman"/>
                <w:sz w:val="26"/>
                <w:szCs w:val="26"/>
              </w:rPr>
              <w:t> HS khác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ừ sơ đồ </w:t>
            </w:r>
            <w:r w:rsidRPr="0039672B">
              <w:rPr>
                <w:rFonts w:ascii="Times New Roman" w:hAnsi="Times New Roman" w:cs="Times New Roman"/>
                <w:sz w:val="26"/>
                <w:szCs w:val="26"/>
              </w:rPr>
              <w:t xml:space="preserve"> HS khái quát thành khái niệm về môi trường sống </w:t>
            </w:r>
            <w:r w:rsidRPr="0039672B">
              <w:rPr>
                <w:rFonts w:ascii="Times New Roman" w:hAnsi="Times New Roman" w:cs="Times New Roman"/>
                <w:sz w:val="26"/>
                <w:szCs w:val="26"/>
              </w:rPr>
              <w:t> HS khác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bảng 41.1 kể tên các sinh vật và môi trường sống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ọc sinh phát biểu ý k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thành 1 số loại môi trường cơ bả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í dụ : môi trường đất, nước ....</w:t>
            </w:r>
          </w:p>
        </w:tc>
        <w:tc>
          <w:tcPr>
            <w:tcW w:w="2994" w:type="dxa"/>
            <w:tcBorders>
              <w:top w:val="single" w:sz="4" w:space="0" w:color="000000"/>
              <w:left w:val="single" w:sz="4" w:space="0" w:color="000000"/>
              <w:bottom w:val="single" w:sz="4" w:space="0" w:color="000000"/>
              <w:right w:val="single" w:sz="4" w:space="0" w:color="000000"/>
            </w:tcBorders>
            <w:shd w:val="clear" w:color="auto" w:fill="auto"/>
          </w:tcPr>
          <w:p w:rsidR="00AD0303"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 Môi trường sống của sinh vậ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Môi trường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Là nơi sinh sống của sinh vật, bao gồm tất cả những gì bao quanh có tác động trực tiếp hoặc gián tiếp lên sự sống phát triển, </w:t>
            </w:r>
            <w:r w:rsidRPr="0039672B">
              <w:rPr>
                <w:rFonts w:ascii="Times New Roman" w:hAnsi="Times New Roman" w:cs="Times New Roman"/>
                <w:sz w:val="26"/>
                <w:szCs w:val="26"/>
              </w:rPr>
              <w:lastRenderedPageBreak/>
              <w:t xml:space="preserve">sinh sản của sinh vật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Các loại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nướ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trên mặt đất, không kh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trong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ôi trường sinh vậ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húng ta cần có ý thức bảo vệ môi trường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 xml:space="preserve">CÁC NHÂN TỐ SINH THÁI CỦA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Mức độ cần đạt: - </w:t>
      </w:r>
      <w:r w:rsidRPr="0039672B">
        <w:rPr>
          <w:rFonts w:ascii="Times New Roman" w:hAnsi="Times New Roman" w:cs="Times New Roman"/>
          <w:sz w:val="26"/>
          <w:szCs w:val="26"/>
        </w:rPr>
        <w:t xml:space="preserve">HS nêu và phân biệt nhân tố vô sinh và hữu sinh của môi trường </w:t>
      </w:r>
    </w:p>
    <w:p w:rsidR="00DD40A4" w:rsidRPr="0039672B" w:rsidRDefault="00445BAB"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 </w:t>
      </w:r>
      <w:r w:rsidR="0098532E" w:rsidRPr="0039672B">
        <w:rPr>
          <w:rFonts w:ascii="Times New Roman" w:hAnsi="Times New Roman" w:cs="Times New Roman"/>
          <w:bCs/>
          <w:sz w:val="26"/>
          <w:szCs w:val="26"/>
        </w:rPr>
        <w:t>-</w:t>
      </w:r>
      <w:r w:rsidR="0098532E" w:rsidRPr="0039672B">
        <w:rPr>
          <w:rFonts w:ascii="Times New Roman" w:hAnsi="Times New Roman" w:cs="Times New Roman"/>
          <w:sz w:val="26"/>
          <w:szCs w:val="26"/>
        </w:rPr>
        <w:t xml:space="preserve"> Nêu được vai trò của nhân tố con người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20"/>
        <w:gridCol w:w="3330"/>
        <w:gridCol w:w="2970"/>
      </w:tblGrid>
      <w:tr w:rsidR="00DD40A4" w:rsidRPr="0039672B">
        <w:trPr>
          <w:trHeight w:val="256"/>
        </w:trPr>
        <w:tc>
          <w:tcPr>
            <w:tcW w:w="342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Hoạt động của giáo viên</w:t>
            </w:r>
          </w:p>
        </w:tc>
        <w:tc>
          <w:tcPr>
            <w:tcW w:w="333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Hoạt động của học sinh</w:t>
            </w:r>
          </w:p>
        </w:tc>
        <w:tc>
          <w:tcPr>
            <w:tcW w:w="297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Nội dung</w:t>
            </w:r>
          </w:p>
        </w:tc>
      </w:tr>
      <w:tr w:rsidR="00DD40A4" w:rsidRPr="0039672B">
        <w:trPr>
          <w:trHeight w:val="6709"/>
        </w:trPr>
        <w:tc>
          <w:tcPr>
            <w:tcW w:w="342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 GV nêu câu hỏi:</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hế nào là nhân tố vô sinh</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hế nào là nhân tố hữu sinh</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GV yêu cầu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oàn thành bảng 41.2 SGK</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hận biết nhân tố vô sinh, nhân tố hữu sinh.</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2</w:t>
            </w:r>
            <w:r w:rsidRPr="0039672B">
              <w:rPr>
                <w:rFonts w:ascii="Times New Roman" w:hAnsi="Times New Roman" w:cs="Times New Roman"/>
                <w:bCs/>
                <w:iCs/>
                <w:sz w:val="26"/>
                <w:szCs w:val="26"/>
              </w:rPr>
              <w:t>: GV đánh giá hoạt động của nhóm và yêu cầu học sinh rút ra kết luận về NTST</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3</w:t>
            </w:r>
            <w:r w:rsidRPr="0039672B">
              <w:rPr>
                <w:rFonts w:ascii="Times New Roman" w:hAnsi="Times New Roman" w:cs="Times New Roman"/>
                <w:bCs/>
                <w:iCs/>
                <w:sz w:val="26"/>
                <w:szCs w:val="26"/>
              </w:rPr>
              <w:t>:GV hỏi:</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tích những tác động của con người vào môitrường</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GV giúp HS nêu nhận xét chung về tác động của nhân tố sinh thái.</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Ảnh hưởng cử các nhân tố sinh thái dến môi trường sống sinh vật như thế nào?</w:t>
            </w:r>
          </w:p>
        </w:tc>
        <w:tc>
          <w:tcPr>
            <w:tcW w:w="333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nghiên cứu SGK trang 119. Trả lời nhanh khái niệm này.</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quan sát sơ đồ về môi trường của thỏ ở mục 1</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rao đổi nhóm thống nhất ý kiến điền vào bảng 41.2</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Đại diện nhóm trình bày, nhóm khác bổ sung</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dựa vào bảng 41.2 vừa hoàn thành và khái quát kiến thức</w:t>
            </w:r>
            <w:r w:rsidRPr="0039672B">
              <w:rPr>
                <w:rFonts w:ascii="Times New Roman" w:hAnsi="Times New Roman" w:cs="Times New Roman"/>
                <w:bCs/>
                <w:iCs/>
                <w:sz w:val="26"/>
                <w:szCs w:val="26"/>
                <w:lang w:val="vi-VN"/>
              </w:rPr>
              <w:t>.</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Ánh sáng trong ngày tăng dần vào buổi trưa rồi lại giảm</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ùa hè ngày dài hơn mùa đông</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ùa hè nhiệt độ cao, mùa đông nhiệt độ xuống thấp</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Đại diện nhóm trình bày </w:t>
            </w:r>
            <w:r w:rsidRPr="0039672B">
              <w:rPr>
                <w:rFonts w:ascii="Times New Roman" w:hAnsi="Times New Roman" w:cs="Times New Roman"/>
                <w:sz w:val="26"/>
                <w:szCs w:val="26"/>
              </w:rPr>
              <w:t> nhóm khác bổ sung</w:t>
            </w:r>
          </w:p>
        </w:tc>
        <w:tc>
          <w:tcPr>
            <w:tcW w:w="297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II. Các nhân tố sinh thái của môi trường: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hân tố vô sinh:</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Khí hậu gồm: nhiệt độ, ánh sáng, gió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ước: nước ngọt, nước lợ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Địa hình, thổ nhưỡng, độ cao, loại đất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hân tố hữu sinh:</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Nhân tố sinh vật: các vi sinh vật, nấm, thực vật, động vật</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Pr="0039672B">
              <w:rPr>
                <w:rFonts w:ascii="Times New Roman" w:hAnsi="Times New Roman" w:cs="Times New Roman"/>
                <w:iCs/>
                <w:sz w:val="26"/>
                <w:szCs w:val="26"/>
              </w:rPr>
              <w:t xml:space="preserve"> Nhân tố con người:</w:t>
            </w:r>
          </w:p>
          <w:p w:rsidR="00DD40A4" w:rsidRPr="0039672B" w:rsidRDefault="00DD40A4"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Tác động tích cực: cải tạo, nuôi dưỡng, lai ghép + Tác động tiêu cực: săn bắn, đốt phá ...</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Nhận xét : </w:t>
            </w:r>
            <w:r w:rsidRPr="0039672B">
              <w:rPr>
                <w:rFonts w:ascii="Times New Roman" w:hAnsi="Times New Roman" w:cs="Times New Roman"/>
                <w:sz w:val="26"/>
                <w:szCs w:val="26"/>
              </w:rPr>
              <w:t>Các nhân tố sinh thái tác động lên sinh vật thay đổi theo từng môi trường và thời gian</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TÌM HIỂU GIỚI HẠN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Mục tiêu: - </w:t>
      </w:r>
      <w:r w:rsidRPr="0039672B">
        <w:rPr>
          <w:rFonts w:ascii="Times New Roman" w:hAnsi="Times New Roman" w:cs="Times New Roman"/>
          <w:sz w:val="26"/>
          <w:szCs w:val="26"/>
        </w:rPr>
        <w:t>HS hiểu được khái niệm giới hạn sinh thá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w:t>
      </w:r>
      <w:r w:rsidRPr="0039672B">
        <w:rPr>
          <w:rFonts w:ascii="Times New Roman" w:hAnsi="Times New Roman" w:cs="Times New Roman"/>
          <w:sz w:val="26"/>
          <w:szCs w:val="26"/>
        </w:rPr>
        <w:t xml:space="preserve"> Chỉ ra được mỗi loài có 1 giới hạn sinh thái</w:t>
      </w:r>
    </w:p>
    <w:tbl>
      <w:tblPr>
        <w:tblW w:w="9630" w:type="dxa"/>
        <w:tblInd w:w="108" w:type="dxa"/>
        <w:tblLayout w:type="fixed"/>
        <w:tblLook w:val="0000" w:firstRow="0" w:lastRow="0" w:firstColumn="0" w:lastColumn="0" w:noHBand="0" w:noVBand="0"/>
      </w:tblPr>
      <w:tblGrid>
        <w:gridCol w:w="3551"/>
        <w:gridCol w:w="3309"/>
        <w:gridCol w:w="2770"/>
      </w:tblGrid>
      <w:tr w:rsidR="0098532E" w:rsidRPr="0039672B">
        <w:tc>
          <w:tcPr>
            <w:tcW w:w="35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30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277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551"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êu một số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 rô phi ở Việt Nam sống và </w:t>
            </w:r>
            <w:r w:rsidRPr="0039672B">
              <w:rPr>
                <w:rFonts w:ascii="Times New Roman" w:hAnsi="Times New Roman" w:cs="Times New Roman"/>
                <w:sz w:val="26"/>
                <w:szCs w:val="26"/>
              </w:rPr>
              <w:lastRenderedPageBreak/>
              <w:t>phát triển ở nhiệt độ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iệt độ nào cá rô phi sinh trưởng và phát triển thuận lợi nh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ngoài nhiệt độ 5</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và 42</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tức là &lt; 5</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và &gt; 42</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thì cá rô phi sẽ chết</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ưa thêm Ví dụ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ây mắm biển sống và phát triển trong giới hạn độ mặn là 0,36% </w:t>
            </w:r>
            <w:r w:rsidRPr="0039672B">
              <w:rPr>
                <w:rFonts w:ascii="Times New Roman" w:hAnsi="Times New Roman" w:cs="Times New Roman"/>
                <w:sz w:val="26"/>
                <w:szCs w:val="26"/>
              </w:rPr>
              <w:t> 0,5% NaCl</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ây thông đuôi ngựa không sống được nơi có nồng độ muối &gt; 0,4%</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hỏi: từ các Ví dụ trên em có nhận xét gì về khả năng chịu đựng của sinh vật với mỗi nhân tố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ừ đó đưa ra khái niệm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đưa câu hỏi nâng cao:</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Các sinh vật có giới hạn sinh thái rộng đối với tất cả các nhân tố sinh thái thì khả năng phân bố của chúng như thế nào ?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Liên hệ:</w:t>
            </w:r>
            <w:r w:rsidRPr="0039672B">
              <w:rPr>
                <w:rFonts w:ascii="Times New Roman" w:hAnsi="Times New Roman" w:cs="Times New Roman"/>
                <w:sz w:val="26"/>
                <w:szCs w:val="26"/>
              </w:rPr>
              <w:t xml:space="preserve"> Nêu được ảnh hưởng của các nhân tố sinh thái và giới hạn sinh thái có ý nghĩa như thế nào đối với sản xuất nông nghiệp.</w:t>
            </w:r>
          </w:p>
        </w:tc>
        <w:tc>
          <w:tcPr>
            <w:tcW w:w="330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HS quan sát H 41.2 SGK </w:t>
            </w:r>
            <w:r w:rsidRPr="0039672B">
              <w:rPr>
                <w:rFonts w:ascii="Times New Roman" w:hAnsi="Times New Roman" w:cs="Times New Roman"/>
                <w:sz w:val="26"/>
                <w:szCs w:val="26"/>
                <w:lang w:val="pt-PT"/>
              </w:rPr>
              <w:lastRenderedPageBreak/>
              <w:t>trang 120</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rao đổi nhóm thống nhất ý kiến nêu đượ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ừ 5</w:t>
            </w:r>
            <w:r w:rsidRPr="0039672B">
              <w:rPr>
                <w:rFonts w:ascii="Times New Roman" w:hAnsi="Times New Roman" w:cs="Times New Roman"/>
                <w:sz w:val="26"/>
                <w:szCs w:val="26"/>
                <w:vertAlign w:val="superscript"/>
                <w:lang w:val="pt-PT"/>
              </w:rPr>
              <w:t>0</w:t>
            </w:r>
            <w:r w:rsidRPr="0039672B">
              <w:rPr>
                <w:rFonts w:ascii="Times New Roman" w:hAnsi="Times New Roman" w:cs="Times New Roman"/>
                <w:sz w:val="26"/>
                <w:szCs w:val="26"/>
                <w:lang w:val="pt-PT"/>
              </w:rPr>
              <w:t xml:space="preserve">C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42</w:t>
            </w:r>
            <w:r w:rsidRPr="0039672B">
              <w:rPr>
                <w:rFonts w:ascii="Times New Roman" w:hAnsi="Times New Roman" w:cs="Times New Roman"/>
                <w:sz w:val="26"/>
                <w:szCs w:val="26"/>
                <w:vertAlign w:val="superscript"/>
                <w:lang w:val="pt-PT"/>
              </w:rPr>
              <w:t>0</w:t>
            </w:r>
            <w:r w:rsidRPr="0039672B">
              <w:rPr>
                <w:rFonts w:ascii="Times New Roman" w:hAnsi="Times New Roman" w:cs="Times New Roman"/>
                <w:sz w:val="26"/>
                <w:szCs w:val="26"/>
                <w:lang w:val="pt-PT"/>
              </w:rPr>
              <w:t>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ừ 20</w:t>
            </w:r>
            <w:r w:rsidRPr="0039672B">
              <w:rPr>
                <w:rFonts w:ascii="Times New Roman" w:hAnsi="Times New Roman" w:cs="Times New Roman"/>
                <w:sz w:val="26"/>
                <w:szCs w:val="26"/>
                <w:vertAlign w:val="superscript"/>
                <w:lang w:val="pt-PT"/>
              </w:rPr>
              <w:t>0</w:t>
            </w:r>
            <w:r w:rsidRPr="0039672B">
              <w:rPr>
                <w:rFonts w:ascii="Times New Roman" w:hAnsi="Times New Roman" w:cs="Times New Roman"/>
                <w:sz w:val="26"/>
                <w:szCs w:val="26"/>
                <w:lang w:val="pt-PT"/>
              </w:rPr>
              <w:t xml:space="preserve">C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35</w:t>
            </w:r>
            <w:r w:rsidRPr="0039672B">
              <w:rPr>
                <w:rFonts w:ascii="Times New Roman" w:hAnsi="Times New Roman" w:cs="Times New Roman"/>
                <w:sz w:val="26"/>
                <w:szCs w:val="26"/>
                <w:vertAlign w:val="superscript"/>
                <w:lang w:val="pt-PT"/>
              </w:rPr>
              <w:t>0</w:t>
            </w:r>
            <w:r w:rsidRPr="0039672B">
              <w:rPr>
                <w:rFonts w:ascii="Times New Roman" w:hAnsi="Times New Roman" w:cs="Times New Roman"/>
                <w:sz w:val="26"/>
                <w:szCs w:val="26"/>
                <w:lang w:val="pt-PT"/>
              </w:rPr>
              <w:t>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khoảng cực thuậ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Vì quá giới hạn chịu đự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Đại diện trình bày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nhóm khác bổ sung</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S đưa nhận xét:</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Mỗi loài chịu được 1 giới hạn nhất định với các nhân tố sinh thái.</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S có thể trả lời được hay không trả lời được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Sinh vật có giới hạn sinh thái rộng thường phân bố rộng, dễ thích ngh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S nêu đượ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Gieo trồng đúng thời vụ, tạo điều kiện sống tố cho vật nuôi và cây trồng.</w:t>
            </w:r>
          </w:p>
        </w:tc>
        <w:tc>
          <w:tcPr>
            <w:tcW w:w="277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III. Giới hạn sinh thái</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 Khái niệ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Giới hạn sinh thái là giới hạn chịu đựng của cơ thể sinh vật đối với 1 nhân tố sinh thái nhất đị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 Vẽ sơ đồ hình 41.2</w:t>
            </w:r>
          </w:p>
        </w:tc>
      </w:tr>
    </w:tbl>
    <w:p w:rsidR="002330D6"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iCs/>
          <w:sz w:val="26"/>
          <w:szCs w:val="26"/>
        </w:rPr>
        <w:lastRenderedPageBreak/>
        <w:t>Kết luận chung:</w:t>
      </w:r>
      <w:r w:rsidRPr="0039672B">
        <w:rPr>
          <w:rFonts w:ascii="Times New Roman" w:hAnsi="Times New Roman" w:cs="Times New Roman"/>
          <w:sz w:val="26"/>
          <w:szCs w:val="26"/>
        </w:rPr>
        <w:t xml:space="preserve">  HS đọc kết luận trong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  Môi trường là gì? Phân biệt các nhân tố sinh thái. Cần bảo vệ môi trường như thế nào? </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xml:space="preserve"> - Thế nào là giới hạn sinh thái? Cho Ví dụ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4. GV mở rộng</w:t>
      </w:r>
      <w:r w:rsidRPr="0039672B">
        <w:rPr>
          <w:rFonts w:ascii="Times New Roman" w:hAnsi="Times New Roman" w:cs="Times New Roman"/>
          <w:bCs/>
          <w:sz w:val="26"/>
          <w:szCs w:val="26"/>
          <w:lang w:val="vi-VN"/>
        </w:rPr>
        <w:t xml:space="preserve"> bằng cách nêu hỏi:</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Trong 1 ngày ánh sáng mặt trời chiếu lên mặt đất thay đổi như thế nào ?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Ở nước ta độ dài ngày vào mùa hè và mùa đông có gì khá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Sự thay đổi nhiệt độ trong 1 năm diễn ra như thế nào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Học bài, trả lời câu hỏi  SGK. Vẽ sơ đồ các gới hạn sinh thái ở bài tập sgk 4/121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Ôn lại kiến thức sinh thái thực vật lớp 6</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Cs/>
          <w:sz w:val="26"/>
          <w:szCs w:val="26"/>
        </w:rPr>
      </w:pPr>
      <w:r w:rsidRPr="0039672B">
        <w:rPr>
          <w:rFonts w:ascii="Times New Roman" w:hAnsi="Times New Roman" w:cs="Times New Roman"/>
          <w:b/>
          <w:bCs/>
          <w:sz w:val="26"/>
          <w:szCs w:val="26"/>
        </w:rPr>
        <w:t>Bài 42</w:t>
      </w:r>
      <w:r w:rsidRPr="0039672B">
        <w:rPr>
          <w:rFonts w:ascii="Times New Roman" w:hAnsi="Times New Roman" w:cs="Times New Roman"/>
          <w:b/>
          <w:bCs/>
          <w:sz w:val="26"/>
          <w:szCs w:val="26"/>
          <w:lang w:val="vi-VN"/>
        </w:rPr>
        <w:t>:</w:t>
      </w:r>
      <w:r w:rsidRPr="0039672B">
        <w:rPr>
          <w:rFonts w:ascii="Times New Roman" w:hAnsi="Times New Roman" w:cs="Times New Roman"/>
          <w:b/>
          <w:bCs/>
          <w:sz w:val="26"/>
          <w:szCs w:val="26"/>
        </w:rPr>
        <w:t xml:space="preserve">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ẢNH HƯỞNG CỦA ÁNH SÁNG LÊN ĐỜI SỐNG SINH VẬ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êu được ảnh hưởng của nhân tố sinh thái ánh sáng đến các đặc điểm hình thái giải phẩu sinh lí và tập tính của sinh vật </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Giải thích được sự thích nghi của sinh vật với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át triển kĩ năng tư duy lôgíc, khái quát hoá, hệ thống ho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bảo vệ thực vật, bảo vệ môi trường sống của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w:t>
      </w:r>
      <w:r w:rsidRPr="0039672B">
        <w:rPr>
          <w:rFonts w:ascii="Times New Roman" w:hAnsi="Times New Roman" w:cs="Times New Roman"/>
          <w:sz w:val="26"/>
          <w:szCs w:val="26"/>
        </w:rPr>
        <w:softHyphen/>
        <w:t>ranh phóng to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Một số cây: lá lốt trong chậu và ngoài sáng, vạn niên thanh, cây lúa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III. HOẠT ĐỘNG DẠY – HỌC </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1.Kiểm tra bài cũ</w:t>
      </w:r>
      <w:r w:rsidRPr="0039672B">
        <w:rPr>
          <w:rFonts w:ascii="Times New Roman" w:hAnsi="Times New Roman" w:cs="Times New Roman"/>
          <w:bCs/>
          <w:sz w:val="26"/>
          <w:szCs w:val="26"/>
        </w:rPr>
        <w:t xml:space="preserve">:  KT 2 HS: HS1(Câu 1) HS2 (câu 4) sgk nội dung1. cả lớp làm bài tập 4, bảng4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rPr>
        <w:t>2. Các hoạt động</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sz w:val="26"/>
          <w:szCs w:val="26"/>
          <w:lang w:val="vi-VN"/>
        </w:rPr>
        <w:t xml:space="preserve"> GV cho HS quan sát cây lá lốt trồng ngoài ánh sáng và trồng trong bóng râm. Hãy nhận xét sự sinh trưởng phát triển của 2 cây này. Vậy nhân tố ánh sáng ảnh hưởng như thế nào đến sự sinh trưởng phát triển của sinh vật.</w:t>
      </w:r>
    </w:p>
    <w:p w:rsidR="002424DB"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 xml:space="preserve">B.Hình thành kiến thức: </w:t>
      </w:r>
    </w:p>
    <w:p w:rsidR="0098532E" w:rsidRPr="0039672B" w:rsidRDefault="0098532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bCs/>
          <w:i/>
          <w:iCs/>
          <w:sz w:val="26"/>
          <w:szCs w:val="26"/>
          <w:lang w:val="vi-VN"/>
        </w:rPr>
        <w:t xml:space="preserve"> </w:t>
      </w:r>
      <w:r w:rsidR="002424DB" w:rsidRPr="0039672B">
        <w:rPr>
          <w:rFonts w:ascii="Times New Roman" w:hAnsi="Times New Roman" w:cs="Times New Roman"/>
          <w:i/>
          <w:sz w:val="26"/>
          <w:szCs w:val="26"/>
        </w:rPr>
        <w:t xml:space="preserve">- </w:t>
      </w:r>
      <w:r w:rsidR="002424DB" w:rsidRPr="0039672B">
        <w:rPr>
          <w:rFonts w:ascii="Times New Roman" w:hAnsi="Times New Roman" w:cs="Times New Roman"/>
          <w:b/>
          <w:i/>
          <w:sz w:val="26"/>
          <w:szCs w:val="26"/>
        </w:rPr>
        <w:t>Mục tiêu:</w:t>
      </w:r>
      <w:r w:rsidR="002424DB" w:rsidRPr="0039672B">
        <w:rPr>
          <w:rFonts w:ascii="Times New Roman" w:hAnsi="Times New Roman" w:cs="Times New Roman"/>
          <w:i/>
          <w:sz w:val="26"/>
          <w:szCs w:val="26"/>
        </w:rPr>
        <w:t xml:space="preserve"> </w:t>
      </w:r>
      <w:r w:rsidR="002424DB"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 xml:space="preserve"> 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 xml:space="preserve">ẢNH HƯỞNG CỦA ÁNH SÁNG LÊN ĐỜI SỐNG THỰC VẬT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 xml:space="preserve">  Mức độ cần đạt:</w:t>
      </w:r>
      <w:r w:rsidRPr="0039672B">
        <w:rPr>
          <w:rFonts w:ascii="Times New Roman" w:hAnsi="Times New Roman" w:cs="Times New Roman"/>
          <w:sz w:val="26"/>
          <w:szCs w:val="26"/>
          <w:lang w:val="vi-VN"/>
        </w:rPr>
        <w:t xml:space="preserve"> - Chỉ ra được những ảnh hưởng của ánh sáng lên hình thái, sinh lí và tập tính của thực vật.  Phân biệt được nhóm cây ưu bóng và cây ưa sáng.</w:t>
      </w:r>
    </w:p>
    <w:tbl>
      <w:tblPr>
        <w:tblW w:w="0" w:type="auto"/>
        <w:tblInd w:w="198" w:type="dxa"/>
        <w:tblLayout w:type="fixed"/>
        <w:tblLook w:val="0000" w:firstRow="0" w:lastRow="0" w:firstColumn="0" w:lastColumn="0" w:noHBand="0" w:noVBand="0"/>
      </w:tblPr>
      <w:tblGrid>
        <w:gridCol w:w="2844"/>
        <w:gridCol w:w="3350"/>
        <w:gridCol w:w="3346"/>
      </w:tblGrid>
      <w:tr w:rsidR="0098532E" w:rsidRPr="0039672B">
        <w:tc>
          <w:tcPr>
            <w:tcW w:w="284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2844"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nêu vấn đề: ánh sáng ảnh hưởng đến hình thái và sinh lí của cây như thế nào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cho HS quan sát cây lá lốt, vạn niên thanh, cây lúa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gọi đại diện 1 nhóm lên hoàn thành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ưa ra đáp án đúng (GV thông báo </w:t>
            </w:r>
            <w:r w:rsidR="0098532E" w:rsidRPr="0039672B">
              <w:rPr>
                <w:rFonts w:ascii="Times New Roman" w:hAnsi="Times New Roman" w:cs="Times New Roman"/>
                <w:sz w:val="26"/>
                <w:szCs w:val="26"/>
              </w:rPr>
              <w:lastRenderedPageBreak/>
              <w:t>thêm về cường độ hô hấp)</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trả lời vấn đề GV nêu ở tr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cách xếp lá trên thân của cây lúa và cây lá lố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khác nhau giữa 2 cách xếp lá này nói lên điều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ười ta phân biệt cây ưa bóng và cây ưa sáng dựa vào tiêu chuẩn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 Liên hệ: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Em hãy kể tên cây ưa sáng và cây ưa bóng mà em biế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nông nghiệp người nông dân đã ứng dụng điều này vào sản xuất như thế nào ? và có ý nghĩa gì</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nghiên cứu SGK trang 122. Thảo luận nhóm hoàn thành bảng 42.1 SGK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eo dõi sữa chữa (nếu cầ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Ánh sáng ảnh hưởng tới quang hợp</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HS quan sát cây lá lốt và </w:t>
            </w:r>
            <w:r w:rsidRPr="0039672B">
              <w:rPr>
                <w:rFonts w:ascii="Times New Roman" w:hAnsi="Times New Roman" w:cs="Times New Roman"/>
                <w:sz w:val="26"/>
                <w:szCs w:val="26"/>
              </w:rPr>
              <w:lastRenderedPageBreak/>
              <w:t>cây lúa. Yêu cầu nêu được :</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Cây lá lốt:</w:t>
            </w:r>
            <w:r w:rsidRPr="0039672B">
              <w:rPr>
                <w:rFonts w:ascii="Times New Roman" w:hAnsi="Times New Roman" w:cs="Times New Roman"/>
                <w:sz w:val="26"/>
                <w:szCs w:val="26"/>
              </w:rPr>
              <w:t xml:space="preserve"> lá xếp ngang nhận nhiều ánh s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Cây lúa:</w:t>
            </w:r>
            <w:r w:rsidRPr="0039672B">
              <w:rPr>
                <w:rFonts w:ascii="Times New Roman" w:hAnsi="Times New Roman" w:cs="Times New Roman"/>
                <w:sz w:val="26"/>
                <w:szCs w:val="26"/>
              </w:rPr>
              <w:t xml:space="preserve"> lá xếp nghiêng tráng tia nắng chiếu thẳng gó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úp thực vật thích nghi với môi trường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SGK trả lời được ý sau: Dựa vào khả năng thích nghi của chúng với các điều kiện chiếu sáng của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ồng xen canh để tăng năng suất và tiết kiệm đất</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VD: trồng đậu dưới cây ngô</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lastRenderedPageBreak/>
              <w:t xml:space="preserve">I.Ảnh hưởng của ánh sáng lên đời sống thực vật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Kết luậ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Ánh sáng ảnh hưởng tới hình thái, cấu tạo và hoạt động sinh lí của thực vật như quang hợp, hô hấp và hút </w:t>
            </w:r>
            <w:r w:rsidRPr="0039672B">
              <w:rPr>
                <w:rFonts w:ascii="Times New Roman" w:hAnsi="Times New Roman" w:cs="Times New Roman"/>
                <w:sz w:val="26"/>
                <w:szCs w:val="26"/>
              </w:rPr>
              <w:lastRenderedPageBreak/>
              <w:t>nước của cây.</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 Nhóm cây ưa sáng: </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Gồm những cây sống nơi quang đãng như lúa, ngô,cải, r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 Nhóm cây ưa bó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ồm những cây sống nơi ánh sáng yếu, dưới tán cây khác như dương xỉ, lá lót, diếp cá...</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 xml:space="preserve">ẢNH HƯỞNG CỦA ÁNH SÁNG LÊN ĐỜI SỐNG CỦA ĐỘNG VẬT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 </w:t>
      </w:r>
      <w:r w:rsidRPr="0039672B">
        <w:rPr>
          <w:rFonts w:ascii="Times New Roman" w:hAnsi="Times New Roman" w:cs="Times New Roman"/>
          <w:sz w:val="26"/>
          <w:szCs w:val="26"/>
        </w:rPr>
        <w:t xml:space="preserve">HS chỉ ra được ánh sáng có ảnh hưởng tới hoạt động sống, sinh sản và tập tính của động vật </w:t>
      </w:r>
    </w:p>
    <w:tbl>
      <w:tblPr>
        <w:tblW w:w="9540" w:type="dxa"/>
        <w:tblInd w:w="198" w:type="dxa"/>
        <w:tblLayout w:type="fixed"/>
        <w:tblLook w:val="0000" w:firstRow="0" w:lastRow="0" w:firstColumn="0" w:lastColumn="0" w:noHBand="0" w:noVBand="0"/>
      </w:tblPr>
      <w:tblGrid>
        <w:gridCol w:w="3458"/>
        <w:gridCol w:w="3417"/>
        <w:gridCol w:w="2665"/>
      </w:tblGrid>
      <w:tr w:rsidR="0098532E" w:rsidRPr="0039672B">
        <w:tc>
          <w:tcPr>
            <w:tcW w:w="345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458"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GV yêu cầu: Nghiên cứu thí nghiệm SGK trang 12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Ánh sáng có ảnh hưởng tới động vật như thế nào ?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đánh giá hoạt động của HS. Tiếp tục nêu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 tên những ĐV thường kiếm ăn lúc hoàng hôn, ban đêm, bình minh, ban ngà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ập tính kiếm ăn và nơi ở của động vật liên quan với nhau như thế nào ?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hông báo thê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à thường đẻ trứng ban ngày, Vịt đẻ trứng ban đê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ùa xuân nếu có nhiều ánh sáng cá chép đẻ trứng sớm hơn</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Từ Ví dụ trên em hãy rút ra kết luận về ảnh hưởng của ánh sáng tới động vật </w:t>
            </w:r>
          </w:p>
          <w:p w:rsidR="0098532E" w:rsidRPr="0039672B" w:rsidRDefault="0098532E" w:rsidP="00AF43C2">
            <w:pPr>
              <w:pStyle w:val="NoSpacing"/>
              <w:rPr>
                <w:rFonts w:ascii="Times New Roman" w:hAnsi="Times New Roman" w:cs="Times New Roman"/>
                <w:iCs/>
                <w:sz w:val="26"/>
                <w:szCs w:val="26"/>
              </w:rPr>
            </w:pP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thí nghiệm Thảo luận nhóm: Chọn phương án đú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 về ảnh hưởng của ánh s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trình bày </w:t>
            </w:r>
            <w:r w:rsidRPr="0039672B">
              <w:rPr>
                <w:rFonts w:ascii="Times New Roman" w:hAnsi="Times New Roman" w:cs="Times New Roman"/>
                <w:sz w:val="26"/>
                <w:szCs w:val="26"/>
              </w:rPr>
              <w:t> các nhóm khác nhận xét và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iếp tục trao đổi để tìm ví dụ cho phù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ơi ở phù hợp với tập tính kiếm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í dụ: Loài ăn đêm hay ở trong hang tố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kiến thức, phân chia động vật thành những nhóm thích nghi với những điều kiện chiếu sáng ngày đê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có thể n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ếu sáng để cá đẻ</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o ngày nhân tạo để gà vịt đẻ nhiều trứng</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Ảnh hưởng của ánh sáng lên đời sống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Ánh sáng ảnh hưởng tới các hoạt động của động vật: Nhận biết, định hướng di chuyển trong không gian, sinh trưởng, sinh sả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 xml:space="preserve">Nhóm động vật ưa sáng: </w:t>
            </w:r>
            <w:r w:rsidRPr="0039672B">
              <w:rPr>
                <w:rFonts w:ascii="Times New Roman" w:hAnsi="Times New Roman" w:cs="Times New Roman"/>
                <w:sz w:val="26"/>
                <w:szCs w:val="26"/>
              </w:rPr>
              <w:t>Gồm những động vật hoạt động ban ngày như: Trâu bò. Dê, cừu, gà, vị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hóm động vật ưa tối:</w:t>
            </w:r>
            <w:r w:rsidRPr="0039672B">
              <w:rPr>
                <w:rFonts w:ascii="Times New Roman" w:hAnsi="Times New Roman" w:cs="Times New Roman"/>
                <w:sz w:val="26"/>
                <w:szCs w:val="26"/>
              </w:rPr>
              <w:t xml:space="preserve"> Gồm những động vật hoạt động về ban đêm, sống trong hang, hốc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Chồn, cáo, sóc, cú...</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lang w:val="vi-VN"/>
        </w:rPr>
        <w:lastRenderedPageBreak/>
        <w:t xml:space="preserve">  </w:t>
      </w: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3C1EB1"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rPr>
        <w:t>-</w:t>
      </w:r>
      <w:r w:rsidR="0098532E" w:rsidRPr="0039672B">
        <w:rPr>
          <w:rFonts w:ascii="Times New Roman" w:hAnsi="Times New Roman" w:cs="Times New Roman"/>
          <w:sz w:val="26"/>
          <w:szCs w:val="26"/>
          <w:lang w:val="vi-VN"/>
        </w:rPr>
        <w:t xml:space="preserve">? Nêu sự khác nhau giữa thực vật ưa bóng và thực vật ưa sáng, cho ví dụ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xml:space="preserve">  Điền vào báng 42.2 vào vở bài tập.</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 xml:space="preserve">4.Vận dụng, mở rộng: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Cs/>
          <w:sz w:val="26"/>
          <w:szCs w:val="26"/>
          <w:lang w:val="vi-VN"/>
        </w:rPr>
        <w:t xml:space="preserve"> Liên hệ: Trong chăn nuôi người ta có biện pháp kĩ thuật gì để tăng năng suấ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5. Dặn dò:</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Học bài, trả lời câu hỏi  SGK.</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3</w:t>
      </w:r>
      <w:r w:rsidRPr="0039672B">
        <w:rPr>
          <w:rFonts w:ascii="Times New Roman" w:hAnsi="Times New Roman" w:cs="Times New Roman"/>
          <w:b/>
          <w:bCs/>
          <w:sz w:val="26"/>
          <w:szCs w:val="26"/>
          <w:lang w:val="vi-VN"/>
        </w:rPr>
        <w:t>:</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ẢNH HƯỞNG CỦA NHIỆT ĐỘ VÀ ĐỘ ẨM</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LÊN ĐỜI SỐNG SINH VẬ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êu được ảnh hưởng của nhân tố sinh thái nhiệt độ và độ ẩm môi trường đến các đặc điểm về sinh thái, sinh lí và tập tính của sinh vật. </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Qua bài này, HS giải thích được sự thích nghi của sinh vật trong tự nhiên từ đó có biện pháp chăm sóc sinh vật thích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ĩ năng tư duy tổng hợp, suy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 xml:space="preserve">3. Thái độ </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bảo vệ thiên nhiên và môi trường sống của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DD40A4"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w:t>
      </w:r>
      <w:r w:rsidRPr="0039672B">
        <w:rPr>
          <w:rFonts w:ascii="Times New Roman" w:hAnsi="Times New Roman" w:cs="Times New Roman"/>
          <w:sz w:val="26"/>
          <w:szCs w:val="26"/>
        </w:rPr>
        <w:softHyphen/>
        <w:t>ranh phóng to H 43.1; 43.2 ; 43.3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Bảng 43.1 và 43.2 SGK </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1.Kiểm tra</w:t>
      </w:r>
      <w:r w:rsidRPr="0039672B">
        <w:rPr>
          <w:rFonts w:ascii="Times New Roman" w:hAnsi="Times New Roman" w:cs="Times New Roman"/>
          <w:bCs/>
          <w:iCs/>
          <w:sz w:val="26"/>
          <w:szCs w:val="26"/>
          <w:lang w:val="vi-VN"/>
        </w:rPr>
        <w:t xml:space="preserve">: </w:t>
      </w:r>
      <w:r w:rsidRPr="0039672B">
        <w:rPr>
          <w:rFonts w:ascii="Times New Roman" w:hAnsi="Times New Roman" w:cs="Times New Roman"/>
          <w:sz w:val="26"/>
          <w:szCs w:val="26"/>
          <w:lang w:val="vi-VN"/>
        </w:rPr>
        <w:t xml:space="preserve"> GV nêu câu hỏ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ìm đặc điểm khác nhau giữa thực vật ưa sáng và ưa bóng? Cho Ví dụ cụ thể</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xml:space="preserve">? Ánh sáng có ảnh hưởng tới động vật như thế nào ?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lang w:val="vi-VN"/>
        </w:rPr>
        <w:t>2.Bài mới:</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A.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GV yêu cầu hs tìm hiểu xem giới hạn chịu đựng về nhiệt độ của các nghành sinh vật đã học ở lớp 7. Rút ra sự liên quan giữa tiến hóa về tổ chức cơ thể và giới hạn về nhiệt độ.</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TÌM HIỂU ẢNH HƯỞNG CỦA NHIỆT ĐỘ LÊN ĐỜI SỐNG SINH VẬ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Mục tiêu cần đạt:</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phân tích được ảnh hưởng của nhiệt độ tới hình thái và đặc điểm sinh lí của thực vật và động vật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Nêu được ảnh hưởng của nhiệt độ tới tập tính của sinh vật và phân biệt nhóm sinh vật </w:t>
      </w:r>
    </w:p>
    <w:tbl>
      <w:tblPr>
        <w:tblW w:w="0" w:type="auto"/>
        <w:tblInd w:w="108" w:type="dxa"/>
        <w:tblLayout w:type="fixed"/>
        <w:tblLook w:val="0000" w:firstRow="0" w:lastRow="0" w:firstColumn="0" w:lastColumn="0" w:noHBand="0" w:noVBand="0"/>
      </w:tblPr>
      <w:tblGrid>
        <w:gridCol w:w="3340"/>
        <w:gridCol w:w="3350"/>
        <w:gridCol w:w="2968"/>
      </w:tblGrid>
      <w:tr w:rsidR="0098532E" w:rsidRPr="0039672B">
        <w:tc>
          <w:tcPr>
            <w:tcW w:w="33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340"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S nghiên cứu nội dung thông tin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Sinh vật sống được ở khoảng nhiệt độ nào?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êu cầu HS trả lời câu hỏi: Nhiệt độ ảnh hưởng </w:t>
            </w:r>
            <w:r w:rsidR="0098532E" w:rsidRPr="0039672B">
              <w:rPr>
                <w:rFonts w:ascii="Times New Roman" w:hAnsi="Times New Roman" w:cs="Times New Roman"/>
                <w:sz w:val="26"/>
                <w:szCs w:val="26"/>
              </w:rPr>
              <w:lastRenderedPageBreak/>
              <w:t>tới cấu tạo cơ thể sinh vật như thế nào?</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phân biệt sinh vật hằng nhiệt và sinh vật biến nhiệ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Yêu cầu HS hoàn thành bảng 43.1 SGK</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 Nhiệt độ ảnh hưởng tới đời sống sinh vật như thế nào?</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nội dung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iệt độ mà sinh vật sống được là 0</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 50</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thông tin </w:t>
            </w:r>
            <w:r w:rsidRPr="0039672B">
              <w:rPr>
                <w:rFonts w:ascii="Times New Roman" w:hAnsi="Times New Roman" w:cs="Times New Roman"/>
                <w:sz w:val="26"/>
                <w:szCs w:val="26"/>
              </w:rPr>
              <w:lastRenderedPageBreak/>
              <w:t>nêu được: nhiệt độ ảnh hưởng tới các hoạt động sinh lý,sinh thái của sinh vậ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hoàn thành bảng 43.1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 Ảnh hưởng của nhiệt độ lên đời sống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iệt độ môi trường ảnh hưởng tới hình thái, hoạt động sinh lý của sinh vật.</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Hình thành hai nhóm </w:t>
            </w:r>
            <w:r w:rsidRPr="0039672B">
              <w:rPr>
                <w:rFonts w:ascii="Times New Roman" w:hAnsi="Times New Roman" w:cs="Times New Roman"/>
                <w:sz w:val="26"/>
                <w:szCs w:val="26"/>
              </w:rPr>
              <w:lastRenderedPageBreak/>
              <w:t xml:space="preserve">sinh vật: </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Sinh vật hằng nhiệt:</w:t>
            </w:r>
            <w:r w:rsidRPr="0039672B">
              <w:rPr>
                <w:rFonts w:ascii="Times New Roman" w:hAnsi="Times New Roman" w:cs="Times New Roman"/>
                <w:sz w:val="26"/>
                <w:szCs w:val="26"/>
              </w:rPr>
              <w:t xml:space="preserve"> là sinh vật có nhiệt độ cơ thể không phụ thuộc nhiệt độ môi trường số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 Sinh vật biến nhiệt: </w:t>
            </w:r>
            <w:r w:rsidRPr="0039672B">
              <w:rPr>
                <w:rFonts w:ascii="Times New Roman" w:hAnsi="Times New Roman" w:cs="Times New Roman"/>
                <w:sz w:val="26"/>
                <w:szCs w:val="26"/>
              </w:rPr>
              <w:t>là sinh vật có nhiệt độ cơ thể phụ thuộc vào nhiệt độ môi trường sống (nhưng trong giới hạn của loài)</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TÌM HIỂU ẢNH HƯỞNG CỦA ĐỘ ẨM LÊN ĐỜI SỐNG CỦA SINH VẬT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ục tiêu cần đạt: - </w:t>
      </w:r>
      <w:r w:rsidRPr="0039672B">
        <w:rPr>
          <w:rFonts w:ascii="Times New Roman" w:hAnsi="Times New Roman" w:cs="Times New Roman"/>
          <w:sz w:val="26"/>
          <w:szCs w:val="26"/>
        </w:rPr>
        <w:t xml:space="preserve">Phân tích được ảnh hưởng của độ ẩm lên đời sống động vật và thực vật </w:t>
      </w:r>
    </w:p>
    <w:tbl>
      <w:tblPr>
        <w:tblW w:w="0" w:type="auto"/>
        <w:tblInd w:w="108" w:type="dxa"/>
        <w:tblLayout w:type="fixed"/>
        <w:tblLook w:val="0000" w:firstRow="0" w:lastRow="0" w:firstColumn="0" w:lastColumn="0" w:noHBand="0" w:noVBand="0"/>
      </w:tblPr>
      <w:tblGrid>
        <w:gridCol w:w="3340"/>
        <w:gridCol w:w="3283"/>
        <w:gridCol w:w="2968"/>
      </w:tblGrid>
      <w:tr w:rsidR="0098532E" w:rsidRPr="0039672B">
        <w:tc>
          <w:tcPr>
            <w:tcW w:w="33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8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340"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S nghiên cứu nội dung thông tin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àn thành bảng 43.1</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chung và đưa ra bảng kiến thức chuẩn</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GV tiếp tục đặt câu hỏ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ơi sống ảnh hưởng tới đặc điểm nào của sinh vật?</w:t>
            </w:r>
          </w:p>
          <w:p w:rsidR="0098532E" w:rsidRPr="0039672B" w:rsidRDefault="0098532E" w:rsidP="00AF43C2">
            <w:pPr>
              <w:pStyle w:val="NoSpacing"/>
              <w:rPr>
                <w:rFonts w:ascii="Times New Roman" w:hAnsi="Times New Roman" w:cs="Times New Roman"/>
                <w:sz w:val="26"/>
                <w:szCs w:val="26"/>
              </w:rPr>
            </w:pP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GV? Độ ẩm ảnh hưởng tới đời sống sinh vật như thế nào?</w:t>
            </w:r>
          </w:p>
        </w:tc>
        <w:tc>
          <w:tcPr>
            <w:tcW w:w="328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ghiên cứu thông tin SGK. Thảo luận: Hoàn thành bảng 43.2 (bảng phụ)</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ảnh hưởng tới hình thái, sinh lý của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kiến thức từ nội dung trên</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Sinh vật thích nghi với môi trường sống có độ ẩm khác nhau. Từ đó hình thành nhóm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Thực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ưa ẩm: lúa nước, dương xỉ, cây ráy…</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Nhóm chịu hạn: xương rồng, thông, phi la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ưa ẩm: giun đất, ếch n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ưa khô: Thằn lằn , Rắn, lạc đà…</w:t>
            </w:r>
          </w:p>
        </w:tc>
      </w:tr>
    </w:tbl>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A12502"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w:t>
      </w:r>
      <w:r w:rsidR="0098532E" w:rsidRPr="0039672B">
        <w:rPr>
          <w:rFonts w:ascii="Times New Roman" w:hAnsi="Times New Roman" w:cs="Times New Roman"/>
          <w:sz w:val="26"/>
          <w:szCs w:val="26"/>
          <w:lang w:val="vi-VN"/>
        </w:rPr>
        <w:t>? Nhiệt độ và độ ẩm ảnh hưởng lên đời sống của sinh vật như thế nào ? Cho ví dụ minh hoạ</w:t>
      </w:r>
    </w:p>
    <w:p w:rsidR="0098532E" w:rsidRPr="0039672B" w:rsidRDefault="00A12502"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xml:space="preserve"> </w:t>
      </w:r>
      <w:r w:rsidR="0098532E" w:rsidRPr="0039672B">
        <w:rPr>
          <w:rFonts w:ascii="Times New Roman" w:hAnsi="Times New Roman" w:cs="Times New Roman"/>
          <w:sz w:val="26"/>
          <w:szCs w:val="26"/>
          <w:lang w:val="vi-VN"/>
        </w:rPr>
        <w:t>? Tập tính của động vật và thực vật phụ thuộc vào nhân tố sinh thái nào</w:t>
      </w:r>
    </w:p>
    <w:p w:rsidR="00BE6E58"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BE6E58"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rPr>
        <w:t>-</w:t>
      </w:r>
      <w:r w:rsidR="0098532E" w:rsidRPr="0039672B">
        <w:rPr>
          <w:rFonts w:ascii="Times New Roman" w:hAnsi="Times New Roman" w:cs="Times New Roman"/>
          <w:sz w:val="26"/>
          <w:szCs w:val="26"/>
          <w:lang w:val="vi-VN"/>
        </w:rPr>
        <w:t xml:space="preserve"> </w:t>
      </w:r>
      <w:r w:rsidR="0098532E" w:rsidRPr="0039672B">
        <w:rPr>
          <w:rFonts w:ascii="Times New Roman" w:hAnsi="Times New Roman" w:cs="Times New Roman"/>
          <w:bCs/>
          <w:sz w:val="26"/>
          <w:szCs w:val="26"/>
          <w:lang w:val="vi-VN"/>
        </w:rPr>
        <w:t>Sưu tầm tư liệu về rừng cây, nốt rể đậu, địa y.</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ọc bài, trả lời câu hỏi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Đọc mục </w:t>
      </w:r>
      <w:r w:rsidRPr="0039672B">
        <w:rPr>
          <w:rFonts w:ascii="Times New Roman" w:hAnsi="Times New Roman" w:cs="Times New Roman"/>
          <w:iCs/>
          <w:sz w:val="26"/>
          <w:szCs w:val="26"/>
          <w:lang w:val="vi-VN"/>
        </w:rPr>
        <w:t>“Em có biết”</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Đọc và chuẩn bị trước bài 44: Ảnh hưởng lẫn nhau giữa các sinh vật</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Cs/>
          <w:sz w:val="26"/>
          <w:szCs w:val="26"/>
        </w:rPr>
      </w:pPr>
      <w:r w:rsidRPr="0039672B">
        <w:rPr>
          <w:rFonts w:ascii="Times New Roman" w:hAnsi="Times New Roman" w:cs="Times New Roman"/>
          <w:b/>
          <w:bCs/>
          <w:sz w:val="26"/>
          <w:szCs w:val="26"/>
        </w:rPr>
        <w:t xml:space="preserve">Bài 44: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ẢNH HƯỞNG LẪN NHAU GIỮA CÁC SINH VẬ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trình bày được thế nào là yếu tố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mối quan hệ giữa sinh vật cùng loài và sinh vật khác loà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hấy rõ được lợi ích của  mối quan hệ giữa các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quan sát tranh, ảnh trả lời câu hỏ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Kỹ năng khái quát tổng hợp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 xml:space="preserve">3. Thái độ </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bảo vệ các loài sinh vật trong thiên nhiên, nhất là các loài quý hiế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5. Dự kiến phương pháp:</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    Dạy học nhóm, vấn đáp – tìm tòi.Trực quan,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hình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ảnh sưu tầm về rừng tre, bạch đàn, xoan…</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Tranh quần thể bò, ngựa, hải cẩu…</w:t>
      </w:r>
    </w:p>
    <w:p w:rsidR="0098532E" w:rsidRPr="0039672B" w:rsidRDefault="0098532E" w:rsidP="00AF43C2">
      <w:pPr>
        <w:pStyle w:val="NoSpacing"/>
        <w:rPr>
          <w:rFonts w:ascii="Times New Roman" w:hAnsi="Times New Roman" w:cs="Times New Roman"/>
          <w:b/>
          <w:i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iCs/>
          <w:sz w:val="26"/>
          <w:szCs w:val="26"/>
        </w:rPr>
        <w:t>1. Kiểm tra bài cũ</w:t>
      </w:r>
      <w:r w:rsidRPr="0039672B">
        <w:rPr>
          <w:rFonts w:ascii="Times New Roman" w:hAnsi="Times New Roman" w:cs="Times New Roman"/>
          <w:iCs/>
          <w:sz w:val="26"/>
          <w:szCs w:val="26"/>
        </w:rPr>
        <w:t>:</w:t>
      </w:r>
      <w:r w:rsidRPr="0039672B">
        <w:rPr>
          <w:rFonts w:ascii="Times New Roman" w:hAnsi="Times New Roman" w:cs="Times New Roman"/>
          <w:sz w:val="26"/>
          <w:szCs w:val="26"/>
        </w:rPr>
        <w:t xml:space="preserve"> Nêu những ảnh hưởng của nhiệt độ và độ ẩm lên đời sống sinh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rPr>
        <w:t>vật?</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
          <w:iCs/>
          <w:sz w:val="26"/>
          <w:szCs w:val="26"/>
          <w:lang w:val="vi-VN"/>
        </w:rPr>
        <w:t>2 Các hoạt động</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 xml:space="preserve">: </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 xml:space="preserve">- </w:t>
      </w:r>
      <w:r w:rsidR="0098532E" w:rsidRPr="0039672B">
        <w:rPr>
          <w:rFonts w:ascii="Times New Roman" w:hAnsi="Times New Roman" w:cs="Times New Roman"/>
          <w:bCs/>
          <w:iCs/>
          <w:sz w:val="26"/>
          <w:szCs w:val="26"/>
          <w:lang w:val="vi-VN"/>
        </w:rPr>
        <w:t>Giữa các sinh vật cùng loài, giữa các sinh vât khác loài có mối quan hệ tác động qua lại lẫn nhau như thế nào?</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HS:</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 xml:space="preserve">Hoạt động1:              </w:t>
      </w:r>
      <w:r w:rsidRPr="0039672B">
        <w:rPr>
          <w:rFonts w:ascii="Times New Roman" w:hAnsi="Times New Roman" w:cs="Times New Roman"/>
          <w:bCs/>
          <w:sz w:val="26"/>
          <w:szCs w:val="26"/>
          <w:lang w:val="vi-VN"/>
        </w:rPr>
        <w:t>TÌM HIỂU QUAN HỆ CÙNG LOÀI</w:t>
      </w:r>
    </w:p>
    <w:p w:rsidR="009C630C" w:rsidRPr="0039672B" w:rsidRDefault="009C630C"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vi-VN"/>
        </w:rPr>
        <w:t xml:space="preserve">Mức </w:t>
      </w:r>
      <w:r w:rsidRPr="0039672B">
        <w:rPr>
          <w:rFonts w:ascii="Times New Roman" w:hAnsi="Times New Roman" w:cs="Times New Roman"/>
          <w:bCs/>
          <w:sz w:val="26"/>
          <w:szCs w:val="26"/>
        </w:rPr>
        <w:t>tiêu</w:t>
      </w:r>
      <w:r w:rsidR="0098532E" w:rsidRPr="0039672B">
        <w:rPr>
          <w:rFonts w:ascii="Times New Roman" w:hAnsi="Times New Roman" w:cs="Times New Roman"/>
          <w:bCs/>
          <w:sz w:val="26"/>
          <w:szCs w:val="26"/>
          <w:lang w:val="vi-VN"/>
        </w:rPr>
        <w:t xml:space="preserve"> cần đạt: HS Trình bày được những mối quan hệ giữa các sinh vật cùng loài</w:t>
      </w:r>
    </w:p>
    <w:tbl>
      <w:tblPr>
        <w:tblW w:w="99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9"/>
        <w:gridCol w:w="2877"/>
        <w:gridCol w:w="3897"/>
      </w:tblGrid>
      <w:tr w:rsidR="009C630C" w:rsidRPr="0039672B">
        <w:trPr>
          <w:trHeight w:val="409"/>
        </w:trPr>
        <w:tc>
          <w:tcPr>
            <w:tcW w:w="3159" w:type="dxa"/>
            <w:shd w:val="clear" w:color="auto" w:fill="auto"/>
          </w:tcPr>
          <w:p w:rsidR="009C630C" w:rsidRPr="0039672B" w:rsidRDefault="009C630C" w:rsidP="00FE4FB3">
            <w:pPr>
              <w:pStyle w:val="NoSpacing"/>
              <w:jc w:val="center"/>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giáo viên</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vi-VN"/>
              </w:rPr>
              <w:t xml:space="preserve"> Yêu cvầu HS  nghiên cứu thông tin SGK, quan sát tranh H44.1, trả lời câu hỏi:</w:t>
            </w:r>
          </w:p>
          <w:p w:rsidR="000F41F4" w:rsidRPr="0039672B" w:rsidRDefault="000F41F4" w:rsidP="000F41F4">
            <w:pPr>
              <w:pStyle w:val="NoSpacing"/>
              <w:rPr>
                <w:rFonts w:ascii="Times New Roman" w:hAnsi="Times New Roman" w:cs="Times New Roman"/>
                <w:b/>
                <w:bCs/>
                <w:iCs/>
                <w:sz w:val="26"/>
                <w:szCs w:val="26"/>
                <w:lang w:val="vi-VN"/>
              </w:rPr>
            </w:pPr>
            <w:r w:rsidRPr="0039672B">
              <w:rPr>
                <w:rFonts w:ascii="Times New Roman" w:hAnsi="Times New Roman" w:cs="Times New Roman"/>
                <w:bCs/>
                <w:iCs/>
                <w:sz w:val="26"/>
                <w:szCs w:val="26"/>
                <w:lang w:val="vi-VN"/>
              </w:rPr>
              <w:t>+ Khi có gió bão, TV sống thành nhóm có lợi gì so với sống riêng rẻ?</w:t>
            </w:r>
          </w:p>
          <w:p w:rsidR="000F41F4" w:rsidRPr="0039672B" w:rsidRDefault="000F41F4" w:rsidP="00AF43C2">
            <w:pPr>
              <w:pStyle w:val="NoSpacing"/>
              <w:rPr>
                <w:rFonts w:ascii="Times New Roman" w:hAnsi="Times New Roman" w:cs="Times New Roman"/>
                <w:sz w:val="26"/>
                <w:szCs w:val="26"/>
              </w:rPr>
            </w:pPr>
          </w:p>
        </w:tc>
        <w:tc>
          <w:tcPr>
            <w:tcW w:w="2877" w:type="dxa"/>
            <w:shd w:val="clear" w:color="auto" w:fill="auto"/>
          </w:tcPr>
          <w:p w:rsidR="009C630C" w:rsidRPr="0039672B" w:rsidRDefault="009C630C" w:rsidP="00FE4FB3">
            <w:pPr>
              <w:pStyle w:val="NoSpacing"/>
              <w:jc w:val="center"/>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học sinh</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HS nghiên cứu thông tin SGK , quan sát tranh H44.1 thảo luận trả lời câu hỏi</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Yêu cầu nêu được:</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ít bị đổ, gãy</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Bảo vệ được nhau</w:t>
            </w:r>
          </w:p>
          <w:p w:rsidR="000F41F4" w:rsidRPr="0039672B" w:rsidRDefault="000F41F4" w:rsidP="00AF43C2">
            <w:pPr>
              <w:pStyle w:val="NoSpacing"/>
              <w:rPr>
                <w:rFonts w:ascii="Times New Roman" w:hAnsi="Times New Roman" w:cs="Times New Roman"/>
                <w:b/>
                <w:bCs/>
                <w:iCs/>
                <w:sz w:val="26"/>
                <w:szCs w:val="26"/>
              </w:rPr>
            </w:pPr>
            <w:r w:rsidRPr="0039672B">
              <w:rPr>
                <w:rFonts w:ascii="Times New Roman" w:hAnsi="Times New Roman" w:cs="Times New Roman"/>
                <w:bCs/>
                <w:iCs/>
                <w:sz w:val="26"/>
                <w:szCs w:val="26"/>
                <w:lang w:val="vi-VN"/>
              </w:rPr>
              <w:t xml:space="preserve">+ Đại diện nhóm trình bày, nhóm khác nhận xét </w:t>
            </w:r>
            <w:r w:rsidRPr="0039672B">
              <w:rPr>
                <w:rFonts w:ascii="Times New Roman" w:hAnsi="Times New Roman" w:cs="Times New Roman"/>
                <w:bCs/>
                <w:iCs/>
                <w:sz w:val="26"/>
                <w:szCs w:val="26"/>
                <w:lang w:val="vi-VN"/>
              </w:rPr>
              <w:lastRenderedPageBreak/>
              <w:t>bổ sung</w:t>
            </w:r>
          </w:p>
        </w:tc>
        <w:tc>
          <w:tcPr>
            <w:tcW w:w="3897" w:type="dxa"/>
            <w:shd w:val="clear" w:color="auto" w:fill="auto"/>
          </w:tcPr>
          <w:p w:rsidR="009C630C" w:rsidRPr="0039672B" w:rsidRDefault="009C630C" w:rsidP="00FE4FB3">
            <w:pPr>
              <w:pStyle w:val="NoSpacing"/>
              <w:jc w:val="center"/>
              <w:rPr>
                <w:rFonts w:ascii="Times New Roman" w:hAnsi="Times New Roman" w:cs="Times New Roman"/>
                <w:b/>
                <w:bCs/>
                <w:iCs/>
                <w:sz w:val="26"/>
                <w:szCs w:val="26"/>
              </w:rPr>
            </w:pPr>
            <w:r w:rsidRPr="0039672B">
              <w:rPr>
                <w:rFonts w:ascii="Times New Roman" w:hAnsi="Times New Roman" w:cs="Times New Roman"/>
                <w:b/>
                <w:bCs/>
                <w:iCs/>
                <w:sz w:val="26"/>
                <w:szCs w:val="26"/>
                <w:lang w:val="vi-VN"/>
              </w:rPr>
              <w:lastRenderedPageBreak/>
              <w:t>Nội dung</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I. Quan hệ cùng loài</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Các sinh vật cùng loài sống gần nhau, liên hệ với nhau hình thành nên nhóm cá thể.</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Trong một nhóm có những mối quan hệ:</w:t>
            </w:r>
          </w:p>
          <w:p w:rsidR="000F41F4" w:rsidRPr="0039672B" w:rsidRDefault="000F41F4" w:rsidP="00AF43C2">
            <w:pPr>
              <w:pStyle w:val="NoSpacing"/>
              <w:rPr>
                <w:rFonts w:ascii="Times New Roman" w:hAnsi="Times New Roman" w:cs="Times New Roman"/>
                <w:sz w:val="26"/>
                <w:szCs w:val="26"/>
              </w:rPr>
            </w:pPr>
          </w:p>
        </w:tc>
      </w:tr>
      <w:tr w:rsidR="009C630C" w:rsidRPr="0039672B">
        <w:trPr>
          <w:trHeight w:val="3433"/>
        </w:trPr>
        <w:tc>
          <w:tcPr>
            <w:tcW w:w="3159" w:type="dxa"/>
            <w:shd w:val="clear" w:color="auto" w:fill="auto"/>
          </w:tcPr>
          <w:p w:rsidR="000F41F4" w:rsidRPr="0039672B" w:rsidRDefault="000F41F4"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lastRenderedPageBreak/>
              <w:t>+ Trong tự nhiên động vật sống thành bầy đàn có lợi gì</w:t>
            </w:r>
            <w:r w:rsidRPr="0039672B">
              <w:rPr>
                <w:rFonts w:ascii="Times New Roman" w:hAnsi="Times New Roman" w:cs="Times New Roman"/>
                <w:sz w:val="26"/>
                <w:szCs w:val="26"/>
              </w:rPr>
              <w:t>.</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 xml:space="preserve"> GV nhận xét chung</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3:</w:t>
            </w:r>
            <w:r w:rsidRPr="0039672B">
              <w:rPr>
                <w:rFonts w:ascii="Times New Roman" w:hAnsi="Times New Roman" w:cs="Times New Roman"/>
                <w:sz w:val="26"/>
                <w:szCs w:val="26"/>
                <w:lang w:val="vi-VN"/>
              </w:rPr>
              <w:t xml:space="preserve"> GV yêu cầu HS làm bài tập SGK trang 131</w:t>
            </w:r>
          </w:p>
          <w:p w:rsidR="009C630C" w:rsidRPr="006373CE" w:rsidRDefault="009C630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 xml:space="preserve"> GV nêu câu hỏi khái quát sinh vật cùng lpài có những mối quan hệ nào?mối quan hệ đó có ý nghĩa như thế nào?</w:t>
            </w:r>
          </w:p>
        </w:tc>
        <w:tc>
          <w:tcPr>
            <w:tcW w:w="2877" w:type="dxa"/>
            <w:shd w:val="clear" w:color="auto" w:fill="auto"/>
          </w:tcPr>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thảo luận: Yêu cầu chọn được câu thứ 3</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nêu được:</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Quan hệ hỗ trợ</w:t>
            </w:r>
          </w:p>
          <w:p w:rsidR="009C630C" w:rsidRPr="0039672B" w:rsidRDefault="009C630C"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rPr>
              <w:t>+ Quan hệ cạnh tranh</w:t>
            </w:r>
          </w:p>
        </w:tc>
        <w:tc>
          <w:tcPr>
            <w:tcW w:w="3897" w:type="dxa"/>
            <w:shd w:val="clear" w:color="auto" w:fill="auto"/>
          </w:tcPr>
          <w:p w:rsidR="000F41F4" w:rsidRPr="0039672B" w:rsidRDefault="000F41F4"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lang w:val="vi-VN"/>
              </w:rPr>
              <w:t>+ Hỗ trợ: Sinh vật được bảo vệ tốt hơn, kiếm được nhiều thức ăn</w:t>
            </w:r>
          </w:p>
          <w:p w:rsidR="009C630C" w:rsidRPr="0039672B" w:rsidRDefault="009C630C"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Cạnh tranh:</w:t>
            </w:r>
            <w:r w:rsidRPr="0039672B">
              <w:rPr>
                <w:rFonts w:ascii="Times New Roman" w:hAnsi="Times New Roman" w:cs="Times New Roman"/>
                <w:sz w:val="26"/>
                <w:szCs w:val="26"/>
              </w:rPr>
              <w:t xml:space="preserve"> Ngăn ngừa gia tăng số lượng cá thể và sự cạn kiệt nguồn thức ăn</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Các sinh vật cùng loài hoặc hổ trợ lẫn nhau trong cùng nhóm cá thể . Tuy nhiên, khi gặp điều kiện bất lợi các cá thể cùng loài cạnh tranh lẫn nhau dẫn tới một nhóm cá thể tách ra khỏi nhóm.</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000F41F4" w:rsidRPr="0039672B">
        <w:rPr>
          <w:rFonts w:ascii="Times New Roman" w:hAnsi="Times New Roman" w:cs="Times New Roman"/>
          <w:bCs/>
          <w:sz w:val="26"/>
          <w:szCs w:val="26"/>
        </w:rPr>
        <w:t>:</w:t>
      </w:r>
      <w:r w:rsidRPr="0039672B">
        <w:rPr>
          <w:rFonts w:ascii="Times New Roman" w:hAnsi="Times New Roman" w:cs="Times New Roman"/>
          <w:bCs/>
          <w:sz w:val="26"/>
          <w:szCs w:val="26"/>
        </w:rPr>
        <w:t>TÌM HIỂU QUAN HỆ KHÁC LOÀ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ức độ cần đạt:  HS trình bày được đặc điểm các mối quan hệ khác loài giữa các  sinh vật</w:t>
      </w:r>
    </w:p>
    <w:tbl>
      <w:tblPr>
        <w:tblW w:w="9630" w:type="dxa"/>
        <w:tblInd w:w="108" w:type="dxa"/>
        <w:tblLayout w:type="fixed"/>
        <w:tblLook w:val="0000" w:firstRow="0" w:lastRow="0" w:firstColumn="0" w:lastColumn="0" w:noHBand="0" w:noVBand="0"/>
      </w:tblPr>
      <w:tblGrid>
        <w:gridCol w:w="3400"/>
        <w:gridCol w:w="3042"/>
        <w:gridCol w:w="3188"/>
      </w:tblGrid>
      <w:tr w:rsidR="0098532E" w:rsidRPr="0039672B">
        <w:tc>
          <w:tcPr>
            <w:tcW w:w="340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4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1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400" w:type="dxa"/>
            <w:tcBorders>
              <w:top w:val="single" w:sz="4" w:space="0" w:color="000000"/>
              <w:left w:val="single" w:sz="4" w:space="0" w:color="000000"/>
              <w:bottom w:val="single" w:sz="4" w:space="0" w:color="000000"/>
            </w:tcBorders>
            <w:shd w:val="clear" w:color="auto" w:fill="auto"/>
          </w:tcPr>
          <w:p w:rsidR="0098532E"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êu cầu HS nghiên cứu nội dung bảng 44 SGK và làm bài tập trang 132.</w:t>
            </w:r>
          </w:p>
          <w:p w:rsidR="0098532E" w:rsidRPr="0039672B" w:rsidRDefault="00065C39" w:rsidP="00AF43C2">
            <w:pPr>
              <w:pStyle w:val="NoSpacing"/>
              <w:rPr>
                <w:rFonts w:ascii="Times New Roman" w:hAnsi="Times New Roman" w:cs="Times New Roman"/>
                <w:iCs/>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và hoàn thiện kiến thức cho HS.</w:t>
            </w:r>
          </w:p>
          <w:p w:rsidR="0098532E"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rPr>
              <w:t>B3:</w:t>
            </w:r>
            <w:r w:rsidR="0098532E" w:rsidRPr="0039672B">
              <w:rPr>
                <w:rFonts w:ascii="Times New Roman" w:hAnsi="Times New Roman" w:cs="Times New Roman"/>
                <w:iCs/>
                <w:sz w:val="26"/>
                <w:szCs w:val="26"/>
              </w:rPr>
              <w:t>GV mở rộng:</w:t>
            </w:r>
            <w:r w:rsidR="0098532E" w:rsidRPr="0039672B">
              <w:rPr>
                <w:rFonts w:ascii="Times New Roman" w:hAnsi="Times New Roman" w:cs="Times New Roman"/>
                <w:sz w:val="26"/>
                <w:szCs w:val="26"/>
              </w:rPr>
              <w:t xml:space="preserve"> Một số sinh vật tiết ra chất độc kìm hãm sự phát triển của sinh vật khác gọi là mối quan hệ ức chế – cảm nhiễm.</w:t>
            </w:r>
            <w:r w:rsidR="0098532E" w:rsidRPr="0039672B">
              <w:rPr>
                <w:rFonts w:ascii="Times New Roman" w:hAnsi="Times New Roman" w:cs="Times New Roman"/>
                <w:iCs/>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lâm nghiệp và nông nghiệp con người đã lợi dụng mối quan hệ giữa các sinh vật khác loài để làm gì? Điều đó có ý nghĩa như thế nào?</w:t>
            </w:r>
          </w:p>
        </w:tc>
        <w:tc>
          <w:tcPr>
            <w:tcW w:w="304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đọc và ghi nhớ nội dung kiến thức bảng 44. Thảo luận nhóm thống nhất câu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ó thể trả lời: Dùng sinh vật có ích để tiêu diệt sinh vật gây hại</w:t>
            </w:r>
          </w:p>
        </w:tc>
        <w:tc>
          <w:tcPr>
            <w:tcW w:w="31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II. Quan hệ khác loài: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HS kể và ghi nội dung bảng 44 vào vở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Trong mối quan hệ khác loài , các sinh vật  hoặc hổ trợ hoặc đối địch với nhau. Quan hệ hổ trợ là mối quan hệ có lợi(hoặc ít nhất khoonh có hại) cho tất cả sinh vật . Trong mối quan hệ đối địch, một bên sinh vật được lợi còn bên kia bị hại hoặc cả hai bên cùng có hại </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3.củng cố: </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373CE" w:rsidRPr="006373CE" w:rsidRDefault="006373CE" w:rsidP="00AF43C2">
      <w:pPr>
        <w:pStyle w:val="NoSpacing"/>
        <w:rPr>
          <w:rFonts w:ascii="Times New Roman" w:hAnsi="Times New Roman" w:cs="Times New Roman"/>
          <w:b/>
          <w:bCs/>
          <w:sz w:val="26"/>
          <w:szCs w:val="26"/>
        </w:rPr>
      </w:pPr>
      <w:r w:rsidRPr="0039672B">
        <w:rPr>
          <w:rFonts w:ascii="Times New Roman" w:hAnsi="Times New Roman" w:cs="Times New Roman"/>
          <w:bCs/>
          <w:iCs/>
          <w:sz w:val="26"/>
          <w:szCs w:val="26"/>
          <w:lang w:val="fr-FR"/>
        </w:rPr>
        <w:t xml:space="preserve">Kết luận chung: </w:t>
      </w:r>
      <w:r w:rsidRPr="0039672B">
        <w:rPr>
          <w:rFonts w:ascii="Times New Roman" w:hAnsi="Times New Roman" w:cs="Times New Roman"/>
          <w:sz w:val="26"/>
          <w:szCs w:val="26"/>
          <w:lang w:val="fr-FR"/>
        </w:rPr>
        <w:t xml:space="preserve"> HS đọc kết luận cuối bài trong SGK</w:t>
      </w:r>
    </w:p>
    <w:p w:rsidR="00BE6E58"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4. Vận dụng, mở rộng</w:t>
      </w:r>
      <w:r w:rsidRPr="0039672B">
        <w:rPr>
          <w:rFonts w:ascii="Times New Roman" w:hAnsi="Times New Roman" w:cs="Times New Roman"/>
          <w:bCs/>
          <w:sz w:val="26"/>
          <w:szCs w:val="26"/>
          <w:lang w:val="vi-VN"/>
        </w:rPr>
        <w:t xml:space="preserve">: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BE6E5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rPr>
        <w:t xml:space="preserve">- </w:t>
      </w:r>
      <w:r w:rsidR="0098532E" w:rsidRPr="0039672B">
        <w:rPr>
          <w:rFonts w:ascii="Times New Roman" w:hAnsi="Times New Roman" w:cs="Times New Roman"/>
          <w:bCs/>
          <w:sz w:val="26"/>
          <w:szCs w:val="26"/>
          <w:lang w:val="vi-VN"/>
        </w:rPr>
        <w:t>GV mở  rộng thêm về sự có lợi của sinh vật sống thành nhóm.</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Trong chăn nuôi người dân đã lợi dụng mối quan hệ hỗ trợ cùng loài để làm gì?</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ọc bài, trả lời câu hỏi trong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Sưu tầm tranh ảnh về sinh vật sống ở các môi trườ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 xml:space="preserve">- Đọc và chuẩn bị trước bài 45 + 46: Thực hành: Tìm hiểu môi trường và ảnh hưởng  của một số nhân tố sinh thái lên đời sống sinh vật, chuẩn bị kiểm tra 15 phút </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Bài 45 - 46: THỰC HÀNH</w:t>
      </w:r>
    </w:p>
    <w:p w:rsidR="0098532E" w:rsidRPr="0039672B" w:rsidRDefault="0098532E" w:rsidP="00FE4FB3">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TÌM HIỂU MÔI TRƯỜNG VÀ ẢNH HƯỞNG CỦA MỘT SỐ</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lang w:val="vi-VN"/>
        </w:rPr>
        <w:t>NHÂN TỐ SINH THÁI LÊN ĐỜI SỐNG SINH VẬT</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 MỤC TIÊ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1. Kiến thức:</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HS tìm được dẫn chứng về ảnh hưởng của nhân tố ánh sáng và độ ẩm lên đời sống sinh vật ở môi trường đã quan sá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2. Kỹ nă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èn luyện kỹ năng quan sát thực địa.</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Kỹ năng quan sát tổng hợp kiến thứ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3. Thái độ:</w:t>
      </w:r>
      <w:r w:rsidRPr="0039672B">
        <w:rPr>
          <w:rFonts w:ascii="Times New Roman" w:hAnsi="Times New Roman" w:cs="Times New Roman"/>
          <w:b/>
          <w:bCs/>
          <w:sz w:val="26"/>
          <w:szCs w:val="26"/>
          <w:lang w:val="vi-VN"/>
        </w:rPr>
        <w:t xml:space="preserve">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iáo dục lòng yêu thích thiên nhiên, có ý thức bảo vệ thiên nhiê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4. </w:t>
      </w:r>
      <w:r w:rsidRPr="0039672B">
        <w:rPr>
          <w:rFonts w:ascii="Times New Roman" w:hAnsi="Times New Roman" w:cs="Times New Roman"/>
          <w:b/>
          <w:bCs/>
          <w:sz w:val="26"/>
          <w:szCs w:val="26"/>
          <w:lang w:val="vi-VN"/>
        </w:rPr>
        <w:t>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065C39"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xml:space="preserve">- </w:t>
      </w:r>
      <w:r w:rsidR="0098532E" w:rsidRPr="0039672B">
        <w:rPr>
          <w:rFonts w:ascii="Times New Roman" w:hAnsi="Times New Roman" w:cs="Times New Roman"/>
          <w:sz w:val="26"/>
          <w:szCs w:val="26"/>
          <w:lang w:val="vi-VN"/>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CHUẨN BỊ</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ụng cụ</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ấy kẻ ly, bút ch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ợt bắt côn trùng, lọ, túi ni lông đựng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ụng cụ đào đất nhỏ</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Tranh mẫu lá câ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I. CÁCH TIẾN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áo viên kiểm tra sự chuẩn bị của Học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êu nội dung, yêu cầu của bài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ịa điểm thực hành: khu vườn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áo viên yêu cầu học sinh trong quá trình quan sát hoàn thành bảng 45.1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9"/>
        <w:gridCol w:w="4918"/>
      </w:tblGrid>
      <w:tr w:rsidR="00065C39" w:rsidRPr="0039672B">
        <w:trPr>
          <w:trHeight w:val="328"/>
        </w:trPr>
        <w:tc>
          <w:tcPr>
            <w:tcW w:w="4779" w:type="dxa"/>
            <w:shd w:val="clear" w:color="auto" w:fill="auto"/>
          </w:tcPr>
          <w:p w:rsidR="00065C39" w:rsidRPr="0039672B" w:rsidRDefault="00065C39"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Hoạt động của giáo viên</w:t>
            </w:r>
          </w:p>
        </w:tc>
        <w:tc>
          <w:tcPr>
            <w:tcW w:w="4918" w:type="dxa"/>
            <w:shd w:val="clear" w:color="auto" w:fill="auto"/>
          </w:tcPr>
          <w:p w:rsidR="00065C39" w:rsidRPr="0039672B" w:rsidRDefault="00065C39"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Hoạt động của học sinh</w:t>
            </w:r>
          </w:p>
        </w:tc>
      </w:tr>
      <w:tr w:rsidR="00065C39" w:rsidRPr="0039672B">
        <w:trPr>
          <w:trHeight w:val="4603"/>
        </w:trPr>
        <w:tc>
          <w:tcPr>
            <w:tcW w:w="4779" w:type="dxa"/>
            <w:shd w:val="clear" w:color="auto" w:fill="auto"/>
          </w:tcPr>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Có mấy loại môi trường đã quan sát? Môi trường nào có số lượng sinh vật quan sát nhiều nhất? Môi trường nào ít nhất?</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iáo viên tiếp tục yêu cầu học sinh nghiên cứu nội dung bài tập trang 136, làm bảng 45.2</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Giáo viên yêu cầu học sinh vẽ nhanh các hình dạng phiến lá trên giấy kẻ ô ly mà các em đã chuẩn bị sẵn.</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Giáo viên đồng thời yêu cầu học sinh làm bài tập trang 138.</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ưu tầm và điền nội dung quan sát các động vật sưu tầm ở các môi trường khác nhau vào bảng 45.3</w:t>
            </w:r>
          </w:p>
        </w:tc>
        <w:tc>
          <w:tcPr>
            <w:tcW w:w="4918" w:type="dxa"/>
            <w:shd w:val="clear" w:color="auto" w:fill="auto"/>
          </w:tcPr>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ghi chép lại các loại sinh vật quan sát được</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dựa vào số lượng đã quan sát được để trả lời câu hỏi</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chọn quan sát 10 cây ở các môi trường khác nhau. Đánh dấu kết quả quan sát vào bảng 45.2</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dựa vào hình 45 trang 137: Các dạng phiến lá để vẽ những phiến lá mà các em thu thập được</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làm tiêu bản khô</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sưu tầm các động vật sống ở những môi trường khác nhau. Thảo luận trong nhóm ghi các nội dung thực hành vào bảng 45.3</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V. KIỂM TRA - ĐÁNH GI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áo viên thu các bài thực hành của Học sinh để kiểm tra</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lastRenderedPageBreak/>
        <w:t>Giáo viên nhận xét thái độ của Học sinh trong 2 tiết thực hành đồng thời cho điểm ở các nhóm.</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i/>
          <w:sz w:val="26"/>
          <w:szCs w:val="26"/>
        </w:rPr>
        <w:t>V. VẬN DỤNG TÌM TÒI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Giáo viên hướng dẫn học sinh ép các mẫu lá mà các em sưu tầm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VI. DẶ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 nhân làm báo cáo thu hoạch như nội dung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ưu tầm tranh ảnh về động, thực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và chuẩn bị bài trước bài 47: Quần thể sinh vật</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D94064" w:rsidRPr="0039672B" w:rsidRDefault="00D94064"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CHƯƠNG II:  HỆ SINH THÁI</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7: QUẦN THỂ SINH VẬT</w:t>
      </w:r>
    </w:p>
    <w:p w:rsidR="0098532E" w:rsidRPr="0039672B" w:rsidRDefault="0098532E" w:rsidP="00FE4FB3">
      <w:pPr>
        <w:pStyle w:val="NoSpacing"/>
        <w:rPr>
          <w:rFonts w:ascii="Times New Roman" w:hAnsi="Times New Roman" w:cs="Times New Roman"/>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êu được khái niệm quần thể, biết cách nhận biết quần thể sinh vật. Lấy ví dụ minh họa.</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ọc sinh chỉ được các đặc trưng cơ bản của quần thể, từ đó nêu lên ý nghĩa thực tiễ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hoạt độ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ỹ năng khái quát hoá, vận dụng lý thuyết vào thực tiễ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Phát triển tư duy logi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nghiên cứu tìm tòi và bảo vệ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anh ảnh về quần thể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g phụ</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Phiếu học tập</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sz w:val="26"/>
          <w:szCs w:val="26"/>
        </w:rPr>
        <w:t>III.HOẠT ĐỘNG DẠY – HỌC</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
          <w:iCs/>
          <w:sz w:val="26"/>
          <w:szCs w:val="26"/>
          <w:lang w:val="vi-VN"/>
        </w:rPr>
        <w:t>Kiểm tra bài cũ</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
          <w:iCs/>
          <w:sz w:val="26"/>
          <w:szCs w:val="26"/>
          <w:lang w:val="vi-VN"/>
        </w:rPr>
        <w:t>Bài mới</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lang w:val="vi-VN"/>
        </w:rPr>
        <w:t xml:space="preserve"> GV cho Học sinh quan sát tranh ảnh một số quần thể. GV thông báo rằng chúng được gọi là một quần thể sinh vật.</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Hoạt động 1:      </w:t>
      </w:r>
      <w:r w:rsidRPr="0039672B">
        <w:rPr>
          <w:rFonts w:ascii="Times New Roman" w:hAnsi="Times New Roman" w:cs="Times New Roman"/>
          <w:bCs/>
          <w:sz w:val="26"/>
          <w:szCs w:val="26"/>
          <w:lang w:val="vi-VN"/>
        </w:rPr>
        <w:t>THẾ NÀO LÀ MỘT QUẦN THỂ SINH VẬT</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Mức độ cần đạt: HS nêu được định nghĩa quần thể sinh vật</w:t>
      </w:r>
    </w:p>
    <w:tbl>
      <w:tblPr>
        <w:tblW w:w="9540" w:type="dxa"/>
        <w:tblInd w:w="198" w:type="dxa"/>
        <w:tblLayout w:type="fixed"/>
        <w:tblLook w:val="0000" w:firstRow="0" w:lastRow="0" w:firstColumn="0" w:lastColumn="0" w:noHBand="0" w:noVBand="0"/>
      </w:tblPr>
      <w:tblGrid>
        <w:gridCol w:w="3692"/>
        <w:gridCol w:w="3238"/>
        <w:gridCol w:w="24"/>
        <w:gridCol w:w="2586"/>
      </w:tblGrid>
      <w:tr w:rsidR="0098532E" w:rsidRPr="0039672B">
        <w:tc>
          <w:tcPr>
            <w:tcW w:w="369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giáo viên</w:t>
            </w:r>
          </w:p>
          <w:p w:rsidR="00CA6D48"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CA6D48" w:rsidRPr="0039672B">
              <w:rPr>
                <w:rFonts w:ascii="Times New Roman" w:hAnsi="Times New Roman" w:cs="Times New Roman"/>
                <w:sz w:val="26"/>
                <w:szCs w:val="26"/>
              </w:rPr>
              <w:t>GV yêu cầu học sinh nghiên cứu thông tin SGK hoàn thành bảng 47.1 SGK</w:t>
            </w:r>
          </w:p>
          <w:p w:rsidR="00CA6D48"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CA6D48" w:rsidRPr="0039672B">
              <w:rPr>
                <w:rFonts w:ascii="Times New Roman" w:hAnsi="Times New Roman" w:cs="Times New Roman"/>
                <w:sz w:val="26"/>
                <w:szCs w:val="26"/>
              </w:rPr>
              <w:t>GV đánh giá kết quả của các nhóm và đưa ra đáp án đúng</w:t>
            </w:r>
          </w:p>
          <w:p w:rsidR="00CA6D48" w:rsidRPr="0039672B" w:rsidRDefault="00CA6D48"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ế nào là một quần thể sinh vật</w:t>
            </w:r>
          </w:p>
          <w:p w:rsidR="00CA6D48" w:rsidRPr="0039672B" w:rsidRDefault="00CA6D48"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p>
        </w:tc>
        <w:tc>
          <w:tcPr>
            <w:tcW w:w="3262"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học sinh</w:t>
            </w:r>
          </w:p>
          <w:p w:rsidR="00CA6D48" w:rsidRPr="0039672B" w:rsidRDefault="00CA6D48"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tranh hình</w:t>
            </w:r>
          </w:p>
          <w:p w:rsidR="00CA6D48" w:rsidRPr="0039672B" w:rsidRDefault="00CA6D48"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ghiên cứu thông tin SGK, thảo luận nhóm, hoàn thành bảng 47.1 SGK</w:t>
            </w:r>
          </w:p>
          <w:p w:rsidR="00CA6D48" w:rsidRPr="0039672B" w:rsidRDefault="00CA6D48"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Đại diện nhóm trình bày, nhóm khác nhận xét bổ sung- HS tự khái quát kiến thức thành khái niệm</w:t>
            </w:r>
          </w:p>
        </w:tc>
        <w:tc>
          <w:tcPr>
            <w:tcW w:w="258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Nội dung</w:t>
            </w:r>
          </w:p>
          <w:p w:rsidR="00CA6D48" w:rsidRPr="0039672B" w:rsidRDefault="00CA6D48"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 THẾ NÀO LÀ MỘT QUẦN THỂ SINH VẬT:</w:t>
            </w:r>
          </w:p>
          <w:p w:rsidR="00CA6D48" w:rsidRPr="0039672B" w:rsidRDefault="00CA6D48"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Khái niệm: </w:t>
            </w:r>
            <w:r w:rsidRPr="0039672B">
              <w:rPr>
                <w:rFonts w:ascii="Times New Roman" w:hAnsi="Times New Roman" w:cs="Times New Roman"/>
                <w:sz w:val="26"/>
                <w:szCs w:val="26"/>
              </w:rPr>
              <w:t xml:space="preserve">Quần thể sinh vật là tập hợp những cá thể cùng loài, cùng  sinh sống trong một khoảng không </w:t>
            </w:r>
          </w:p>
        </w:tc>
      </w:tr>
      <w:tr w:rsidR="0098532E" w:rsidRPr="0039672B">
        <w:tc>
          <w:tcPr>
            <w:tcW w:w="369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tc>
        <w:tc>
          <w:tcPr>
            <w:tcW w:w="323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610"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ian nhất định, ở một </w:t>
            </w:r>
            <w:r w:rsidRPr="0039672B">
              <w:rPr>
                <w:rFonts w:ascii="Times New Roman" w:hAnsi="Times New Roman" w:cs="Times New Roman"/>
                <w:sz w:val="26"/>
                <w:szCs w:val="26"/>
              </w:rPr>
              <w:lastRenderedPageBreak/>
              <w:t>thời điểm nhất định và có khả năng sinh sản tạo ra thế hệ mớ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í dụ: Bảng 47.1</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 xml:space="preserve">Hoạt động 2:          </w:t>
      </w:r>
      <w:r w:rsidRPr="0039672B">
        <w:rPr>
          <w:rFonts w:ascii="Times New Roman" w:hAnsi="Times New Roman" w:cs="Times New Roman"/>
          <w:bCs/>
          <w:sz w:val="26"/>
          <w:szCs w:val="26"/>
        </w:rPr>
        <w:t>NHỮNG ĐĂC TRƯNG CƠ BẢN CỦA QUẦN THỂ</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ức độ cần đạt: Nêu được một số đặc trưng của QTSV</w:t>
      </w:r>
    </w:p>
    <w:tbl>
      <w:tblPr>
        <w:tblW w:w="0" w:type="auto"/>
        <w:tblInd w:w="108" w:type="dxa"/>
        <w:tblLayout w:type="fixed"/>
        <w:tblLook w:val="0000" w:firstRow="0" w:lastRow="0" w:firstColumn="0" w:lastColumn="0" w:noHBand="0" w:noVBand="0"/>
      </w:tblPr>
      <w:tblGrid>
        <w:gridCol w:w="3155"/>
        <w:gridCol w:w="3264"/>
        <w:gridCol w:w="3278"/>
      </w:tblGrid>
      <w:tr w:rsidR="0098532E" w:rsidRPr="0039672B">
        <w:tc>
          <w:tcPr>
            <w:tcW w:w="31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55" w:type="dxa"/>
            <w:tcBorders>
              <w:top w:val="single" w:sz="4" w:space="0" w:color="000000"/>
              <w:left w:val="single" w:sz="4" w:space="0" w:color="000000"/>
              <w:bottom w:val="single" w:sz="4" w:space="0" w:color="000000"/>
            </w:tcBorders>
            <w:shd w:val="clear" w:color="auto" w:fill="auto"/>
          </w:tcPr>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ỷ lệ giới tính là gì? Nó có ảnh hưởng tới quần thể như thế nào? Cho ví dụ.</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quần thể có những nhóm tuổi nào? Nhóm tuổi có ý nghĩa gì?</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giới thiệu 3 dạng tháp tuổi ở tranh hình 47</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ật độ là gì? liên quan đến yếu tố nào trong quần thể?</w:t>
            </w:r>
          </w:p>
        </w:tc>
        <w:tc>
          <w:tcPr>
            <w:tcW w:w="32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cá nhân tự trả lời, lớp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bảng 47.2 và tranh hình 47 nêu được 3 nhóm tuổ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tồn tại của quần thể</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HS nghiên cứu thông tin SGK để trả lời. Cho ví dụ thực tế</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I:NHỮNG ĐẶC TRƯNG CƠ BẢN CỦA QTSV</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1. Tỷ lệ giới tính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ỷ lệ giới tính là tỷ lệ giữa số lượng c thể đực  và cái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Tỷ lệ giới tính đảm bảo hiệu quả sinh sản của quần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Thành phần nhóm tuổ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Nội dung bảng 47.2 SGK trang 140</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Mật độ quần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ật độ là số lượng hay khối lượng sinh vật có trong một đơn vị diện tích hay thể tích</w:t>
            </w:r>
          </w:p>
        </w:tc>
      </w:tr>
    </w:tbl>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Hoạt động 3: </w:t>
      </w:r>
      <w:r w:rsidRPr="0039672B">
        <w:rPr>
          <w:rFonts w:ascii="Times New Roman" w:hAnsi="Times New Roman" w:cs="Times New Roman"/>
          <w:bCs/>
          <w:sz w:val="26"/>
          <w:szCs w:val="26"/>
        </w:rPr>
        <w:t>ẢNH HƯỞNG CỦA MÔI TRƯỜNG TỚI QUẦN THỂ SINH VẬ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Mức độ cần đạt: Nêu được ảnh hưởng của môi trường tới QTSV</w:t>
      </w:r>
    </w:p>
    <w:tbl>
      <w:tblPr>
        <w:tblW w:w="0" w:type="auto"/>
        <w:tblInd w:w="108" w:type="dxa"/>
        <w:tblLayout w:type="fixed"/>
        <w:tblLook w:val="0000" w:firstRow="0" w:lastRow="0" w:firstColumn="0" w:lastColumn="0" w:noHBand="0" w:noVBand="0"/>
      </w:tblPr>
      <w:tblGrid>
        <w:gridCol w:w="3154"/>
        <w:gridCol w:w="3265"/>
        <w:gridCol w:w="3278"/>
      </w:tblGrid>
      <w:tr w:rsidR="0098532E" w:rsidRPr="0039672B">
        <w:tc>
          <w:tcPr>
            <w:tcW w:w="31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S nghiên cứu thông tin SGK, thảo luận nhóm làm bài tập trang 14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ân tố môi trường ảnh hưởng tới đặc điểm nào của quần thể?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ậy khi mật độ quần thể bị biến động QTSV điều chỉnh như thế nào?</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hảo luận nhóm thống nhất ý kiế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các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sự biến động mật độ cá thể trong quần thể bằng ví dụ cụ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lại kiến thức cần ghi nhớ</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 NHỮNG ĐẶC TRƯNG CƠ BẢN CỦA QTSV:</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như khí hậu, thổ nhưỡng, nguồn thức ăn, nơi ở... ảnh hưởng tới số lượng cá thể trong quần thể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i số lượng cá thể trong QTSV bị biến động, Mật độ cá thể trong quần thể lại được điều chỉnh ở mức độ cân bằng</w:t>
            </w:r>
          </w:p>
        </w:tc>
      </w:tr>
    </w:tbl>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 xml:space="preserve">    </w:t>
      </w:r>
    </w:p>
    <w:p w:rsidR="003C1EB1" w:rsidRPr="0039672B" w:rsidRDefault="00F24B02"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
          <w:bCs/>
          <w:sz w:val="26"/>
          <w:szCs w:val="26"/>
          <w:lang w:val="vi-VN"/>
        </w:rPr>
        <w:t xml:space="preserve">3. củng cố: </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3C1EB1"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GV cho HS trả lời câu hỏi 1 cuối bài trang 142</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 xml:space="preserve">Vận dụng, mở rộng: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lastRenderedPageBreak/>
        <w:t>- Tỷ lệ giới tính có ý nghĩa quan trọng nó cho thấy tiềm năng sinh sản của quần thể .Trong chăn nuôi người ta áp dụng điều này như thế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và làm bài tập theo câu hỏi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và chuẩn bị trước bài 48: Quần thể người</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D94064" w:rsidRPr="0039672B" w:rsidRDefault="00D94064"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8:  QUẦN THỂ NGƯỜ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được một số đặc điểm cơ bản của quần thể người liên quan đến vấn đề dân số.</w:t>
      </w:r>
    </w:p>
    <w:p w:rsidR="006373CE"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ỹ năng:</w:t>
      </w:r>
    </w:p>
    <w:p w:rsidR="0098532E" w:rsidRPr="006373CE"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khái quát liên hệ kiến thức thực tế.</w:t>
      </w:r>
    </w:p>
    <w:p w:rsidR="006373CE"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về dân số và chất lượng cuộc sống,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anh hình SGK phóng t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tư liệu dân số Việt Nam</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Tranh ảnh, câu khẩu hiệu về tuyên truyền dân số.</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ểm tra bài cũ:</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sz w:val="26"/>
          <w:szCs w:val="26"/>
        </w:rPr>
        <w:t>2.</w:t>
      </w:r>
      <w:r w:rsidRPr="0039672B">
        <w:rPr>
          <w:rFonts w:ascii="Times New Roman" w:hAnsi="Times New Roman" w:cs="Times New Roman"/>
          <w:b/>
          <w:bCs/>
          <w:iCs/>
          <w:sz w:val="26"/>
          <w:szCs w:val="26"/>
        </w:rPr>
        <w:t>Bài mới:</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w:t>
      </w:r>
    </w:p>
    <w:p w:rsidR="0098532E"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bCs/>
          <w:iCs/>
          <w:sz w:val="26"/>
          <w:szCs w:val="26"/>
          <w:lang w:val="vi-VN"/>
        </w:rPr>
        <w:t xml:space="preserve"> </w:t>
      </w:r>
      <w:r w:rsidR="002A7246" w:rsidRPr="0039672B">
        <w:rPr>
          <w:rFonts w:ascii="Times New Roman" w:hAnsi="Times New Roman" w:cs="Times New Roman"/>
          <w:b/>
          <w:i/>
          <w:sz w:val="26"/>
          <w:szCs w:val="26"/>
        </w:rPr>
        <w:t>- Mục tiêu</w:t>
      </w:r>
      <w:r w:rsidR="002A7246" w:rsidRPr="0039672B">
        <w:rPr>
          <w:rFonts w:ascii="Times New Roman" w:hAnsi="Times New Roman" w:cs="Times New Roman"/>
          <w:i/>
          <w:sz w:val="26"/>
          <w:szCs w:val="26"/>
        </w:rPr>
        <w:t xml:space="preserve">: </w:t>
      </w:r>
      <w:r w:rsidR="002A7246"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2A7246"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lang w:val="vi-VN"/>
        </w:rPr>
        <w:t>Tại sao có sự khác nhau giữa quần thể người và quần thể sinh vật khác. Sự khác nhau đó nói lên điều gì?</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HS: Các Hs lần lượt trình bày sự hiểu biết của mình.</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bCs/>
          <w:sz w:val="26"/>
          <w:szCs w:val="26"/>
          <w:lang w:val="vi-VN"/>
        </w:rPr>
        <w:t xml:space="preserve">SỰ KHÁC NHAU GIỮA QUẦN THỂ NGƯỜI VỚI CÁC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QUẦN THỂ SINH VẬT KHÁC</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ức độ cần đạt: Nêu được đặc điểm của quần thể người</w:t>
      </w:r>
    </w:p>
    <w:tbl>
      <w:tblPr>
        <w:tblW w:w="0" w:type="auto"/>
        <w:tblInd w:w="198" w:type="dxa"/>
        <w:tblLayout w:type="fixed"/>
        <w:tblLook w:val="0000" w:firstRow="0" w:lastRow="0" w:firstColumn="0" w:lastColumn="0" w:noHBand="0" w:noVBand="0"/>
      </w:tblPr>
      <w:tblGrid>
        <w:gridCol w:w="2524"/>
        <w:gridCol w:w="3265"/>
        <w:gridCol w:w="3751"/>
      </w:tblGrid>
      <w:tr w:rsidR="0098532E" w:rsidRPr="0039672B">
        <w:tc>
          <w:tcPr>
            <w:tcW w:w="252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75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2524" w:type="dxa"/>
            <w:tcBorders>
              <w:top w:val="single" w:sz="4" w:space="0" w:color="000000"/>
              <w:left w:val="single" w:sz="4" w:space="0" w:color="000000"/>
              <w:bottom w:val="single" w:sz="4" w:space="0" w:color="000000"/>
            </w:tcBorders>
            <w:shd w:val="clear" w:color="auto" w:fill="auto"/>
          </w:tcPr>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êu cầu HS hoàn thành bảng 48.1 trang 143.</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nhận xét chung và thông báo đáp án đúng lần lượt từ trên xuống dưới.</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Sự khác nhau giữa quần thể người với các quần thể sinh vật khác thể hiện sự tiến hoá và hoàn thiện trong quần </w:t>
            </w:r>
            <w:r w:rsidR="0098532E" w:rsidRPr="0039672B">
              <w:rPr>
                <w:rFonts w:ascii="Times New Roman" w:hAnsi="Times New Roman" w:cs="Times New Roman"/>
                <w:sz w:val="26"/>
                <w:szCs w:val="26"/>
              </w:rPr>
              <w:lastRenderedPageBreak/>
              <w:t>thể người.</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vận dụng hiểu biết, thảo luận nhóm để hoàn thành bảng 4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ại diện nhóm lên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trả lời các câu hỏ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khái quát thành nội dung kiến thức</w:t>
            </w:r>
          </w:p>
        </w:tc>
        <w:tc>
          <w:tcPr>
            <w:tcW w:w="375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 Sự khác nhau giữa quần thể người với QTSV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ần thể người có những đặc điểm sinh học giống các quần thể sinh vật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ần thể người có những đặc trưng khác với quần thể sinh vật khác: Kinh tế, xã hội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bCs/>
          <w:sz w:val="26"/>
          <w:szCs w:val="26"/>
        </w:rPr>
        <w:t>ĐẶC TRƯNG VỀ THÀNH  PHẦN NHÓM TUỔI CỦA MỖI QUẦN THỂ NGƯỜ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êu được một số đặc trưng của quần thể người </w:t>
      </w:r>
    </w:p>
    <w:tbl>
      <w:tblPr>
        <w:tblW w:w="0" w:type="auto"/>
        <w:tblInd w:w="108" w:type="dxa"/>
        <w:tblLayout w:type="fixed"/>
        <w:tblLook w:val="0000" w:firstRow="0" w:lastRow="0" w:firstColumn="0" w:lastColumn="0" w:noHBand="0" w:noVBand="0"/>
      </w:tblPr>
      <w:tblGrid>
        <w:gridCol w:w="3154"/>
        <w:gridCol w:w="3265"/>
        <w:gridCol w:w="3278"/>
      </w:tblGrid>
      <w:tr w:rsidR="0098532E" w:rsidRPr="0039672B">
        <w:tc>
          <w:tcPr>
            <w:tcW w:w="31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54" w:type="dxa"/>
            <w:tcBorders>
              <w:top w:val="single" w:sz="4" w:space="0" w:color="000000"/>
              <w:left w:val="single" w:sz="4" w:space="0" w:color="000000"/>
              <w:bottom w:val="single" w:sz="4" w:space="0" w:color="000000"/>
            </w:tcBorders>
            <w:shd w:val="clear" w:color="auto" w:fill="auto"/>
          </w:tcPr>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Trong quần thể người nhóm tuổi được phân chia như thế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đặc trưng về nhóm tuổi trong quần thể người có vai trò quan trọng</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hoàn thành bảng 48.2 trang 144.</w:t>
            </w:r>
          </w:p>
          <w:p w:rsidR="0098532E" w:rsidRPr="0039672B" w:rsidRDefault="0098532E" w:rsidP="00AF43C2">
            <w:pPr>
              <w:pStyle w:val="NoSpacing"/>
              <w:rPr>
                <w:rFonts w:ascii="Times New Roman" w:hAnsi="Times New Roman" w:cs="Times New Roman"/>
                <w:sz w:val="26"/>
                <w:szCs w:val="26"/>
              </w:rPr>
            </w:pP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nhận xét kết quả của các nhóm và đưa ra bảng  kiến thức chuẩ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cho biết thế nào là một nước có dạng tháp dân số trẻ và nước có dạng tháp dân số già?</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và đưa ra câu trả lời đúng.</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trả lời câu hỏi. Nêu được: + 3 nhóm tuổ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ỷ lệ sinh, tử và nguồn nhân lực sản xuấ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hình 48 thảo luận nhóm hoàn thành bảng 48.2.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ại diện nhóm trinh bày, nhóm khác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bảng đáp án đúng- bảng 48.2 để trả lời</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I.Đăc trưng về thành phần nhóm tuổi của quần thể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Quần thể người gồm 3 nhóm tuổ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tuổi trước sinh sả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tuổi lao động và sinh sả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tuổi hết lao động nặ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ước có dạng tháp dân số trẻ là nước có tỷ lệ sinh ra hằng năm nhiều, tỷ lệ tử vong cao ở người trẻ, tỷ lệ tăng trưởng dân số cao(tháp a,b)</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ước có dạng tháp dân số già có tỷ lệ trẻ em sinh ra hằngnăm ít, tỷ lệ người già nhiều(tháp c)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3:   </w:t>
      </w:r>
      <w:r w:rsidRPr="0039672B">
        <w:rPr>
          <w:rFonts w:ascii="Times New Roman" w:hAnsi="Times New Roman" w:cs="Times New Roman"/>
          <w:bCs/>
          <w:sz w:val="26"/>
          <w:szCs w:val="26"/>
        </w:rPr>
        <w:t>TĂNG DÂN SỐ VÀ PHÁT TRIỂN DÂN SỐ</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Thấy được ý nghĩa của việc thực hiện pháp lệnh dân số </w:t>
      </w:r>
    </w:p>
    <w:tbl>
      <w:tblPr>
        <w:tblW w:w="9630" w:type="dxa"/>
        <w:tblInd w:w="108" w:type="dxa"/>
        <w:tblLayout w:type="fixed"/>
        <w:tblLook w:val="0000" w:firstRow="0" w:lastRow="0" w:firstColumn="0" w:lastColumn="0" w:noHBand="0" w:noVBand="0"/>
      </w:tblPr>
      <w:tblGrid>
        <w:gridCol w:w="3272"/>
        <w:gridCol w:w="3265"/>
        <w:gridCol w:w="3093"/>
      </w:tblGrid>
      <w:tr w:rsidR="0098532E" w:rsidRPr="0039672B">
        <w:tc>
          <w:tcPr>
            <w:tcW w:w="327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09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272" w:type="dxa"/>
            <w:tcBorders>
              <w:top w:val="single" w:sz="4" w:space="0" w:color="000000"/>
              <w:left w:val="single" w:sz="4" w:space="0" w:color="000000"/>
              <w:bottom w:val="single" w:sz="4" w:space="0" w:color="000000"/>
            </w:tcBorders>
            <w:shd w:val="clear" w:color="auto" w:fill="auto"/>
          </w:tcPr>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nghiên cứu thông tin SGK, thảo luận nhóm làm bài tập trang 145</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hông báo đáp án đú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dân số là gì? Sự tăng dân số có ảnh hưởng như thế nào tới chất lượng cuộc số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dẫn chứng?</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ác nhóm thảo luận thống nhất ý kiế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út ra kết luận.</w:t>
            </w:r>
          </w:p>
        </w:tc>
        <w:tc>
          <w:tcPr>
            <w:tcW w:w="309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 Tăng dân số và phát triển dân s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át triển dân số hợp lý tạo được sự hài hoà giữa kinh tế và xã hội, đảm bảo cuộc sống cho mỗi cá nhân, gia đình và xã hội.</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HS nêu dẫn chứng minh họa ảnh hưởng đến cuộc sống, sự PT kinh tế xã hội, môi trường...</w:t>
      </w:r>
    </w:p>
    <w:p w:rsidR="00BE6E58"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4. Vận dụng, mở rộng:</w:t>
      </w:r>
      <w:r w:rsidR="00CA6D48" w:rsidRPr="0039672B">
        <w:rPr>
          <w:rFonts w:ascii="Times New Roman" w:hAnsi="Times New Roman" w:cs="Times New Roman"/>
          <w:sz w:val="26"/>
          <w:szCs w:val="26"/>
          <w:lang w:val="vi-VN"/>
        </w:rPr>
        <w:t xml:space="preserve">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BE6E58"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Việt Nam có những biện pháp gì để giảm sự tăng dân s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5.Dặn dò</w:t>
      </w:r>
    </w:p>
    <w:p w:rsidR="0098532E" w:rsidRPr="0039672B" w:rsidRDefault="002C0C55"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0098532E" w:rsidRPr="0039672B">
        <w:rPr>
          <w:rFonts w:ascii="Times New Roman" w:hAnsi="Times New Roman" w:cs="Times New Roman"/>
          <w:sz w:val="26"/>
          <w:szCs w:val="26"/>
        </w:rPr>
        <w:t>Học và làm bài tập theo câu hỏi SGK</w:t>
      </w:r>
    </w:p>
    <w:p w:rsidR="0098532E" w:rsidRPr="0039672B" w:rsidRDefault="002C0C55"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Đọc và chuẩn bị trước bài 49: Quần xã sinh vật </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xml:space="preserve">                                    </w:t>
      </w:r>
      <w:r w:rsidRPr="0039672B">
        <w:rPr>
          <w:rFonts w:ascii="Times New Roman" w:hAnsi="Times New Roman" w:cs="Times New Roman"/>
          <w:b/>
          <w:bCs/>
          <w:sz w:val="26"/>
          <w:szCs w:val="26"/>
        </w:rPr>
        <w:t>Bài 49:  QUẦN XÃ SINH VẬ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được khái niệm quần xã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ỉ ra được những dấu hiệu điển hình của quần xã</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Chỉ ra được các mối quan hệ giữa ngoại cảnh với quần xã, tạo sự ổn định và cân bằng sinh học trong  quần x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ỹ năng quan sát tranh hình, kỹ năng phân tích tổng hợp, khái quát hoá, hoạt đô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Giáo dục ý thức về vấn đề bảo vệ thiên nhiên,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anh hình 49.1-3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Tài liệu về quần xã sinh vật </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sz w:val="26"/>
          <w:szCs w:val="26"/>
        </w:rPr>
        <w:t>- Quần thể sinh vật lầ gì? Vì sao quần thể người lại có một số đặc trưng mà quần thể sinh vật khác không có?</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rPr>
        <w:t>Bài mới:</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lang w:val="vi-VN"/>
        </w:rPr>
        <w:t xml:space="preserve"> Giữa các sinh vật cùng loài, giữa các sinh vât khác loài có mối quan hệ tác động qua lại lẫn nhau như thế nào?</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 xml:space="preserve">Hoạt động 1:   </w:t>
      </w:r>
      <w:r w:rsidRPr="0039672B">
        <w:rPr>
          <w:rFonts w:ascii="Times New Roman" w:hAnsi="Times New Roman" w:cs="Times New Roman"/>
          <w:bCs/>
          <w:sz w:val="26"/>
          <w:szCs w:val="26"/>
          <w:lang w:val="vi-VN"/>
        </w:rPr>
        <w:t>THẾ NÀO LÀ MỘT QUẦN XÃ SINH VẬT</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ĐCĐ: Nêu được định nghĩa QXSV</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một cái ao tự nhiên có những quần thể sinh vật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ãy tìm các ví dụ khác tương tự.</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o cá, rừng được gọi là quần xã sinh vật, vậy quần xã sinh vật là gì?</w:t>
            </w:r>
          </w:p>
          <w:p w:rsidR="0098532E" w:rsidRPr="0039672B" w:rsidRDefault="0098532E" w:rsidP="00AF43C2">
            <w:pPr>
              <w:pStyle w:val="NoSpacing"/>
              <w:rPr>
                <w:rFonts w:ascii="Times New Roman" w:hAnsi="Times New Roman" w:cs="Times New Roman"/>
                <w:sz w:val="26"/>
                <w:szCs w:val="26"/>
              </w:rPr>
            </w:pP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ằng kiến thức thực tế HS trả lời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ần thể cá, tôm, cua, rêu, tả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kiến thức hình thành khái niệ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ả lời được: Sai, vì chỉ là nhốt chung không có mối quan hệ thống nhất, không cùng loà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ây là quần xã nhân tạo</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 Thế nào là một quần xã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Quần xã sinh vật</w:t>
            </w:r>
            <w:r w:rsidRPr="0039672B">
              <w:rPr>
                <w:rFonts w:ascii="Times New Roman" w:hAnsi="Times New Roman" w:cs="Times New Roman"/>
                <w:sz w:val="26"/>
                <w:szCs w:val="26"/>
              </w:rPr>
              <w:t xml:space="preserve"> là tập hợp những quần thể sinh vật khác loài cùng sống trong một khoảng không gian xác định. Chúng có mối quan hệ gắn bó như một thể thống nhất. Có cấu trúc tương đối ổn định</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 xml:space="preserve">Hoạt động 2: </w:t>
      </w:r>
      <w:r w:rsidRPr="0039672B">
        <w:rPr>
          <w:rFonts w:ascii="Times New Roman" w:hAnsi="Times New Roman" w:cs="Times New Roman"/>
          <w:bCs/>
          <w:sz w:val="26"/>
          <w:szCs w:val="26"/>
        </w:rPr>
        <w:t>NHỮNG DẤU HIỆU ĐIỂN HÌNH CỦA MỘT QUẦN XÃ</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 Nêu được những dấu hiệu của quần xã sinh vật</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D044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S nghiên cứu thông tin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ặc điểm cơ bản của một quần xã sinh vật? Cho ví dụ</w:t>
            </w:r>
          </w:p>
          <w:p w:rsidR="0098532E" w:rsidRPr="0039672B" w:rsidRDefault="009D044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ánh giá, nhận xét chung kết quả của các nhóm.</w:t>
            </w:r>
          </w:p>
          <w:p w:rsidR="0098532E" w:rsidRPr="0039672B" w:rsidRDefault="009D044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đưa thêm thông ti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ực vật có hạt là quần thể ưu thế ở quần xã trên cạ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nội dung bảng 49. Thảo luận nhóm trả lời câu hỏ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một nhóm lên trình bày như nội dung bảng 49 và các ví dụ minh hoạ,   Nhóm khác bổ sung</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 Những dấu hiệu điển hình của một quần x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Quần xã có đặc trưng cơ bản về số lượng và thành phần các loài sinh vật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luận: Nội dung như bảng 49 SGK trang 147</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3:  </w:t>
      </w:r>
      <w:r w:rsidRPr="0039672B">
        <w:rPr>
          <w:rFonts w:ascii="Times New Roman" w:hAnsi="Times New Roman" w:cs="Times New Roman"/>
          <w:bCs/>
          <w:sz w:val="26"/>
          <w:szCs w:val="26"/>
        </w:rPr>
        <w:t>QUAN HỆ GIỮA NGOẠI CẢNH VÀ QUẦN XÃ</w:t>
      </w:r>
    </w:p>
    <w:p w:rsidR="00F24B02" w:rsidRPr="0039672B" w:rsidRDefault="00F24B02"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9D0442" w:rsidRPr="0039672B">
        <w:rPr>
          <w:rFonts w:ascii="Times New Roman" w:hAnsi="Times New Roman" w:cs="Times New Roman"/>
          <w:sz w:val="26"/>
          <w:szCs w:val="26"/>
        </w:rPr>
        <w:t xml:space="preserve"> HS trình bày được mối quan hệ giữa ngoại cảnh và quần xã</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Điều kiện ngoại cảnh ảnh hưởng tới quần xã như thế nào?</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đánh giá những ý kiến của HS vầ đưa ra kiến thức chuẩn.</w:t>
            </w:r>
          </w:p>
          <w:p w:rsidR="0098532E" w:rsidRPr="0039672B" w:rsidRDefault="0098532E" w:rsidP="00AF43C2">
            <w:pPr>
              <w:pStyle w:val="NoSpacing"/>
              <w:rPr>
                <w:rFonts w:ascii="Times New Roman" w:hAnsi="Times New Roman" w:cs="Times New Roman"/>
                <w:sz w:val="26"/>
                <w:szCs w:val="26"/>
              </w:rPr>
            </w:pP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ại sao quần xã luôn có cấu trúc tương đối ổn định?</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khái quát về quan hệ giữa ngoại cảnh và quần xã, cân bằng sinh học.</w:t>
            </w:r>
          </w:p>
          <w:p w:rsidR="0098532E" w:rsidRPr="0039672B" w:rsidRDefault="0098532E" w:rsidP="00AF43C2">
            <w:pPr>
              <w:pStyle w:val="NoSpacing"/>
              <w:rPr>
                <w:rFonts w:ascii="Times New Roman" w:hAnsi="Times New Roman" w:cs="Times New Roman"/>
                <w:sz w:val="26"/>
                <w:szCs w:val="26"/>
              </w:rPr>
            </w:pP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và phân tích các ví dụ SGK để trả lời câu hỏi về mối quan hệ giữa ngoại cảnh và quần xã.</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lấy thêm các ví dụ</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trên những ví dụ để trả lời: Do có sự cân bằng các quần thể trong quần x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bằng kiến thức thực tế để trả lời</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III: Quan hệ giữa ngoại cảnh và quần xã: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Kết luận:</w:t>
            </w:r>
            <w:r w:rsidRPr="0039672B">
              <w:rPr>
                <w:rFonts w:ascii="Times New Roman" w:hAnsi="Times New Roman" w:cs="Times New Roman"/>
                <w:sz w:val="26"/>
                <w:szCs w:val="26"/>
              </w:rPr>
              <w:t xml:space="preserve"> Khi ngoại cảnh thay đổi dẫn tới số lượng cá thể trong quần xã thay đổi và luôn được khống chế ở mức độ phù hợp với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ân bằng sinh học là trạng thái mà số lượng cá thể mỗi quần thể trong quần xã dao động quanh vị trí cân bằ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Sinh vật trong quá trình biến đổi dần dần thích nghi với môi trường sống của chúng </w:t>
            </w:r>
          </w:p>
        </w:tc>
      </w:tr>
    </w:tbl>
    <w:p w:rsidR="0098532E" w:rsidRPr="0039672B" w:rsidRDefault="003C1EB1"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
          <w:bCs/>
          <w:sz w:val="26"/>
          <w:szCs w:val="26"/>
          <w:lang w:val="vi-VN"/>
        </w:rPr>
        <w:t>3 .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GV yêu cầu HS lấy thêm các ví dụ về quan hệ giữa ngoại cảnh  ảnh hưởng tới số lượng cá thể của một quần thể trong quần xã?</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húng ta đã và sẽ làm gì để bảo vệ thiên nhiên, bảo vệ môi trường để bảo</w:t>
      </w:r>
      <w:r w:rsidRPr="0039672B">
        <w:rPr>
          <w:rFonts w:ascii="Times New Roman" w:hAnsi="Times New Roman" w:cs="Times New Roman"/>
          <w:b/>
          <w:bCs/>
          <w:sz w:val="26"/>
          <w:szCs w:val="26"/>
          <w:lang w:val="vi-VN"/>
        </w:rPr>
        <w:t xml:space="preserve"> </w:t>
      </w:r>
      <w:r w:rsidRPr="0039672B">
        <w:rPr>
          <w:rFonts w:ascii="Times New Roman" w:hAnsi="Times New Roman" w:cs="Times New Roman"/>
          <w:sz w:val="26"/>
          <w:szCs w:val="26"/>
          <w:lang w:val="vi-VN"/>
        </w:rPr>
        <w:t xml:space="preserve">vệ QXSV? </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Quần thể cây cọ là tiêu biểu cho quần xã sinh vật đồi Phú Thọ.</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5.Dặn dò</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Học và làm bài tập theo câu hỏi SGK</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Tìm hiểu về chuỗi và lưới thức ăn.</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C96FFA" w:rsidRPr="0039672B" w:rsidRDefault="00C96FFA"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C96FFA"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0:  </w:t>
      </w:r>
      <w:r w:rsidR="0098532E" w:rsidRPr="0039672B">
        <w:rPr>
          <w:rFonts w:ascii="Times New Roman" w:hAnsi="Times New Roman" w:cs="Times New Roman"/>
          <w:b/>
          <w:bCs/>
          <w:sz w:val="26"/>
          <w:szCs w:val="26"/>
        </w:rPr>
        <w:t xml:space="preserve">  HỆ SINH THÁ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được khái niệm Hệ sinh thái, nhận biết được hệ sinh thái trong tự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chuỗi và lưới thức ă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Vận dụng giải thích ý nghĩa của biện pháp nông nghiệp nâng cao năng xuất cây trồng đang sử dụng rộng rãi hiện na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quan sát tranh hình nhận biết kiến thứ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Kỹ năng khái quát, tổng hợp, đọc được sơ đồ một số chuổi và lưới thức ă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Giáo dục ý thức bảo vệ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phản hồi, lắng nghe tích cực, hợp tác trong quá trình thảo luận.</w:t>
      </w:r>
    </w:p>
    <w:p w:rsidR="0098532E" w:rsidRPr="0039672B" w:rsidRDefault="00204171"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anh hình hệ sinh thái.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Tranh 56.2 SGK trang 151</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1. Kiểm tra bài cũ:</w:t>
      </w:r>
      <w:r w:rsidRPr="0039672B">
        <w:rPr>
          <w:rFonts w:ascii="Times New Roman" w:hAnsi="Times New Roman" w:cs="Times New Roman"/>
          <w:sz w:val="26"/>
          <w:szCs w:val="26"/>
        </w:rPr>
        <w:t xml:space="preserve">    Câu1 và câu 3 SGK trang 149</w:t>
      </w:r>
    </w:p>
    <w:p w:rsidR="0098532E" w:rsidRPr="0039672B" w:rsidRDefault="008E080F"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rPr>
        <w:t xml:space="preserve">2. </w:t>
      </w:r>
      <w:r w:rsidR="0098532E" w:rsidRPr="0039672B">
        <w:rPr>
          <w:rFonts w:ascii="Times New Roman" w:hAnsi="Times New Roman" w:cs="Times New Roman"/>
          <w:b/>
          <w:bCs/>
          <w:iCs/>
          <w:sz w:val="26"/>
          <w:szCs w:val="26"/>
        </w:rPr>
        <w:t>Bài mới:</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w:t>
      </w:r>
    </w:p>
    <w:p w:rsidR="002A7246"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bCs/>
          <w:iCs/>
          <w:sz w:val="26"/>
          <w:szCs w:val="26"/>
          <w:lang w:val="vi-VN"/>
        </w:rPr>
        <w:t xml:space="preserve"> </w:t>
      </w:r>
      <w:r w:rsidR="002A7246" w:rsidRPr="0039672B">
        <w:rPr>
          <w:rFonts w:ascii="Times New Roman" w:hAnsi="Times New Roman" w:cs="Times New Roman"/>
          <w:b/>
          <w:i/>
          <w:sz w:val="26"/>
          <w:szCs w:val="26"/>
        </w:rPr>
        <w:t>- Mục tiêu</w:t>
      </w:r>
      <w:r w:rsidR="002A7246" w:rsidRPr="0039672B">
        <w:rPr>
          <w:rFonts w:ascii="Times New Roman" w:hAnsi="Times New Roman" w:cs="Times New Roman"/>
          <w:i/>
          <w:sz w:val="26"/>
          <w:szCs w:val="26"/>
        </w:rPr>
        <w:t xml:space="preserve">: </w:t>
      </w:r>
      <w:r w:rsidR="002A7246"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2A7246"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 xml:space="preserve">- </w:t>
      </w:r>
      <w:r w:rsidR="0098532E" w:rsidRPr="0039672B">
        <w:rPr>
          <w:rFonts w:ascii="Times New Roman" w:hAnsi="Times New Roman" w:cs="Times New Roman"/>
          <w:bCs/>
          <w:iCs/>
          <w:sz w:val="26"/>
          <w:szCs w:val="26"/>
          <w:lang w:val="vi-VN"/>
        </w:rPr>
        <w:t>Giữa các sinh vật cùng loài, giữa các sinh vât khác loài có mối quan hệ tác động qua lại lẫn nhau như thế nào?</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bCs/>
          <w:sz w:val="26"/>
          <w:szCs w:val="26"/>
          <w:lang w:val="vi-VN"/>
        </w:rPr>
        <w:t>THẾ NÀO LÀ MỘT HỆ SINH THÁI</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ĐCĐ: Nêu được khái niệm của hệ sinh thái</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8E080F" w:rsidRPr="0039672B">
              <w:rPr>
                <w:rFonts w:ascii="Times New Roman" w:hAnsi="Times New Roman" w:cs="Times New Roman"/>
                <w:b/>
                <w:sz w:val="26"/>
                <w:szCs w:val="26"/>
              </w:rPr>
              <w:t>B1:</w:t>
            </w:r>
            <w:r w:rsidRPr="0039672B">
              <w:rPr>
                <w:rFonts w:ascii="Times New Roman" w:hAnsi="Times New Roman" w:cs="Times New Roman"/>
                <w:sz w:val="26"/>
                <w:szCs w:val="26"/>
              </w:rPr>
              <w:t>GV đánh giá kết quả của các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ế nào là hệ sinh thái?</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giúp HS hoàn thiện khái niệ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 tên các hệ sinh thái mà em biế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ành phần chủ yếu của hệ sinh thái? </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ành phần vô sinh: Đất, nước, nhiệt độ, ánh sá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ành phần hữu sinh: Động vật, thực vậ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á mục: thức ăn vi khuẩ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ây rừng: thức ăn, nơi ở của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ng vật ăn thực vật, thụ phấn, bón phân.</w:t>
            </w:r>
          </w:p>
          <w:p w:rsidR="0098532E" w:rsidRPr="0039672B" w:rsidRDefault="0098532E" w:rsidP="00AF43C2">
            <w:pPr>
              <w:pStyle w:val="NoSpacing"/>
              <w:rPr>
                <w:rFonts w:ascii="Times New Roman" w:hAnsi="Times New Roman" w:cs="Times New Roman"/>
                <w:sz w:val="26"/>
                <w:szCs w:val="26"/>
              </w:rPr>
            </w:pP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 Thế nào là một hệ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Hệ sinh thái</w:t>
            </w:r>
            <w:r w:rsidRPr="0039672B">
              <w:rPr>
                <w:rFonts w:ascii="Times New Roman" w:hAnsi="Times New Roman" w:cs="Times New Roman"/>
                <w:sz w:val="26"/>
                <w:szCs w:val="26"/>
              </w:rPr>
              <w:t xml:space="preserve"> bao gồm quần xã sinh vật và khu vưc sống (sinh cảnh) trong đó các sinh vật luôn tác động lẫn nhau và tác động qua lại với các nhân tố vô sinh của môi trường tạo thành một hệ thống hoàn chỉnh và tương đối ổn định</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Pr="0039672B">
        <w:rPr>
          <w:rFonts w:ascii="Times New Roman" w:hAnsi="Times New Roman" w:cs="Times New Roman"/>
          <w:bCs/>
          <w:sz w:val="26"/>
          <w:szCs w:val="26"/>
        </w:rPr>
        <w:t>TÌM HIỂU CHUỖI THỨC ĂN VÀ LƯỚI THỨC Ă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 Nêu được khái niệm, ví dụ và đọc được sơ đồ một số chuổi, lưới thức ăn</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thế nào là chuỗi thức ăn?</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4928" behindDoc="0" locked="0" layoutInCell="1" allowOverlap="1">
                      <wp:simplePos x="0" y="0"/>
                      <wp:positionH relativeFrom="column">
                        <wp:posOffset>382905</wp:posOffset>
                      </wp:positionH>
                      <wp:positionV relativeFrom="paragraph">
                        <wp:posOffset>222250</wp:posOffset>
                      </wp:positionV>
                      <wp:extent cx="127635" cy="114300"/>
                      <wp:effectExtent l="13970" t="10795" r="20320" b="17780"/>
                      <wp:wrapNone/>
                      <wp:docPr id="44"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 cy="114300"/>
                              </a:xfrm>
                              <a:prstGeom prst="flowChartMerg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128" coordsize="21600,21600" o:spt="128" path="m,l21600,,10800,21600xe">
                      <v:stroke joinstyle="miter"/>
                      <v:path gradientshapeok="t" o:connecttype="custom" o:connectlocs="10800,0;5400,10800;10800,21600;16200,10800" textboxrect="5400,0,16200,10800"/>
                    </v:shapetype>
                    <v:shape id="AutoShape 40" o:spid="_x0000_s1026" type="#_x0000_t128" style="position:absolute;margin-left:30.15pt;margin-top:17.5pt;width:10.05pt;height:9pt;z-index:251644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VWdsxAIAAJ4FAAAOAAAAZHJzL2Uyb0RvYy54bWysVF1v0zAUfUfiP1h+75K06ceipVPXtQhp g0kD8ew6TmLh2MF2mw7Ef+f6pu06xgNCtFLkGzvH5xwf36vrfaPITlgnjc5pchFTIjQ3hdRVTj9/ Wg9mlDjPdMGU0SKnT8LR6/nbN1ddm4mhqY0qhCUAol3WtTmtvW+zKHK8Fg1zF6YVGiZLYxvmobRV VFjWAXqjomEcT6LO2KK1hgvn4O1tP0nniF+WgvuPZemEJyqnwM3j0+JzE57R/IpllWVtLfmBBvsH Fg2TGjY9Qd0yz8jWyldQjeTWOFP6C26ayJSl5AI1gJok/k3NY81agVrAHNeebHL/D5Z/2D1YIouc piklmjVwRoutN7g1SdGgrnUZrHtsH2yQ6No7w786os2yZroSC2tNVwtWAK0kGBq9+CAUDj4lm+7e FADPAB692pe2CYDgAtnjkTydjkTsPeHwMhlOJ6MxJRymkiQdxcgoYtnx49Y6/06YhoRBTktlOqBl /b2wVfCOZWx353ygxbLjYpRhlCzWUiksbLVZKkt2DHKyxh8qAbXny5QmXU4vRxOIEmcQV/cNt3ix yJ1jxfj7E1YjPSRfySans9MilgUjV7rAXHomVT8G7koHogIz3QuCau9hiO/BL8zbj8V6HE/T0Www nY5Hg3S0igc3s/VysFgmk8l0dbO8WSU/A+skzWpZFEKvENMd45+kfxevw0Xsg3u6ACeCgZXZgsbH uuhIIcPpjMaXw4RCATdwOO1VE6YqaB3cW0qs8V+krzF8IQoB44Wdszj8D3ae0PFszzaOXmnrV+zB KnDy6BrmNEQzdAuXbUzxBDEFDphFaGowqI39TkkHDSKnGjoYJeq9hqBfJilcDuKxSMfTIRT2fGZz PsM0B6CDyL5Y+r4LbVsrqxp2SlCtNuH2lRID+8wKeIcCmgAqODSs0GXOa1z13FbnvwAAAP//AwBQ SwMEFAAGAAgAAAAhAPKuxIneAAAABwEAAA8AAABkcnMvZG93bnJldi54bWxMj0FLw0AUhO+C/2F5 gje7q7GhxGxKUIIi9mBrocdt9jUJZt/G7LaN/97nSY/DDDPf5MvJ9eKEY+g8abidKRBItbcdNRo+ NtXNAkSIhqzpPaGGbwywLC4vcpNZf6Z3PK1jI7iEQmY0tDEOmZShbtGZMPMDEnsHPzoTWY6NtKM5 c7nr5Z1SqXSmI15ozYCPLdaf66PTMKSrKhxeule7Kf3X7vmpetuWvdbXV1P5ACLiFP/C8IvP6FAw 094fyQbRa0hVwkkNyZwvsb9Q9yD2GuaJAlnk8j9/8QMAAP//AwBQSwECLQAUAAYACAAAACEAtoM4 kv4AAADhAQAAEwAAAAAAAAAAAAAAAAAAAAAAW0NvbnRlbnRfVHlwZXNdLnhtbFBLAQItABQABgAI AAAAIQA4/SH/1gAAAJQBAAALAAAAAAAAAAAAAAAAAC8BAABfcmVscy8ucmVsc1BLAQItABQABgAI AAAAIQDDVWdsxAIAAJ4FAAAOAAAAAAAAAAAAAAAAAC4CAABkcnMvZTJvRG9jLnhtbFBLAQItABQA BgAIAAAAIQDyrsSJ3gAAAAcBAAAPAAAAAAAAAAAAAAAAAB4FAABkcnMvZG93bnJldi54bWxQSwUG AAAAAAQABADzAAAAKQYAAAAA " strokeweight=".26mm">
                      <v:stroke endcap="square"/>
                    </v:shape>
                  </w:pict>
                </mc:Fallback>
              </mc:AlternateContent>
            </w:r>
            <w:r w:rsidR="0098532E" w:rsidRPr="0039672B">
              <w:rPr>
                <w:rFonts w:ascii="Times New Roman" w:hAnsi="Times New Roman" w:cs="Times New Roman"/>
                <w:sz w:val="26"/>
                <w:szCs w:val="26"/>
              </w:rPr>
              <w:t>- GV cho HS làm bài tập mục      SGK trang 152</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cho HS lên bảng viết các chuỗ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phân tích: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Em có nhận xét gì về mối quan hệ giữa một mắt xích đứng trước và một mắt xích đứng sau trong chuỗi thức ăn.</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chuỗi thức ăn là gì?</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ưới thức ăn là gì?</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mở rộ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uỗi thức ăn có thể bắt đầu bằng thực vật hay từ sinh vật bị phân giả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trao đổi năng lượng trong hệ sinh thái tức là dòng năng lượng trong chuỗi thức ăn bị tiêu hao rất nhiều thể hiện qua tháp sinh thái</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hình 50.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ể tên một vài chuỗi thức ăn đơn giản, lên bảng viết sơ đồ chuổi thức ặ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hình 50.2 làm bài tập và trả lời câu hỏi trong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iêu thụ mắt xích đứng trước và bị mắt xích đứng sau tiêu thụ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thành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thông tin SGK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ịnh nghĩa và viết sơ đồ của lướ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iết sơ đồ của một số lưới thức ăn vào vở bài tậ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ai HS lên bảng viết sơ đồ lưới thức ăn theo ví dụ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ả lờ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 nhiều loại cá trong ao</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Dự trữ thức ăn cho ĐV trong mùa khô hạn</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I. Chuổi thức ăn và lướ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Chuỗ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uỗi thức ăn là một dãy nhiều loài sinh vật có quan hệ dinh dưỡng với nhau. Mỗi loài là một mắt xích vừa là sinh vật tiêu thụ mắt xích đứng trước vừa là sinh vật bị mắt xích phía sau tiêu thụ</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iết sơ đồ chuổi thức ăn:</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8000" behindDoc="0" locked="0" layoutInCell="1" allowOverlap="1">
                      <wp:simplePos x="0" y="0"/>
                      <wp:positionH relativeFrom="column">
                        <wp:posOffset>533400</wp:posOffset>
                      </wp:positionH>
                      <wp:positionV relativeFrom="paragraph">
                        <wp:posOffset>104775</wp:posOffset>
                      </wp:positionV>
                      <wp:extent cx="212725" cy="0"/>
                      <wp:effectExtent l="6985" t="59055" r="18415" b="55245"/>
                      <wp:wrapNone/>
                      <wp:docPr id="43"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8.25pt" to="58.75pt,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f+fqrwIAAJo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dMJRpJ00KN7Lhmapo6boTc5uJTyQbvq6r187O9V/cMgqcqWyC3zGJ8OPcTFLiK8CHGG6eGGzfBZ UfAhz1Z5ovaN7lxKoADtfT8OYz/Y3qIaNpM4mSdTjOrzUUjyc1yvjf3EVIfcosACMPu8ZHdvrMNB 8rOLu0aqNRfCd1tINBR4MZmBHmoCmjM/faRRglPn5fyN3m5KodGOOOH4n68OTl67ddyCfAXvCpyN TiRvGaGVpP46S7iANbKeI6s5sCYYdhg6RjESDAbHrY6ghXTXMy/dYyVg7S0s/T4w42X1axEtqqzK 0iBNZlWQRqtVcLsu02C2jufT1WRVlqv4t6srTvOWU8qkK+0s8Tj9Nwmdhu0ozlHkI5nhZXbPOoC9 RHq7nkbzdJIF8/l0EqSTKgrusnUZ3JbxbDav7sq76g3Syldv3gfsSKVDpZ6hX48tHRDlTjaT6SKJ MRjwJCTzYwcREVtoSW01RlrZ79y2XuROni7HhTSyyP1PvRuzH4k499BZYxdOtb1QBUI999fPjhuX 4+BtFD08aCcLN0bwAPig02PlXpjXtvd6eVKXfwAAAP//AwBQSwMEFAAGAAgAAAAhABkGcVDcAAAA CAEAAA8AAABkcnMvZG93bnJldi54bWxMj0FLw0AQhe+C/2EZwZvdpGgtMZuigogIgmlBj5PsmIRm Z0N2m8Z/7xQPept5b3jzvXwzu15NNIbOs4F0kYAirr3tuDGw2z5drUGFiGyx90wGvinApjg/yzGz /sjvNJWxURLCIUMDbYxDpnWoW3IYFn4gFu/Ljw6jrGOj7YhHCXe9XibJSjvsWD60ONBjS/W+PDgD e3QvE38st2+VK3cP9jXtP59TYy4v5vs7UJHm+HcMJ3xBh0KYKn9gG1RvYH0tVaLoqxtQJz+9laH6 FXSR6/8Fih8AAAD//wMAUEsBAi0AFAAGAAgAAAAhALaDOJL+AAAA4QEAABMAAAAAAAAAAAAAAAAA AAAAAFtDb250ZW50X1R5cGVzXS54bWxQSwECLQAUAAYACAAAACEAOP0h/9YAAACUAQAACwAAAAAA AAAAAAAAAAAvAQAAX3JlbHMvLnJlbHNQSwECLQAUAAYACAAAACEASH/n6q8CAACaBQAADgAAAAAA AAAAAAAAAAAuAgAAZHJzL2Uyb0RvYy54bWxQSwECLQAUAAYACAAAACEAGQZxUNwAAAAIAQAADwAA AAAAAAAAAAAAAAAJBQAAZHJzL2Rvd25yZXYueG1sUEsFBgAAAAAEAAQA8wAAABIGA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49024" behindDoc="0" locked="0" layoutInCell="1" allowOverlap="1">
                      <wp:simplePos x="0" y="0"/>
                      <wp:positionH relativeFrom="column">
                        <wp:posOffset>1299210</wp:posOffset>
                      </wp:positionH>
                      <wp:positionV relativeFrom="paragraph">
                        <wp:posOffset>106045</wp:posOffset>
                      </wp:positionV>
                      <wp:extent cx="212725" cy="0"/>
                      <wp:effectExtent l="10795" t="60325" r="14605" b="53975"/>
                      <wp:wrapNone/>
                      <wp:docPr id="42"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3pt,8.35pt" to="119.0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SbphrwIAAJo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dMEI0k66NE9lwxNp46boTc5uJTyQbvq6r187O9V/cMgqcqWyC3zGJ8OPcTFLiK8CHGG6eGGzfBZ UfAhz1Z5ovaN7lxKoADtfT8OYz/Y3qIaNpM4mSdTjOrzUUjyc1yvjf3EVIfcosACMPu8ZHdvrMNB 8rOLu0aqNRfCd1tINBR4MZmBHmoCmjM/faRRglPn5fyN3m5KodGOOOH4n68OTl67ddyCfAXvCpyN TiRvGaGVpP46S7iANbKeI6s5sCYYdhg6RjESDAbHrY6ghXTXMy/dYyVg7S0s/T4w42X1axEtqqzK 0iBNZlWQRqtVcLsu02C2jufT1WRVlqv4t6srTvOWU8qkK+0s8Tj9Nwmdhu0ozlHkI5nhZXbPOoC9 RHq7nkbzdJIF8/l0EqSTKgrusnUZ3JbxbDav7sq76g3Syldv3gfsSKVDpZ6hX48tHRDlTjaT6SKJ MRjwJCTzYwcREVtoSW01RlrZ79y2XuROni7HhTSyyP1PvRuzH4k499BZYxdOtb1QBUI999fPjhuX 4+BtFD08aCcLN0bwAPig02PlXpjXtvd6eVKXfwAAAP//AwBQSwMEFAAGAAgAAAAhABQjuAndAAAA CQEAAA8AAABkcnMvZG93bnJldi54bWxMj8FKxDAQhu+C7xBG8OamrVKX2nRRQUQEYbsLepw2sS2b TEqT7da3d8SDHmf+j3++KTeLs2I2Uxg8KUhXCQhDrdcDdQr2u6erNYgQkTRaT0bBlwmwqc7PSiy0 P9HWzHXsBJdQKFBBH+NYSBna3jgMKz8a4uzTTw4jj1Mn9YQnLndWZkmSS4cD8YUeR/PYm/ZQH52C A7qXmd6z3Vvj6v2Dfk3tx3Oq1OXFcn8HIpol/sHwo8/qULFT44+kg7AKsuQmZ5SD/BYEA9n1OgXR /C5kVcr/H1TfAAAA//8DAFBLAQItABQABgAIAAAAIQC2gziS/gAAAOEBAAATAAAAAAAAAAAAAAAA AAAAAABbQ29udGVudF9UeXBlc10ueG1sUEsBAi0AFAAGAAgAAAAhADj9If/WAAAAlAEAAAsAAAAA AAAAAAAAAAAALwEAAF9yZWxzLy5yZWxzUEsBAi0AFAAGAAgAAAAhADdJumGvAgAAmgUAAA4AAAAA AAAAAAAAAAAALgIAAGRycy9lMm9Eb2MueG1sUEsBAi0AFAAGAAgAAAAhABQjuAndAAAACQEAAA8A AAAAAAAAAAAAAAAACQUAAGRycy9kb3ducmV2LnhtbFBLBQYAAAAABAAEAPMAAAATBgAAAAA= " strokeweight=".26mm">
                      <v:stroke endarrow="block" joinstyle="miter" endcap="square"/>
                    </v:line>
                  </w:pict>
                </mc:Fallback>
              </mc:AlternateContent>
            </w:r>
            <w:r w:rsidR="0098532E" w:rsidRPr="0039672B">
              <w:rPr>
                <w:rFonts w:ascii="Times New Roman" w:hAnsi="Times New Roman" w:cs="Times New Roman"/>
                <w:sz w:val="26"/>
                <w:szCs w:val="26"/>
              </w:rPr>
              <w:t>Cây cỏ          Chuột          Rắn</w:t>
            </w:r>
          </w:p>
          <w:p w:rsidR="0098532E" w:rsidRPr="0039672B" w:rsidRDefault="00BC1084" w:rsidP="00AF43C2">
            <w:pPr>
              <w:pStyle w:val="NoSpacing"/>
              <w:rPr>
                <w:rFonts w:ascii="Times New Roman" w:hAnsi="Times New Roman" w:cs="Times New Roman"/>
                <w:bCs/>
                <w:iCs/>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0048" behindDoc="0" locked="0" layoutInCell="1" allowOverlap="1">
                      <wp:simplePos x="0" y="0"/>
                      <wp:positionH relativeFrom="column">
                        <wp:posOffset>490855</wp:posOffset>
                      </wp:positionH>
                      <wp:positionV relativeFrom="paragraph">
                        <wp:posOffset>84455</wp:posOffset>
                      </wp:positionV>
                      <wp:extent cx="212725" cy="0"/>
                      <wp:effectExtent l="12065" t="56515" r="22860" b="57785"/>
                      <wp:wrapNone/>
                      <wp:docPr id="41"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5pt,6.65pt" to="55.4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FSwnrwIAAJoFAAAOAAAAZHJzL2Uyb0RvYy54bWysVMtu2zAQvBfoPxC8K3pYtmUhcpDIci9p GyApeqZFyiJKkSrJWDaK/nuXtK3E6aUoIgEEH7vL2dlZXt/sO4F2TBuuZIHjqwgjJmtFudwW+NvT OsgwMpZISoSSrMAHZvDN8uOH66HPWaJaJSjTCIJIkw99gVtr+zwMTd2yjpgr1TMJh43SHbGw1NuQ ajJA9E6ESRTNwkFp2mtVM2Ngd3U8xEsfv2lYbb82jWEWiQIDNutH7ceNG8PlNcm3mvQtr08wyH+g 6AiXcOkYakUsQc+a/xWq47VWRjX2qlZdqJqG18znANnE0ZtsHlvSM58LkGP6kSbzfmHrL7sHjTgt cBpjJEkHNbrnkqHpzHEz9CYHk1I+aJddvZeP/b2qfxgkVdkSuWUe49OhB7/YeYQXLm5herhhM3xW FGzIs1WeqH2jOxcSKEB7X4/DWA+2t6iGzSRO5skUo/p8FJL87NdrYz8x1SE3KbAAzD4u2d0b63CQ /GzirpFqzYXw1RYSDQVeTGagh5qA5sxP72mU4NRZOXujt5tSaLQjTjj+89nByWuzjluQr+BdgbPR iOQtI7SS1F9nCRcwR9ZzZDUH1gTDDkPHKEaCQeO42RG0kO565qV7zARWewtTvw/MeFn9WkSLKquy NEiTWRWk0WoV3K7LNJit4/l0NVmV5Sr+7fKK07zllDLpUjtLPE7/TUKnZjuKcxT5SGZ4Gd2zDmAv kd6up9E8nWTBfD6dBOmkioK7bF0Gt2U8m82ru/KueoO08tmb9wE7UulQqWeo12NLB0S5k81kukhA 95TDk5DMjxVERGyhJLXVGGllv3PbepE7eboYF9LIIvefajdGPxJxrqFbjVU45fZCFQj1XF/fO65d jo23UfTwoJ0sXBvBA+CdTo+Ve2Fer73Vy5O6/AMAAP//AwBQSwMEFAAGAAgAAAAhAAUcEqXaAAAA CAEAAA8AAABkcnMvZG93bnJldi54bWxMT01Lw0AQvQv+h2UEb3aTFqzEbIoKIiIIpgU9TrJjEpqd DdltGv+9UzzY0/A+ePNevpldryYaQ+fZQLpIQBHX3nbcGNhtn2/uQIWIbLH3TAZ+KMCmuLzIMbP+ yB80lbFREsIhQwNtjEOmdahbchgWfiAW7duPDqPAsdF2xKOEu14vk+RWO+xYPrQ40FNL9b48OAN7 dK8Tfy6375Urd4/2Le2/XlJjrq/mh3tQkeb4b4ZTfakOhXSq/IFtUL2B9XolTuFXck96msiU6o/Q Ra7PBxS/AAAA//8DAFBLAQItABQABgAIAAAAIQC2gziS/gAAAOEBAAATAAAAAAAAAAAAAAAAAAAA AABbQ29udGVudF9UeXBlc10ueG1sUEsBAi0AFAAGAAgAAAAhADj9If/WAAAAlAEAAAsAAAAAAAAA AAAAAAAALwEAAF9yZWxzLy5yZWxzUEsBAi0AFAAGAAgAAAAhAPcVLCevAgAAmgUAAA4AAAAAAAAA AAAAAAAALgIAAGRycy9lMm9Eb2MueG1sUEsBAi0AFAAGAAgAAAAhAAUcEqXaAAAACAEAAA8AAAAA AAAAAAAAAAAACQUAAGRycy9kb3ducmV2LnhtbFBLBQYAAAAABAAEAPMAAAAQBg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1072" behindDoc="0" locked="0" layoutInCell="1" allowOverlap="1">
                      <wp:simplePos x="0" y="0"/>
                      <wp:positionH relativeFrom="column">
                        <wp:posOffset>1129030</wp:posOffset>
                      </wp:positionH>
                      <wp:positionV relativeFrom="paragraph">
                        <wp:posOffset>91440</wp:posOffset>
                      </wp:positionV>
                      <wp:extent cx="212725" cy="0"/>
                      <wp:effectExtent l="12065" t="53975" r="22860" b="60325"/>
                      <wp:wrapNone/>
                      <wp:docPr id="4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9pt,7.2pt" to="105.65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I3GsrgIAAJoFAAAOAAAAZHJzL2Uyb0RvYy54bWysVE1v2zAMvQ/YfxB0d/0RJ06MOkXrOLt0 W4F22Fmx5FiYLHmSGicY9t9HKYnbdJdhaAIYokRSj4+Pur7ZdwLtmDZcyQLHVxFGTNaKcrkt8Len dTDHyFgiKRFKsgIfmME3y48froc+Z4lqlaBMI0giTT70BW6t7fMwNHXLOmKuVM8kHDZKd8SCqbch 1WSA7J0IkyiahYPStNeqZsbA7up4iJc+f9Ow2n5tGsMsEgUGbNZ/tf9u3DdcXpN8q0nf8voEg/wH io5wCZeOqVbEEvSs+V+pOl5rZVRjr2rVhappeM18DVBNHL2p5rElPfO1ADmmH2ky75e2/rJ70IjT AqdAjyQd9OieS4ammeNm6E0OLqV80K66ei8f+3tV/zBIqrIlcss8xqdDD3GxiwgvQpxherhhM3xW FHzIs1WeqH2jO5cSKEB734/D2A+2t6iGzSROsmSKUX0+Ckl+juu1sZ+Y6pBbFFgAZp+X7O6NdThI fnZx10i15kL4bguJhgIvJjMouCagOfPTRxolOHVezt/o7aYUGu2IE47/+erg5LVbxy3IV/CuwPPR ieQtI7SS1F9nCRewRtZzZDUH1gTDDkPHKEaCweC41RG0kO565qV7rASsvYWl3wdmvKx+LaJFNa/m aZAmsypIo9UquF2XaTBbx9l0NVmV5Sr+7eqK07zllDLpSjtLPE7/TUKnYTuKcxT5SGZ4md2zDmAv kd6up1GWTuZBlk0nQTqpouBuvi6D2zKezbLqrryr3iCtfPXmfcCOVDpU6hn69djSAVHuZDOZLpIY gwFPQpIdO4iI2EJLaqsx0sp+57b1InfydDkupDGP3P/UuzH7kYhzD501duFU2wtVINRzf/3suHE5 Dt5G0cODdrJwYwQPgA86PVbuhXlte6+XJ3X5BwAA//8DAFBLAwQUAAYACAAAACEAEOLRn90AAAAJ AQAADwAAAGRycy9kb3ducmV2LnhtbEyPQUvDQBCF74L/YRnBm91sLFbSbIoKIiIITQt6nGS3SWh2 NmS3afz3jnjQ27yZx5vv5ZvZ9WKyY+g8aVCLBISl2puOGg373fPNPYgQkQz2nqyGLxtgU1xe5JgZ f6atncrYCA6hkKGGNsYhkzLUrXUYFn6wxLeDHx1GlmMjzYhnDne9TJPkTjrsiD+0ONin1tbH8uQ0 HNG9TvSR7t4rV+4fzZvqP1+U1tdX88MaRLRz/DPDDz6jQ8FMlT+RCaJnvVoxeuRhuQTBhlSpWxDV 70IWufzfoPgGAAD//wMAUEsBAi0AFAAGAAgAAAAhALaDOJL+AAAA4QEAABMAAAAAAAAAAAAAAAAA AAAAAFtDb250ZW50X1R5cGVzXS54bWxQSwECLQAUAAYACAAAACEAOP0h/9YAAACUAQAACwAAAAAA AAAAAAAAAAAvAQAAX3JlbHMvLnJlbHNQSwECLQAUAAYACAAAACEAiCNxrK4CAACaBQAADgAAAAAA AAAAAAAAAAAuAgAAZHJzL2Uyb0RvYy54bWxQSwECLQAUAAYACAAAACEAEOLRn90AAAAJAQAADwAA AAAAAAAAAAAAAAAIBQAAZHJzL2Rvd25yZXYueG1sUEsFBgAAAAAEAAQA8wAAABIGAAAAAA== " strokeweight=".26mm">
                      <v:stroke endarrow="block" joinstyle="miter" endcap="square"/>
                    </v:line>
                  </w:pict>
                </mc:Fallback>
              </mc:AlternateContent>
            </w:r>
            <w:r w:rsidR="0098532E" w:rsidRPr="0039672B">
              <w:rPr>
                <w:rFonts w:ascii="Times New Roman" w:hAnsi="Times New Roman" w:cs="Times New Roman"/>
                <w:sz w:val="26"/>
                <w:szCs w:val="26"/>
              </w:rPr>
              <w:t>Cây cỏ         Sâu          Bọ ngựa</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Lưới thức ăn</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Lưới thức ăn:</w:t>
            </w:r>
            <w:r w:rsidRPr="0039672B">
              <w:rPr>
                <w:rFonts w:ascii="Times New Roman" w:hAnsi="Times New Roman" w:cs="Times New Roman"/>
                <w:sz w:val="26"/>
                <w:szCs w:val="26"/>
              </w:rPr>
              <w:t xml:space="preserve"> Bao gồm các chuỗi thức ăn có nhiều mắt xích ch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Chuỗi thức ăn gồm các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inh vật sản xu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inh vật tiêu thụ</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Sinh vật phân giải</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3. 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Viết sơ đồ lưới thức ăn:</w:t>
      </w:r>
    </w:p>
    <w:p w:rsidR="0098532E" w:rsidRPr="0039672B" w:rsidRDefault="00BC1084" w:rsidP="00AF43C2">
      <w:pPr>
        <w:pStyle w:val="NoSpacing"/>
        <w:rPr>
          <w:rFonts w:ascii="Times New Roman" w:hAnsi="Times New Roman" w:cs="Times New Roman"/>
          <w:sz w:val="26"/>
          <w:szCs w:val="26"/>
          <w:lang w:val="fr-FR"/>
        </w:rPr>
      </w:pPr>
      <w:r>
        <w:rPr>
          <w:rFonts w:ascii="Times New Roman" w:hAnsi="Times New Roman" w:cs="Times New Roman"/>
          <w:noProof/>
          <w:sz w:val="26"/>
          <w:szCs w:val="26"/>
          <w:lang w:eastAsia="en-US"/>
        </w:rPr>
        <mc:AlternateContent>
          <mc:Choice Requires="wps">
            <w:drawing>
              <wp:anchor distT="0" distB="0" distL="114300" distR="114300" simplePos="0" relativeHeight="251654144" behindDoc="0" locked="0" layoutInCell="1" allowOverlap="1">
                <wp:simplePos x="0" y="0"/>
                <wp:positionH relativeFrom="column">
                  <wp:posOffset>831215</wp:posOffset>
                </wp:positionH>
                <wp:positionV relativeFrom="paragraph">
                  <wp:posOffset>106045</wp:posOffset>
                </wp:positionV>
                <wp:extent cx="212725" cy="0"/>
                <wp:effectExtent l="12700" t="54610" r="22225" b="59690"/>
                <wp:wrapNone/>
                <wp:docPr id="39"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5pt,8.35pt" to="82.2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kkcxrgIAAJoFAAAOAAAAZHJzL2Uyb0RvYy54bWysVF1v2yAUfZ+0/4B4d/0RJ3GsOlXrOHvp tkrttGdicIyGwQMaJ5r233chidt0L9PURLK4cLmcc+6B65t9J9COacOVLHB8FWHEZK0ol9sCf3ta BxlGxhJJiVCSFfjADL5ZfvxwPfQ5S1SrBGUaQRFp8qEvcGttn4ehqVvWEXOleiZhsVG6IxZCvQ2p JgNU70SYRNEsHJSmvVY1MwZmV8dFvPT1m4bV9mvTGGaRKDBgs/6r/XfjvuHymuRbTfqW1ycY5D9Q dIRLOHQstSKWoGfN/yrV8Voroxp7VasuVE3Da+Y5AJs4esPmsSU981xAHNOPMpn3K1t/2T1oxGmB JwuMJOmgR/dcMjTz2gy9ySGllA/asav38rG/V/UPg6QqWyK3zGN8OvSwL3ZqhhdbXGB6OGEzfFYU csizVV6ofaM7VxIkQHvfj8PYD7a3qIbJJE7myRSj+rwUkvy8r9fGfmKqQ25QYAGYfV2yuzfW4SD5 OcUdI9WaC+G7LSQaCryYAENUE/Cc+el3GiU4dVku3+jtphQa7Ygzjv95drDyOq3jFuwreFfgbEwi ecsIrST1x1nCBYyR9RpZzUE1wbDD0DGKkWBwcdzoCFpIdzzz1j0ygWhvYejnQRlvq1+LaFFlVZYG aTKrgjRarYLbdZkGs3U8n64mq7Jcxb8drzjNW04pk47a2eJx+m8WOl22ozlHk49ihpfVveoA9hLp 7XoazdNJFszn00mQTqoouMvWZXBbxrPZvLor76o3SCvP3rwP2FFKh0o9Q78eWzogyp1tJtNFEmMI 4ElI5scOIiK20JLaaoy0st+5bb3JnT1djQtrZJH7n3o3Vj8Kce6hi8YunLi9SAVGPffX3x13Xdzz ZfKNoocH7WzhIngA/KbTY+VemNexz3p5Upd/AAAA//8DAFBLAwQUAAYACAAAACEA96c3+d0AAAAJ AQAADwAAAGRycy9kb3ducmV2LnhtbEyPQUvDQBCF74L/YRnBm92klqgxm6KCiAgF04IeJ9k1Cd2d DdltGv+9Uzzobd7M4833ivXsrJjMGHpPCtJFAsJQ43VPrYLd9vnqFkSISBqtJ6Pg2wRYl+dnBeba H+ndTFVsBYdQyFFBF+OQSxmazjgMCz8Y4tuXHx1GlmMr9YhHDndWLpMkkw574g8dDuapM82+OjgF e3SvE30st5vaVbtH/Zbaz5dUqcuL+eEeRDRz/DPDCZ/RoWSm2h9IB2FZXyd3bOUhuwFxMmSrFYj6 dyHLQv5vUP4AAAD//wMAUEsBAi0AFAAGAAgAAAAhALaDOJL+AAAA4QEAABMAAAAAAAAAAAAAAAAA AAAAAFtDb250ZW50X1R5cGVzXS54bWxQSwECLQAUAAYACAAAACEAOP0h/9YAAACUAQAACwAAAAAA AAAAAAAAAAAvAQAAX3JlbHMvLnJlbHNQSwECLQAUAAYACAAAACEAXpJHMa4CAACaBQAADgAAAAAA AAAAAAAAAAAuAgAAZHJzL2Uyb0RvYy54bWxQSwECLQAUAAYACAAAACEA96c3+d0AAAAJAQAADwAA AAAAAAAAAAAAAAAIBQAAZHJzL2Rvd25yZXYueG1sUEsFBgAAAAAEAAQA8wAAABIGA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9264" behindDoc="0" locked="0" layoutInCell="1" allowOverlap="1">
                <wp:simplePos x="0" y="0"/>
                <wp:positionH relativeFrom="column">
                  <wp:posOffset>448310</wp:posOffset>
                </wp:positionH>
                <wp:positionV relativeFrom="paragraph">
                  <wp:posOffset>123190</wp:posOffset>
                </wp:positionV>
                <wp:extent cx="85090" cy="228600"/>
                <wp:effectExtent l="10795" t="33655" r="56515" b="13970"/>
                <wp:wrapNone/>
                <wp:docPr id="38"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09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pt,9.7pt" to="42pt,2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jMsfuAIAAKgFAAAOAAAAZHJzL2Uyb0RvYy54bWysVF1vmzAUfZ+0/2D5nQIJIQSVVC0he+m2 Su22ZwebYM3YzHZDomr/fddOSpvuZZqaSMgf916fe86xL6/2nUA7pg1XssDxRYQRk7WiXG4L/O1h HWQYGUskJUJJVuADM/hq+fHD5dDnbKJaJSjTCIpIkw99gVtr+zwMTd2yjpgL1TMJm43SHbEw1duQ ajJA9U6EkyhKw0Fp2mtVM2NgdXXcxEtfv2lYbb82jWEWiQIDNuu/2n837hsuL0m+1aRveX2CQf4D RUe4hEPHUitiCXrU/K9SHa+1MqqxF7XqQtU0vGa+B+gmjt50c9+SnvlegBzTjzSZ9ytbf9ndacRp gaeglCQdaHTLJUPpzHEz9CaHkFLeadddvZf3/a2qfxokVdkSuWUe48Ohh7zYZYRnKW5iejhhM3xW FGLIo1WeqH2jO9QI3n93ia44kIH2XpnDqAzbW1TDYjaLFiBfDTuTSZZGXriQ5K6Ky+21sZ+Y6pAb FFhAB74m2d0a61C9hLhwqdZcCK+9kGgo8GKauvIEHGh++UyjBKcuysUbvd2UQqMdcTbyP98r7LwO 67gFMwveAeAxiOQtI7SS1B9nCRcwRtYzZjUHDgXDDkPHKEaCwTVyoyNoId3xzBv52AnM9haGfh3Y 8SZ7WkSLKquyJEgmaRUk0WoVXK/LJEjX8Xy2mq7KchX/dn3FSd5ySpl0rT0bPk7+zVCnq3e06mj5 kczwvLpnHcCeI71ez6J5Ms2C+Xw2DZJpFQU32boMrss4TefVTXlTvUFa+e7N+4AdqXSo1CPodd/S AVHubDOdLSYxhgk8EJP5UUFExBYkqa3GSCv7g9vWW95Z1NU4s0YWuf9Ju7H6kYhnDd1sVOHU2wtV YNRnff1NcpfneA03ih7utLOFu1TwHPik09Pl3pvXcx/18sAu/wAAAP//AwBQSwMEFAAGAAgAAAAh AB945WrdAAAABwEAAA8AAABkcnMvZG93bnJldi54bWxMj81OwzAQhO9IvIO1SNyoU5SWEOJUFeLn htRSiasbmzhKvA6207hvz3Kix9kZzXxbbZId2En70DkUsFxkwDQ2TnXYCjh8vt4VwEKUqOTgUAs4 6wCb+vqqkqVyM+70aR9bRiUYSinAxDiWnIfGaCvDwo0ayft23spI0rdceTlTuR34fZatuZUd0oKR o342uun3kxXw8/5V9L4/vzTL9BHn3ZS2hzcjxO1N2j4BizrF/zD84RM61MR0dBOqwAYBD9maknR/ zIGRX+T02lHAapUDryt+yV//AgAA//8DAFBLAQItABQABgAIAAAAIQC2gziS/gAAAOEBAAATAAAA AAAAAAAAAAAAAAAAAABbQ29udGVudF9UeXBlc10ueG1sUEsBAi0AFAAGAAgAAAAhADj9If/WAAAA lAEAAAsAAAAAAAAAAAAAAAAALwEAAF9yZWxzLy5yZWxzUEsBAi0AFAAGAAgAAAAhAIWMyx+4AgAA qAUAAA4AAAAAAAAAAAAAAAAALgIAAGRycy9lMm9Eb2MueG1sUEsBAi0AFAAGAAgAAAAhAB945Wrd AAAABwEAAA8AAAAAAAAAAAAAAAAAEgUAAGRycy9kb3ducmV2LnhtbFBLBQYAAAAABAAEAPMAAAAc Bg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1312" behindDoc="0" locked="0" layoutInCell="1" allowOverlap="1">
                <wp:simplePos x="0" y="0"/>
                <wp:positionH relativeFrom="column">
                  <wp:posOffset>1384300</wp:posOffset>
                </wp:positionH>
                <wp:positionV relativeFrom="paragraph">
                  <wp:posOffset>123190</wp:posOffset>
                </wp:positionV>
                <wp:extent cx="255270" cy="228600"/>
                <wp:effectExtent l="13335" t="5080" r="45720" b="52070"/>
                <wp:wrapNone/>
                <wp:docPr id="3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9.7pt" to="129.1pt,2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v32qtAIAAJ8FAAAOAAAAZHJzL2Uyb0RvYy54bWysVF1vmzAUfZ+0/2D5nfIRAgSVVC0he+m2 Su20ZwdMsGZsZrsh0bT/vmsnoU33Mk0FyfLHvdfnnnuur2/2PUc7qjSTosDhVYARFbVsmNgW+NvT 2ssw0oaIhnApaIEPVOOb5ccP1+OQ00h2kjdUIQgidD4OBe6MGXLf13VHe6Kv5EAFHLZS9cTAUm39 RpERovfcj4Ig8UepmkHJmmoNu6vjIV66+G1La/O1bTU1iBcYsBk3Kjdu7Ogvr0m+VWToWH2CQf4D RU+YgEunUCtiCHpW7K9QPauV1LI1V7Xsfdm2rKYuB8gmDN5k89iRgbpcgBw9TDTp9wtbf9k9KMSa As9SjATpoUb3TFCUpJabcdA5mJTiQdns6r14HO5l/UMjIcuOiC11GJ8OA/iF1sO/cLELPcANm/Gz bMCGPBvpiNq3qrchgQK0d/U4TPWge4Nq2Izm8yiFqtVwFEVZErh6+SQ/Ow9Km09U9shOCswBuAtO dvfaWDAkP5vYu4RcM85dyblAY4EXs8SGJyA8/dN5aslZY62svVbbTckV2hGrHve5FOHktVnPDGiY s77A2WRE8o6SphKNu84QxmGOjCPKKAbUcYothp42GHEK3WNnR9Bc2Oup0+8xE1jtDUzdPtDjtPVr ESyqrMpiL46SyouD1cq7XZexl6zDdL6arcpyFf62eYVx3rGmocKmdtZ5GP+bjk4dd1TopPSJTP8y umMdwF4ivV3PgzSeZV6azmdePKsC7y5bl95tGSZJWt2Vd9UbpJXLXr8P2IlKi0o+Q70eu2ZEDbOy mc0XUYhhAe8C6M1+GBG+hZLURmGkpPnOTOeUbjVqY1xIIwvsf6rdFP1IxLmGdjVV4ZTbC1Ug1HN9 XQPZnjl230Y2hwdlZWF7CV4B53R6sewz83rtrF7e1eUfAAAA//8DAFBLAwQUAAYACAAAACEAQl4r xd8AAAAJAQAADwAAAGRycy9kb3ducmV2LnhtbEyPQUvEMBSE74L/ITzBm5s2bKV2my4qiIgg2F3Q Y9q8bcsmL6XJduu/N57c4zDDzDfldrGGzTj5wZGEdJUAQ2qdHqiTsN+93OXAfFCklXGEEn7Qw7a6 vipVod2ZPnGuQ8diCflCSehDGAvOfdujVX7lRqToHdxkVYhy6rie1DmWW8NFktxzqwaKC70a8bnH 9lifrISjsm8zfYndR2Pr/ZN+T833ayrl7c3yuAEWcAn/YfjDj+hQRabGnUh7ZiSINI9fQjQe1sBi QGS5ANZIyLI18Krklw+qXwAAAP//AwBQSwECLQAUAAYACAAAACEAtoM4kv4AAADhAQAAEwAAAAAA AAAAAAAAAAAAAAAAW0NvbnRlbnRfVHlwZXNdLnhtbFBLAQItABQABgAIAAAAIQA4/SH/1gAAAJQB AAALAAAAAAAAAAAAAAAAAC8BAABfcmVscy8ucmVsc1BLAQItABQABgAIAAAAIQA7v32qtAIAAJ8F AAAOAAAAAAAAAAAAAAAAAC4CAABkcnMvZTJvRG9jLnhtbFBLAQItABQABgAIAAAAIQBCXivF3wAA AAkBAAAPAAAAAAAAAAAAAAAAAA4FAABkcnMvZG93bnJldi54bWxQSwUGAAAAAAQABADzAAAAGgYA AAAA " strokeweight=".26mm">
                <v:stroke endarrow="block" joinstyle="miter" endcap="square"/>
              </v:line>
            </w:pict>
          </mc:Fallback>
        </mc:AlternateContent>
      </w:r>
      <w:r w:rsidR="0098532E" w:rsidRPr="0039672B">
        <w:rPr>
          <w:rFonts w:ascii="Times New Roman" w:hAnsi="Times New Roman" w:cs="Times New Roman"/>
          <w:sz w:val="26"/>
          <w:szCs w:val="26"/>
          <w:lang w:val="fr-FR"/>
        </w:rPr>
        <w:t xml:space="preserve">             Dê           Hổ</w:t>
      </w:r>
    </w:p>
    <w:p w:rsidR="0098532E" w:rsidRPr="0039672B" w:rsidRDefault="00BC1084" w:rsidP="00AF43C2">
      <w:pPr>
        <w:pStyle w:val="NoSpacing"/>
        <w:rPr>
          <w:rFonts w:ascii="Times New Roman" w:hAnsi="Times New Roman" w:cs="Times New Roman"/>
          <w:bCs/>
          <w:iCs/>
          <w:sz w:val="26"/>
          <w:szCs w:val="26"/>
          <w:lang w:val="fr-FR"/>
        </w:rPr>
      </w:pPr>
      <w:r>
        <w:rPr>
          <w:rFonts w:ascii="Times New Roman" w:hAnsi="Times New Roman" w:cs="Times New Roman"/>
          <w:noProof/>
          <w:sz w:val="26"/>
          <w:szCs w:val="26"/>
          <w:lang w:eastAsia="en-US"/>
        </w:rPr>
        <mc:AlternateContent>
          <mc:Choice Requires="wps">
            <w:drawing>
              <wp:anchor distT="0" distB="0" distL="114300" distR="114300" simplePos="0" relativeHeight="251662336" behindDoc="0" locked="0" layoutInCell="1" allowOverlap="1">
                <wp:simplePos x="0" y="0"/>
                <wp:positionH relativeFrom="column">
                  <wp:posOffset>911225</wp:posOffset>
                </wp:positionH>
                <wp:positionV relativeFrom="paragraph">
                  <wp:posOffset>-2540</wp:posOffset>
                </wp:positionV>
                <wp:extent cx="127635" cy="228600"/>
                <wp:effectExtent l="6985" t="40640" r="55880" b="6985"/>
                <wp:wrapNone/>
                <wp:docPr id="36"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635"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75pt,-.2pt" to="81.8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c6/5ugIAAKkFAAAOAAAAZHJzL2Uyb0RvYy54bWysVE1v2zAMvQ/YfxB0d/0ZxzHqDK3j7NJt BdptZ8WSY2Gy5ElqkmLYfx+lpG7TXYahCWCIEvlEPj7q8sNhEGjHtOFKVji+iDBislWUy22Fv96v gwIjY4mkRCjJKvzIDP6wfP/ucj+WLFG9EpRpBCDSlPuxwr21YxmGpu3ZQMyFGpmEw07pgVgw9Tak muwBfRBhEkV5uFeajlq1zBjYXR0P8dLjdx1r7ZeuM8wiUWHIzfqv9t+N+4bLS1JuNRl73p7SIP+R xUC4hEsnqBWxBD1o/hfUwFutjOrsRauGUHUdb5mvAaqJo1fV3PVkZL4WIMeME03m7WDbz7tbjTit cJpjJMkAPbrhkqG8cNzsR1OCSy1vtauuPci78Ua1PwySqu6J3DKf4/3jCHGxiwjPQpxhRrhhs/+k KPiQB6s8UYdOD6gTfPzmAh04kIEOvjOPU2fYwaIWNuNknqczjFo4SpIij3znQlI6GBc8amM/MjUg t6iwgBI8KNndGOvSenZx7lKtuRC++UKifYUXaQ7yaAlI0Pz0kUYJTp2X8zd6u6mFRjvidOR/vlg4 eek2cAtqFnyocDE5kbJnhDaS+uss4QLWyHrKrOZAomDY5TAwipFgMEdudUxaSHc980o+VgLWwcLS 7wM9XmW/FtGiKZoiC7Ikb4IsWq2Cq3WdBfk6ns9W6aquV/FvV1eclT2nlElX2pPi4+zfFHWavaNW J81PZIbn6J51SPY806v1LJpnaRHM57M0yNImCq6LdR1c1XGez5vr+rp5lWnjqzdvk+xEpctKPUC/ 7nq6R5Q72aSzRRJjMOCFSObHDiIittCS1mqMtLLfue295p1GHcaZNIrI/U+9m9CPRDz10FlTF061 PVMFQn3qrx8lNz3HOdwo+nirnSzcVMF74INOb5d7cF7a3uv5hV3+AQAA//8DAFBLAwQUAAYACAAA ACEA6t0HfN0AAAAIAQAADwAAAGRycy9kb3ducmV2LnhtbEyPzW7CMBCE75V4B2uRegOHBiKUxkGo 6s+tEhSpVxNv4yjxOrUdEt6+5lSOoxnNfFPsJtOxCzrfWBKwWibAkCqrGqoFnL7eFltgPkhSsrOE Aq7oYVfOHgqZKzvSAS/HULNYQj6XAnQIfc65rzQa6Ze2R4rej3VGhihdzZWTYyw3HX9Kkowb2VBc 0LLHF41VexyMgN+P723r2utrtZo+w3gYpv3pXQvxOJ/2z8ACTuE/DDf8iA5lZDrbgZRnXdTrdBOj AhZrYDc/SzNgZwHpJgNeFvz+QPkHAAD//wMAUEsBAi0AFAAGAAgAAAAhALaDOJL+AAAA4QEAABMA AAAAAAAAAAAAAAAAAAAAAFtDb250ZW50X1R5cGVzXS54bWxQSwECLQAUAAYACAAAACEAOP0h/9YA AACUAQAACwAAAAAAAAAAAAAAAAAvAQAAX3JlbHMvLnJlbHNQSwECLQAUAAYACAAAACEA2nOv+boC AACpBQAADgAAAAAAAAAAAAAAAAAuAgAAZHJzL2Uyb0RvYy54bWxQSwECLQAUAAYACAAAACEA6t0H fN0AAAAIAQAADwAAAAAAAAAAAAAAAAAUBQAAZHJzL2Rvd25yZXYueG1sUEsFBgAAAAAEAAQA8wAA AB4GAAAAAA== " strokeweight=".26mm">
                <v:stroke endarrow="block" joinstyle="miter" endcap="square"/>
              </v:line>
            </w:pict>
          </mc:Fallback>
        </mc:AlternateContent>
      </w:r>
    </w:p>
    <w:p w:rsidR="0098532E" w:rsidRPr="0039672B" w:rsidRDefault="00BC1084" w:rsidP="00AF43C2">
      <w:pPr>
        <w:pStyle w:val="NoSpacing"/>
        <w:rPr>
          <w:rFonts w:ascii="Times New Roman" w:hAnsi="Times New Roman" w:cs="Times New Roman"/>
          <w:sz w:val="26"/>
          <w:szCs w:val="26"/>
          <w:lang w:val="fr-FR"/>
        </w:rPr>
      </w:pPr>
      <w:r>
        <w:rPr>
          <w:rFonts w:ascii="Times New Roman" w:hAnsi="Times New Roman" w:cs="Times New Roman"/>
          <w:noProof/>
          <w:sz w:val="26"/>
          <w:szCs w:val="26"/>
          <w:lang w:eastAsia="en-US"/>
        </w:rPr>
        <mc:AlternateContent>
          <mc:Choice Requires="wps">
            <w:drawing>
              <wp:anchor distT="0" distB="0" distL="114300" distR="114300" simplePos="0" relativeHeight="251656192" behindDoc="0" locked="0" layoutInCell="1" allowOverlap="1">
                <wp:simplePos x="0" y="0"/>
                <wp:positionH relativeFrom="column">
                  <wp:posOffset>1426845</wp:posOffset>
                </wp:positionH>
                <wp:positionV relativeFrom="paragraph">
                  <wp:posOffset>117475</wp:posOffset>
                </wp:positionV>
                <wp:extent cx="212725" cy="0"/>
                <wp:effectExtent l="8255" t="55245" r="17145" b="59055"/>
                <wp:wrapNone/>
                <wp:docPr id="35"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35pt,9.25pt" to="129.1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a+0JrwIAAJo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SdTjCTpoEf3XDI0Sxw3Q29ycCnlg3bV1Xv52N+r+odBUpUtkVvmMT4deoiLXUR4EeIM08MNm+Gz ouBDnq3yRO0b3bmUQAHa+34cxn6wvUU1bCZxMk8AVn0+Ckl+juu1sZ+Y6pBbFFgAZp+X7O6NdThI fnZx10i15kL4bguJhgIvJjPQQ01Ac+anjzRKcOq8nL/R200pNNoRJxz/89XByWu3jluQr+BdgbPR ieQtI7SS1F9nCRewRtZzZDUH1gTDDkPHKEaCweC41RG0kO565qV7rASsvYWl3wdmvKx+LaJFlVVZ GqTJrArSaLUKbtdlGszW8Xy6mqzKchX/dnXFad5ySpl0pZ0lHqf/JqHTsB3FOYp8JDO8zO5ZB7CX SG/X02ieTrJgPp9OgnRSRcFdti6D2zKezebVXXlXvUFa+erN+4AdqXSo1DP067GlA6LcyWYyXSQx BgOehGR+7CAiYgstqa3GSCv7ndvWi9zJ0+W4kEYWuf+pd2P2IxHnHjpr7MKptheqQKjn/vrZceNy HLyNoocH7WThxggeAB90eqzcC/Pa9l4vT+ryDwAAAP//AwBQSwMEFAAGAAgAAAAhAEngTgrdAAAA CQEAAA8AAABkcnMvZG93bnJldi54bWxMj8FKxDAQhu+C7xBG8OamDa6W2nRRQUQEYbsLepw2sS3b TEqT7da3d8SDHmf+j3++KTaLG8Rsp9B70pCuEhCWGm96ajXsd09XGYgQkQwOnqyGLxtgU56fFZgb f6KtnavYCi6hkKOGLsYxlzI0nXUYVn60xNmnnxxGHqdWmglPXO4GqZLkRjrsiS90ONrHzjaH6ug0 HNC9zPSudm+1q/YP5jUdPp5TrS8vlvs7ENEu8Q+GH31Wh5Kdan8kE8SgQanrW0Y5yNYgGFDrTIGo fxeyLOT/D8pvAAAA//8DAFBLAQItABQABgAIAAAAIQC2gziS/gAAAOEBAAATAAAAAAAAAAAAAAAA AAAAAABbQ29udGVudF9UeXBlc10ueG1sUEsBAi0AFAAGAAgAAAAhADj9If/WAAAAlAEAAAsAAAAA AAAAAAAAAAAALwEAAF9yZWxzLy5yZWxzUEsBAi0AFAAGAAgAAAAhABNr7QmvAgAAmgUAAA4AAAAA AAAAAAAAAAAALgIAAGRycy9lMm9Eb2MueG1sUEsBAi0AFAAGAAgAAAAhAEngTgrdAAAACQEAAA8A AAAAAAAAAAAAAAAACQUAAGRycy9kb3ducmV2LnhtbFBLBQYAAAAABAAEAPMAAAATBg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8240" behindDoc="0" locked="0" layoutInCell="1" allowOverlap="1">
                <wp:simplePos x="0" y="0"/>
                <wp:positionH relativeFrom="column">
                  <wp:posOffset>942975</wp:posOffset>
                </wp:positionH>
                <wp:positionV relativeFrom="paragraph">
                  <wp:posOffset>117475</wp:posOffset>
                </wp:positionV>
                <wp:extent cx="212725" cy="0"/>
                <wp:effectExtent l="10160" t="55245" r="15240" b="59055"/>
                <wp:wrapNone/>
                <wp:docPr id="34"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25pt,9.25pt" to="91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G3H+rwIAAJo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ScpRpJ00KN7LhmapY6boTc5uJTyQbvq6r187O9V/cMgqcqWyC3zGJ8OPcTFLiK8CHGG6eGGzfBZ UfAhz1Z5ovaN7lxKoADtfT8OYz/Y3qIaNpM4mSdTjOrzUUjyc1yvjf3EVIfcosACMPu8ZHdvrMNB 8rOLu0aqNRfCd1tINBR4MZmBHmoCmjM/faRRglPn5fyN3m5KodGOOOH4n68OTl67ddyCfAXvCpyN TiRvGaGVpP46S7iANbKeI6s5sCYYdhg6RjESDAbHrY6ghXTXMy/dYyVg7S0s/T4w42X1axEtqqzK 0iBNZlWQRqtVcLsu02C2jufT1WRVlqv4t6srTvOWU8qkK+0s8Tj9Nwmdhu0ozlHkI5nhZXbPOoC9 RHq7nkbzdJIF8/l0EqSTKgrusnUZ3JbxbDav7sq76g3Syldv3gfsSKVDpZ6hX48tHRDlTjaT6SKJ MRjwJCTzYwcREVtoSW01RlrZ79y2XuROni7HhTSyyP1PvRuzH4k499BZYxdOtb1QBUI999fPjhuX 4+BtFD08aCcLN0bwAPig02PlXpjXtvd6eVKXfwAAAP//AwBQSwMEFAAGAAgAAAAhAEJXtMzZAAAA CQEAAA8AAABkcnMvZG93bnJldi54bWxMT01LxDAQvQv+hzCCNzdtUSm16aKCiAiC3QU9TpvYlk0m pcl26793igc9zbyZx/sot4uzYjZTGDwpSDcJCEOt1wN1Cva7p6scRIhIGq0no+DbBNhW52clFtqf 6N3MdewEi1AoUEEf41hIGdreOAwbPxri35efHEaGUyf1hCcWd1ZmSXIrHQ7EDj2O5rE37aE+OgUH dC8zfWS7t8bV+wf9mtrP51Spy4vl/g5ENEv8I8Man6NDxZkafyQdhGV8nd8wlZd1roQ843LN70FW pfzfoPoBAAD//wMAUEsBAi0AFAAGAAgAAAAhALaDOJL+AAAA4QEAABMAAAAAAAAAAAAAAAAAAAAA AFtDb250ZW50X1R5cGVzXS54bWxQSwECLQAUAAYACAAAACEAOP0h/9YAAACUAQAACwAAAAAAAAAA AAAAAAAvAQAAX3JlbHMvLnJlbHNQSwECLQAUAAYACAAAACEAahtx/q8CAACaBQAADgAAAAAAAAAA AAAAAAAuAgAAZHJzL2Uyb0RvYy54bWxQSwECLQAUAAYACAAAACEAQle0zNkAAAAJAQAADwAAAAAA AAAAAAAAAAAJBQAAZHJzL2Rvd25yZXYueG1sUEsFBgAAAAAEAAQA8wAAAA8GA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448310</wp:posOffset>
                </wp:positionH>
                <wp:positionV relativeFrom="paragraph">
                  <wp:posOffset>117475</wp:posOffset>
                </wp:positionV>
                <wp:extent cx="212725" cy="0"/>
                <wp:effectExtent l="10795" t="55245" r="14605" b="59055"/>
                <wp:wrapNone/>
                <wp:docPr id="33"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pt,9.25pt" to="52.05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e3drQIAAJoFAAAOAAAAZHJzL2Uyb0RvYy54bWysVE1v2zAMvQ/YfxB0d/2ZL6NO0TrOLt1W oB12Viw5FiZLnqTGCYb+91FK4i7dZRiaAIYokU/k46Oub/adQDumDVeywPFVhBGTtaJcbgv87Wkd zDEylkhKhJKswAdm8M3y44froc9ZololKNMIQKTJh77ArbV9HoambllHzJXqmYTDRumOWDD1NqSa DIDeiTCJomk4KE17rWpmDOyujod46fGbhtX2a9MYZpEoMORm/Vf778Z9w+U1ybea9C2vT2mQ/8ii I1zCpSPUiliCnjX/C6rjtVZGNfaqVl2omobXzNcA1cTRm2oeW9IzXwuQY/qRJvN+sPWX3YNGnBY4 TTGSpIMe3XPJ0DR23Ay9ycGllA/aVVfv5WN/r+ofBklVtkRumc/x6dBDnI8IL0KcYXq4YTN8VhR8 yLNVnqh9ozsHCRSgve/HYewH21tUw2YSJ7NkglF9PgpJfo7rtbGfmOqQWxRYQM4el+zujYXMwfXs 4q6Ras2F8N0WEg0FXqRT0ENNQHPmp480SnDqvJy/0dtNKTTaEScc/3N8AOqFW8ctyFfwrsDz0Ynk LSO0ktRfZwkXsEbWc2Q1B9YEwy6HjlGMBIPBcasjvJDueuale6wErL2Fpd8HZrysfi2iRTWv5lmQ JdMqyKLVKrhdl1kwXcezySpdleUqfnF1xVneckqZdKWdJR5n/yah07AdxTmKfCQzvET3/ECyl5ne rifRLEvnwWw2SYMsraLgbr4ug9synk5n1V15V73JtPLVm/dJdqTSZaWeoV+PLR0Q5U426WSRxBgM eBKS2bGDiIgttKS2GiOt7HduWy9yJ0+HcSGNeeT+p96N6Ecizj101tiFU22vVIGkzv31s+PG5Th4 G0UPD9rJwo0RPAA+6PRYuRfmT9t7vT6py98AAAD//wMAUEsDBBQABgAIAAAAIQCbBe3S3AAAAAgB AAAPAAAAZHJzL2Rvd25yZXYueG1sTI9BS8QwEIXvgv8hjODNTbroutSmiwoiIgh2F/Q4bca2bDIp TbZb/71ZPOhx3nu8+V6xmZ0VE42h96whWygQxI03PbcadtunqzWIEJENWs+k4ZsCbMrzswJz44/8 TlMVW5FKOOSooYtxyKUMTUcOw8IPxMn78qPDmM6xlWbEYyp3Vi6VWkmHPacPHQ702FGzrw5Owx7d y8Qfy+1b7ardg3nN7OdzpvXlxXx/ByLSHP/CcMJP6FAmptof2ARhNdyqVUomfX0D4uSr6wxE/SvI spD/B5Q/AAAA//8DAFBLAQItABQABgAIAAAAIQC2gziS/gAAAOEBAAATAAAAAAAAAAAAAAAAAAAA AABbQ29udGVudF9UeXBlc10ueG1sUEsBAi0AFAAGAAgAAAAhADj9If/WAAAAlAEAAAsAAAAAAAAA AAAAAAAALwEAAF9yZWxzLy5yZWxzUEsBAi0AFAAGAAgAAAAhACHN7d2tAgAAmgUAAA4AAAAAAAAA AAAAAAAALgIAAGRycy9lMm9Eb2MueG1sUEsBAi0AFAAGAAgAAAAhAJsF7dLcAAAACAEAAA8AAAAA AAAAAAAAAAAABwUAAGRycy9kb3ducmV2LnhtbFBLBQYAAAAABAAEAPMAAAAQBgAAAAA= " strokeweight=".26mm">
                <v:stroke endarrow="block" joinstyle="miter" endcap="square"/>
              </v:line>
            </w:pict>
          </mc:Fallback>
        </mc:AlternateContent>
      </w:r>
      <w:r w:rsidR="0098532E" w:rsidRPr="0039672B">
        <w:rPr>
          <w:rFonts w:ascii="Times New Roman" w:hAnsi="Times New Roman" w:cs="Times New Roman"/>
          <w:sz w:val="26"/>
          <w:szCs w:val="26"/>
          <w:lang w:val="fr-FR"/>
        </w:rPr>
        <w:t>Cây cỏ     Thỏ      Báo     Vi SV</w:t>
      </w:r>
    </w:p>
    <w:p w:rsidR="0098532E" w:rsidRPr="0039672B" w:rsidRDefault="00BC1084" w:rsidP="00AF43C2">
      <w:pPr>
        <w:pStyle w:val="NoSpacing"/>
        <w:rPr>
          <w:rFonts w:ascii="Times New Roman" w:hAnsi="Times New Roman" w:cs="Times New Roman"/>
          <w:sz w:val="26"/>
          <w:szCs w:val="26"/>
          <w:lang w:val="fr-FR"/>
        </w:rPr>
      </w:pPr>
      <w:r>
        <w:rPr>
          <w:rFonts w:ascii="Times New Roman" w:hAnsi="Times New Roman" w:cs="Times New Roman"/>
          <w:noProof/>
          <w:sz w:val="26"/>
          <w:szCs w:val="26"/>
          <w:lang w:eastAsia="en-US"/>
        </w:rPr>
        <mc:AlternateContent>
          <mc:Choice Requires="wps">
            <w:drawing>
              <wp:anchor distT="0" distB="0" distL="114300" distR="114300" simplePos="0" relativeHeight="251663360" behindDoc="0" locked="0" layoutInCell="1" allowOverlap="1">
                <wp:simplePos x="0" y="0"/>
                <wp:positionH relativeFrom="column">
                  <wp:posOffset>1550670</wp:posOffset>
                </wp:positionH>
                <wp:positionV relativeFrom="paragraph">
                  <wp:posOffset>54610</wp:posOffset>
                </wp:positionV>
                <wp:extent cx="212725" cy="228600"/>
                <wp:effectExtent l="8255" t="48895" r="55245" b="8255"/>
                <wp:wrapNone/>
                <wp:docPr id="32"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2725"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1pt,4.3pt" to="138.85pt,2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cq8JuwIAAKkFAAAOAAAAZHJzL2Uyb0RvYy54bWysVE1v2zAMvQ/YfxB0d/0Rx3GMOkPrOLt0 W4F221mx5FiYLHmSGqcY9t9HKanbdJdhaAIYokQ+kY+Puvxw6AXaM224kiWOLyKMmGwU5XJX4q/3 myDHyFgiKRFKshI/MoM/rN6/uxyHgiWqU4IyjQBEmmIcStxZOxRhaJqO9cRcqIFJOGyV7okFU+9C qskI6L0IkyjKwlFpOmjVMGNgd308xCuP37assV/a1jCLRIkhN+u/2n+37huuLkmx02ToeHNKg/xH Fj3hEi6doNbEEvSg+V9QPW+0Mqq1F43qQ9W2vGG+Bqgmjl5Vc9eRgflagBwzTDSZt4NtPu9vNeK0 xLMEI0l66NENlwxlS8fNOJgCXCp5q111zUHeDTeq+WGQVFVH5I75HO8fB4iLXUR4FuIMM8AN2/GT ouBDHqzyRB1a3aNW8OGbC3TgQAY6+M48Tp1hB4sa2EziZJHMMWrgKEnyLPKdC0nhYFzwoI39yFSP 3KLEAkrwoGR/Y6xL69nFuUu14UL45guJxhIvZxnIoyEgQfPTRxolOHVezt/o3bYSGu2J05H/+WLh 5KVbzy2oWfC+xPnkRIqOEVpL6q+zhAtYI+sps5oDiYJhl0PPKEaCwRy51TFpId31zCv5WAlYBwtL vw/0eJX9WkbLOq/zNEiTrA7SaL0OrjZVGmSbeDFfz9ZVtY5/u7ritOg4pUy60p4UH6f/pqjT7B21 Oml+IjM8R/esQ7LnmV5t5tEineXBYjGfBemsjoLrfFMFV1WcZYv6urquX2Va++rN2yQ7UemyUg/Q r7uOjohyJ5vZfJnEGAx4IZLFsYOIiB20pLEaI63sd247r3mnUYdxJo08cv9T7yb0IxFPPXTW1IVT bc9UgVCf+utHyU3PcQ63ij7eaicLN1XwHvig09vlHpyXtvd6fmFXfwAAAP//AwBQSwMEFAAGAAgA AAAhALAC/RreAAAACAEAAA8AAABkcnMvZG93bnJldi54bWxMj09rhDAUxO+FfofwCr1144qoWJ/L UvrnVtjtQq9Z82pEk9gkru63b3pqj8MMM7+pd6se2YWc761B2G4SYGRaK3vTIZw+Xh5KYD4II8Vo DSFcycOuub2pRSXtYg50OYaOxRLjK4GgQpgqzn2rSAu/sROZ6H1Zp0WI0nVcOrHEcj3yNElyrkVv 4oISEz0paofjrBG+3z7LwQ3X53a7voflMK/706tCvL9b94/AAq3hLwy/+BEdmsh0trORno0IaZal MYpQ5sCinxZFAeyMkGU58Kbm/w80PwAAAP//AwBQSwECLQAUAAYACAAAACEAtoM4kv4AAADhAQAA EwAAAAAAAAAAAAAAAAAAAAAAW0NvbnRlbnRfVHlwZXNdLnhtbFBLAQItABQABgAIAAAAIQA4/SH/ 1gAAAJQBAAALAAAAAAAAAAAAAAAAAC8BAABfcmVscy8ucmVsc1BLAQItABQABgAIAAAAIQCScq8J uwIAAKkFAAAOAAAAAAAAAAAAAAAAAC4CAABkcnMvZTJvRG9jLnhtbFBLAQItABQABgAIAAAAIQCw Av0a3gAAAAgBAAAPAAAAAAAAAAAAAAAAABUFAABkcnMvZG93bnJldi54bWxQSwUGAAAAAAQABADz AAAAIAYAAAAA "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0288" behindDoc="0" locked="0" layoutInCell="1" allowOverlap="1">
                <wp:simplePos x="0" y="0"/>
                <wp:positionH relativeFrom="column">
                  <wp:posOffset>405765</wp:posOffset>
                </wp:positionH>
                <wp:positionV relativeFrom="paragraph">
                  <wp:posOffset>54610</wp:posOffset>
                </wp:positionV>
                <wp:extent cx="127635" cy="114300"/>
                <wp:effectExtent l="6350" t="10795" r="46990" b="55880"/>
                <wp:wrapNone/>
                <wp:docPr id="3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4.3pt" to="42pt,1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l0rwtAIAAJ8FAAAOAAAAZHJzL2Uyb0RvYy54bWysVF1vmzAUfZ+0/2D5nQKBkASVVC0he+m2 Su20ZwebYM3YzHZDomn/fddOQpvuZZqaSMgf19fnnnOur2/2nUA7pg1XssDxVYQRk7WiXG4L/O1p HcwxMpZISoSSrMAHZvDN8uOH66HP2US1SlCmESSRJh/6ArfW9nkYmrplHTFXqmcSNhulO2Jhqrch 1WSA7J0IJ1GUhYPStNeqZsbA6uq4iZc+f9Ow2n5tGsMsEgUGbNZ/tf9u3DdcXpN8q0nf8voEg/wH io5wCZeOqVbEEvSs+V+pOl5rZVRjr2rVhappeM18DVBNHL2p5rElPfO1ADmmH2ky75e2/rJ70IjT AicxRpJ0oNE9lwxlmeNm6E0OIaV80K66ei8f+3tV/zBIqrIlcss8xqdDD+didyK8OOImpocbNsNn RSGGPFvlido3unMpgQK093ocRj3Y3qIaFuPJLEumGNWwFcdpEnm9QpKfD/fa2E9MdcgNCiwAuE9O dvfGOjAkP4e4u6RacyG85EKiocCLJANT1ASMZ376k0YJTl2Uizd6uymFRjvi3ON/vkTYeR3WcQse Frwr8HwMInnLCK0k9ddZwgWMkfVEWc2BOsGww9AxipFg0D1udAQtpLueef8eK4HZ3sLQrwM93lu/ FtGimlfzNEgnWRWk0WoV3K7LNMjW8Wy6SlZluYp/u7riNG85pUy60s4+j9N/89Gp444OHZ0+khle ZvesA9hLpLfraTRLk3kwm02TIE2qKLibr8vgtoyzbFbdlXfVG6SVr968D9iRSodKPYNejy0dEOXO Nsl0MQHzUw7vwmR2VBARsQVJaqsx0sp+57b1TncedTkurDGP3P+k3Zj9SMRZQzcbVTjV9kIVGPWs r28g1zPH7tsoenjQzhaul+AV8IdOL5Z7Zl7PfdTLu7r8AwAA//8DAFBLAwQUAAYACAAAACEAt7l9 ntsAAAAGAQAADwAAAGRycy9kb3ducmV2LnhtbEyPQUvEMBSE74L/ITzBm5u2Sqm16aKCiAiC3QU9 ps2zLZu8lCbbrf/e50mPwwwz31Tb1Vmx4BxGTwrSTQICqfNmpF7Bfvd0VYAIUZPR1hMq+MYA2/r8 rNKl8Sd6x6WJveASCqVWMMQ4lVKGbkCnw8ZPSOx9+dnpyHLupZn1icudlVmS5NLpkXhh0BM+Dtgd mqNTcNDuZaGPbPfWumb/YF5T+/mcKnV5sd7fgYi4xr8w/OIzOtTM1PojmSCsgvz6lpMKihwE28UN P2sVZHkOsq7kf/z6BwAA//8DAFBLAQItABQABgAIAAAAIQC2gziS/gAAAOEBAAATAAAAAAAAAAAA AAAAAAAAAABbQ29udGVudF9UeXBlc10ueG1sUEsBAi0AFAAGAAgAAAAhADj9If/WAAAAlAEAAAsA AAAAAAAAAAAAAAAALwEAAF9yZWxzLy5yZWxzUEsBAi0AFAAGAAgAAAAhACqXSvC0AgAAnwUAAA4A AAAAAAAAAAAAAAAALgIAAGRycy9lMm9Eb2MueG1sUEsBAi0AFAAGAAgAAAAhALe5fZ7bAAAABgEA AA8AAAAAAAAAAAAAAAAADgUAAGRycy9kb3ducmV2LnhtbFBLBQYAAAAABAAEAPMAAAAWBgAAAAA= " strokeweight=".26mm">
                <v:stroke endarrow="block" joinstyle="miter" endcap="square"/>
              </v:line>
            </w:pict>
          </mc:Fallback>
        </mc:AlternateContent>
      </w:r>
      <w:r w:rsidR="0098532E" w:rsidRPr="0039672B">
        <w:rPr>
          <w:rFonts w:ascii="Times New Roman" w:hAnsi="Times New Roman" w:cs="Times New Roman"/>
          <w:sz w:val="26"/>
          <w:szCs w:val="26"/>
          <w:lang w:val="fr-FR"/>
        </w:rPr>
        <w:t xml:space="preserve">        </w:t>
      </w:r>
    </w:p>
    <w:p w:rsidR="0098532E" w:rsidRPr="0039672B" w:rsidRDefault="00BC1084" w:rsidP="00AF43C2">
      <w:pPr>
        <w:pStyle w:val="NoSpacing"/>
        <w:rPr>
          <w:rFonts w:ascii="Times New Roman" w:hAnsi="Times New Roman" w:cs="Times New Roman"/>
          <w:b/>
          <w:bCs/>
          <w:sz w:val="26"/>
          <w:szCs w:val="26"/>
          <w:lang w:val="vi-VN"/>
        </w:rPr>
      </w:pPr>
      <w:r>
        <w:rPr>
          <w:rFonts w:ascii="Times New Roman" w:hAnsi="Times New Roman" w:cs="Times New Roman"/>
          <w:noProof/>
          <w:sz w:val="26"/>
          <w:szCs w:val="26"/>
          <w:lang w:eastAsia="en-US"/>
        </w:rPr>
        <mc:AlternateContent>
          <mc:Choice Requires="wps">
            <w:drawing>
              <wp:anchor distT="0" distB="0" distL="114300" distR="114300" simplePos="0" relativeHeight="251657216" behindDoc="0" locked="0" layoutInCell="1" allowOverlap="1">
                <wp:simplePos x="0" y="0"/>
                <wp:positionH relativeFrom="column">
                  <wp:posOffset>831215</wp:posOffset>
                </wp:positionH>
                <wp:positionV relativeFrom="paragraph">
                  <wp:posOffset>126365</wp:posOffset>
                </wp:positionV>
                <wp:extent cx="212725" cy="0"/>
                <wp:effectExtent l="12700" t="53340" r="22225" b="60960"/>
                <wp:wrapNone/>
                <wp:docPr id="30"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5pt,9.95pt" to="82.2pt,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PY2JrQIAAJoFAAAOAAAAZHJzL2Uyb0RvYy54bWysVE1v2zAMvQ/YfxB0d/2ZL6NO0TrOLt1W oB12Viw5FiZLnqTGCYb991FK4jbdZRiaAIYokdTj46Oub/adQDumDVeywPFVhBGTtaJcbgv87Wkd zDEylkhKhJKswAdm8M3y44froc9ZololKNMIkkiTD32BW2v7PAxN3bKOmCvVMwmHjdIdsWDqbUg1 GSB7J8IkiqbhoDTttaqZMbC7Oh7ipc/fNKy2X5vGMItEgQGb9V/tvxv3DZfXJN9q0re8PsEg/4Gi I1zCpWOqFbEEPWv+V6qO11oZ1dirWnWhahpeM18DVBNHb6p5bEnPfC1AjulHmsz7pa2/7B404rTA KdAjSQc9uueSoWnquBl6k4NLKR+0q67ey8f+XtU/DJKqbIncMo/x6dBDXOwiwosQZ5gebtgMnxUF H/JslSdq3+jOpQQK0N734zD2g+0tqmEziZNZMsGoPh+FJD/H9drYT0x1yC0KLACzz0t298Y6HCQ/ u7hrpFpzIXy3hURDgRfpFAquCWjO/PSRRglOnZfzN3q7KYVGO+KE43++Ojh57dZxC/IVvCvwfHQi ecsIrST111nCBayR9RxZzYE1wbDD0DGKkWAwOG51BC2ku5556R4rAWtvYen3gRkvq1+LaFHNq3kW ZMm0CrJotQpu12UWTNfxbLJKV2W5in+7uuIsbzmlTLrSzhKPs3+T0GnYjuIcRT6SGV5m96wD2Euk t+tJNMvSeTCbTdIgS6souJuvy+C2jKfTWXVX3lVvkFa+evM+YEcqHSr1DP16bOmAKHeySSeLJMZg wJOQzI4dRERsoSW11RhpZb9z23qRO3m6HBfSmEfuf+rdmP1IxLmHzhq7cKrthSoQ6rm/fnbcuBwH b6Po4UE7WbgxggfAB50eK/fCvLa918uTuvwDAAD//wMAUEsDBBQABgAIAAAAIQAzQyFA3QAAAAkB AAAPAAAAZHJzL2Rvd25yZXYueG1sTI9BS8NAEIXvgv9hGcGb3aSWYtNsigoiIghNC3qcZLdJ6O5s yG7T+O+d4kFPM2/m8eabfDM5K0YzhM6TgnSWgDBUe91Ro2C/e7l7ABEikkbrySj4NgE2xfVVjpn2 Z9qasYyN4BAKGSpoY+wzKUPdGodh5ntDvDv4wWFkOTRSD3jmcGflPEmW0mFHfKHF3jy3pj6WJ6fg iO5tpM/57qNy5f5Jv6f26zVV6vZmelyDiGaKf2a44DM6FMxU+RPpICzr+2TFVm5WXC+G5WIBovod yCKX/z8ofgAAAP//AwBQSwECLQAUAAYACAAAACEAtoM4kv4AAADhAQAAEwAAAAAAAAAAAAAAAAAA AAAAW0NvbnRlbnRfVHlwZXNdLnhtbFBLAQItABQABgAIAAAAIQA4/SH/1gAAAJQBAAALAAAAAAAA AAAAAAAAAC8BAABfcmVscy8ucmVsc1BLAQItABQABgAIAAAAIQA7PY2JrQIAAJoFAAAOAAAAAAAA AAAAAAAAAC4CAABkcnMvZTJvRG9jLnhtbFBLAQItABQABgAIAAAAIQAzQyFA3QAAAAkBAAAPAAAA AAAAAAAAAAAAAAcFAABkcnMvZG93bnJldi54bWxQSwUGAAAAAAQABADzAAAAEQYAAAAA " strokeweight=".26mm">
                <v:stroke endarrow="block" joinstyle="miter" endcap="square"/>
              </v:line>
            </w:pict>
          </mc:Fallback>
        </mc:AlternateContent>
      </w:r>
      <w:r w:rsidR="0098532E" w:rsidRPr="0039672B">
        <w:rPr>
          <w:rFonts w:ascii="Times New Roman" w:hAnsi="Times New Roman" w:cs="Times New Roman"/>
          <w:sz w:val="26"/>
          <w:szCs w:val="26"/>
          <w:lang w:val="fr-FR"/>
        </w:rPr>
        <w:t xml:space="preserve">             Sâu         Chim</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
          <w:bCs/>
          <w:sz w:val="26"/>
          <w:szCs w:val="26"/>
          <w:lang w:val="vi-VN"/>
        </w:rPr>
        <w:t>Vận dụng, mở rộng:</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fr-FR"/>
        </w:rPr>
        <w:t>- GV: Trong thực tiễn sản xuất người nông dân có biện pháp kỹ thuật gì để tận dụng nguồn thức ăn của VSV?</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và làm bài tập theo câu hỏi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uẩn bị cho tiết kiểm tra</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C96FFA" w:rsidRPr="0039672B" w:rsidRDefault="00C96FFA"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51-52:  THỰC HÀNH: HỆ SINH THÁ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S nêu được các thành phần của Hệ sinh thái và một chuỗ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luyện kỹ năng quan sát thiên nhiên. Thảo luận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Qua bài học, học sinh thêm yêu thiên nhiên và nâng cao ý thức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445BAB"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CHUẨN BỊ</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ao con, dụng cụ đào đất, vợt bắt côn trù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úi đựng mẫu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ính lúp</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Giấy kẻ ly, bút ch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I. CÁCH TIẾN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GV kiểm tra sự chuẩn bị của học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GV nêu yêu cầu nội dung của bài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giới thiệu địa điểm thực hành và nêu những lưu ý trong khi làm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ạt động 1: Theo dõi băng hình về hệ sinh thái.</w:t>
      </w:r>
    </w:p>
    <w:p w:rsidR="00470CBF" w:rsidRPr="0039672B" w:rsidRDefault="00470CBF"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Qua bài học, học sinh thêm yêu thiên nhiên và nâng cao ý thức bảo vệ môi trường</w:t>
      </w:r>
    </w:p>
    <w:tbl>
      <w:tblPr>
        <w:tblW w:w="0" w:type="auto"/>
        <w:tblInd w:w="108" w:type="dxa"/>
        <w:tblLayout w:type="fixed"/>
        <w:tblLook w:val="0000" w:firstRow="0" w:lastRow="0" w:firstColumn="0" w:lastColumn="0" w:noHBand="0" w:noVBand="0"/>
      </w:tblPr>
      <w:tblGrid>
        <w:gridCol w:w="4809"/>
        <w:gridCol w:w="4731"/>
      </w:tblGrid>
      <w:tr w:rsidR="0098532E" w:rsidRPr="0039672B">
        <w:tc>
          <w:tcPr>
            <w:tcW w:w="4809" w:type="dxa"/>
            <w:tcBorders>
              <w:top w:val="single" w:sz="4" w:space="0" w:color="000000"/>
              <w:left w:val="single" w:sz="4" w:space="0" w:color="000000"/>
              <w:bottom w:val="single" w:sz="4" w:space="0" w:color="000000"/>
            </w:tcBorders>
            <w:shd w:val="clear" w:color="auto" w:fill="auto"/>
          </w:tcPr>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hông báo yêu cầu của bài thực hành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iều tra các thành phần của hệ sinh thá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ác định thành phần sinh vật trong khu vực quan sát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cho HS xem băng hình tiến hành như sau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xem lần thứ 1 toàn bộ nội d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xem lần thứ 2 và 3 để hoàn thành bảng 51.1-3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lưu ý đổi tên đề mục ở bảng 51.2: thành phần thực vật trong hệ sinh thái và bảng 51.3: thành phần động vật trong hệ sinh thái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quan sát các nhóm giúp đỡ nhóm yếu </w:t>
            </w:r>
          </w:p>
        </w:tc>
        <w:tc>
          <w:tcPr>
            <w:tcW w:w="473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oàn lớp theo dõi băng hình theo thứ tự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ước khi xem lại băng các nhóm chuẩn chuẩn bị sẵn nội dung cần quan sát ở bảng 51.1-51.3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Sau khi xem xong các nhóm tiến hành từng nội dung trong bả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lưu ý có những động vật và thực vật không biết rõ tên có thể hỏi hoặc ghi lại đặc điểm hình thái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heo dõi phim trong của nhóm bạn để nhận xét bổ sung nếu cần </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ạt động 2: Xây dựng chuỗi thức ăn và lưới thức ăn</w:t>
      </w:r>
    </w:p>
    <w:p w:rsidR="00470CBF" w:rsidRPr="0039672B" w:rsidRDefault="00470CBF" w:rsidP="00AF43C2">
      <w:pPr>
        <w:pStyle w:val="NoSpacing"/>
        <w:rPr>
          <w:rFonts w:ascii="Times New Roman" w:hAnsi="Times New Roman" w:cs="Times New Roman"/>
          <w:b/>
          <w:bCs/>
          <w:i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nêu được các thành phần của Hệ sinh thái và một chuỗi thức ăn</w:t>
      </w:r>
    </w:p>
    <w:tbl>
      <w:tblPr>
        <w:tblW w:w="9630" w:type="dxa"/>
        <w:tblInd w:w="108" w:type="dxa"/>
        <w:tblLayout w:type="fixed"/>
        <w:tblLook w:val="0000" w:firstRow="0" w:lastRow="0" w:firstColumn="0" w:lastColumn="0" w:noHBand="0" w:noVBand="0"/>
      </w:tblPr>
      <w:tblGrid>
        <w:gridCol w:w="5349"/>
        <w:gridCol w:w="4281"/>
      </w:tblGrid>
      <w:tr w:rsidR="0098532E" w:rsidRPr="0039672B">
        <w:tc>
          <w:tcPr>
            <w:tcW w:w="5349" w:type="dxa"/>
            <w:tcBorders>
              <w:top w:val="single" w:sz="4" w:space="0" w:color="000000"/>
              <w:left w:val="single" w:sz="4" w:space="0" w:color="000000"/>
              <w:bottom w:val="single" w:sz="4" w:space="0" w:color="000000"/>
            </w:tcBorders>
            <w:shd w:val="clear" w:color="auto" w:fill="auto"/>
          </w:tcPr>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GV yêu cầu HS hoàn thành bảng 51.4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gọi đại diện nhóm viết lên bả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giúp HS hoàn thành bảng 51.4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êu cầu HS viết thành chuỗi thức ăn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giao 1 bài tập nhỏ:</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hệ sinh thái gồm các sinh vật : Thực vật, sâu, ếch, dê, thỏ, hổ, báo, đại bàng, rắn, gà, châu chấu, sinh vật phân hủ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thành lập lướ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chữa bài và hướng dẫn thành lập lưới thức ăn</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thảo luận theo chủ đề : Biện pháp bảo vệ hệ sinh thái rừng nhiệt đớ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cho HS thảo luận toàn lớ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đánh gia kết quả của các nhóm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giúp các nhóm viết thu hoạch nội dung như SGK tr.156</w:t>
            </w:r>
          </w:p>
        </w:tc>
        <w:tc>
          <w:tcPr>
            <w:tcW w:w="428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Xây dựng chuỗi và lưới thức ă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rao đổi nhớ lại băng hình đã xem để lựa chọn sinh vật điền vào bảng 51.4</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Đại diện nhóm viết kết quả lên bảng - các nhóm theo dõi bổ s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iết chuỗi thức ăn lên bảng - các nhóm nhận xét bổ s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ao đổi và viết lưới thức ă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viết lên bảng lớp bổ s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heo dõi sửa chữa nếu cần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ảo luận đề xuất biện pháp để bảo vệ hệ sinh thái rừng nhiệt đớ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Yêu cầu nêu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ượng sinh vật trong hệ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ài sinh vật có bị tiêu diệt khô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sinh thái này có được bảo vệ hay không</w:t>
            </w:r>
          </w:p>
        </w:tc>
      </w:tr>
    </w:tbl>
    <w:p w:rsidR="0098532E" w:rsidRPr="0039672B" w:rsidRDefault="0098532E" w:rsidP="00AF43C2">
      <w:pPr>
        <w:pStyle w:val="NoSpacing"/>
        <w:rPr>
          <w:rFonts w:ascii="Times New Roman" w:hAnsi="Times New Roman" w:cs="Times New Roman"/>
          <w:sz w:val="26"/>
          <w:szCs w:val="26"/>
        </w:rPr>
      </w:pPr>
    </w:p>
    <w:tbl>
      <w:tblPr>
        <w:tblW w:w="0" w:type="auto"/>
        <w:tblInd w:w="108" w:type="dxa"/>
        <w:tblLayout w:type="fixed"/>
        <w:tblLook w:val="0000" w:firstRow="0" w:lastRow="0" w:firstColumn="0" w:lastColumn="0" w:noHBand="0" w:noVBand="0"/>
      </w:tblPr>
      <w:tblGrid>
        <w:gridCol w:w="4779"/>
        <w:gridCol w:w="4918"/>
      </w:tblGrid>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7126F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chia lớp thành 4 nhóm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thông báo yêu cầu của mục 1: Hệ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iều tra các thành phần của hệ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thành phần của hệ sinh thái như bảng 51.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thành phần sinh vật trong khu vực quan sá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quan sát và giúp đỡ các nhóm yếu</w:t>
            </w:r>
          </w:p>
          <w:p w:rsidR="0098532E" w:rsidRPr="0039672B" w:rsidRDefault="007126F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S hoàn thành bảng 51.4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yêu cầu các nhóm vẽ chuỗi thức ăn trong khu vực quan sát</w:t>
            </w:r>
          </w:p>
          <w:p w:rsidR="0098532E" w:rsidRPr="0039672B" w:rsidRDefault="007126F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hướng dẫn học sinh các nhóm hoàn thiện bài thực hành</w:t>
            </w:r>
          </w:p>
          <w:p w:rsidR="0098532E" w:rsidRPr="0039672B" w:rsidRDefault="007126F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GV? Qua buổi thực hành này, em có đề xuất các biện pháp gì để bảo vệ tốt hệ sinh thái đó</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HS chia thành 4 nhóm theo yêu cầu và cử ra 1 nhóm trưởng, 1 thư ký</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Hệ sinh thá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iến hành quan sát, hoàn thành bảng 51.1, 51.2, 51.3 SGK</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2. Chuỗ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quan sát và hoàn thành bảng 51.4</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trong nhóm để thống nhất câu trả lời</w:t>
            </w: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IV. THU HOẠCH: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Viết bài báo cáo Trình bày ở tiết s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các sinh vật chủ yếu có trong hệ sinh thái đã quan sát và môi trường sống của chú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ẽ sơ đồ chuỗi thức ăn, trong đó chỉ rõ sinh vật sản xuất, động vật ăn thức vật, động vật ăn thịt, sinh vật phân giải.</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Cảm tưởng của em sau khi học bài thực hành về hệ sinh thái. Chúng ta cần làm gì để bảo vệ tốt hệ sinh thái đã quan sá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V. KIỂM TRA, ĐÁNH GIÁ</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GV nhận xét ý thức học tập của lớp trong tiết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VI. DĂ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áo cáo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huẩn bị sưu tầm các nội 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ác động của con người tới môi trường trong XHC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ác động của con người làm suy thoái môi trường tự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ạt động của con người để bảo vệ và cải tạo môi trường tự nhiên.</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23336B" w:rsidRPr="0039672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23336B" w:rsidRPr="0039672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23336B" w:rsidRPr="0039672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23336B" w:rsidRPr="0039672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23336B" w:rsidRPr="0023336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7C62C0" w:rsidRPr="007C62C0" w:rsidRDefault="007C62C0" w:rsidP="007C62C0">
      <w:pPr>
        <w:keepNext/>
        <w:spacing w:line="288" w:lineRule="auto"/>
        <w:ind w:right="529"/>
        <w:jc w:val="center"/>
        <w:outlineLvl w:val="1"/>
        <w:rPr>
          <w:b/>
          <w:bCs/>
          <w:color w:val="auto"/>
          <w:sz w:val="26"/>
          <w:szCs w:val="26"/>
          <w:lang w:val="vi-VN"/>
        </w:rPr>
      </w:pPr>
      <w:r w:rsidRPr="007C62C0">
        <w:rPr>
          <w:b/>
          <w:bCs/>
          <w:color w:val="auto"/>
          <w:sz w:val="26"/>
          <w:szCs w:val="26"/>
          <w:lang w:val="nl-NL"/>
        </w:rPr>
        <w:t>BÀI TẬP</w:t>
      </w:r>
    </w:p>
    <w:p w:rsidR="007C62C0" w:rsidRPr="007C62C0" w:rsidRDefault="0023336B" w:rsidP="007C62C0">
      <w:pPr>
        <w:spacing w:line="288" w:lineRule="auto"/>
        <w:jc w:val="both"/>
        <w:outlineLvl w:val="0"/>
        <w:rPr>
          <w:b/>
          <w:bCs/>
          <w:color w:val="auto"/>
          <w:sz w:val="26"/>
          <w:szCs w:val="26"/>
          <w:lang w:val="nl-NL"/>
        </w:rPr>
      </w:pPr>
      <w:r>
        <w:rPr>
          <w:b/>
          <w:bCs/>
          <w:color w:val="auto"/>
          <w:sz w:val="26"/>
          <w:szCs w:val="26"/>
          <w:lang w:val="nl-NL"/>
        </w:rPr>
        <w:t>I</w:t>
      </w:r>
      <w:r w:rsidR="007C62C0" w:rsidRPr="007C62C0">
        <w:rPr>
          <w:b/>
          <w:bCs/>
          <w:color w:val="auto"/>
          <w:sz w:val="26"/>
          <w:szCs w:val="26"/>
          <w:lang w:val="nl-NL"/>
        </w:rPr>
        <w:t>. MỤC TIÊU.</w:t>
      </w:r>
    </w:p>
    <w:p w:rsidR="006373CE" w:rsidRDefault="007C62C0" w:rsidP="006373CE">
      <w:pPr>
        <w:spacing w:line="288" w:lineRule="auto"/>
        <w:jc w:val="both"/>
        <w:rPr>
          <w:b/>
          <w:bCs/>
          <w:iCs/>
          <w:color w:val="auto"/>
          <w:sz w:val="26"/>
          <w:szCs w:val="26"/>
          <w:lang w:val="nl-NL"/>
        </w:rPr>
      </w:pPr>
      <w:r w:rsidRPr="009E4EE1">
        <w:rPr>
          <w:b/>
          <w:bCs/>
          <w:iCs/>
          <w:color w:val="auto"/>
          <w:sz w:val="26"/>
          <w:szCs w:val="26"/>
          <w:lang w:val="nl-NL"/>
        </w:rPr>
        <w:t>1, kiến thức:</w:t>
      </w:r>
    </w:p>
    <w:p w:rsidR="007C62C0" w:rsidRPr="006373CE" w:rsidRDefault="007C62C0" w:rsidP="006373CE">
      <w:pPr>
        <w:spacing w:line="288" w:lineRule="auto"/>
        <w:jc w:val="both"/>
        <w:rPr>
          <w:b/>
          <w:bCs/>
          <w:iCs/>
          <w:color w:val="auto"/>
          <w:sz w:val="26"/>
          <w:szCs w:val="26"/>
          <w:lang w:val="nl-NL"/>
        </w:rPr>
      </w:pPr>
      <w:r w:rsidRPr="007C62C0">
        <w:rPr>
          <w:color w:val="auto"/>
          <w:sz w:val="26"/>
          <w:szCs w:val="26"/>
          <w:lang w:val="nl-NL"/>
        </w:rPr>
        <w:t>- Học sinh hệ thống hoá được các kiến thức cơ bản về sinh vật và môi trường.</w:t>
      </w:r>
    </w:p>
    <w:p w:rsidR="007C62C0" w:rsidRPr="007C62C0" w:rsidRDefault="007C62C0" w:rsidP="006373CE">
      <w:pPr>
        <w:spacing w:line="288" w:lineRule="auto"/>
        <w:jc w:val="both"/>
        <w:rPr>
          <w:color w:val="auto"/>
          <w:sz w:val="26"/>
          <w:szCs w:val="26"/>
          <w:lang w:val="nl-NL"/>
        </w:rPr>
      </w:pPr>
      <w:r w:rsidRPr="007C62C0">
        <w:rPr>
          <w:color w:val="auto"/>
          <w:sz w:val="26"/>
          <w:szCs w:val="26"/>
          <w:lang w:val="nl-NL"/>
        </w:rPr>
        <w:t>- Biết vận dụng lí thuyết vào thực tiễn sản xuất và đời sống.</w:t>
      </w:r>
    </w:p>
    <w:p w:rsidR="007C62C0" w:rsidRPr="009E4EE1" w:rsidRDefault="007C62C0" w:rsidP="007C62C0">
      <w:pPr>
        <w:spacing w:line="288" w:lineRule="auto"/>
        <w:jc w:val="both"/>
        <w:rPr>
          <w:b/>
          <w:bCs/>
          <w:iCs/>
          <w:color w:val="auto"/>
          <w:sz w:val="26"/>
          <w:szCs w:val="26"/>
          <w:lang w:val="nl-NL"/>
        </w:rPr>
      </w:pPr>
      <w:r w:rsidRPr="009E4EE1">
        <w:rPr>
          <w:b/>
          <w:bCs/>
          <w:iCs/>
          <w:color w:val="auto"/>
          <w:sz w:val="26"/>
          <w:szCs w:val="26"/>
          <w:lang w:val="nl-NL"/>
        </w:rPr>
        <w:t>2, Kỹ năng:</w:t>
      </w:r>
    </w:p>
    <w:p w:rsidR="007C62C0" w:rsidRPr="007C62C0" w:rsidRDefault="007C62C0" w:rsidP="006373CE">
      <w:pPr>
        <w:spacing w:line="288" w:lineRule="auto"/>
        <w:jc w:val="both"/>
        <w:rPr>
          <w:color w:val="auto"/>
          <w:sz w:val="26"/>
          <w:szCs w:val="26"/>
          <w:lang w:val="nl-NL"/>
        </w:rPr>
      </w:pPr>
      <w:r w:rsidRPr="007C62C0">
        <w:rPr>
          <w:color w:val="auto"/>
          <w:sz w:val="26"/>
          <w:szCs w:val="26"/>
          <w:lang w:val="nl-NL"/>
        </w:rPr>
        <w:t>- Tiếp tục rèn luyện kĩ năng tư duy lí luận, tổng hợp, hệ thống hoá.</w:t>
      </w:r>
    </w:p>
    <w:p w:rsidR="007C62C0" w:rsidRPr="009E4EE1" w:rsidRDefault="007C62C0" w:rsidP="007C62C0">
      <w:pPr>
        <w:spacing w:line="288" w:lineRule="auto"/>
        <w:jc w:val="both"/>
        <w:rPr>
          <w:b/>
          <w:bCs/>
          <w:iCs/>
          <w:color w:val="auto"/>
          <w:sz w:val="26"/>
          <w:szCs w:val="26"/>
          <w:lang w:val="nl-NL"/>
        </w:rPr>
      </w:pPr>
      <w:r w:rsidRPr="009E4EE1">
        <w:rPr>
          <w:b/>
          <w:bCs/>
          <w:iCs/>
          <w:color w:val="auto"/>
          <w:sz w:val="26"/>
          <w:szCs w:val="26"/>
          <w:lang w:val="nl-NL"/>
        </w:rPr>
        <w:t>3, Thái độ:</w:t>
      </w:r>
    </w:p>
    <w:p w:rsidR="007C62C0" w:rsidRPr="007C62C0" w:rsidRDefault="007C62C0" w:rsidP="007C62C0">
      <w:pPr>
        <w:spacing w:line="288" w:lineRule="auto"/>
        <w:jc w:val="both"/>
        <w:rPr>
          <w:color w:val="auto"/>
          <w:sz w:val="26"/>
          <w:szCs w:val="26"/>
          <w:lang w:val="nl-NL"/>
        </w:rPr>
      </w:pPr>
      <w:r w:rsidRPr="007C62C0">
        <w:rPr>
          <w:color w:val="auto"/>
          <w:sz w:val="26"/>
          <w:szCs w:val="26"/>
          <w:lang w:val="nl-NL"/>
        </w:rPr>
        <w:t>- Học sinh tích cục xây dựng bài.</w:t>
      </w:r>
    </w:p>
    <w:p w:rsidR="007C62C0" w:rsidRPr="007C62C0" w:rsidRDefault="0023336B" w:rsidP="007C62C0">
      <w:pPr>
        <w:spacing w:line="288" w:lineRule="auto"/>
        <w:jc w:val="both"/>
        <w:outlineLvl w:val="0"/>
        <w:rPr>
          <w:b/>
          <w:bCs/>
          <w:color w:val="auto"/>
          <w:sz w:val="26"/>
          <w:szCs w:val="26"/>
          <w:lang w:val="nl-NL"/>
        </w:rPr>
      </w:pPr>
      <w:r>
        <w:rPr>
          <w:b/>
          <w:bCs/>
          <w:color w:val="auto"/>
          <w:sz w:val="26"/>
          <w:szCs w:val="26"/>
          <w:lang w:val="nl-NL"/>
        </w:rPr>
        <w:t>II</w:t>
      </w:r>
      <w:r w:rsidR="007C62C0" w:rsidRPr="007C62C0">
        <w:rPr>
          <w:b/>
          <w:bCs/>
          <w:color w:val="auto"/>
          <w:sz w:val="26"/>
          <w:szCs w:val="26"/>
          <w:lang w:val="nl-NL"/>
        </w:rPr>
        <w:t>. CHUẨN BỊ.</w:t>
      </w:r>
    </w:p>
    <w:p w:rsidR="006373CE" w:rsidRDefault="005C3B07" w:rsidP="007C62C0">
      <w:pPr>
        <w:keepNext/>
        <w:spacing w:line="288" w:lineRule="auto"/>
        <w:jc w:val="both"/>
        <w:outlineLvl w:val="1"/>
        <w:rPr>
          <w:bCs/>
          <w:color w:val="auto"/>
          <w:sz w:val="26"/>
          <w:szCs w:val="26"/>
          <w:lang w:val="nl-NL"/>
        </w:rPr>
      </w:pPr>
      <w:r>
        <w:rPr>
          <w:bCs/>
          <w:color w:val="auto"/>
          <w:sz w:val="26"/>
          <w:szCs w:val="26"/>
          <w:lang w:val="nl-NL"/>
        </w:rPr>
        <w:t>+GV:</w:t>
      </w:r>
    </w:p>
    <w:p w:rsidR="007C62C0" w:rsidRPr="0023336B" w:rsidRDefault="006373CE" w:rsidP="007C62C0">
      <w:pPr>
        <w:keepNext/>
        <w:spacing w:line="288" w:lineRule="auto"/>
        <w:jc w:val="both"/>
        <w:outlineLvl w:val="1"/>
        <w:rPr>
          <w:bCs/>
          <w:color w:val="auto"/>
          <w:sz w:val="26"/>
          <w:szCs w:val="26"/>
          <w:lang w:val="nl-NL"/>
        </w:rPr>
      </w:pPr>
      <w:r>
        <w:rPr>
          <w:bCs/>
          <w:color w:val="auto"/>
          <w:sz w:val="26"/>
          <w:szCs w:val="26"/>
          <w:lang w:val="nl-NL"/>
        </w:rPr>
        <w:t>+HS:</w:t>
      </w:r>
      <w:r w:rsidR="005C3B07">
        <w:rPr>
          <w:bCs/>
          <w:color w:val="auto"/>
          <w:sz w:val="26"/>
          <w:szCs w:val="26"/>
          <w:lang w:val="nl-NL"/>
        </w:rPr>
        <w:t xml:space="preserve"> </w:t>
      </w:r>
    </w:p>
    <w:p w:rsidR="007C62C0" w:rsidRPr="007C62C0" w:rsidRDefault="0023336B" w:rsidP="007C62C0">
      <w:pPr>
        <w:spacing w:line="288" w:lineRule="auto"/>
        <w:jc w:val="both"/>
        <w:outlineLvl w:val="0"/>
        <w:rPr>
          <w:b/>
          <w:bCs/>
          <w:color w:val="auto"/>
          <w:sz w:val="26"/>
          <w:szCs w:val="26"/>
          <w:lang w:val="nl-NL"/>
        </w:rPr>
      </w:pPr>
      <w:r>
        <w:rPr>
          <w:b/>
          <w:bCs/>
          <w:color w:val="auto"/>
          <w:sz w:val="26"/>
          <w:szCs w:val="26"/>
          <w:lang w:val="nl-NL"/>
        </w:rPr>
        <w:t>III</w:t>
      </w:r>
      <w:r w:rsidR="007C62C0" w:rsidRPr="007C62C0">
        <w:rPr>
          <w:b/>
          <w:bCs/>
          <w:color w:val="auto"/>
          <w:sz w:val="26"/>
          <w:szCs w:val="26"/>
          <w:lang w:val="nl-NL"/>
        </w:rPr>
        <w:t>. HOẠT ĐỘNG DẠY - HỌC.</w:t>
      </w:r>
    </w:p>
    <w:p w:rsidR="007C62C0" w:rsidRPr="007C62C0" w:rsidRDefault="007C62C0" w:rsidP="007C62C0">
      <w:pPr>
        <w:spacing w:line="288" w:lineRule="auto"/>
        <w:jc w:val="both"/>
        <w:outlineLvl w:val="0"/>
        <w:rPr>
          <w:b/>
          <w:bCs/>
          <w:i/>
          <w:iCs/>
          <w:color w:val="auto"/>
          <w:sz w:val="26"/>
          <w:szCs w:val="26"/>
          <w:lang w:val="nl-NL"/>
        </w:rPr>
      </w:pPr>
      <w:r w:rsidRPr="007C62C0">
        <w:rPr>
          <w:b/>
          <w:bCs/>
          <w:i/>
          <w:iCs/>
          <w:color w:val="auto"/>
          <w:sz w:val="26"/>
          <w:szCs w:val="26"/>
          <w:lang w:val="nl-NL"/>
        </w:rPr>
        <w:t>1. Ổn định lớp;</w:t>
      </w:r>
    </w:p>
    <w:p w:rsidR="007C62C0" w:rsidRPr="007C62C0" w:rsidRDefault="007C62C0" w:rsidP="007C62C0">
      <w:pPr>
        <w:spacing w:line="288" w:lineRule="auto"/>
        <w:jc w:val="both"/>
        <w:rPr>
          <w:b/>
          <w:bCs/>
          <w:i/>
          <w:iCs/>
          <w:color w:val="auto"/>
          <w:sz w:val="26"/>
          <w:szCs w:val="26"/>
          <w:lang w:val="nl-NL"/>
        </w:rPr>
      </w:pPr>
      <w:r w:rsidRPr="007C62C0">
        <w:rPr>
          <w:b/>
          <w:bCs/>
          <w:i/>
          <w:iCs/>
          <w:color w:val="auto"/>
          <w:sz w:val="26"/>
          <w:szCs w:val="26"/>
          <w:lang w:val="nl-NL"/>
        </w:rPr>
        <w:t xml:space="preserve">2.Kiểm tra bài cũ: </w:t>
      </w:r>
    </w:p>
    <w:p w:rsidR="007C62C0" w:rsidRPr="007C62C0" w:rsidRDefault="007C62C0" w:rsidP="007C62C0">
      <w:pPr>
        <w:spacing w:line="288" w:lineRule="auto"/>
        <w:jc w:val="both"/>
        <w:rPr>
          <w:b/>
          <w:bCs/>
          <w:i/>
          <w:iCs/>
          <w:color w:val="auto"/>
          <w:sz w:val="26"/>
          <w:szCs w:val="26"/>
          <w:lang w:val="nl-NL"/>
        </w:rPr>
      </w:pPr>
      <w:r w:rsidRPr="007C62C0">
        <w:rPr>
          <w:b/>
          <w:bCs/>
          <w:i/>
          <w:iCs/>
          <w:color w:val="auto"/>
          <w:sz w:val="26"/>
          <w:szCs w:val="26"/>
          <w:lang w:val="nl-NL"/>
        </w:rPr>
        <w:t>3.Bài mới:</w:t>
      </w:r>
    </w:p>
    <w:p w:rsidR="007C62C0" w:rsidRDefault="00457A4C" w:rsidP="007C62C0">
      <w:pPr>
        <w:spacing w:line="288" w:lineRule="auto"/>
        <w:jc w:val="center"/>
        <w:outlineLvl w:val="0"/>
        <w:rPr>
          <w:b/>
          <w:bCs/>
          <w:i/>
          <w:iCs/>
          <w:color w:val="auto"/>
          <w:sz w:val="26"/>
          <w:szCs w:val="26"/>
          <w:lang w:val="nl-NL"/>
        </w:rPr>
      </w:pPr>
      <w:r>
        <w:rPr>
          <w:b/>
          <w:bCs/>
          <w:i/>
          <w:iCs/>
          <w:color w:val="auto"/>
          <w:sz w:val="26"/>
          <w:szCs w:val="26"/>
          <w:lang w:val="nl-NL"/>
        </w:rPr>
        <w:t>Hoạt động 1:</w:t>
      </w:r>
      <w:r w:rsidR="007C62C0" w:rsidRPr="007C62C0">
        <w:rPr>
          <w:b/>
          <w:bCs/>
          <w:i/>
          <w:iCs/>
          <w:color w:val="auto"/>
          <w:sz w:val="26"/>
          <w:szCs w:val="26"/>
          <w:lang w:val="nl-NL"/>
        </w:rPr>
        <w:t xml:space="preserve"> Hệ thống hoá các khái niệm</w:t>
      </w: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8"/>
        <w:gridCol w:w="2862"/>
      </w:tblGrid>
      <w:tr w:rsidR="005C3B07" w:rsidRPr="007C62C0">
        <w:tc>
          <w:tcPr>
            <w:tcW w:w="6768" w:type="dxa"/>
            <w:tcBorders>
              <w:top w:val="single" w:sz="4" w:space="0" w:color="auto"/>
              <w:left w:val="single" w:sz="4" w:space="0" w:color="auto"/>
              <w:bottom w:val="single" w:sz="4" w:space="0" w:color="auto"/>
              <w:right w:val="single" w:sz="4" w:space="0" w:color="auto"/>
            </w:tcBorders>
            <w:vAlign w:val="center"/>
          </w:tcPr>
          <w:p w:rsidR="005C3B07" w:rsidRPr="007C62C0" w:rsidRDefault="005C3B07" w:rsidP="0066672A">
            <w:pPr>
              <w:spacing w:line="288" w:lineRule="auto"/>
              <w:jc w:val="center"/>
              <w:outlineLvl w:val="0"/>
              <w:rPr>
                <w:color w:val="auto"/>
                <w:sz w:val="26"/>
                <w:szCs w:val="26"/>
                <w:lang w:val="nl-NL"/>
              </w:rPr>
            </w:pPr>
            <w:r w:rsidRPr="007C62C0">
              <w:rPr>
                <w:color w:val="auto"/>
                <w:sz w:val="26"/>
                <w:szCs w:val="26"/>
                <w:lang w:val="nl-NL"/>
              </w:rPr>
              <w:t>Khái niệm</w:t>
            </w:r>
          </w:p>
        </w:tc>
        <w:tc>
          <w:tcPr>
            <w:tcW w:w="2862" w:type="dxa"/>
            <w:tcBorders>
              <w:top w:val="single" w:sz="4" w:space="0" w:color="auto"/>
              <w:left w:val="single" w:sz="4" w:space="0" w:color="auto"/>
              <w:bottom w:val="single" w:sz="4" w:space="0" w:color="auto"/>
              <w:right w:val="single" w:sz="4" w:space="0" w:color="auto"/>
            </w:tcBorders>
            <w:vAlign w:val="center"/>
          </w:tcPr>
          <w:p w:rsidR="005C3B07" w:rsidRPr="007C62C0" w:rsidRDefault="005C3B07" w:rsidP="0066672A">
            <w:pPr>
              <w:spacing w:line="288" w:lineRule="auto"/>
              <w:jc w:val="center"/>
              <w:outlineLvl w:val="0"/>
              <w:rPr>
                <w:color w:val="auto"/>
                <w:sz w:val="26"/>
                <w:szCs w:val="26"/>
                <w:lang w:val="nl-NL"/>
              </w:rPr>
            </w:pPr>
            <w:r w:rsidRPr="007C62C0">
              <w:rPr>
                <w:color w:val="auto"/>
                <w:sz w:val="26"/>
                <w:szCs w:val="26"/>
                <w:lang w:val="nl-NL"/>
              </w:rPr>
              <w:t>Ví dụ minh hoạ</w:t>
            </w:r>
          </w:p>
        </w:tc>
      </w:tr>
      <w:tr w:rsidR="005C3B07" w:rsidRPr="007C62C0">
        <w:tc>
          <w:tcPr>
            <w:tcW w:w="6768" w:type="dxa"/>
            <w:tcBorders>
              <w:top w:val="single" w:sz="4" w:space="0" w:color="auto"/>
              <w:left w:val="single" w:sz="4" w:space="0" w:color="auto"/>
              <w:bottom w:val="single" w:sz="4" w:space="0" w:color="auto"/>
              <w:right w:val="single" w:sz="4" w:space="0" w:color="auto"/>
            </w:tcBorders>
          </w:tcPr>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Quần thể: là tập hợp những các thể cùng loài, sống trong 1 không gian nhất định, ở một thời điểm nhất định, có khả năng sinh sản.</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Quần xã: là tập hợp những quần thể sinh vật khác loài, cùng sống trong 1 không gian xác định, có mối quan hệ gắn bó như một thể thống nhất nên có cấu trúc tương đối ổn định, các sinh vật trong quần xã thích nghi với môi trường sống.</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Cân bằng sinh học là trạng thái mà số lượng cs thể  mỗi quần thể trong quần xã dao động quanh vị trí cân bằng nhờ khống chế sinh học.</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Hệ sinh thái bao gồm quần xã sinh vật và khu vực sống của quần xã, trong đó các sinh vật luôn tác động lẫn nhau và tác động qua lại với nhân tố vô sinh của môi trường tạo thành một hệ thống hoàn chỉnh và tương đối ổn định.</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Chuỗi thức ăn: là một dãy nhiều loài sinh vật có mối quan hệ dinh dưỡng với nhau, mỗi loài là một mắt xích, vừa là mắt xích tiêu thụ mắt xích phía trước, vừa bị mắt xích phía sau tiêu thụ.</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Lưới thức ăn là các chuỗi thức ăn có nhiều mắt xích chung.</w:t>
            </w:r>
          </w:p>
        </w:tc>
        <w:tc>
          <w:tcPr>
            <w:tcW w:w="2862" w:type="dxa"/>
            <w:tcBorders>
              <w:top w:val="single" w:sz="4" w:space="0" w:color="auto"/>
              <w:left w:val="single" w:sz="4" w:space="0" w:color="auto"/>
              <w:bottom w:val="single" w:sz="4" w:space="0" w:color="auto"/>
              <w:right w:val="single" w:sz="4" w:space="0" w:color="auto"/>
            </w:tcBorders>
          </w:tcPr>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VD: Quần thể thông Đà Lạt, cọ Phú Thọ, voi Châu Phi...</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VD; Quần xã ao, quần xã rừng Cúc Phương...</w:t>
            </w:r>
          </w:p>
          <w:p w:rsidR="005C3B07" w:rsidRPr="007C62C0" w:rsidRDefault="005C3B07" w:rsidP="0066672A">
            <w:pPr>
              <w:spacing w:line="288" w:lineRule="auto"/>
              <w:jc w:val="both"/>
              <w:outlineLvl w:val="0"/>
              <w:rPr>
                <w:color w:val="auto"/>
                <w:sz w:val="26"/>
                <w:szCs w:val="26"/>
                <w:lang w:val="nl-NL"/>
              </w:rPr>
            </w:pP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xml:space="preserve">VD: Thực vật phát triển </w:t>
            </w:r>
            <w:r w:rsidRPr="007C62C0">
              <w:rPr>
                <w:color w:val="auto"/>
                <w:sz w:val="26"/>
                <w:szCs w:val="26"/>
                <w:lang w:val="nl-NL"/>
              </w:rPr>
              <w:sym w:font="Wingdings 3" w:char="F022"/>
            </w:r>
            <w:r w:rsidRPr="007C62C0">
              <w:rPr>
                <w:color w:val="auto"/>
                <w:sz w:val="26"/>
                <w:szCs w:val="26"/>
                <w:lang w:val="nl-NL"/>
              </w:rPr>
              <w:t xml:space="preserve"> sâu ăn thực vật tăng </w:t>
            </w:r>
            <w:r w:rsidRPr="007C62C0">
              <w:rPr>
                <w:color w:val="auto"/>
                <w:sz w:val="26"/>
                <w:szCs w:val="26"/>
                <w:lang w:val="nl-NL"/>
              </w:rPr>
              <w:sym w:font="Wingdings 3" w:char="F022"/>
            </w:r>
            <w:r w:rsidRPr="007C62C0">
              <w:rPr>
                <w:color w:val="auto"/>
                <w:sz w:val="26"/>
                <w:szCs w:val="26"/>
                <w:lang w:val="nl-NL"/>
              </w:rPr>
              <w:t xml:space="preserve"> chim ăn sâu tăng </w:t>
            </w:r>
            <w:r w:rsidRPr="007C62C0">
              <w:rPr>
                <w:color w:val="auto"/>
                <w:sz w:val="26"/>
                <w:szCs w:val="26"/>
                <w:lang w:val="nl-NL"/>
              </w:rPr>
              <w:sym w:font="Wingdings 3" w:char="F022"/>
            </w:r>
            <w:r w:rsidRPr="007C62C0">
              <w:rPr>
                <w:color w:val="auto"/>
                <w:sz w:val="26"/>
                <w:szCs w:val="26"/>
                <w:lang w:val="nl-NL"/>
              </w:rPr>
              <w:t xml:space="preserve"> sâu ăn thực vật giảm.</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VD: Hệ sih thái rừng nhiệt đới, rừng ngập mặn, biển, thảo nguyên...</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xml:space="preserve">Rau </w:t>
            </w:r>
            <w:r w:rsidRPr="007C62C0">
              <w:rPr>
                <w:color w:val="auto"/>
                <w:sz w:val="26"/>
                <w:szCs w:val="26"/>
                <w:lang w:val="nl-NL"/>
              </w:rPr>
              <w:sym w:font="Wingdings 3" w:char="F022"/>
            </w:r>
            <w:r w:rsidRPr="007C62C0">
              <w:rPr>
                <w:color w:val="auto"/>
                <w:sz w:val="26"/>
                <w:szCs w:val="26"/>
                <w:lang w:val="nl-NL"/>
              </w:rPr>
              <w:t xml:space="preserve"> Sâu </w:t>
            </w:r>
            <w:r w:rsidRPr="007C62C0">
              <w:rPr>
                <w:color w:val="auto"/>
                <w:sz w:val="26"/>
                <w:szCs w:val="26"/>
                <w:lang w:val="nl-NL"/>
              </w:rPr>
              <w:sym w:font="Wingdings 3" w:char="F022"/>
            </w:r>
            <w:r w:rsidRPr="007C62C0">
              <w:rPr>
                <w:color w:val="auto"/>
                <w:sz w:val="26"/>
                <w:szCs w:val="26"/>
                <w:lang w:val="nl-NL"/>
              </w:rPr>
              <w:t xml:space="preserve"> Chim ăn sâu </w:t>
            </w:r>
            <w:r w:rsidRPr="007C62C0">
              <w:rPr>
                <w:color w:val="auto"/>
                <w:sz w:val="26"/>
                <w:szCs w:val="26"/>
                <w:lang w:val="nl-NL"/>
              </w:rPr>
              <w:sym w:font="Wingdings 3" w:char="F022"/>
            </w:r>
            <w:r w:rsidRPr="007C62C0">
              <w:rPr>
                <w:color w:val="auto"/>
                <w:sz w:val="26"/>
                <w:szCs w:val="26"/>
                <w:lang w:val="nl-NL"/>
              </w:rPr>
              <w:t xml:space="preserve"> Đại bàng </w:t>
            </w:r>
            <w:r w:rsidRPr="007C62C0">
              <w:rPr>
                <w:color w:val="auto"/>
                <w:sz w:val="26"/>
                <w:szCs w:val="26"/>
                <w:lang w:val="nl-NL"/>
              </w:rPr>
              <w:sym w:font="Wingdings 3" w:char="F022"/>
            </w:r>
            <w:r w:rsidRPr="007C62C0">
              <w:rPr>
                <w:color w:val="auto"/>
                <w:sz w:val="26"/>
                <w:szCs w:val="26"/>
                <w:lang w:val="nl-NL"/>
              </w:rPr>
              <w:t xml:space="preserve"> VSV.</w:t>
            </w:r>
          </w:p>
          <w:p w:rsidR="005C3B07" w:rsidRPr="007C62C0" w:rsidRDefault="005C3B07" w:rsidP="0066672A">
            <w:pPr>
              <w:spacing w:line="288" w:lineRule="auto"/>
              <w:jc w:val="both"/>
              <w:outlineLvl w:val="0"/>
              <w:rPr>
                <w:color w:val="auto"/>
                <w:sz w:val="26"/>
                <w:szCs w:val="26"/>
                <w:lang w:val="nl-NL"/>
              </w:rPr>
            </w:pPr>
          </w:p>
        </w:tc>
      </w:tr>
    </w:tbl>
    <w:p w:rsidR="005C3B07" w:rsidRDefault="005C3B07" w:rsidP="005C3B07">
      <w:pPr>
        <w:spacing w:line="288" w:lineRule="auto"/>
        <w:outlineLvl w:val="0"/>
        <w:rPr>
          <w:b/>
          <w:bCs/>
          <w:i/>
          <w:iCs/>
          <w:color w:val="auto"/>
          <w:sz w:val="26"/>
          <w:szCs w:val="26"/>
          <w:lang w:val="nl-NL"/>
        </w:rPr>
      </w:pPr>
    </w:p>
    <w:p w:rsidR="007C62C0" w:rsidRPr="005C3B07" w:rsidRDefault="00457A4C" w:rsidP="005C3B07">
      <w:pPr>
        <w:spacing w:line="288" w:lineRule="auto"/>
        <w:jc w:val="center"/>
        <w:outlineLvl w:val="0"/>
        <w:rPr>
          <w:b/>
          <w:bCs/>
          <w:i/>
          <w:iCs/>
          <w:color w:val="auto"/>
          <w:sz w:val="26"/>
          <w:szCs w:val="26"/>
          <w:lang w:val="nl-NL"/>
        </w:rPr>
      </w:pPr>
      <w:r>
        <w:rPr>
          <w:b/>
          <w:bCs/>
          <w:i/>
          <w:iCs/>
          <w:color w:val="auto"/>
          <w:sz w:val="26"/>
          <w:szCs w:val="26"/>
          <w:lang w:val="nl-NL"/>
        </w:rPr>
        <w:t>Hoạt động 2:</w:t>
      </w:r>
      <w:r w:rsidR="007C62C0" w:rsidRPr="007C62C0">
        <w:rPr>
          <w:b/>
          <w:bCs/>
          <w:i/>
          <w:iCs/>
          <w:color w:val="auto"/>
          <w:sz w:val="26"/>
          <w:szCs w:val="26"/>
          <w:lang w:val="nl-NL"/>
        </w:rPr>
        <w:t>Các đặc trưng của quần thể</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3980"/>
        <w:gridCol w:w="3690"/>
      </w:tblGrid>
      <w:tr w:rsidR="007C62C0" w:rsidRPr="007C62C0">
        <w:tc>
          <w:tcPr>
            <w:tcW w:w="196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Các đặc trưng</w:t>
            </w:r>
          </w:p>
        </w:tc>
        <w:tc>
          <w:tcPr>
            <w:tcW w:w="398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Nội dung cơ bản</w:t>
            </w:r>
          </w:p>
        </w:tc>
        <w:tc>
          <w:tcPr>
            <w:tcW w:w="369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Ý nghĩa sinh thái</w:t>
            </w:r>
          </w:p>
        </w:tc>
      </w:tr>
      <w:tr w:rsidR="007C62C0" w:rsidRPr="007C62C0">
        <w:tc>
          <w:tcPr>
            <w:tcW w:w="196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Tỉ lệ đực/ cái</w:t>
            </w:r>
          </w:p>
        </w:tc>
        <w:tc>
          <w:tcPr>
            <w:tcW w:w="398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Phần lớn các quần thể có tỉ lệ đực: cái là 1:1</w:t>
            </w:r>
          </w:p>
        </w:tc>
        <w:tc>
          <w:tcPr>
            <w:tcW w:w="369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Cho thấy tiềm năn sinh sản của quần thể</w:t>
            </w:r>
          </w:p>
        </w:tc>
      </w:tr>
      <w:tr w:rsidR="007C62C0" w:rsidRPr="007C62C0">
        <w:tc>
          <w:tcPr>
            <w:tcW w:w="196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Thành phần nhóm tuổi</w:t>
            </w:r>
          </w:p>
        </w:tc>
        <w:tc>
          <w:tcPr>
            <w:tcW w:w="398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Quần thể gồm các nhóm tuổi:</w:t>
            </w: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Nhóm tuổi trước sinh sản</w:t>
            </w:r>
          </w:p>
          <w:p w:rsidR="007C62C0" w:rsidRPr="007C62C0" w:rsidRDefault="007C62C0" w:rsidP="0066672A">
            <w:pPr>
              <w:spacing w:line="288" w:lineRule="auto"/>
              <w:jc w:val="both"/>
              <w:outlineLvl w:val="0"/>
              <w:rPr>
                <w:color w:val="auto"/>
                <w:sz w:val="26"/>
                <w:szCs w:val="26"/>
                <w:lang w:val="nl-NL"/>
              </w:rPr>
            </w:pP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Nhóm tuổi sinh sản</w:t>
            </w:r>
          </w:p>
          <w:p w:rsidR="007C62C0" w:rsidRPr="007C62C0" w:rsidRDefault="007C62C0" w:rsidP="0066672A">
            <w:pPr>
              <w:spacing w:line="288" w:lineRule="auto"/>
              <w:jc w:val="both"/>
              <w:outlineLvl w:val="0"/>
              <w:rPr>
                <w:color w:val="auto"/>
                <w:sz w:val="26"/>
                <w:szCs w:val="26"/>
                <w:lang w:val="nl-NL"/>
              </w:rPr>
            </w:pP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Nhóm sau sinh sản</w:t>
            </w:r>
          </w:p>
        </w:tc>
        <w:tc>
          <w:tcPr>
            <w:tcW w:w="369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Tăng trưởng khối lượng và kích thước quần thể</w:t>
            </w: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Quyết định mức sinh sản của quần thể</w:t>
            </w: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Không ảnh hưởng tới sự phát triển của quần thể.</w:t>
            </w:r>
          </w:p>
        </w:tc>
      </w:tr>
      <w:tr w:rsidR="007C62C0" w:rsidRPr="007C62C0">
        <w:tc>
          <w:tcPr>
            <w:tcW w:w="196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Mật độ quần thể</w:t>
            </w:r>
          </w:p>
        </w:tc>
        <w:tc>
          <w:tcPr>
            <w:tcW w:w="398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Là số lượng sinh vật trong 1 đơn vị diện tích hay thể tích.</w:t>
            </w:r>
          </w:p>
        </w:tc>
        <w:tc>
          <w:tcPr>
            <w:tcW w:w="369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Phản ánh các mối quan hệ trong quần thể và ảnh hưởng tới các đặc trưng khác của quần thể.</w:t>
            </w:r>
          </w:p>
        </w:tc>
      </w:tr>
    </w:tbl>
    <w:p w:rsidR="007C62C0" w:rsidRPr="007C62C0" w:rsidRDefault="00457A4C" w:rsidP="007C62C0">
      <w:pPr>
        <w:spacing w:line="288" w:lineRule="auto"/>
        <w:jc w:val="center"/>
        <w:outlineLvl w:val="0"/>
        <w:rPr>
          <w:b/>
          <w:bCs/>
          <w:i/>
          <w:iCs/>
          <w:color w:val="auto"/>
          <w:sz w:val="26"/>
          <w:szCs w:val="26"/>
          <w:lang w:val="nl-NL"/>
        </w:rPr>
      </w:pPr>
      <w:r>
        <w:rPr>
          <w:b/>
          <w:bCs/>
          <w:i/>
          <w:iCs/>
          <w:color w:val="auto"/>
          <w:sz w:val="26"/>
          <w:szCs w:val="26"/>
          <w:lang w:val="nl-NL"/>
        </w:rPr>
        <w:t>Hoạt động 3:</w:t>
      </w:r>
      <w:r w:rsidR="007C62C0" w:rsidRPr="007C62C0">
        <w:rPr>
          <w:b/>
          <w:bCs/>
          <w:i/>
          <w:iCs/>
          <w:color w:val="auto"/>
          <w:sz w:val="26"/>
          <w:szCs w:val="26"/>
          <w:lang w:val="nl-NL"/>
        </w:rPr>
        <w:t xml:space="preserve"> Các dấu hiệu điển hình của quần xã (Bảng 49 SGK).</w:t>
      </w:r>
    </w:p>
    <w:p w:rsidR="007C62C0" w:rsidRDefault="006238CF" w:rsidP="007C62C0">
      <w:pPr>
        <w:spacing w:line="288" w:lineRule="auto"/>
        <w:jc w:val="both"/>
        <w:rPr>
          <w:b/>
          <w:bCs/>
          <w:iCs/>
          <w:color w:val="auto"/>
          <w:sz w:val="26"/>
          <w:szCs w:val="26"/>
          <w:lang w:val="nl-NL"/>
        </w:rPr>
      </w:pPr>
      <w:r w:rsidRPr="006238CF">
        <w:rPr>
          <w:b/>
          <w:bCs/>
          <w:iCs/>
          <w:color w:val="auto"/>
          <w:sz w:val="26"/>
          <w:szCs w:val="26"/>
          <w:lang w:val="nl-NL"/>
        </w:rPr>
        <w:t>4,</w:t>
      </w:r>
      <w:r w:rsidR="007C62C0" w:rsidRPr="006238CF">
        <w:rPr>
          <w:b/>
          <w:bCs/>
          <w:iCs/>
          <w:color w:val="auto"/>
          <w:sz w:val="26"/>
          <w:szCs w:val="26"/>
          <w:lang w:val="nl-NL"/>
        </w:rPr>
        <w:t xml:space="preserve"> Củng cố</w:t>
      </w:r>
    </w:p>
    <w:p w:rsidR="006238CF" w:rsidRPr="006238CF" w:rsidRDefault="006238CF" w:rsidP="006238CF">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7C62C0" w:rsidRPr="007C62C0" w:rsidRDefault="007C62C0" w:rsidP="006238CF">
      <w:pPr>
        <w:spacing w:line="288" w:lineRule="auto"/>
        <w:jc w:val="both"/>
        <w:rPr>
          <w:color w:val="auto"/>
          <w:sz w:val="26"/>
          <w:szCs w:val="26"/>
          <w:lang w:val="nl-NL"/>
        </w:rPr>
      </w:pPr>
      <w:r w:rsidRPr="007C62C0">
        <w:rPr>
          <w:color w:val="auto"/>
          <w:sz w:val="26"/>
          <w:szCs w:val="26"/>
          <w:lang w:val="nl-NL"/>
        </w:rPr>
        <w:t>- Hoàn thành các bài còn lại.</w:t>
      </w:r>
    </w:p>
    <w:p w:rsidR="007C62C0" w:rsidRPr="007C62C0" w:rsidRDefault="007C62C0" w:rsidP="006238CF">
      <w:pPr>
        <w:spacing w:line="288" w:lineRule="auto"/>
        <w:jc w:val="both"/>
        <w:rPr>
          <w:color w:val="auto"/>
          <w:sz w:val="26"/>
          <w:szCs w:val="26"/>
          <w:lang w:val="nl-NL"/>
        </w:rPr>
      </w:pPr>
      <w:r w:rsidRPr="007C62C0">
        <w:rPr>
          <w:color w:val="auto"/>
          <w:sz w:val="26"/>
          <w:szCs w:val="26"/>
          <w:lang w:val="nl-NL"/>
        </w:rPr>
        <w:t>- Ôn lại các bài đã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3"/>
        <w:gridCol w:w="3197"/>
        <w:gridCol w:w="1710"/>
      </w:tblGrid>
      <w:tr w:rsidR="00457A4C" w:rsidRPr="007C62C0">
        <w:tc>
          <w:tcPr>
            <w:tcW w:w="4723"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center"/>
              <w:rPr>
                <w:color w:val="auto"/>
                <w:sz w:val="26"/>
                <w:szCs w:val="26"/>
                <w:lang w:val="nl-NL"/>
              </w:rPr>
            </w:pPr>
            <w:r w:rsidRPr="007C62C0">
              <w:rPr>
                <w:color w:val="auto"/>
                <w:sz w:val="26"/>
                <w:szCs w:val="26"/>
                <w:lang w:val="nl-NL"/>
              </w:rPr>
              <w:t xml:space="preserve">Hoạt động của GV </w:t>
            </w:r>
          </w:p>
        </w:tc>
        <w:tc>
          <w:tcPr>
            <w:tcW w:w="3197"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center"/>
              <w:rPr>
                <w:color w:val="auto"/>
                <w:sz w:val="26"/>
                <w:szCs w:val="26"/>
                <w:lang w:val="nl-NL"/>
              </w:rPr>
            </w:pPr>
            <w:r w:rsidRPr="007C62C0">
              <w:rPr>
                <w:color w:val="auto"/>
                <w:sz w:val="26"/>
                <w:szCs w:val="26"/>
                <w:lang w:val="nl-NL"/>
              </w:rPr>
              <w:t>Hoạt động của HS</w:t>
            </w:r>
          </w:p>
        </w:tc>
        <w:tc>
          <w:tcPr>
            <w:tcW w:w="1710"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center"/>
              <w:rPr>
                <w:color w:val="auto"/>
                <w:sz w:val="26"/>
                <w:szCs w:val="26"/>
                <w:lang w:val="nl-NL"/>
              </w:rPr>
            </w:pPr>
            <w:r w:rsidRPr="007C62C0">
              <w:rPr>
                <w:color w:val="auto"/>
                <w:sz w:val="26"/>
                <w:szCs w:val="26"/>
                <w:lang w:val="nl-NL"/>
              </w:rPr>
              <w:t>Nội dung</w:t>
            </w:r>
          </w:p>
        </w:tc>
      </w:tr>
      <w:tr w:rsidR="00457A4C" w:rsidRPr="007C62C0">
        <w:tc>
          <w:tcPr>
            <w:tcW w:w="4723"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both"/>
              <w:rPr>
                <w:color w:val="auto"/>
                <w:sz w:val="26"/>
                <w:szCs w:val="26"/>
                <w:lang w:val="nl-NL"/>
              </w:rPr>
            </w:pPr>
            <w:r w:rsidRPr="007C62C0">
              <w:rPr>
                <w:color w:val="auto"/>
                <w:sz w:val="26"/>
                <w:szCs w:val="26"/>
                <w:lang w:val="nl-NL"/>
              </w:rPr>
              <w:t>- GV cho HS nghiên cứu các câu hỏi ở SGK trang 190, thảo luận nhóm để trả lời:</w:t>
            </w:r>
          </w:p>
          <w:p w:rsidR="00457A4C" w:rsidRPr="007C62C0" w:rsidRDefault="00457A4C" w:rsidP="0066672A">
            <w:pPr>
              <w:spacing w:line="288" w:lineRule="auto"/>
              <w:jc w:val="both"/>
              <w:rPr>
                <w:color w:val="auto"/>
                <w:sz w:val="26"/>
                <w:szCs w:val="26"/>
                <w:lang w:val="nl-NL"/>
              </w:rPr>
            </w:pPr>
            <w:r w:rsidRPr="007C62C0">
              <w:rPr>
                <w:color w:val="auto"/>
                <w:sz w:val="26"/>
                <w:szCs w:val="26"/>
                <w:lang w:val="nl-NL"/>
              </w:rPr>
              <w:t>- Nếu hết giờ thì phần này HS tự trả lời.</w:t>
            </w:r>
          </w:p>
        </w:tc>
        <w:tc>
          <w:tcPr>
            <w:tcW w:w="3197"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both"/>
              <w:rPr>
                <w:color w:val="auto"/>
                <w:sz w:val="26"/>
                <w:szCs w:val="26"/>
                <w:lang w:val="nl-NL"/>
              </w:rPr>
            </w:pPr>
            <w:r w:rsidRPr="007C62C0">
              <w:rPr>
                <w:color w:val="auto"/>
                <w:sz w:val="26"/>
                <w:szCs w:val="26"/>
                <w:lang w:val="nl-NL"/>
              </w:rPr>
              <w:t>- Các nhóm nghiên cứu câu hỏi, thảo luận để trả lời, các nhóm khác nhận xét, bổ sung.</w:t>
            </w:r>
          </w:p>
        </w:tc>
        <w:tc>
          <w:tcPr>
            <w:tcW w:w="1710"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both"/>
              <w:rPr>
                <w:color w:val="auto"/>
                <w:sz w:val="26"/>
                <w:szCs w:val="26"/>
                <w:lang w:val="nl-NL"/>
              </w:rPr>
            </w:pPr>
          </w:p>
        </w:tc>
      </w:tr>
    </w:tbl>
    <w:p w:rsidR="006238CF" w:rsidRPr="006238CF" w:rsidRDefault="006238CF" w:rsidP="006238CF">
      <w:pPr>
        <w:pStyle w:val="NoSpacing"/>
        <w:rPr>
          <w:rFonts w:ascii="Times New Roman" w:hAnsi="Times New Roman" w:cs="Times New Roman"/>
          <w:b/>
          <w:bCs/>
          <w:sz w:val="26"/>
          <w:szCs w:val="26"/>
        </w:rPr>
      </w:pPr>
      <w:r w:rsidRPr="006238CF">
        <w:rPr>
          <w:rFonts w:ascii="Times New Roman" w:hAnsi="Times New Roman" w:cs="Times New Roman"/>
          <w:b/>
          <w:bCs/>
          <w:sz w:val="26"/>
          <w:szCs w:val="26"/>
        </w:rPr>
        <w:t>5,</w:t>
      </w:r>
      <w:r w:rsidRPr="006238CF">
        <w:rPr>
          <w:rFonts w:ascii="Times New Roman" w:hAnsi="Times New Roman" w:cs="Times New Roman"/>
          <w:b/>
          <w:bCs/>
          <w:sz w:val="26"/>
          <w:szCs w:val="26"/>
          <w:lang w:val="vi-VN"/>
        </w:rPr>
        <w:t>Vận dụng, mở rộng:</w:t>
      </w:r>
    </w:p>
    <w:p w:rsidR="006238CF" w:rsidRPr="0039672B" w:rsidRDefault="006238CF" w:rsidP="006238CF">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238CF" w:rsidRPr="0039672B" w:rsidRDefault="006238CF" w:rsidP="006238CF">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238CF" w:rsidRPr="0039672B" w:rsidRDefault="006238CF" w:rsidP="006238CF">
      <w:pPr>
        <w:pStyle w:val="NoSpacing"/>
        <w:rPr>
          <w:rFonts w:ascii="Times New Roman" w:hAnsi="Times New Roman" w:cs="Times New Roman"/>
          <w:i/>
          <w:sz w:val="26"/>
          <w:szCs w:val="26"/>
        </w:rPr>
      </w:pPr>
      <w:r w:rsidRPr="0039672B">
        <w:rPr>
          <w:rFonts w:ascii="Times New Roman" w:hAnsi="Times New Roman" w:cs="Times New Roman"/>
          <w:i/>
          <w:sz w:val="26"/>
          <w:szCs w:val="26"/>
        </w:rPr>
        <w:t>-</w:t>
      </w: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1. Bài tập về Sinh vật và môi trườ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a) Hãy kể tên một số loài động vật thuộc hai nhóm động vật ưa ẩm và ưa khô?</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ưa ẩm: ếch nhái, giun, lươn, ốc sên, sâu rau, giá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ưa khô: hổ, linh cẩu, khỉ, đà điểu, sơn dương, bò rừ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b) Hãy kể tên một số loài thực vật thuộc hai nhóm thực vật ưa sáng, ưa bó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Thực vật ưa sáng: thanh long, sen, tiêu, ớt, mướp, lúa, chuối, nhã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 Thực vật ưa bóng: lan, mộc lan, hải đường, vạn niên thanh, gừng, riềng…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c) Hãy kể tên một số loài thực vật thuộc hai nhóm ưa ẩm, chịu hạ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 Thực vật ưa ẩm: lan, thiên lý, rọc mùng, rau mác…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 Thực vật chịu hạn: xương rồng, hoa giấy, thanh long, thông…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 Hãy kể tên một số loài động vật thuộc hai nhóm ưa sáng, ưa tố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ưa sáng: dê, cừu, trâu, bò, gà, bồ câu…</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ưa tối: cú mèo, dơi, bướm đêm, muỗi, nhím,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e) Các ví dụ sau đâu là quần thể sinh vật, đâu không phải quần thể sinh vật?</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1) Tập hợp các cá thể rắn hổ mang, cú mèo và lợn rừng sống trong một rừng mưa nhiệt đớ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lastRenderedPageBreak/>
        <w:t>(2) Rừng cây thông nhựa phân bố tại vùng núi Đông Bắc Việt Nam.</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3) Tập hợp các cá thể cá chép, cá mè, cá rô phi sống chung trong một ao.</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4) Các cá thể rắn hổ mang sống ở 3 hòn đảo cách xa nhau.</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5) Các cá thể chuột đồng sống trên một đồng lúa. Các cá thể chuột đực và cái giao phối với nhau sinh ra chuột con. Số lượng chuột phụ thuộc vào lượng thức ăn có trên cánh đồ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6) Tập hợp cá trắm cỏ trong ao.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7) Chim ở lũy tre là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8) Bèo trên mặt ao.</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9) Loài Vọoc quần đùi trắng ở khu bảo tồn rừng Cúc Phươ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10) Các cây ven hồ.</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11) Ốc bươu vàng ở ruộng lúa.</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12) Chuột trong vườ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Trả lời:    - Quần thể: 2,5,6,9,11</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Không phải quần thể: 1,3,4,7,8,10,12</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f) Chuột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 Hãy sắp xếp các nhân tố đó vào từng nhóm nhân tố sinh </w:t>
      </w:r>
      <w:r>
        <w:rPr>
          <w:rFonts w:ascii="Times New Roman" w:hAnsi="Times New Roman" w:cs="Times New Roman"/>
          <w:color w:val="000000"/>
          <w:sz w:val="26"/>
          <w:szCs w:val="26"/>
        </w:rPr>
        <w:t>thá</w:t>
      </w:r>
      <w:r w:rsidRPr="008E2A67">
        <w:rPr>
          <w:rFonts w:ascii="Times New Roman" w:hAnsi="Times New Roman" w:cs="Times New Roman"/>
          <w:color w:val="000000"/>
          <w:sz w:val="26"/>
          <w:szCs w:val="26"/>
        </w:rPr>
        <w:tab/>
        <w:t>Trả lờ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Nhân tố vô sinh: Mức độ ngập nước, độ dốc, nhiệt độ, ánh sáng, độ ẩm, áp suất, gỗ mục, gió thổi, thảm lá khô, độ tơi xốp, lượng mưa ... có tác động đến đời sống của chuột.</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Nhân tố hữu sinh: Kiến, rắn hổ mang, cây gỗ, cây cỏ, sâu ăn lá cây... có ảnh hưởng đến đời sống của chuột.</w:t>
      </w:r>
      <w:r w:rsidRPr="008E2A67">
        <w:rPr>
          <w:rFonts w:ascii="Times New Roman" w:hAnsi="Times New Roman" w:cs="Times New Roman"/>
          <w:color w:val="000000"/>
          <w:sz w:val="26"/>
          <w:szCs w:val="26"/>
        </w:rPr>
        <w:tab/>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g) Khi đem một cây phong lan từ trong rừng rậm về trồng ở vườn nhà, những nhân tố sinh thái của môi trường tác động lên cây phong lan sẽ thay đổi. Hãy cho biết những thay đổi của các nhân tố sinh thái đó?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Trả lờ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Cây phong lan sống trong rừng rậm thường ở dưới tán rừng nên ánh sáng chiếu thường yếu (rừng thường có nhiều tầng cây). Khi chuyển về vườn nhà, cây cối mọc thưa hơn nên ánh sáng chiếu vào cây phong là mạnh hơ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Cây phong lan sống trong rừng có độ ẩm cao hơn trong vườn nhà, chịu tác động của nhiệt độ trong rừng ổn định hơn ở ngoài rừ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h) Hãy vẽ sơ đồ mô tả giới hạn sinh thái của loài vi khuẩn suối nước nóng có giới hạn nhiệt độ từ 0</w:t>
      </w:r>
      <w:r w:rsidRPr="008E2A67">
        <w:rPr>
          <w:rFonts w:ascii="Times New Roman" w:hAnsi="Times New Roman" w:cs="Times New Roman"/>
          <w:color w:val="000000"/>
          <w:sz w:val="26"/>
          <w:szCs w:val="26"/>
          <w:vertAlign w:val="superscript"/>
        </w:rPr>
        <w:t>0</w:t>
      </w:r>
      <w:r w:rsidRPr="008E2A67">
        <w:rPr>
          <w:rFonts w:ascii="Times New Roman" w:hAnsi="Times New Roman" w:cs="Times New Roman"/>
          <w:color w:val="000000"/>
          <w:sz w:val="26"/>
          <w:szCs w:val="26"/>
        </w:rPr>
        <w:t>C đến +90</w:t>
      </w:r>
      <w:r w:rsidRPr="008E2A67">
        <w:rPr>
          <w:rFonts w:ascii="Times New Roman" w:hAnsi="Times New Roman" w:cs="Times New Roman"/>
          <w:color w:val="000000"/>
          <w:sz w:val="26"/>
          <w:szCs w:val="26"/>
          <w:vertAlign w:val="superscript"/>
        </w:rPr>
        <w:t>0</w:t>
      </w:r>
      <w:r w:rsidRPr="008E2A67">
        <w:rPr>
          <w:rFonts w:ascii="Times New Roman" w:hAnsi="Times New Roman" w:cs="Times New Roman"/>
          <w:color w:val="000000"/>
          <w:sz w:val="26"/>
          <w:szCs w:val="26"/>
        </w:rPr>
        <w:t>C, trong đó điểm cực thuận là +55</w:t>
      </w:r>
      <w:r w:rsidRPr="008E2A67">
        <w:rPr>
          <w:rFonts w:ascii="Times New Roman" w:hAnsi="Times New Roman" w:cs="Times New Roman"/>
          <w:color w:val="000000"/>
          <w:sz w:val="26"/>
          <w:szCs w:val="26"/>
          <w:vertAlign w:val="superscript"/>
        </w:rPr>
        <w:t>0</w:t>
      </w:r>
      <w:r w:rsidRPr="008E2A67">
        <w:rPr>
          <w:rFonts w:ascii="Times New Roman" w:hAnsi="Times New Roman" w:cs="Times New Roman"/>
          <w:color w:val="000000"/>
          <w:sz w:val="26"/>
          <w:szCs w:val="26"/>
        </w:rPr>
        <w:t>C.                Trả lời:</w:t>
      </w:r>
    </w:p>
    <w:p w:rsidR="004C7E7A" w:rsidRPr="008E2A67" w:rsidRDefault="004C7E7A" w:rsidP="004C7E7A">
      <w:pPr>
        <w:pStyle w:val="NoSpacing"/>
        <w:rPr>
          <w:rFonts w:ascii="Times New Roman" w:hAnsi="Times New Roman" w:cs="Times New Roman"/>
          <w:sz w:val="26"/>
          <w:szCs w:val="26"/>
        </w:rPr>
      </w:pPr>
      <w:r w:rsidRPr="008E2A67">
        <w:rPr>
          <w:rFonts w:ascii="Times New Roman" w:hAnsi="Times New Roman" w:cs="Times New Roman"/>
          <w:color w:val="000000"/>
          <w:sz w:val="26"/>
          <w:szCs w:val="26"/>
        </w:rPr>
        <w:t>Sơ đồ tác động của nhiệt độ lên loài vi khuẩn suối nước nóng</w:t>
      </w:r>
    </w:p>
    <w:p w:rsidR="004C7E7A" w:rsidRPr="008E2A67" w:rsidRDefault="00BC1084" w:rsidP="004C7E7A">
      <w:pPr>
        <w:pStyle w:val="NoSpacing"/>
        <w:rPr>
          <w:rFonts w:ascii="Times New Roman" w:hAnsi="Times New Roman" w:cs="Times New Roman"/>
          <w:color w:val="000000"/>
          <w:sz w:val="26"/>
          <w:szCs w:val="26"/>
        </w:rPr>
      </w:pPr>
      <w:r>
        <w:rPr>
          <w:rFonts w:ascii="Times New Roman" w:hAnsi="Times New Roman" w:cs="Times New Roman"/>
          <w:noProof/>
          <w:color w:val="000000"/>
          <w:sz w:val="26"/>
          <w:szCs w:val="26"/>
          <w:lang w:eastAsia="en-US"/>
        </w:rPr>
        <w:drawing>
          <wp:inline distT="0" distB="0" distL="0" distR="0">
            <wp:extent cx="6105525" cy="11239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l="-10416" t="-4099" r="-38701" b="-10034"/>
                    <a:stretch>
                      <a:fillRect/>
                    </a:stretch>
                  </pic:blipFill>
                  <pic:spPr bwMode="auto">
                    <a:xfrm>
                      <a:off x="0" y="0"/>
                      <a:ext cx="6105525" cy="1123950"/>
                    </a:xfrm>
                    <a:prstGeom prst="rect">
                      <a:avLst/>
                    </a:prstGeom>
                    <a:solidFill>
                      <a:srgbClr val="FFFFFF"/>
                    </a:solidFill>
                    <a:ln>
                      <a:noFill/>
                    </a:ln>
                  </pic:spPr>
                </pic:pic>
              </a:graphicData>
            </a:graphic>
          </wp:inline>
        </w:drawing>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2. Bài tập về Hệ sinh thá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2.1 Các dạng bài tập liên quan tới lưới thức ăn và chuỗ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2.1.1. Xác định một loài động vật nào đó là động vật tiêu thụ bậc mấy trong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Các bước giải bài tập chuỗi –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Bước 1: Xác định các thành phần của hệ sinh thái mà đề bài đã cho. Phải xác định được:</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Sinh vật sản xuất: Thực vật.</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Sinh vật tiêu thụ:</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 Động vật ăn sinh vật sản xuất( ăn thực vật):  động vật tiêu thụ bậc 1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ăn thịt:  Động vật tiêu thụ bậc 2, bậc 3, bậc n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lastRenderedPageBreak/>
        <w:tab/>
        <w:t>- Sinh vật phân hủy</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Bước 2: Xây dựng chuỗi – lưới thức ăn hoàn chỉnh.</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ạng 1: Xác định một loài động vật nào đó là động vật tiêu thụ bậc mấy trong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Ví dụ 1: Cho các dữ liệu sau: Cây cỏ, bọ rùa, gà, cáo , diều hâu, rắn, dê, ếch, châu chấu, hổ, vi sinh vật. Em hãy xây dựng lưới thức ăn và xác định bậc dinh dưỡng của các sinh vật ở lưới thức ăn đó.    Trả lờ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Xác định các bậc dinh dưỡng của các sinh vật trong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Sinh vật sản xuất: Cây cỏ.</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Sinh vật tiêu thụ bậc 1: bọ rùa, châu chấu, dê.</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Sinh vật tiêu thụ bậc 2: ếch, gà, diều hâu, hổ</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Sinh vật tiêu thụ bậc 3: rắn, diều hâu, cáo, hổ.</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Sinh vật tiêu thụ bậc 4: hổ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Sinh vật phân giải: Vi sinh vật.</w:t>
      </w:r>
    </w:p>
    <w:p w:rsidR="004C7E7A" w:rsidRPr="008E2A67" w:rsidRDefault="004C7E7A" w:rsidP="004C7E7A">
      <w:pPr>
        <w:pStyle w:val="NoSpacing"/>
        <w:rPr>
          <w:rFonts w:ascii="Times New Roman" w:hAnsi="Times New Roman" w:cs="Times New Roman"/>
          <w:sz w:val="26"/>
          <w:szCs w:val="26"/>
        </w:rPr>
      </w:pPr>
      <w:r w:rsidRPr="008E2A67">
        <w:rPr>
          <w:rFonts w:ascii="Times New Roman" w:hAnsi="Times New Roman" w:cs="Times New Roman"/>
          <w:color w:val="000000"/>
          <w:sz w:val="26"/>
          <w:szCs w:val="26"/>
        </w:rPr>
        <w:t>+ Vẽ lưới thức ăn (1)</w:t>
      </w:r>
    </w:p>
    <w:p w:rsidR="004C7E7A" w:rsidRPr="008E2A67" w:rsidRDefault="00BC1084" w:rsidP="004C7E7A">
      <w:pPr>
        <w:pStyle w:val="NoSpacing"/>
        <w:rPr>
          <w:rFonts w:ascii="Times New Roman" w:hAnsi="Times New Roman" w:cs="Times New Roman"/>
          <w:color w:val="000000"/>
          <w:sz w:val="26"/>
          <w:szCs w:val="26"/>
        </w:rPr>
      </w:pPr>
      <w:r>
        <w:rPr>
          <w:rFonts w:ascii="Times New Roman" w:hAnsi="Times New Roman" w:cs="Times New Roman"/>
          <w:noProof/>
          <w:color w:val="000000"/>
          <w:sz w:val="26"/>
          <w:szCs w:val="26"/>
          <w:lang w:eastAsia="en-US"/>
        </w:rPr>
        <w:drawing>
          <wp:inline distT="0" distB="0" distL="0" distR="0">
            <wp:extent cx="5943600" cy="10001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l="-1331" t="-3358" r="-7013" b="-6715"/>
                    <a:stretch>
                      <a:fillRect/>
                    </a:stretch>
                  </pic:blipFill>
                  <pic:spPr bwMode="auto">
                    <a:xfrm>
                      <a:off x="0" y="0"/>
                      <a:ext cx="5943600" cy="1000125"/>
                    </a:xfrm>
                    <a:prstGeom prst="rect">
                      <a:avLst/>
                    </a:prstGeom>
                    <a:solidFill>
                      <a:srgbClr val="FFFFFF"/>
                    </a:solidFill>
                    <a:ln>
                      <a:noFill/>
                    </a:ln>
                  </pic:spPr>
                </pic:pic>
              </a:graphicData>
            </a:graphic>
          </wp:inline>
        </w:drawing>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ạng 2: Nếu một loài nào đó trong lưới thức ăn bị tiêu diệt thì điều gì xảy ra (Vai trò, mối liên quan của các loà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Ví dụ 2: Cho sơ đồ một lưới thức ăn(1) ở trên. Nếu tiêu diệt quần thể Ếch nhái thì quần xã trên sẽ biến động như thế nào? Giải thích?</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Nếu tiêu diệt quần thể Ếch nhái thì các quần thể có liên quan về dinh dưỡng như bọ rùa, châu chấu, rắn, diều hâu… sẽ bị dao động về số lượng, sau đó quần xã sẽ đạt trạng thái cân bằng mớ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ạng 3: Chỉ ra mắt xích chung của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Bước 1: Xét được các chuỗi thức ăn để thấy được các mắt xích chu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Bước 2: Kết luận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Ví dụ 3: Lấy ví dụ 1 ở trên. Tìm mắt xích chung trong lưới thức ăn trê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Hướng dẫ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ét các chuỗi thức ăn có mắt xích chung(ít nhất phải tham gia vào 2 chuỗ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Vậy ếch nhái, rắn, diều hâu, châu chấu, gà và hổ là mắt xích chung của lưới thức ăn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Lưu ý: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Cỏ (sinh vật sản xuất) và vi sinh vật (sinh vật phân giải) ta không xét đế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Học sinh không cần viết chuỗi thức ăn vào bài làm.</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ạng 4: Dựa vào lưới thức ăn hãy cho biết 1 sinh vật nào đó tham gia vào mấy chuỗ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Bước 1: Viết các chuỗi thức ăn có liên quan đến sinh vật mà đề bài yêu cầu.</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Bước 2: Kết luận.</w:t>
      </w:r>
    </w:p>
    <w:p w:rsidR="007C62C0" w:rsidRPr="006238CF" w:rsidRDefault="006238CF" w:rsidP="007C62C0">
      <w:pPr>
        <w:spacing w:line="288" w:lineRule="auto"/>
        <w:jc w:val="both"/>
        <w:rPr>
          <w:b/>
          <w:bCs/>
          <w:iCs/>
          <w:color w:val="auto"/>
          <w:sz w:val="26"/>
          <w:szCs w:val="26"/>
          <w:lang w:val="nl-NL"/>
        </w:rPr>
      </w:pPr>
      <w:r w:rsidRPr="006238CF">
        <w:rPr>
          <w:b/>
          <w:bCs/>
          <w:iCs/>
          <w:color w:val="auto"/>
          <w:sz w:val="26"/>
          <w:szCs w:val="26"/>
          <w:lang w:val="nl-NL"/>
        </w:rPr>
        <w:t>6</w:t>
      </w:r>
      <w:r w:rsidR="007C62C0" w:rsidRPr="006238CF">
        <w:rPr>
          <w:b/>
          <w:bCs/>
          <w:iCs/>
          <w:color w:val="auto"/>
          <w:sz w:val="26"/>
          <w:szCs w:val="26"/>
          <w:lang w:val="nl-NL"/>
        </w:rPr>
        <w:t>, Dặn dò:</w:t>
      </w:r>
    </w:p>
    <w:p w:rsidR="007C62C0" w:rsidRPr="007C62C0" w:rsidRDefault="007C62C0" w:rsidP="004C7E7A">
      <w:pPr>
        <w:spacing w:line="288" w:lineRule="auto"/>
        <w:jc w:val="both"/>
        <w:rPr>
          <w:color w:val="auto"/>
          <w:sz w:val="26"/>
          <w:szCs w:val="26"/>
          <w:lang w:val="nl-NL"/>
        </w:rPr>
      </w:pPr>
      <w:r w:rsidRPr="007C62C0">
        <w:rPr>
          <w:color w:val="auto"/>
          <w:sz w:val="26"/>
          <w:szCs w:val="26"/>
          <w:lang w:val="nl-NL"/>
        </w:rPr>
        <w:t>- Chuẩn bị kiểm tra học kì II vào tiết sau.</w:t>
      </w:r>
    </w:p>
    <w:p w:rsidR="004C7E7A" w:rsidRPr="0039672B" w:rsidRDefault="004C7E7A" w:rsidP="004C7E7A">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4C7E7A" w:rsidRPr="0039672B" w:rsidRDefault="004C7E7A" w:rsidP="004C7E7A">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C00D22"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KIỂM TRA MỘT TIẾT GIỮA HK I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ọc sinh tự đánh giá lại những kiến thức đã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2. Kỹ năng: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Rèn luyện cho học sinh kỹ năng diễn đạt, trình bà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3. Thái độ: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tính trung thực trong làm bài cho học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7C7BA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phản hồi, lắng nghe tích cực, hợp tác trong quá trình thảo luận.</w:t>
      </w:r>
    </w:p>
    <w:p w:rsidR="0098532E" w:rsidRPr="0039672B" w:rsidRDefault="007C7BA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PHƯƠNG TIỆN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Đề kiểm tra</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HS:   Học bài.</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III. THIẾT LẬP MA TRẬN 2 CHIỀU</w:t>
      </w:r>
    </w:p>
    <w:tbl>
      <w:tblPr>
        <w:tblW w:w="0" w:type="auto"/>
        <w:tblInd w:w="108" w:type="dxa"/>
        <w:tblLayout w:type="fixed"/>
        <w:tblLook w:val="0000" w:firstRow="0" w:lastRow="0" w:firstColumn="0" w:lastColumn="0" w:noHBand="0" w:noVBand="0"/>
      </w:tblPr>
      <w:tblGrid>
        <w:gridCol w:w="1665"/>
        <w:gridCol w:w="1139"/>
        <w:gridCol w:w="1139"/>
        <w:gridCol w:w="1139"/>
        <w:gridCol w:w="1129"/>
        <w:gridCol w:w="1072"/>
        <w:gridCol w:w="1168"/>
        <w:gridCol w:w="1179"/>
      </w:tblGrid>
      <w:tr w:rsidR="0098532E" w:rsidRPr="0039672B">
        <w:tc>
          <w:tcPr>
            <w:tcW w:w="1665" w:type="dxa"/>
            <w:vMerge w:val="restart"/>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ủ đề chính</w:t>
            </w:r>
          </w:p>
        </w:tc>
        <w:tc>
          <w:tcPr>
            <w:tcW w:w="6786" w:type="dxa"/>
            <w:gridSpan w:val="6"/>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Các mức độ cần đánh giá</w:t>
            </w:r>
          </w:p>
        </w:tc>
        <w:tc>
          <w:tcPr>
            <w:tcW w:w="117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Tổng</w:t>
            </w:r>
          </w:p>
        </w:tc>
      </w:tr>
      <w:tr w:rsidR="0098532E" w:rsidRPr="0039672B">
        <w:tc>
          <w:tcPr>
            <w:tcW w:w="1665" w:type="dxa"/>
            <w:vMerge/>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2278" w:type="dxa"/>
            <w:gridSpan w:val="2"/>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ận biết</w:t>
            </w:r>
          </w:p>
        </w:tc>
        <w:tc>
          <w:tcPr>
            <w:tcW w:w="2268" w:type="dxa"/>
            <w:gridSpan w:val="2"/>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ông hiểu</w:t>
            </w:r>
          </w:p>
        </w:tc>
        <w:tc>
          <w:tcPr>
            <w:tcW w:w="2240" w:type="dxa"/>
            <w:gridSpan w:val="2"/>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Vận dụng</w:t>
            </w:r>
          </w:p>
        </w:tc>
        <w:tc>
          <w:tcPr>
            <w:tcW w:w="1179" w:type="dxa"/>
            <w:vMerge/>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r>
      <w:tr w:rsidR="0098532E" w:rsidRPr="0039672B">
        <w:tc>
          <w:tcPr>
            <w:tcW w:w="1665" w:type="dxa"/>
            <w:vMerge/>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12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168"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Tự luận</w:t>
            </w:r>
          </w:p>
        </w:tc>
        <w:tc>
          <w:tcPr>
            <w:tcW w:w="1179" w:type="dxa"/>
            <w:vMerge/>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r>
      <w:tr w:rsidR="0098532E" w:rsidRPr="0039672B">
        <w:tc>
          <w:tcPr>
            <w:tcW w:w="1665"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Ứng dụng di truyền học</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5</w:t>
            </w:r>
          </w:p>
        </w:tc>
        <w:tc>
          <w:tcPr>
            <w:tcW w:w="112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68"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0,5</w:t>
            </w:r>
          </w:p>
        </w:tc>
      </w:tr>
      <w:tr w:rsidR="0098532E" w:rsidRPr="0039672B">
        <w:tc>
          <w:tcPr>
            <w:tcW w:w="1665"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inh vật và môi trường</w:t>
            </w:r>
          </w:p>
        </w:tc>
        <w:tc>
          <w:tcPr>
            <w:tcW w:w="1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5</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7</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1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112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6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11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5</w:t>
            </w:r>
          </w:p>
        </w:tc>
      </w:tr>
      <w:tr w:rsidR="0098532E" w:rsidRPr="0039672B">
        <w:tc>
          <w:tcPr>
            <w:tcW w:w="1665"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ệ sinh thái</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5</w:t>
            </w:r>
          </w:p>
        </w:tc>
        <w:tc>
          <w:tcPr>
            <w:tcW w:w="112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8</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4</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5</w:t>
            </w:r>
          </w:p>
        </w:tc>
        <w:tc>
          <w:tcPr>
            <w:tcW w:w="1168"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6</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2</w:t>
            </w:r>
          </w:p>
        </w:tc>
        <w:tc>
          <w:tcPr>
            <w:tcW w:w="11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7,0</w:t>
            </w:r>
          </w:p>
        </w:tc>
      </w:tr>
      <w:tr w:rsidR="0098532E" w:rsidRPr="0039672B">
        <w:tc>
          <w:tcPr>
            <w:tcW w:w="1665"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iCs/>
                <w:sz w:val="26"/>
                <w:szCs w:val="26"/>
              </w:rPr>
              <w:t>Tổng</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5đ</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đ</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1đ</w:t>
            </w:r>
          </w:p>
        </w:tc>
        <w:tc>
          <w:tcPr>
            <w:tcW w:w="112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đ</w:t>
            </w: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0,5đ</w:t>
            </w:r>
          </w:p>
        </w:tc>
        <w:tc>
          <w:tcPr>
            <w:tcW w:w="1168"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đ</w:t>
            </w:r>
          </w:p>
        </w:tc>
        <w:tc>
          <w:tcPr>
            <w:tcW w:w="1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0,0</w:t>
            </w: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IV. ĐỀ KIỂM TRA</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bCs/>
          <w:sz w:val="26"/>
          <w:szCs w:val="26"/>
        </w:rPr>
        <w:t>I. PHẦN TRẮC NGHIỆM (4đ)</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iCs/>
          <w:sz w:val="26"/>
          <w:szCs w:val="26"/>
        </w:rPr>
        <w:t>Khoanh tròn vào đầu câu trả lời đúng nh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1:</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Giữa các loài có các mối quan hệ đối địch nào sau đâ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Cạnh tranh và ký sinh, nửa ký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Nửa ký sinh và sinh vật ăn sinh vật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Cạnh tranh và sinh vật ăn sinh vật khá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d. Cạnh tranh, ký sinh và nửa ký sinh, sinh vật ăn sinh vật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2:</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hiệm vụ của khoa học chọn giống là:</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Cải tiến các giống vật nuôi, cây trồng hiện c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Cải tiến các giống vật nuôi, cây trồng và vi sinh vật hiện c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Tạo ra các giống mới năng suất cao, sản lượng, phẩm chất ngày càng tăng, đáp ứng với yêu cầu ngày càng cao của con ngườ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d. Chỉ a và c đú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3:</w:t>
      </w:r>
      <w:r w:rsidRPr="0039672B">
        <w:rPr>
          <w:rFonts w:ascii="Times New Roman" w:hAnsi="Times New Roman" w:cs="Times New Roman"/>
          <w:iCs/>
          <w:sz w:val="26"/>
          <w:szCs w:val="26"/>
          <w:lang w:val="pt-PT"/>
        </w:rPr>
        <w:t xml:space="preserve"> Những dấu hiệu đặc trưng của quần thể là</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a. Tỷ lệ giới tính, thành phần nhóm tuổi, mật độ cá thể.</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b. Tỷ lệ giới tính, thành phần nhóm tuổ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c. Thành phần nhóm tuổi, mật độ cá thể</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d. Mật độ cá thể, tỷ lệ giới tính</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Câu 4: Theo em, khi nào có sự cân bằng sinh học trong quần xã?</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a. Số lượng cá thể đực được khống chế bởi cá thể cá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b. Số lượng cá thể trong quần xã thay đổi theo những thay đổi của môi trường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c. Số lượng cá thể luôn luôn được khống chế ở mức độ nhất định phù hợp với khả năng của môi trườ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d. Số lượng cá thể biến đổi theo tự nhiên của môi trường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5:</w:t>
      </w:r>
      <w:r w:rsidRPr="0039672B">
        <w:rPr>
          <w:rFonts w:ascii="Times New Roman" w:hAnsi="Times New Roman" w:cs="Times New Roman"/>
          <w:sz w:val="26"/>
          <w:szCs w:val="26"/>
          <w:lang w:val="pt-PT"/>
        </w:rPr>
        <w:t xml:space="preserve"> </w:t>
      </w:r>
      <w:r w:rsidRPr="0039672B">
        <w:rPr>
          <w:rFonts w:ascii="Times New Roman" w:hAnsi="Times New Roman" w:cs="Times New Roman"/>
          <w:iCs/>
          <w:sz w:val="26"/>
          <w:szCs w:val="26"/>
          <w:lang w:val="pt-PT"/>
        </w:rPr>
        <w:t>Điền từ hoặc cụm từ thích hợp vào 7 chổ trống trong các câu sau:</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ab/>
        <w:t xml:space="preserve">Hệ sinh thái bao gồm .................. và ........ ........ của quần xã (sinh cảnh). Hệ sinh thái là một hệ thống ................... và tương đối ............. ........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sz w:val="26"/>
          <w:szCs w:val="26"/>
          <w:lang w:val="pt-PT"/>
        </w:rPr>
        <w:t>Các sinh vật trong quần xã gắn bó với nhau bởi nhiều mối quan hệ, trong đó quan hệ ..... . .... ............có vai trò quan trọng được thể hiện qua ...... .......... và ......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sz w:val="26"/>
          <w:szCs w:val="26"/>
          <w:lang w:val="pt-PT"/>
        </w:rPr>
        <w:t>II. PHẦN TỰ LUẬN(6đ)</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Câu 6: (2đ)</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a. </w:t>
      </w:r>
      <w:r w:rsidRPr="0039672B">
        <w:rPr>
          <w:rFonts w:ascii="Times New Roman" w:hAnsi="Times New Roman" w:cs="Times New Roman"/>
          <w:sz w:val="26"/>
          <w:szCs w:val="26"/>
          <w:lang w:val="pt-PT"/>
        </w:rPr>
        <w:t>Thế nào là chuỗi thức ăn và lưới thức ă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b.</w:t>
      </w:r>
      <w:r w:rsidRPr="0039672B">
        <w:rPr>
          <w:rFonts w:ascii="Times New Roman" w:hAnsi="Times New Roman" w:cs="Times New Roman"/>
          <w:sz w:val="26"/>
          <w:szCs w:val="26"/>
          <w:lang w:val="pt-PT"/>
        </w:rPr>
        <w:t xml:space="preserve"> Hãy vẽ một lưới thức ăn trong đó có các sinh vật sau: Cây cỏ, bọ rùa, châu chấu, ếch nhái, gà rừng, diều hâu, cáo, dê, hổ, vi khuẩ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Câu 7:</w:t>
      </w:r>
      <w:r w:rsidRPr="0039672B">
        <w:rPr>
          <w:rFonts w:ascii="Times New Roman" w:hAnsi="Times New Roman" w:cs="Times New Roman"/>
          <w:sz w:val="26"/>
          <w:szCs w:val="26"/>
          <w:lang w:val="pt-PT"/>
        </w:rPr>
        <w:t xml:space="preserve"> (2đ) Dựa vào nhân tố nhiệt độ người ta chia sinh vật thành những nhóm nào? Nhóm nào có khả năng chịu đựng cao với sự thay đổi của môi trường? Tại sao?</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Câu 8: (2đ) Tăng dân số quá nhanh ảnh hưởng đến những vấn đề gì? Theo em, nước ta cần phải làm gì phát triển dân số hợp lý như thế nào?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sz w:val="26"/>
          <w:szCs w:val="26"/>
          <w:lang w:val="pt-PT"/>
        </w:rPr>
        <w:t>V. ĐÁP ÁN VÀ BIỂU ĐIỂM</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Câu 1:</w:t>
      </w:r>
      <w:r w:rsidRPr="0039672B">
        <w:rPr>
          <w:rFonts w:ascii="Times New Roman" w:hAnsi="Times New Roman" w:cs="Times New Roman"/>
          <w:sz w:val="26"/>
          <w:szCs w:val="26"/>
          <w:lang w:val="pt-PT"/>
        </w:rPr>
        <w:t xml:space="preserve"> (0,5 điểm)  ý đúng: d</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Câu 2:</w:t>
      </w:r>
      <w:r w:rsidRPr="0039672B">
        <w:rPr>
          <w:rFonts w:ascii="Times New Roman" w:hAnsi="Times New Roman" w:cs="Times New Roman"/>
          <w:sz w:val="26"/>
          <w:szCs w:val="26"/>
          <w:lang w:val="pt-PT"/>
        </w:rPr>
        <w:t xml:space="preserve"> (0,5 điểm)  ý đúng: d</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3:</w:t>
      </w:r>
      <w:r w:rsidRPr="0039672B">
        <w:rPr>
          <w:rFonts w:ascii="Times New Roman" w:hAnsi="Times New Roman" w:cs="Times New Roman"/>
          <w:sz w:val="26"/>
          <w:szCs w:val="26"/>
          <w:lang w:val="pt-PT"/>
        </w:rPr>
        <w:t xml:space="preserve"> (0,5điểm)  ý đúng: a</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Câu 4:  (0,5điểm)  ý đúng 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5:</w:t>
      </w:r>
      <w:r w:rsidRPr="0039672B">
        <w:rPr>
          <w:rFonts w:ascii="Times New Roman" w:hAnsi="Times New Roman" w:cs="Times New Roman"/>
          <w:sz w:val="26"/>
          <w:szCs w:val="26"/>
          <w:lang w:val="pt-PT"/>
        </w:rPr>
        <w:t xml:space="preserve"> (2 điểm)  Đúng hết mới được 2 điểm. Còn đúng không hết thì tuỳ số lượng câu đúng mà giáo viên cho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1)  Quần xã sinh vật                  (2) Khu vực sống                     (3) Hoàn chỉ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4) Tương đối ổn định                (5) Dinh dưỡng                        (6) Chuỗi thức ă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7) Lưới thức ă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6:</w:t>
      </w:r>
      <w:r w:rsidRPr="0039672B">
        <w:rPr>
          <w:rFonts w:ascii="Times New Roman" w:hAnsi="Times New Roman" w:cs="Times New Roman"/>
          <w:sz w:val="26"/>
          <w:szCs w:val="26"/>
          <w:lang w:val="pt-PT"/>
        </w:rPr>
        <w:t xml:space="preserve"> (2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a. (1điểm) Nêu đúng mỗi khái niệm được 0,5 điểm</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b. (1điểm) Vẽ đúng sơ đồ lưới thức ăn theo yêu cầu.</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7:</w:t>
      </w:r>
      <w:r w:rsidRPr="0039672B">
        <w:rPr>
          <w:rFonts w:ascii="Times New Roman" w:hAnsi="Times New Roman" w:cs="Times New Roman"/>
          <w:sz w:val="26"/>
          <w:szCs w:val="26"/>
          <w:lang w:val="pt-PT"/>
        </w:rPr>
        <w:t xml:space="preserve"> (2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gười ta chia sinh vật thành 2 nhóm: + Nhóm sinh vật hằng nhiệt (0,5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ab/>
      </w:r>
      <w:r w:rsidRPr="0039672B">
        <w:rPr>
          <w:rFonts w:ascii="Times New Roman" w:hAnsi="Times New Roman" w:cs="Times New Roman"/>
          <w:sz w:val="26"/>
          <w:szCs w:val="26"/>
          <w:lang w:val="pt-PT"/>
        </w:rPr>
        <w:tab/>
      </w:r>
      <w:r w:rsidRPr="0039672B">
        <w:rPr>
          <w:rFonts w:ascii="Times New Roman" w:hAnsi="Times New Roman" w:cs="Times New Roman"/>
          <w:sz w:val="26"/>
          <w:szCs w:val="26"/>
          <w:lang w:val="pt-PT"/>
        </w:rPr>
        <w:tab/>
      </w:r>
      <w:r w:rsidRPr="0039672B">
        <w:rPr>
          <w:rFonts w:ascii="Times New Roman" w:hAnsi="Times New Roman" w:cs="Times New Roman"/>
          <w:sz w:val="26"/>
          <w:szCs w:val="26"/>
          <w:lang w:val="pt-PT"/>
        </w:rPr>
        <w:tab/>
      </w:r>
      <w:r w:rsidRPr="0039672B">
        <w:rPr>
          <w:rFonts w:ascii="Times New Roman" w:hAnsi="Times New Roman" w:cs="Times New Roman"/>
          <w:sz w:val="26"/>
          <w:szCs w:val="26"/>
          <w:lang w:val="pt-PT"/>
        </w:rPr>
        <w:tab/>
        <w:t xml:space="preserve">   + Nhóm sinh vật biến nhiệt (0,5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hóm sinh vật hằng nhiệt có khả năng chịu đựng cao với sự thay đổi của môi trường (0,5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Giải thích đúng (0,5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Câu 8 (2điểm) - Ý 1 : 1 điểm</w:t>
      </w:r>
    </w:p>
    <w:p w:rsidR="0098532E" w:rsidRPr="0039672B" w:rsidRDefault="00295C97" w:rsidP="00AF43C2">
      <w:pPr>
        <w:pStyle w:val="NoSpacing"/>
        <w:rPr>
          <w:rFonts w:ascii="Times New Roman" w:hAnsi="Times New Roman" w:cs="Times New Roman"/>
          <w:sz w:val="26"/>
          <w:szCs w:val="26"/>
          <w:lang w:val="pt-PT"/>
        </w:rPr>
      </w:pPr>
      <w:r>
        <w:rPr>
          <w:rFonts w:ascii="Times New Roman" w:hAnsi="Times New Roman" w:cs="Times New Roman"/>
          <w:sz w:val="26"/>
          <w:szCs w:val="26"/>
          <w:lang w:val="pt-PT"/>
        </w:rPr>
        <w:t xml:space="preserve">                        </w:t>
      </w:r>
      <w:r w:rsidR="0098532E" w:rsidRPr="0039672B">
        <w:rPr>
          <w:rFonts w:ascii="Times New Roman" w:hAnsi="Times New Roman" w:cs="Times New Roman"/>
          <w:sz w:val="26"/>
          <w:szCs w:val="26"/>
          <w:lang w:val="pt-PT"/>
        </w:rPr>
        <w:t>- Ý 2:  1 điểm</w:t>
      </w:r>
    </w:p>
    <w:p w:rsidR="001429A0" w:rsidRPr="00295C97"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r w:rsidR="00295C97">
        <w:rPr>
          <w:rFonts w:ascii="Times New Roman" w:hAnsi="Times New Roman" w:cs="Times New Roman"/>
          <w:sz w:val="26"/>
          <w:szCs w:val="26"/>
        </w:rPr>
        <w:t>…………………………………………………………………</w:t>
      </w: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C00D22"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lang w:val="fr-FR"/>
        </w:rPr>
      </w:pPr>
      <w:r w:rsidRPr="0039672B">
        <w:rPr>
          <w:rFonts w:ascii="Times New Roman" w:hAnsi="Times New Roman" w:cs="Times New Roman"/>
          <w:b/>
          <w:bCs/>
          <w:sz w:val="26"/>
          <w:szCs w:val="26"/>
          <w:lang w:val="fr-FR"/>
        </w:rPr>
        <w:t>CHƯƠNG III.   CON NGƯỜI, DÂN SỐ VÀ MÔI TRƯỜNG</w:t>
      </w:r>
    </w:p>
    <w:p w:rsidR="0098532E" w:rsidRPr="0039672B" w:rsidRDefault="0098532E" w:rsidP="00FE4FB3">
      <w:pPr>
        <w:pStyle w:val="NoSpacing"/>
        <w:jc w:val="center"/>
        <w:rPr>
          <w:rFonts w:ascii="Times New Roman" w:hAnsi="Times New Roman" w:cs="Times New Roman"/>
          <w:b/>
          <w:bCs/>
          <w:sz w:val="26"/>
          <w:szCs w:val="26"/>
          <w:lang w:val="fr-FR"/>
        </w:rPr>
      </w:pPr>
      <w:r w:rsidRPr="0039672B">
        <w:rPr>
          <w:rFonts w:ascii="Times New Roman" w:hAnsi="Times New Roman" w:cs="Times New Roman"/>
          <w:b/>
          <w:bCs/>
          <w:sz w:val="26"/>
          <w:szCs w:val="26"/>
          <w:lang w:val="fr-FR"/>
        </w:rPr>
        <w:t xml:space="preserve">Bài 53: </w:t>
      </w:r>
      <w:r w:rsidRPr="0039672B">
        <w:rPr>
          <w:rFonts w:ascii="Times New Roman" w:hAnsi="Times New Roman" w:cs="Times New Roman"/>
          <w:b/>
          <w:sz w:val="26"/>
          <w:szCs w:val="26"/>
          <w:lang w:val="fr-FR"/>
        </w:rPr>
        <w:t xml:space="preserve">   </w:t>
      </w:r>
      <w:r w:rsidRPr="0039672B">
        <w:rPr>
          <w:rFonts w:ascii="Times New Roman" w:hAnsi="Times New Roman" w:cs="Times New Roman"/>
          <w:b/>
          <w:bCs/>
          <w:sz w:val="26"/>
          <w:szCs w:val="26"/>
          <w:lang w:val="fr-FR"/>
        </w:rPr>
        <w:t>TÁC ĐỘNG CỦA CON NGƯỜI TỚI MÔI TRƯỜNG</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sz w:val="26"/>
          <w:szCs w:val="26"/>
          <w:lang w:val="fr-FR"/>
        </w:rPr>
        <w:t>I. MỤC TIÊU</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1. Kiến thứ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chỉ ra được các hoạt động của con người làm thay đổi thiên nhiên</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fr-FR"/>
        </w:rPr>
        <w:t>+ Nêu được vai trò của con người trong việc cải tạo và bảo vệ môi trường tự nhiê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2. Kỹ nă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Rèn luyện kỹ năng thu thập thông tin từ sách báo</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fr-FR"/>
        </w:rPr>
        <w:t>+ Rèn luyện kỹ năng hoạt động nhóm, khái quát hoá kiến thứ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3. Thái độ:</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iáo dục ý thức bảo vệ môi trườ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4. Năng lực:</w:t>
      </w:r>
    </w:p>
    <w:p w:rsidR="0098532E" w:rsidRPr="0039672B" w:rsidRDefault="007C7BA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lang w:val="fr-FR"/>
        </w:rPr>
        <w:t>Năng lực tư duy sáng tạo, tự học, tự giải quyết vấn đề</w:t>
      </w:r>
    </w:p>
    <w:p w:rsidR="0098532E" w:rsidRPr="0039672B" w:rsidRDefault="007C7BA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lang w:val="fr-FR"/>
        </w:rPr>
        <w:t>Năng lực phản hồi, lắng nghe tích cực, hợp tác trong quá trình thảo luận.</w:t>
      </w:r>
    </w:p>
    <w:p w:rsidR="0098532E" w:rsidRPr="0039672B" w:rsidRDefault="007C7BA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lang w:val="fr-FR"/>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sz w:val="26"/>
          <w:szCs w:val="26"/>
          <w:lang w:val="fr-FR"/>
        </w:rPr>
        <w:t>II. ĐỒ DÙNG DẠY – HỌ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Tư liệu về môi trường. </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sz w:val="26"/>
          <w:szCs w:val="26"/>
          <w:lang w:val="fr-FR"/>
        </w:rPr>
        <w:t>+ Tranh ảnh hoạt động của con người tác động tới môi trường</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sz w:val="26"/>
          <w:szCs w:val="26"/>
          <w:lang w:val="fr-FR"/>
        </w:rPr>
        <w:t>III. HOẠT ĐỘNG DẠY – HỌC</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1. Kiểm tra bài cũ:</w:t>
      </w:r>
      <w:r w:rsidRPr="0039672B">
        <w:rPr>
          <w:rFonts w:ascii="Times New Roman" w:hAnsi="Times New Roman" w:cs="Times New Roman"/>
          <w:sz w:val="26"/>
          <w:szCs w:val="26"/>
          <w:lang w:val="fr-FR"/>
        </w:rPr>
        <w:t xml:space="preserve">    GV thu báo cáo thực hành</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2. Bài mới:</w:t>
      </w:r>
    </w:p>
    <w:p w:rsidR="00C96FFA" w:rsidRPr="0039672B" w:rsidRDefault="00C96FFA" w:rsidP="00AF43C2">
      <w:pPr>
        <w:pStyle w:val="NoSpacing"/>
        <w:rPr>
          <w:rFonts w:ascii="Times New Roman" w:hAnsi="Times New Roman" w:cs="Times New Roman"/>
          <w:bCs/>
          <w:i/>
          <w:iCs/>
          <w:sz w:val="26"/>
          <w:szCs w:val="26"/>
          <w:lang w:val="fr-FR"/>
        </w:rPr>
      </w:pPr>
      <w:r w:rsidRPr="0039672B">
        <w:rPr>
          <w:rFonts w:ascii="Times New Roman" w:hAnsi="Times New Roman" w:cs="Times New Roman"/>
          <w:bCs/>
          <w:i/>
          <w:iCs/>
          <w:sz w:val="26"/>
          <w:szCs w:val="26"/>
          <w:lang w:val="fr-FR"/>
        </w:rPr>
        <w:t>A. Khởi động :</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C96FFA" w:rsidRPr="0039672B" w:rsidRDefault="00C96FFA"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rPr>
        <w:t>- Cho biết thành tựu con người đã đạt được trong việc bảo vệ và cải tạo môi trường?</w:t>
      </w:r>
    </w:p>
    <w:p w:rsidR="00C96FFA" w:rsidRPr="0039672B" w:rsidRDefault="00C96FFA" w:rsidP="00AF43C2">
      <w:pPr>
        <w:pStyle w:val="NoSpacing"/>
        <w:rPr>
          <w:rFonts w:ascii="Times New Roman" w:hAnsi="Times New Roman" w:cs="Times New Roman"/>
          <w:bCs/>
          <w:i/>
          <w:iCs/>
          <w:sz w:val="26"/>
          <w:szCs w:val="26"/>
          <w:lang w:val="fr-FR"/>
        </w:rPr>
      </w:pPr>
      <w:r w:rsidRPr="0039672B">
        <w:rPr>
          <w:rFonts w:ascii="Times New Roman" w:hAnsi="Times New Roman" w:cs="Times New Roman"/>
          <w:bCs/>
          <w:i/>
          <w:iCs/>
          <w:sz w:val="26"/>
          <w:szCs w:val="26"/>
          <w:lang w:val="fr-FR"/>
        </w:rPr>
        <w:t>B. Hình thành kiến thức :</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iCs/>
          <w:sz w:val="26"/>
          <w:szCs w:val="26"/>
          <w:lang w:val="fr-FR"/>
        </w:rPr>
        <w:t>Hoạt động 1:T</w:t>
      </w:r>
      <w:r w:rsidRPr="0039672B">
        <w:rPr>
          <w:rFonts w:ascii="Times New Roman" w:hAnsi="Times New Roman" w:cs="Times New Roman"/>
          <w:bCs/>
          <w:sz w:val="26"/>
          <w:szCs w:val="26"/>
          <w:lang w:val="fr-FR"/>
        </w:rPr>
        <w:t>ác động của con người tới môi trường qua các thời kỳ phát triển của xã hội</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sz w:val="26"/>
          <w:szCs w:val="26"/>
          <w:lang w:val="fr-FR"/>
        </w:rPr>
        <w:t xml:space="preserve">MĐCĐ: Nêu được các tác dộng của con người tới môi trường qua các thời kỳ phát triển xã hội </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S nghiên cứu thông tin, quan sát tranh H53.1-3 SGK. Thảo luận nhóm,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thời kỳ nguyên thuỷ, con người đã tác động tới môi trường nt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XH nông nghiệp, con người đã tác động tới môi trường ntn?</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XH công nghiệp, con người đã tác động tới </w:t>
            </w:r>
            <w:r w:rsidRPr="0039672B">
              <w:rPr>
                <w:rFonts w:ascii="Times New Roman" w:hAnsi="Times New Roman" w:cs="Times New Roman"/>
                <w:sz w:val="26"/>
                <w:szCs w:val="26"/>
              </w:rPr>
              <w:lastRenderedPageBreak/>
              <w:t>môi trường ntn?</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vậy những tác động của con người qua các thời kỳ phát triển của XH là gì?</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thông tin SGK, kết hợp với những tư liệu thu thập được để trả lời câu hỏi. 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ái lượm, săn bắt thú, đốt rừng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ốt rẫy làm nư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ăn thả gia súc</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5952" behindDoc="0" locked="0" layoutInCell="1" allowOverlap="1">
                      <wp:simplePos x="0" y="0"/>
                      <wp:positionH relativeFrom="column">
                        <wp:posOffset>-38100</wp:posOffset>
                      </wp:positionH>
                      <wp:positionV relativeFrom="paragraph">
                        <wp:posOffset>42545</wp:posOffset>
                      </wp:positionV>
                      <wp:extent cx="212725" cy="114300"/>
                      <wp:effectExtent l="10160" t="22225" r="15240" b="25400"/>
                      <wp:wrapNone/>
                      <wp:docPr id="29"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114300"/>
                              </a:xfrm>
                              <a:prstGeom prst="rightArrow">
                                <a:avLst>
                                  <a:gd name="adj1" fmla="val 50000"/>
                                  <a:gd name="adj2" fmla="val 46528"/>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4" o:spid="_x0000_s1026" type="#_x0000_t13" style="position:absolute;margin-left:-3pt;margin-top:3.35pt;width:16.75pt;height:9pt;z-index:251645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dHB3gIAAOsFAAAOAAAAZHJzL2Uyb0RvYy54bWysVNtu2zAMfR+wfxD0nvoS52bUKdI0GQbs UqAb9qxIcqxNljxJqdMN+/dRsuu57cswzAYM0aKODslDXl6da4nuubFCqwInFzFGXFHNhDoW+POn /WSJkXVEMSK14gV+4BZfrV+/umybnKe60pJxgwBE2bxtClw51+RRZGnFa2IvdMMVbJba1MSBaY4R M6QF9FpGaRzPo1Yb1hhNubXw96bbxOuAX5acuo9lablDssDAzYWvCd+D/0brS5IfDWkqQXsa5B9Y 1EQouHSAuiGOoJMRL6BqQY22unQXVNeRLktBeYgBokniZ9HcVaThIRZIjm2GNNn/B0s/3N8aJFiB 0xVGitRQo83J6XA1yjKfoLaxOfjdNbfGh2ibd5p+s0jpbUXUkW+M0W3FCQNaifePnhzwhoWj6NC+ 1wzgCcCHXJ1LU3tAyAI6h5I8DCXhZ4co/EyTdJHOMKKwlSTZNA4li0j+eLgx1r3hukZ+UWAjjpUL jMIV5P6ddaEurA+OsK8JRmUtocz3RKJZDE8vg5FPOvbJ5rN0GSIjeY8IDB5vDjnRUrC9kDIY5njY SoMAvsD78PSH7dhNKtQWeDWdgy4pAe3b74HzEyc7xvJUhwQ8cauFgzaSoi7wcnAiua/KTrEgckeE 7NbAXSpPlIcGgQwFB0h5nyyf/CDen5v9LF5k0+VksZhNJ9l0F0+ul/vtZLNN5vPF7np7vUt+edZJ lleCMa52AdM+9lKS/Z1W+67uumDopoGgZ6tPEONdxVrEhC/1dLZKoZRMQDuniy5qROQR5hB1BiOj 3RfhqqBkr6sXpVnG/u1LM6CDfkeZ8dbz2DqPM+jKe/ZZC6L3Ou/65aDZA2geOARhw4SERaXND4xa mDYFVjAOMZJvFXTNKskyP5yCkc0WKRhmvHMY7xBFAagPsjO2rhtppybo3/ehj1Zp38ql8PUN/DpW vQETJUTQTz8/ssZ28Pozo9e/AQAA//8DAFBLAwQUAAYACAAAACEApcvnf90AAAAGAQAADwAAAGRy cy9kb3ducmV2LnhtbEyPwW7CMBBE75X6D9ZW6g0cEE2qNA4qSEX0WIrUHpfYxBH2OooNpH/f7amc RqtZzbyplqN34mKG2AVSMJtmIAw1QXfUKth/vk2eQcSEpNEFMgp+TIRlfX9XYanDlT7MZZdawSEU S1RgU+pLKWNjjcc4Db0h9o5h8Jj4HFqpB7xyuHdynmW59NgRN1jszdqa5rQ7e+5dzDbZ8X21/cLv U3Lb9bja7K1Sjw/j6wuIZMb0/wx/+IwONTMdwpl0FE7BJOcpSUFegGB7XjyBOLAuCpB1JW/x618A AAD//wMAUEsBAi0AFAAGAAgAAAAhALaDOJL+AAAA4QEAABMAAAAAAAAAAAAAAAAAAAAAAFtDb250 ZW50X1R5cGVzXS54bWxQSwECLQAUAAYACAAAACEAOP0h/9YAAACUAQAACwAAAAAAAAAAAAAAAAAv AQAAX3JlbHMvLnJlbHNQSwECLQAUAAYACAAAACEAT83Rwd4CAADrBQAADgAAAAAAAAAAAAAAAAAu AgAAZHJzL2Uyb0RvYy54bWxQSwECLQAUAAYACAAAACEApcvnf90AAAAGAQAADwAAAAAAAAAAAAAA AAA4BQAAZHJzL2Rvd25yZXYueG1sUEsFBgAAAAAEAAQA8wAAAEIGAAAAAA== " strokeweight=".26mm">
                      <v:stroke endcap="square"/>
                    </v:shape>
                  </w:pict>
                </mc:Fallback>
              </mc:AlternateContent>
            </w:r>
            <w:r w:rsidR="0098532E" w:rsidRPr="0039672B">
              <w:rPr>
                <w:rFonts w:ascii="Times New Roman" w:hAnsi="Times New Roman" w:cs="Times New Roman"/>
                <w:sz w:val="26"/>
                <w:szCs w:val="26"/>
              </w:rPr>
              <w:t xml:space="preserve">      Nhiều vùng bị khô cằn suy tho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ất nhiều diện tích đất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hải ra các loại hoá chất độc hại tới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rút ra kết luận, bổ sung </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Tác động của con người tới môi trường qua các thời kỳ phát triển của xã h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ác động của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ời kỳ nguyên thuỷ:</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6976" behindDoc="0" locked="0" layoutInCell="1" allowOverlap="1">
                      <wp:simplePos x="0" y="0"/>
                      <wp:positionH relativeFrom="column">
                        <wp:posOffset>1639570</wp:posOffset>
                      </wp:positionH>
                      <wp:positionV relativeFrom="paragraph">
                        <wp:posOffset>100330</wp:posOffset>
                      </wp:positionV>
                      <wp:extent cx="212725" cy="0"/>
                      <wp:effectExtent l="8255" t="53975" r="17145" b="60325"/>
                      <wp:wrapNone/>
                      <wp:docPr id="28"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1pt,7.9pt" to="145.85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ccybrwIAAJoFAAAOAAAAZHJzL2Uyb0RvYy54bWysVE1v2zAMvQ/YfxB0d/0RJ3GMOkXrOLt0 W4F22Fmx5FiYLHmSGicY9t9HKYnbdJdhaAIYokRSj4+Pur7ZdwLtmDZcyQLHVxFGTNaKcrkt8Len dZBhZCyRlAglWYEPzOCb5ccP10Ofs0S1SlCmESSRJh/6ArfW9nkYmrplHTFXqmcSDhulO2LB1NuQ ajJA9k6ESRTNwkFp2mtVM2Ngd3U8xEufv2lYbb82jWEWiQIDNuu/2n837hsur0m+1aRveX2CQf4D RUe4hEvHVCtiCXrW/K9UHa+1MqqxV7XqQtU0vGa+Bqgmjt5U89iSnvlagBzTjzSZ90tbf9k9aMRp gRPolCQd9OieS4bSqeNm6E0OLqV80K66ei8f+3tV/zBIqrIlcss8xqdDD3GxiwgvQpxherhhM3xW FHzIs1WeqH2jO5cSKEB734/D2A+2t6iGzSRO5skUo/p8FJL8HNdrYz8x1SG3KLAAzD4v2d0b63CQ /OzirpFqzYXw3RYSDQVeTGagh5qA5sxPH2mU4NR5OX+jt5tSaLQjTjj+56uDk9duHbcgX8G7Amej E8lbRmglqb/OEi5gjaznyGoOrAmGHYaOUYwEg8FxqyNoId31zEv3WAlYewtLvw/MeFn9WkSLKquy NEiTWRWk0WoV3K7LNJit4/l0NVmV5Sr+7eqK07zllDLpSjtLPE7/TUKnYTuKcxT5SGZ4md2zDmAv kd6up9E8nWTBfD6dBOmkioK7bF0Gt2U8m82ru/KueoO08tWb9wE7UulQqWfo12NLB0S5k81kukhi DAY8Ccn82EFExBZaUluNkVb2O7etF7mTp8txIY0scv9T78bsRyLOPXTW2IVTbS9UgVDP/fWz48bl OHgbRQ8P2snCjRE8AD7o9Fi5F+a17b1entTlHwAAAP//AwBQSwMEFAAGAAgAAAAhAK2CfEfdAAAA CQEAAA8AAABkcnMvZG93bnJldi54bWxMj0FLw0AQhe+C/2EZwZvdZKFa02yKCiIiCE0Lepxkt0lo djZkt2n894540OO89/HmvXwzu15MdgydJw3pIgFhqfamo0bDfvd8swIRIpLB3pPV8GUDbIrLixwz 48+0tVMZG8EhFDLU0MY4ZFKGurUOw8IPltg7+NFh5HNspBnxzOGulypJbqXDjvhDi4N9am19LE9O wxHd60QfavdeuXL/aN7S/vMl1fr6an5Yg4h2jn8w/NTn6lBwp8qfyATRa1DLlWKUjSVPYEDdp3cg ql9BFrn8v6D4BgAA//8DAFBLAQItABQABgAIAAAAIQC2gziS/gAAAOEBAAATAAAAAAAAAAAAAAAA AAAAAABbQ29udGVudF9UeXBlc10ueG1sUEsBAi0AFAAGAAgAAAAhADj9If/WAAAAlAEAAAsAAAAA AAAAAAAAAAAALwEAAF9yZWxzLy5yZWxzUEsBAi0AFAAGAAgAAAAhAHhxzJuvAgAAmgUAAA4AAAAA AAAAAAAAAAAALgIAAGRycy9lMm9Eb2MueG1sUEsBAi0AFAAGAAgAAAAhAK2CfEfdAAAACQEAAA8A AAAAAAAAAAAAAAAACQUAAGRycy9kb3ducmV2LnhtbFBLBQYAAAAABAAEAPMAAAATBgAAAAA= " strokeweight=".26mm">
                      <v:stroke endarrow="block" joinstyle="miter" endcap="square"/>
                    </v:line>
                  </w:pict>
                </mc:Fallback>
              </mc:AlternateContent>
            </w:r>
            <w:r w:rsidR="0098532E" w:rsidRPr="0039672B">
              <w:rPr>
                <w:rFonts w:ascii="Times New Roman" w:hAnsi="Times New Roman" w:cs="Times New Roman"/>
                <w:sz w:val="26"/>
                <w:szCs w:val="26"/>
              </w:rPr>
              <w:t>Đốt rừng, săn bắt thú giữ</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m giảm diện tích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ã hội nông nghiệp: Trồng trọt, chăn nuôi, phá rừng làm khu dân cư, khu sản xuất       thay đổi đất và tầng nước mặ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ã hội công nghiệ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hai thác tài nguyên bừa bãi, xây dựng nhiều khu công nghiệp làm giảm diện tích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Rác thải lớ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á chất độc hại thải ra môi trường nhiều</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T</w:t>
      </w:r>
      <w:r w:rsidRPr="0039672B">
        <w:rPr>
          <w:rFonts w:ascii="Times New Roman" w:hAnsi="Times New Roman" w:cs="Times New Roman"/>
          <w:bCs/>
          <w:sz w:val="26"/>
          <w:szCs w:val="26"/>
        </w:rPr>
        <w:t xml:space="preserve">ác động của con người làm suy thoái môi trường tự nhiên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ĐCĐ: Nêu được các hoạt động của con người làm suy giảm hệ sinh thái, gây mất cân bằng sinh thái </w:t>
      </w:r>
    </w:p>
    <w:tbl>
      <w:tblPr>
        <w:tblW w:w="9630" w:type="dxa"/>
        <w:tblInd w:w="108" w:type="dxa"/>
        <w:tblLayout w:type="fixed"/>
        <w:tblLook w:val="0000" w:firstRow="0" w:lastRow="0" w:firstColumn="0" w:lastColumn="0" w:noHBand="0" w:noVBand="0"/>
      </w:tblPr>
      <w:tblGrid>
        <w:gridCol w:w="3265"/>
        <w:gridCol w:w="3125"/>
        <w:gridCol w:w="3240"/>
      </w:tblGrid>
      <w:tr w:rsidR="0098532E" w:rsidRPr="0039672B">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12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4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265" w:type="dxa"/>
            <w:tcBorders>
              <w:top w:val="single" w:sz="4" w:space="0" w:color="000000"/>
              <w:left w:val="single" w:sz="4" w:space="0" w:color="000000"/>
              <w:bottom w:val="single" w:sz="4" w:space="0" w:color="000000"/>
            </w:tcBorders>
            <w:shd w:val="clear" w:color="auto" w:fill="auto"/>
          </w:tcPr>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Những hoạt động nào của con người làm phá huỷ môi trường tự nhiên</w:t>
            </w:r>
            <w:r w:rsidRPr="0039672B">
              <w:rPr>
                <w:rFonts w:ascii="Times New Roman" w:hAnsi="Times New Roman" w:cs="Times New Roman"/>
                <w:sz w:val="26"/>
                <w:szCs w:val="26"/>
              </w:rPr>
              <w:t>.</w:t>
            </w:r>
          </w:p>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hoạt động nhóm hoàn thành bài tập trang 159</w:t>
            </w:r>
          </w:p>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thông báo đáp án đúng</w:t>
            </w:r>
          </w:p>
          <w:p w:rsidR="0098532E" w:rsidRPr="0039672B" w:rsidRDefault="0098532E" w:rsidP="00AF43C2">
            <w:pPr>
              <w:pStyle w:val="NoSpacing"/>
              <w:rPr>
                <w:rFonts w:ascii="Times New Roman" w:hAnsi="Times New Roman" w:cs="Times New Roman"/>
                <w:sz w:val="26"/>
                <w:szCs w:val="26"/>
              </w:rPr>
            </w:pPr>
          </w:p>
        </w:tc>
        <w:tc>
          <w:tcPr>
            <w:tcW w:w="312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bảng 53.1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nhóm hoàn thành bài tập trang 159, thống nhất ý kiến trả lờ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Đại diện hnóm trả lời, nhóm khác nhận xét, bổ sung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II. Tác động của con người làm suy thoái môi trường tự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Nội dung:</w:t>
            </w:r>
            <w:r w:rsidRPr="0039672B">
              <w:rPr>
                <w:rFonts w:ascii="Times New Roman" w:hAnsi="Times New Roman" w:cs="Times New Roman"/>
                <w:sz w:val="26"/>
                <w:szCs w:val="26"/>
              </w:rPr>
              <w:t xml:space="preserve">  Nhiều hoạt động của con người gây hậu quả xấu cho môi trường, như bảng 53.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m mất cân bằng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ói mòn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iều loài sinh vật bị mất.</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 V</w:t>
      </w:r>
      <w:r w:rsidRPr="0039672B">
        <w:rPr>
          <w:rFonts w:ascii="Times New Roman" w:hAnsi="Times New Roman" w:cs="Times New Roman"/>
          <w:bCs/>
          <w:sz w:val="26"/>
          <w:szCs w:val="26"/>
        </w:rPr>
        <w:t xml:space="preserve">ai trò của con người trong việc cải tạo và bảo vệ môi trường tự nhiên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ĐCĐ: Nêu được vai trò của con người trong việc cải tạo và bảo vệ môi trường tự nhiên </w:t>
      </w:r>
    </w:p>
    <w:tbl>
      <w:tblPr>
        <w:tblW w:w="9815" w:type="dxa"/>
        <w:tblInd w:w="108" w:type="dxa"/>
        <w:tblLayout w:type="fixed"/>
        <w:tblLook w:val="0000" w:firstRow="0" w:lastRow="0" w:firstColumn="0" w:lastColumn="0" w:noHBand="0" w:noVBand="0"/>
      </w:tblPr>
      <w:tblGrid>
        <w:gridCol w:w="3265"/>
        <w:gridCol w:w="3265"/>
        <w:gridCol w:w="3285"/>
      </w:tblGrid>
      <w:tr w:rsidR="0098532E" w:rsidRPr="0039672B">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265" w:type="dxa"/>
            <w:tcBorders>
              <w:top w:val="single" w:sz="4" w:space="0" w:color="000000"/>
              <w:left w:val="single" w:sz="4" w:space="0" w:color="000000"/>
              <w:bottom w:val="single" w:sz="4" w:space="0" w:color="000000"/>
            </w:tcBorders>
            <w:shd w:val="clear" w:color="auto" w:fill="auto"/>
          </w:tcPr>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on người đã làm gì để cải tạo và bảo vệ môi trường?</w:t>
            </w:r>
          </w:p>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nhận xét và giúp HS hoàn thiện kiến thức.</w:t>
            </w:r>
          </w:p>
          <w:p w:rsidR="0098532E"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ai tạo giống có phẩm chất và năng xuất tốt</w:t>
            </w:r>
          </w:p>
          <w:p w:rsidR="0098532E" w:rsidRPr="0039672B" w:rsidRDefault="0098532E" w:rsidP="00AF43C2">
            <w:pPr>
              <w:pStyle w:val="NoSpacing"/>
              <w:rPr>
                <w:rFonts w:ascii="Times New Roman" w:hAnsi="Times New Roman" w:cs="Times New Roman"/>
                <w:sz w:val="26"/>
                <w:szCs w:val="26"/>
              </w:rPr>
            </w:pP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kết hợp kiến thức từ các phương tiện thông tin đại chúng. HĐ nhóm thống nhất ý k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ủ xanh đồi trọc, xây dựng khu bảo tồn, xây dựng nhà máy thuỷ điện</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Vai trò của con người trong việc cải tạo và bảo vệ môi trường tự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ạn chế sự gia tăng dân s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dụng có hiệu quả nguồn tài nguy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pháp lệnh bảo vệ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ục hồi trồng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ử lý rác thải</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7C7BA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rình bày nguyên nhân dẫn đến suy thoái môi trường do hoạt động của con người</w:t>
      </w:r>
    </w:p>
    <w:p w:rsidR="00C96FFA" w:rsidRPr="0039672B" w:rsidRDefault="00C96FFA"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w:t>
      </w: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C96FFA" w:rsidRPr="0039672B" w:rsidRDefault="007C7BA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C96FFA" w:rsidRPr="0039672B">
        <w:rPr>
          <w:rFonts w:ascii="Times New Roman" w:hAnsi="Times New Roman" w:cs="Times New Roman"/>
          <w:sz w:val="26"/>
          <w:szCs w:val="26"/>
        </w:rPr>
        <w:t>Tìm hiểu, sưu tầm các tranh ảnh phản ánh hiện trạng gây ô nhiễm môi trường</w:t>
      </w:r>
    </w:p>
    <w:p w:rsidR="00C96FFA" w:rsidRPr="0039672B" w:rsidRDefault="00C96FFA"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r w:rsidRPr="0039672B">
        <w:rPr>
          <w:rFonts w:ascii="Times New Roman" w:hAnsi="Times New Roman" w:cs="Times New Roman"/>
          <w:bCs/>
          <w:sz w:val="26"/>
          <w:szCs w:val="26"/>
        </w:rPr>
        <w:t xml:space="preserve">: </w:t>
      </w:r>
      <w:r w:rsidRPr="0039672B">
        <w:rPr>
          <w:rFonts w:ascii="Times New Roman" w:hAnsi="Times New Roman" w:cs="Times New Roman"/>
          <w:sz w:val="26"/>
          <w:szCs w:val="26"/>
        </w:rPr>
        <w:t>Học và làm bài tập theo câu hỏi SGK</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C96FFA" w:rsidRPr="0039672B" w:rsidRDefault="00C96FFA" w:rsidP="00AF43C2">
      <w:pPr>
        <w:pStyle w:val="NoSpacing"/>
        <w:rPr>
          <w:rFonts w:ascii="Times New Roman" w:hAnsi="Times New Roman" w:cs="Times New Roman"/>
          <w:b/>
          <w:bCs/>
          <w:sz w:val="26"/>
          <w:szCs w:val="26"/>
          <w:lang w:val="vi-VN"/>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470CBF"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4: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nêu được các nguyên nhân gây ô nhiễm, từ đó có ý thức bảo vệ môi trường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quan sát tranh hình, phát triển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Rèn kỹ năng hoạt động nhóm, khái quát hoá kiến thức, liên hệ thực tế ở địa phương, trường học, nơi công cộng về ô nhiễm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r w:rsidR="00295C97">
        <w:rPr>
          <w:rFonts w:ascii="Times New Roman" w:hAnsi="Times New Roman" w:cs="Times New Roman"/>
          <w:sz w:val="26"/>
          <w:szCs w:val="26"/>
        </w:rPr>
        <w:t xml:space="preserve"> </w:t>
      </w:r>
      <w:r w:rsidRPr="0039672B">
        <w:rPr>
          <w:rFonts w:ascii="Times New Roman" w:hAnsi="Times New Roman" w:cs="Times New Roman"/>
          <w:sz w:val="26"/>
          <w:szCs w:val="26"/>
        </w:rPr>
        <w:t>Giáo dục ý thức giữ gìn và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hình SGK. Tranh ảnh thu thập trên sách báo</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Tư liệu về 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Trình bày nguyên nhân dẫn đến suy thoái môi trường do hoạt động của con ngườ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Bài mới:</w:t>
      </w:r>
    </w:p>
    <w:p w:rsidR="00EA1FA1" w:rsidRPr="0039672B" w:rsidRDefault="007C7BAE"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 xml:space="preserve"> </w:t>
      </w:r>
      <w:r w:rsidR="00EA1FA1" w:rsidRPr="0039672B">
        <w:rPr>
          <w:rFonts w:ascii="Times New Roman" w:hAnsi="Times New Roman" w:cs="Times New Roman"/>
          <w:bCs/>
          <w:i/>
          <w:iCs/>
          <w:sz w:val="26"/>
          <w:szCs w:val="26"/>
        </w:rPr>
        <w:t>A. Khởi động:</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EA1FA1"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eo em, thế nào là ô nhiễm môi trường?</w:t>
      </w:r>
    </w:p>
    <w:p w:rsidR="00EA1FA1"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đâu mà môi trường bị ô nhiễm?</w:t>
      </w:r>
    </w:p>
    <w:p w:rsidR="00EA1FA1" w:rsidRPr="0039672B" w:rsidRDefault="00EA1FA1"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 xml:space="preserve"> </w:t>
      </w:r>
      <w:r w:rsidR="007C7BAE" w:rsidRPr="0039672B">
        <w:rPr>
          <w:rFonts w:ascii="Times New Roman" w:hAnsi="Times New Roman" w:cs="Times New Roman"/>
          <w:bCs/>
          <w:i/>
          <w:iCs/>
          <w:sz w:val="26"/>
          <w:szCs w:val="26"/>
        </w:rPr>
        <w:t xml:space="preserve"> </w:t>
      </w:r>
      <w:r w:rsidRPr="0039672B">
        <w:rPr>
          <w:rFonts w:ascii="Times New Roman" w:hAnsi="Times New Roman" w:cs="Times New Roman"/>
          <w:bCs/>
          <w:i/>
          <w:iCs/>
          <w:sz w:val="26"/>
          <w:szCs w:val="26"/>
        </w:rPr>
        <w:t xml:space="preserve"> 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1: </w:t>
      </w:r>
      <w:r w:rsidRPr="0039672B">
        <w:rPr>
          <w:rFonts w:ascii="Times New Roman" w:hAnsi="Times New Roman" w:cs="Times New Roman"/>
          <w:bCs/>
          <w:sz w:val="26"/>
          <w:szCs w:val="26"/>
        </w:rPr>
        <w:t>Ô nhễm môi trường là gì?</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êu được khái niệm ô nhiễm môi trường </w:t>
      </w:r>
    </w:p>
    <w:tbl>
      <w:tblPr>
        <w:tblW w:w="0" w:type="auto"/>
        <w:tblInd w:w="108" w:type="dxa"/>
        <w:tblLayout w:type="fixed"/>
        <w:tblLook w:val="0000" w:firstRow="0" w:lastRow="0" w:firstColumn="0" w:lastColumn="0" w:noHBand="0" w:noVBand="0"/>
      </w:tblPr>
      <w:tblGrid>
        <w:gridCol w:w="2987"/>
        <w:gridCol w:w="3265"/>
        <w:gridCol w:w="3378"/>
      </w:tblGrid>
      <w:tr w:rsidR="0098532E" w:rsidRPr="0039672B">
        <w:tc>
          <w:tcPr>
            <w:tcW w:w="29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29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giúp HS hoàn thành khái niệm</w:t>
            </w:r>
          </w:p>
          <w:p w:rsidR="00EA1FA1"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Ô nhiễm môi trường do hoạt động của con người.</w:t>
            </w:r>
          </w:p>
          <w:p w:rsidR="00EA1FA1"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hoạt động của tự nhiên như núi lửa, lũ lụt ....</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Kết hợp với các tài liệu thu thập được,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bị bẩ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hoạt động của con người và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 Ô nhiễm môi trường là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Ô nhiễm môi trường là hiện tượng môi trường tự nhiên bị bẩn, đồng thới các tính chất vật lý, hoá học bị thay đổi gây tác hại tới con người và sinh vật</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  C</w:t>
      </w:r>
      <w:r w:rsidRPr="0039672B">
        <w:rPr>
          <w:rFonts w:ascii="Times New Roman" w:hAnsi="Times New Roman" w:cs="Times New Roman"/>
          <w:bCs/>
          <w:sz w:val="26"/>
          <w:szCs w:val="26"/>
        </w:rPr>
        <w:t xml:space="preserve">ác tác nhân chủ yếu gây ô nhiễm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êu được một số chất… gây ô nhiễm môi trường                  </w:t>
      </w:r>
    </w:p>
    <w:tbl>
      <w:tblPr>
        <w:tblW w:w="9866" w:type="dxa"/>
        <w:tblInd w:w="108" w:type="dxa"/>
        <w:tblLayout w:type="fixed"/>
        <w:tblLook w:val="0000" w:firstRow="0" w:lastRow="0" w:firstColumn="0" w:lastColumn="0" w:noHBand="0" w:noVBand="0"/>
      </w:tblPr>
      <w:tblGrid>
        <w:gridCol w:w="3600"/>
        <w:gridCol w:w="3036"/>
        <w:gridCol w:w="3230"/>
      </w:tblGrid>
      <w:tr w:rsidR="0098532E" w:rsidRPr="0039672B">
        <w:tc>
          <w:tcPr>
            <w:tcW w:w="360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3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3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600" w:type="dxa"/>
            <w:tcBorders>
              <w:top w:val="single" w:sz="4" w:space="0" w:color="000000"/>
              <w:left w:val="single" w:sz="4" w:space="0" w:color="000000"/>
              <w:bottom w:val="single" w:sz="4" w:space="0" w:color="000000"/>
            </w:tcBorders>
            <w:shd w:val="clear" w:color="auto" w:fill="auto"/>
          </w:tcPr>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Các khí thải gây độc hại đó là những khí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ác khí được thải ra từ những hoạt động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ảng 45.1</w:t>
            </w:r>
          </w:p>
          <w:p w:rsidR="0098532E" w:rsidRPr="0039672B" w:rsidRDefault="0098532E" w:rsidP="00AF43C2">
            <w:pPr>
              <w:pStyle w:val="NoSpacing"/>
              <w:rPr>
                <w:rFonts w:ascii="Times New Roman" w:hAnsi="Times New Roman" w:cs="Times New Roman"/>
                <w:sz w:val="26"/>
                <w:szCs w:val="26"/>
              </w:rPr>
            </w:pPr>
          </w:p>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ánh giá kết quả của các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 tên nhứng hoạt động đốt cháy nhiên liệu tại gia đình hoặc hàng xóm gây ô nhiễm không khí?</w:t>
            </w:r>
          </w:p>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yêu cầu HS thảo luận làm bài tập trang 163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êu cầu đại diện lên chỉ sơ đồ H 54.2 </w:t>
            </w:r>
          </w:p>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ất phóng xạ</w:t>
            </w:r>
            <w:r w:rsidR="0098532E" w:rsidRPr="0039672B">
              <w:rPr>
                <w:rFonts w:ascii="Times New Roman" w:hAnsi="Times New Roman" w:cs="Times New Roman"/>
                <w:sz w:val="26"/>
                <w:szCs w:val="26"/>
              </w:rPr>
              <w:t xml:space="preserve"> có nguồn gốc từ đ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chất phóng xạ gây tác hại như thế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S nghiên cứu thông tin SGK hoàn thành bảng 54.2</w:t>
            </w:r>
          </w:p>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hướng dẫn và nhận xét bài làm của HS.</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inh vật gây bệnh có nguồn gốc từ đ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nhân của các bệnh giun, sán, tả, lỵ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ể phòng tránh các bệnh do sinh vật, ta cần có biện pháp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 chung:</w:t>
            </w:r>
          </w:p>
        </w:tc>
        <w:tc>
          <w:tcPr>
            <w:tcW w:w="303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SGK trả lời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hí C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S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NO, C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ạt động công nghiệ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hoàn thành bảng 45.1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lên trình bày, nhóm khác nhận xét, bổ s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ằng kiến thức thực tế, HS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kết hợp với kiến thức thực tế  trả lời: Thuốc sâu, thuốc diệt cỏ, diệt nấ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nhóm,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và ghi nhớ thông tin trong SGK, trả lời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à máy điện nguyên t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ử, sử dụng vũ khí hạt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ây đột biến ge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Kết hợpvới những hiểu biếtcủa bản thân, hoàn thành bảng  HS tự rút ra 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kết hợp quan sát tranh H54.5-6. Trả lời câu hỏi</w:t>
            </w:r>
          </w:p>
          <w:p w:rsidR="0098532E" w:rsidRPr="00295C97"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vài HS trả lời, lớp nhận xét, bổ sung </w:t>
            </w:r>
          </w:p>
        </w:tc>
        <w:tc>
          <w:tcPr>
            <w:tcW w:w="323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lastRenderedPageBreak/>
              <w:t xml:space="preserve">1. Ô nhiễm do các khí thải ra từ hoạt động công nghiệp </w:t>
            </w:r>
            <w:r w:rsidRPr="0039672B">
              <w:rPr>
                <w:rFonts w:ascii="Times New Roman" w:hAnsi="Times New Roman" w:cs="Times New Roman"/>
                <w:bCs/>
                <w:iCs/>
                <w:sz w:val="26"/>
                <w:szCs w:val="26"/>
              </w:rPr>
              <w:lastRenderedPageBreak/>
              <w:t>và sinh hoạ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chất thải ra từ nhà máy, phương tiện giao thông, đun nấu, sinh hoạt là C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S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NO ... gây ô nhiễm môi trường khô kh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Ô nhiêm do thuốc bảo vệ thực vật và chất độc hoá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Các chất hoá học độc hại, nếu sử dụng không đúng cách hoặc quá liều lượng thì sẽ được tích tụ trong môi trường nước ngọt , đại dương, đất, trên cơ thể sinh vật... Gây hại tới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Ô nhiễm do các chất phóng x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chất phóng xạ gây đột biến ở người và sinh vậ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Gây một số bệnh di truyền và bệnh ung thư</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4. Ô nhiễm do các chất thải rắ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Các chất thải rắn gây ô nhiễm gồm: Đồ nhựa, giấy vụn, mảnh cao su, bông, kim tiêm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5. Ô nhiễm do sinh vật gây bệ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Sinh vật gây bệnh có nguồn gốc từ chất thải không được xử lý</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 xml:space="preserve"> 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EA1FA1" w:rsidRPr="0039672B" w:rsidRDefault="003C1EB1"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w:t>
      </w:r>
      <w:r w:rsidR="00EA1FA1" w:rsidRPr="0039672B">
        <w:rPr>
          <w:rFonts w:ascii="Times New Roman" w:hAnsi="Times New Roman" w:cs="Times New Roman"/>
          <w:sz w:val="26"/>
          <w:szCs w:val="26"/>
        </w:rPr>
        <w:t xml:space="preserve">  Có những tác nhân nào gây ô nhiễm môi trường?</w:t>
      </w:r>
    </w:p>
    <w:p w:rsidR="0098532E"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 tên những loại thuốc bảo vệ thực vật thường được sử dụng trong gia đình hoặc địa phương?</w:t>
      </w:r>
    </w:p>
    <w:p w:rsidR="0098532E" w:rsidRPr="0039672B" w:rsidRDefault="00EA1FA1"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EA1FA1" w:rsidRPr="0039672B" w:rsidRDefault="00EA1FA1"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Sinh vật vào cơ thể gây bệnh cho người do một số thói quen sinh hoạt như:</w:t>
      </w:r>
    </w:p>
    <w:p w:rsidR="00EA1FA1" w:rsidRPr="0039672B" w:rsidRDefault="00EA1FA1"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lang w:val="pt-PT"/>
        </w:rPr>
        <w:t>+ ăn gỏi, ăn tái, ngủ không màn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và chuẩn bị trước bài 55: Ô nhiễm môi trường (Tiếp theo)</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295C97" w:rsidRDefault="00295C97" w:rsidP="00AF43C2">
      <w:pPr>
        <w:pStyle w:val="NoSpacing"/>
        <w:rPr>
          <w:rFonts w:ascii="Times New Roman" w:hAnsi="Times New Roman" w:cs="Times New Roman"/>
          <w:i/>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5: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Ô NHIỄM MÔI TRƯỜNG (Tiếp)</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HS biết được nguyên nhân gây ô nhiễm môi trường, từ đó có thức bảo vệ môi trường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èn kỹ năng quan sát kênh hình, thu thập thông tin, liên hệ ở địa phương có những hoạt động nào của con người có thể làm suy giảm hay mất cân bằng sinh thái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Kỹ năng hoạt độ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3. Thái độ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bảo vệ môi trường sống</w:t>
      </w:r>
    </w:p>
    <w:p w:rsidR="007C7BA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7C7BA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Tư liệu về môi trường và phát triển bền vữ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anh ảnh về môi trường bị ô nhiễ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anh ảnh về sử lý rác thải;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Tranh ảnh trồng rừng, trồng rau sạch</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Em hãy cho biết các tác nhân gây 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Bài mới:</w:t>
      </w:r>
    </w:p>
    <w:p w:rsidR="00BE4DE9" w:rsidRPr="0039672B" w:rsidRDefault="006D03C2" w:rsidP="00AF43C2">
      <w:pPr>
        <w:pStyle w:val="NoSpacing"/>
        <w:rPr>
          <w:rFonts w:ascii="Times New Roman" w:hAnsi="Times New Roman" w:cs="Times New Roman"/>
          <w:bCs/>
          <w:iCs/>
          <w:sz w:val="26"/>
          <w:szCs w:val="26"/>
        </w:rPr>
      </w:pPr>
      <w:r w:rsidRPr="0039672B">
        <w:rPr>
          <w:rFonts w:ascii="Times New Roman" w:hAnsi="Times New Roman" w:cs="Times New Roman"/>
          <w:bCs/>
          <w:i/>
          <w:iCs/>
          <w:sz w:val="26"/>
          <w:szCs w:val="26"/>
        </w:rPr>
        <w:t>A. Khởi động</w:t>
      </w:r>
      <w:r w:rsidRPr="0039672B">
        <w:rPr>
          <w:rFonts w:ascii="Times New Roman" w:hAnsi="Times New Roman" w:cs="Times New Roman"/>
          <w:bCs/>
          <w:iCs/>
          <w:sz w:val="26"/>
          <w:szCs w:val="26"/>
        </w:rPr>
        <w:t>:</w:t>
      </w:r>
    </w:p>
    <w:p w:rsidR="00BE4DE9" w:rsidRPr="0039672B" w:rsidRDefault="006D03C2" w:rsidP="00AF43C2">
      <w:pPr>
        <w:pStyle w:val="NoSpacing"/>
        <w:rPr>
          <w:rFonts w:ascii="Times New Roman" w:hAnsi="Times New Roman" w:cs="Times New Roman"/>
          <w:i/>
          <w:sz w:val="26"/>
          <w:szCs w:val="26"/>
        </w:rPr>
      </w:pPr>
      <w:r w:rsidRPr="0039672B">
        <w:rPr>
          <w:rFonts w:ascii="Times New Roman" w:hAnsi="Times New Roman" w:cs="Times New Roman"/>
          <w:bCs/>
          <w:iCs/>
          <w:sz w:val="26"/>
          <w:szCs w:val="26"/>
        </w:rPr>
        <w:t xml:space="preserve"> </w:t>
      </w:r>
      <w:r w:rsidR="00BE4DE9" w:rsidRPr="0039672B">
        <w:rPr>
          <w:rFonts w:ascii="Times New Roman" w:hAnsi="Times New Roman" w:cs="Times New Roman"/>
          <w:b/>
          <w:i/>
          <w:sz w:val="26"/>
          <w:szCs w:val="26"/>
        </w:rPr>
        <w:t>- Mục tiêu</w:t>
      </w:r>
      <w:r w:rsidR="00BE4DE9" w:rsidRPr="0039672B">
        <w:rPr>
          <w:rFonts w:ascii="Times New Roman" w:hAnsi="Times New Roman" w:cs="Times New Roman"/>
          <w:i/>
          <w:sz w:val="26"/>
          <w:szCs w:val="26"/>
        </w:rPr>
        <w:t xml:space="preserve">: </w:t>
      </w:r>
      <w:r w:rsidR="00BE4DE9"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BE4DE9" w:rsidRPr="0039672B">
        <w:rPr>
          <w:rFonts w:ascii="Times New Roman" w:hAnsi="Times New Roman" w:cs="Times New Roman"/>
          <w:b/>
          <w:bCs/>
          <w:i/>
          <w:sz w:val="26"/>
          <w:szCs w:val="26"/>
          <w:lang w:val="pt-PT"/>
        </w:rPr>
        <w:t xml:space="preserve">  </w:t>
      </w:r>
    </w:p>
    <w:p w:rsidR="006D03C2" w:rsidRPr="0039672B" w:rsidRDefault="00BE4DE9"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 </w:t>
      </w:r>
      <w:r w:rsidR="006D03C2" w:rsidRPr="0039672B">
        <w:rPr>
          <w:rFonts w:ascii="Times New Roman" w:hAnsi="Times New Roman" w:cs="Times New Roman"/>
          <w:sz w:val="26"/>
          <w:szCs w:val="26"/>
        </w:rPr>
        <w:t>GV: cho các nhóm trao đổi bộ tranh sưu tầm</w:t>
      </w:r>
    </w:p>
    <w:p w:rsidR="006D03C2" w:rsidRPr="0039672B" w:rsidRDefault="006D03C2"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 xml:space="preserve">B. Hình thành kiến thức: </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 H</w:t>
      </w:r>
      <w:r w:rsidRPr="0039672B">
        <w:rPr>
          <w:rFonts w:ascii="Times New Roman" w:hAnsi="Times New Roman" w:cs="Times New Roman"/>
          <w:bCs/>
          <w:sz w:val="26"/>
          <w:szCs w:val="26"/>
        </w:rPr>
        <w:t>ạn chế 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Nêu được hậu quả của ô nhiễm ảnh hưởng tới sức khỏe và gây ra nhiều bệnh tật cho con người, nêu được các biện pháp hạn chế ô nhiễm trên thế giới và địa phương </w:t>
      </w:r>
    </w:p>
    <w:tbl>
      <w:tblPr>
        <w:tblW w:w="0" w:type="auto"/>
        <w:tblInd w:w="108" w:type="dxa"/>
        <w:tblLayout w:type="fixed"/>
        <w:tblLook w:val="0000" w:firstRow="0" w:lastRow="0" w:firstColumn="0" w:lastColumn="0" w:noHBand="0" w:noVBand="0"/>
      </w:tblPr>
      <w:tblGrid>
        <w:gridCol w:w="3147"/>
        <w:gridCol w:w="3513"/>
        <w:gridCol w:w="3037"/>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51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03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2D05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êu cầu HS quan sát tranh H55.1-4 SGK đồng thời các tranh ảnh mô tả hiện trạng môi trường mà các em sưu tầm được.</w:t>
            </w:r>
          </w:p>
          <w:p w:rsidR="0098532E" w:rsidRPr="0039672B" w:rsidRDefault="002D05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Từ những thông tin các em vừa nghiên cứu, thảo luận nhóm hoàn thành bảng 55 trang 168</w:t>
            </w:r>
          </w:p>
          <w:p w:rsidR="0098532E" w:rsidRPr="0039672B" w:rsidRDefault="002D05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nhận xét chung và đưa ra đáp án đú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ết luận chung</w:t>
            </w:r>
          </w:p>
        </w:tc>
        <w:tc>
          <w:tcPr>
            <w:tcW w:w="351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quan sát tranh ảnh trong SGK và sưu tâm được trong sách bá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rao đổi chéo bộ tranh sưu tầ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thống nhất ý kiến, hoàn thành bảng 5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bảng 55. Các nhóm khác quan sát,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hoàn thiện bảng 55 vào vở</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đọc kết luận SGK</w:t>
            </w:r>
          </w:p>
        </w:tc>
        <w:tc>
          <w:tcPr>
            <w:tcW w:w="303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1- a, b, d, e, g, i, k, l, m, o</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2- c, d, e, g, i. k, l, m, o</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3- g, k, l, 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4- d, e, g, h, k, l</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5- g, k, l</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6- c, d, e, g, k, l, m, 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7- g, k, i, o, 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8- g, i, k, o, p</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 xml:space="preserve"> 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03C2" w:rsidRPr="0039672B" w:rsidRDefault="006D03C2"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Nêu các biện pháp hạn chế gây ô nhiếm môi trường</w:t>
      </w:r>
    </w:p>
    <w:p w:rsidR="0098532E" w:rsidRPr="0039672B" w:rsidRDefault="006D03C2"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6D03C2" w:rsidRPr="0039672B" w:rsidRDefault="00470CBF"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w:t>
      </w:r>
      <w:r w:rsidR="006D03C2" w:rsidRPr="0039672B">
        <w:rPr>
          <w:rFonts w:ascii="Times New Roman" w:hAnsi="Times New Roman" w:cs="Times New Roman"/>
          <w:bCs/>
          <w:sz w:val="26"/>
          <w:szCs w:val="26"/>
        </w:rPr>
        <w:t>Em đã có hành động cụ thể gì để giảm ô nhiễm môi trường ở địa phươ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p>
    <w:p w:rsidR="0098532E" w:rsidRPr="0039672B" w:rsidRDefault="006D03C2"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 </w:t>
      </w:r>
      <w:r w:rsidR="0098532E" w:rsidRPr="0039672B">
        <w:rPr>
          <w:rFonts w:ascii="Times New Roman" w:hAnsi="Times New Roman" w:cs="Times New Roman"/>
          <w:sz w:val="26"/>
          <w:szCs w:val="26"/>
        </w:rPr>
        <w:t>Học bài và trả lời câu hỏi theo SGK</w:t>
      </w:r>
    </w:p>
    <w:p w:rsidR="0098532E" w:rsidRPr="0039672B" w:rsidRDefault="006D03C2"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Các nhóm chuẩn bị nội dung “ Điều tra tình hình ô nhiễm môi trường” ở các bảng 56.1-3 SGK</w:t>
      </w: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sz w:val="26"/>
          <w:szCs w:val="26"/>
          <w:lang w:val="en-US"/>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iCs/>
          <w:sz w:val="26"/>
          <w:szCs w:val="26"/>
        </w:rPr>
      </w:pPr>
    </w:p>
    <w:p w:rsidR="008D4309" w:rsidRPr="0039672B" w:rsidRDefault="008D4309"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8D4309"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6-57: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THỰC HÀNH: TÌM HIỂU TÌNH HÌNH</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MÔI TRƯỜNG Ở ĐỊA PHƯ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hỉ ra được nguyên nhân làm ô nhiễm môi trường ở địa phương và từ đó đề xuất các biện pháp khắc phụ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Nâng cao nhận thức của HS đối với công tác phòng chống ô nhiễm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ấy, bút.</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Kẻ săn bảng 56.1- 3 vào giấy khổ to.</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CÁCH TIẾN HÀNH</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     Đ</w:t>
      </w:r>
      <w:r w:rsidRPr="0039672B">
        <w:rPr>
          <w:rFonts w:ascii="Times New Roman" w:hAnsi="Times New Roman" w:cs="Times New Roman"/>
          <w:bCs/>
          <w:sz w:val="26"/>
          <w:szCs w:val="26"/>
        </w:rPr>
        <w:t>iều tra tình hình ô nhiễm môi trường</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p>
    <w:tbl>
      <w:tblPr>
        <w:tblW w:w="0" w:type="auto"/>
        <w:tblInd w:w="108" w:type="dxa"/>
        <w:tblLayout w:type="fixed"/>
        <w:tblLook w:val="0000" w:firstRow="0" w:lastRow="0" w:firstColumn="0" w:lastColumn="0" w:noHBand="0" w:noVBand="0"/>
      </w:tblPr>
      <w:tblGrid>
        <w:gridCol w:w="5130"/>
        <w:gridCol w:w="4567"/>
      </w:tblGrid>
      <w:tr w:rsidR="0098532E" w:rsidRPr="0039672B">
        <w:tc>
          <w:tcPr>
            <w:tcW w:w="51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56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5130" w:type="dxa"/>
            <w:tcBorders>
              <w:top w:val="single" w:sz="4" w:space="0" w:color="000000"/>
              <w:left w:val="single" w:sz="4" w:space="0" w:color="000000"/>
              <w:bottom w:val="single" w:sz="4" w:space="0" w:color="000000"/>
            </w:tcBorders>
            <w:shd w:val="clear" w:color="auto" w:fill="auto"/>
          </w:tcPr>
          <w:p w:rsidR="0098532E" w:rsidRPr="0039672B" w:rsidRDefault="00F115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hướng dẫn bảng 56.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ìm hiểu nhân tố vô sinh, hữu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Con người đã có những hoạt động nào gây ô nhiễm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Lấy ví dụ minh hoạ</w:t>
            </w:r>
          </w:p>
          <w:p w:rsidR="0098532E" w:rsidRPr="0039672B" w:rsidRDefault="00F115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hướng dẫn nội dung bảng 56.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ác nhân gây ô nhiễm: Rác, phân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Mức độ thải nhiều hay 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Nguyên nhân: Rác chưa sử lí, phân động vật còn chưa ủ, thải trực tiế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Biện pháp khắc phục: Làm gì để ngăn chặn các tác nhân</w:t>
            </w:r>
          </w:p>
          <w:p w:rsidR="0098532E" w:rsidRPr="0039672B" w:rsidRDefault="00F115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giới thiệu địa điểm quan sát: Rừng lâm kinh</w:t>
            </w:r>
          </w:p>
          <w:p w:rsidR="0098532E" w:rsidRPr="0039672B" w:rsidRDefault="00F115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Các bước tiến hành như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ội dung bảng 56.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rõ thành phần hệ sinh thái đang c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u hướng biến đổi các thành phần trong tương lai có thể theo hướng tốt hay xấu.</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oạt động của con người: Gây biến đổi tốt hay xấu cho hệ sinh thái?</w:t>
            </w:r>
          </w:p>
        </w:tc>
        <w:tc>
          <w:tcPr>
            <w:tcW w:w="456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Điều tra tình hình ô nhiễm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e hướng dẫn  ghi nhớ để tiến hành điều tra</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Điều tra tác động của con người tới môi trườ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hiên cứu kĩ các bước tiến hành điều tra.</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ắm được những yêu cầu của bài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rõ nội dung bảng 56.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S điều tra theo nhóm vào ngày nghỉ ghi lại kết quả</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2:     </w:t>
      </w:r>
      <w:r w:rsidRPr="0039672B">
        <w:rPr>
          <w:rFonts w:ascii="Times New Roman" w:hAnsi="Times New Roman" w:cs="Times New Roman"/>
          <w:bCs/>
          <w:sz w:val="26"/>
          <w:szCs w:val="26"/>
        </w:rPr>
        <w:t>Báo cáo kết quả điều tra  về môi trường ở địa phương</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F115E0" w:rsidRPr="0039672B">
        <w:rPr>
          <w:rFonts w:ascii="Times New Roman" w:hAnsi="Times New Roman" w:cs="Times New Roman"/>
          <w:sz w:val="26"/>
          <w:szCs w:val="26"/>
        </w:rPr>
        <w:t xml:space="preserve"> Mỗi nhóm viết nội dung đã điều tra  được vào giấy khổ to</w:t>
      </w:r>
    </w:p>
    <w:tbl>
      <w:tblPr>
        <w:tblW w:w="0" w:type="auto"/>
        <w:tblInd w:w="108" w:type="dxa"/>
        <w:tblLayout w:type="fixed"/>
        <w:tblLook w:val="0000" w:firstRow="0" w:lastRow="0" w:firstColumn="0" w:lastColumn="0" w:noHBand="0" w:noVBand="0"/>
      </w:tblPr>
      <w:tblGrid>
        <w:gridCol w:w="4779"/>
        <w:gridCol w:w="4918"/>
      </w:tblGrid>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báo cáo kết quả điều tra.</w:t>
            </w:r>
          </w:p>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cho các nhóm thảo luận kết quả </w:t>
            </w:r>
          </w:p>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nhận xét đánh giá sự hoạt động của các nhóm trong buổi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ông báo kết quả do các nhóm đã đạt được.</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nhóm viết nội dung đã điều tra  được vào giấy khổ t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trước lớ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eo dõi nhận xét bổ sung</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 xml:space="preserve"> 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8D4309" w:rsidRPr="0039672B" w:rsidRDefault="008D430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nhận xét, đánh giá kết quả các nhóm.</w:t>
      </w:r>
    </w:p>
    <w:p w:rsidR="008D4309" w:rsidRPr="0039672B" w:rsidRDefault="008D4309"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Khen các nhóm làm tốt, nhắc nhở động viên những nhóm còn thiếu sót</w:t>
      </w:r>
    </w:p>
    <w:p w:rsidR="0098532E" w:rsidRPr="0039672B" w:rsidRDefault="008D4309"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8D4309" w:rsidRPr="0039672B" w:rsidRDefault="00470CBF"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w:t>
      </w:r>
      <w:r w:rsidR="000517EC" w:rsidRPr="0039672B">
        <w:rPr>
          <w:rFonts w:ascii="Times New Roman" w:hAnsi="Times New Roman" w:cs="Times New Roman"/>
          <w:sz w:val="26"/>
          <w:szCs w:val="26"/>
        </w:rPr>
        <w:t>Xác định rõ thành phần hệ sinh thái ở địa phương em đang số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p>
    <w:p w:rsidR="0098532E" w:rsidRPr="0039672B" w:rsidRDefault="008D430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Các nhóm viết thu hoạch theo mẫu </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C4164"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CHƯƠNG 4:     BẢO VỆ MÔI TRƯỜNG</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8: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SỬ DỤNG HỢP LÝ TÀI NGUYÊN THIÊN NHIÊ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biết được các dạng tài nguyên thiên nhiên chủ yếu.</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HS biết và hiểu được các cách sử dụng hợp lý tài nguyên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quan sát tranh hình phát hiện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Kỹ năng khái quát hoá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3. Thái độ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bảo vệ môi trường và cách sử dụng tài nguyên thiên nhiên hợp lý</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Tranh hình 58.2 SGK trang 175</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Bài mới:</w:t>
      </w:r>
    </w:p>
    <w:p w:rsidR="00A068D1" w:rsidRPr="0039672B" w:rsidRDefault="00A068D1"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A. Khởi động:</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A068D1" w:rsidRPr="0039672B" w:rsidRDefault="00A068D1"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Em hãy kể các dạng tài nguyên thiên nhiên mà em biết:</w:t>
      </w:r>
    </w:p>
    <w:p w:rsidR="00A068D1" w:rsidRPr="0039672B" w:rsidRDefault="00A068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an đá, quặng, dầu mỏ ...</w:t>
      </w:r>
    </w:p>
    <w:p w:rsidR="00A068D1" w:rsidRPr="0039672B" w:rsidRDefault="00A068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eo em tài nguyên rừng là dạng tài nguyên tái sinh hay không tái sinh? Vì sao.</w:t>
      </w:r>
    </w:p>
    <w:p w:rsidR="00A068D1" w:rsidRPr="0039672B" w:rsidRDefault="00A068D1"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1:    </w:t>
      </w:r>
      <w:r w:rsidRPr="0039672B">
        <w:rPr>
          <w:rFonts w:ascii="Times New Roman" w:hAnsi="Times New Roman" w:cs="Times New Roman"/>
          <w:bCs/>
          <w:sz w:val="26"/>
          <w:szCs w:val="26"/>
        </w:rPr>
        <w:t>Các dạng tài nguyên thiên nhiên chủ yếu</w:t>
      </w:r>
    </w:p>
    <w:p w:rsidR="00470CBF" w:rsidRPr="0039672B" w:rsidRDefault="00470CBF"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biết được các dạng tài nguyên thiên nhiên chủ yếu.</w:t>
      </w:r>
    </w:p>
    <w:tbl>
      <w:tblPr>
        <w:tblW w:w="0" w:type="auto"/>
        <w:tblInd w:w="108" w:type="dxa"/>
        <w:tblLayout w:type="fixed"/>
        <w:tblLook w:val="0000" w:firstRow="0" w:lastRow="0" w:firstColumn="0" w:lastColumn="0" w:noHBand="0" w:noVBand="0"/>
      </w:tblPr>
      <w:tblGrid>
        <w:gridCol w:w="3147"/>
        <w:gridCol w:w="3063"/>
        <w:gridCol w:w="3487"/>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6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nhận xét chung và đưa ra đáp án chuẩn</w:t>
            </w:r>
          </w:p>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tiếp tục đặt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tên các đạng tài nguyên không có khả năng tái sinh ở nước ta?</w:t>
            </w:r>
          </w:p>
          <w:p w:rsidR="0098532E" w:rsidRPr="0039672B" w:rsidRDefault="00A068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ài nguyên năng lượng vĩnh cửu như nắng, gió, thuỷ triều ...</w:t>
            </w:r>
          </w:p>
        </w:tc>
        <w:tc>
          <w:tcPr>
            <w:tcW w:w="306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ằng kiến thức thực tế, HS trình bày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ầu mỏ, than đá, quặng sắ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là dạng tài nguyên tái sinh</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 như bảng 5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dạng tài nguyên thiên nhiên chủ yếu gồ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ài nguyên không tái sinh: là dạng tài nguyên sau một thời gian sử dụng sẽ bị cạn kiệ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ài nguyên tái sinh là dạng tài nguyên khi sử dụng hợp lý sẽ có điều kiện phát triển, phục hồi</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2:  </w:t>
      </w:r>
      <w:r w:rsidRPr="0039672B">
        <w:rPr>
          <w:rFonts w:ascii="Times New Roman" w:hAnsi="Times New Roman" w:cs="Times New Roman"/>
          <w:bCs/>
          <w:sz w:val="26"/>
          <w:szCs w:val="26"/>
        </w:rPr>
        <w:t>Sử dụng hợp lý tài nguyên thiên nhiên</w:t>
      </w:r>
    </w:p>
    <w:p w:rsidR="00470CBF" w:rsidRPr="0039672B" w:rsidRDefault="00470CBF"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biết và hiểu được các cách sử dụng hợp lý tài nguyên thiên nhiên</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0098532E" w:rsidRPr="0039672B">
              <w:rPr>
                <w:rFonts w:ascii="Times New Roman" w:hAnsi="Times New Roman" w:cs="Times New Roman"/>
                <w:sz w:val="26"/>
                <w:szCs w:val="26"/>
              </w:rPr>
              <w:t xml:space="preserve"> GV yêu cầu HS nghiên cứu thông tin SGK, thảo luận nhóm hoàn thành bảng 58.2</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nhận xét chung và đưa ra kiến thức chuẩ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giải thích vì sao trên vùng đất dốc. Những nơi có TV bao phủ và làm ruộng bậc thang, lại góp phần chống xói mòn đất?</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ọc sinh nghiên cứu thông tin kết hợp quan sát tranh H58.2 thảo luận nhóm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ảng 58.3 GV nhận xét ch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ếu thiếu nước sẽ có những tác hại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hậu quả của việc sử dụng nguồn nước bị ô nhiễ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ồng rừng có tác dụng trong việc sử dụng tài nguyên đất không?vì sao?</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GV yêu cầu học sinh đọc thông tin 3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có vai trò gì đối với các sinh vật khác và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hậu quả của việc chặt phá và đốt rừng.</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hoàn thành bảng 58.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oàn t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học sinh trình bày. Lớp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hoàn thành bảng 58.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oàn  thành bảng 58.3 vào vở.</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inh vật trên trái đất sẽ không tồn tại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ảnh hưởng sấu đến sự sinh trưởng và phát triển của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ó. Rừng giữ nướ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đọc và nghiên cứu thông tin mục 3 SGK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là nơi sống của động vật, thực vật. Rừng giữ nước, cung cấp nguyên liệu cho con người, trong sạch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U Minh, rừng Cúc Phư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ông phá rừng, tuyên truyền cho mọi người về vai trò của rừng và tác hại nếu như rừng bị chặt ph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đọc kết luận cuối bài</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Sử dụng hợp lí tài nguyên đất</w:t>
            </w: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ử dụng hợp lí tài nguyên đất là làm cho đất không bị thoái hoá.</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2. Sử dụng  hợp lí tài</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guyên nướ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ước là nhu cầu không thể thiếu của mọi sinh vật trên trái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dụng hợp lí tài nguyên nước là không làm ô nhiễm và  cạn kiệt nguồn nước.</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3. Sử dụng hợp lí tài</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guyên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là ngôi nhà chung cho các loài động vật và vi sinh vật, Góp phần quan trọng trong việc cân bằng sinh thái của trái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dụng hợp lí tài nguyên rừng là kết quả giữa khai thác có mức độ và bảo vệ, trồng rừng, thành lập các khu bảo tồn thiên nhiên, các vườn quốc gia.</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3.</w:t>
      </w:r>
      <w:r w:rsidR="00A068D1" w:rsidRPr="0039672B">
        <w:rPr>
          <w:rFonts w:ascii="Times New Roman" w:hAnsi="Times New Roman" w:cs="Times New Roman"/>
          <w:b/>
          <w:bCs/>
          <w:sz w:val="26"/>
          <w:szCs w:val="26"/>
        </w:rPr>
        <w:t xml:space="preserve"> C</w:t>
      </w:r>
      <w:r w:rsidRPr="0039672B">
        <w:rPr>
          <w:rFonts w:ascii="Times New Roman" w:hAnsi="Times New Roman" w:cs="Times New Roman"/>
          <w:b/>
          <w:bCs/>
          <w:sz w:val="26"/>
          <w:szCs w:val="26"/>
          <w:lang w:val="vi-VN"/>
        </w:rPr>
        <w:t>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A068D1" w:rsidRPr="0039672B" w:rsidRDefault="00A068D1"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 </w:t>
      </w:r>
      <w:r w:rsidRPr="0039672B">
        <w:rPr>
          <w:rFonts w:ascii="Times New Roman" w:hAnsi="Times New Roman" w:cs="Times New Roman"/>
          <w:sz w:val="26"/>
          <w:szCs w:val="26"/>
        </w:rPr>
        <w:t>Kết luận chung.</w:t>
      </w:r>
    </w:p>
    <w:p w:rsidR="0098532E" w:rsidRPr="0039672B" w:rsidRDefault="00A068D1"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323DC6"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w:t>
      </w:r>
      <w:r w:rsidR="00BE6E58" w:rsidRPr="0039672B">
        <w:rPr>
          <w:rFonts w:ascii="Times New Roman" w:eastAsia="Arial" w:hAnsi="Times New Roman" w:cs="Times New Roman"/>
          <w:i/>
          <w:sz w:val="26"/>
          <w:szCs w:val="26"/>
        </w:rPr>
        <w:t xml:space="preserve">Giúp HS tìm tòi, mở rộng thêm những gì đã </w:t>
      </w:r>
      <w:r w:rsidR="00BE6E58" w:rsidRPr="0039672B">
        <w:rPr>
          <w:rFonts w:ascii="Times New Roman" w:hAnsi="Times New Roman" w:cs="Times New Roman"/>
          <w:i/>
          <w:sz w:val="26"/>
          <w:szCs w:val="26"/>
        </w:rPr>
        <w:t>được học, dần hình thành nhu cầu học tập suốt đời.</w:t>
      </w:r>
      <w:r w:rsidR="00BE6E58" w:rsidRPr="0039672B">
        <w:rPr>
          <w:rFonts w:ascii="Times New Roman" w:hAnsi="Times New Roman" w:cs="Times New Roman"/>
          <w:b/>
          <w:bCs/>
          <w:sz w:val="26"/>
          <w:szCs w:val="26"/>
        </w:rPr>
        <w:t xml:space="preserve"> </w:t>
      </w:r>
    </w:p>
    <w:p w:rsidR="00A068D1" w:rsidRPr="0039672B" w:rsidRDefault="00A068D1"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 </w:t>
      </w:r>
      <w:r w:rsidRPr="0039672B">
        <w:rPr>
          <w:rFonts w:ascii="Times New Roman" w:hAnsi="Times New Roman" w:cs="Times New Roman"/>
          <w:sz w:val="26"/>
          <w:szCs w:val="26"/>
        </w:rPr>
        <w:t>- Em hãy kể tên một số khu rừng của nước ta hiện nay đang được bảo vệ tốt.  - Theo em, chúng ta phải làm gì để bảo vệ các khu rừng đó?</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w:t>
      </w:r>
      <w:r w:rsidR="00A068D1" w:rsidRPr="0039672B">
        <w:rPr>
          <w:rFonts w:ascii="Times New Roman" w:hAnsi="Times New Roman" w:cs="Times New Roman"/>
          <w:b/>
          <w:bCs/>
          <w:sz w:val="26"/>
          <w:szCs w:val="26"/>
        </w:rPr>
        <w:t xml:space="preserve"> </w:t>
      </w:r>
      <w:r w:rsidRPr="0039672B">
        <w:rPr>
          <w:rFonts w:ascii="Times New Roman" w:hAnsi="Times New Roman" w:cs="Times New Roman"/>
          <w:b/>
          <w:bCs/>
          <w:sz w:val="26"/>
          <w:szCs w:val="26"/>
          <w:lang w:val="vi-VN"/>
        </w:rPr>
        <w:t>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bài cũ, trả lời và làm bài tập các câu hỏi trong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ẻ bảng 59 vào phiếu học tập và vào vở</w:t>
      </w:r>
    </w:p>
    <w:p w:rsidR="00A068D1"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ọc trước bài 59 SGK</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tbl>
      <w:tblPr>
        <w:tblW w:w="0" w:type="auto"/>
        <w:tblLayout w:type="fixed"/>
        <w:tblLook w:val="0000" w:firstRow="0" w:lastRow="0" w:firstColumn="0" w:lastColumn="0" w:noHBand="0" w:noVBand="0"/>
      </w:tblPr>
      <w:tblGrid>
        <w:gridCol w:w="4900"/>
        <w:gridCol w:w="4900"/>
      </w:tblGrid>
      <w:tr w:rsidR="001050B1" w:rsidRPr="001050B1">
        <w:trPr>
          <w:trHeight w:val="864"/>
        </w:trPr>
        <w:tc>
          <w:tcPr>
            <w:tcW w:w="4900" w:type="dxa"/>
            <w:shd w:val="clear" w:color="auto" w:fill="auto"/>
          </w:tcPr>
          <w:p w:rsidR="001050B1" w:rsidRPr="001050B1" w:rsidRDefault="001050B1" w:rsidP="00372991">
            <w:pPr>
              <w:rPr>
                <w:color w:val="auto"/>
                <w:sz w:val="26"/>
                <w:szCs w:val="26"/>
              </w:rPr>
            </w:pPr>
            <w:r w:rsidRPr="001050B1">
              <w:rPr>
                <w:color w:val="auto"/>
                <w:sz w:val="26"/>
                <w:szCs w:val="26"/>
              </w:rPr>
              <w:lastRenderedPageBreak/>
              <w:t>PHÒNG GD&amp;ĐT NHO QUAN</w:t>
            </w:r>
          </w:p>
          <w:p w:rsidR="001050B1" w:rsidRPr="001050B1" w:rsidRDefault="001050B1" w:rsidP="00372991">
            <w:pPr>
              <w:rPr>
                <w:color w:val="auto"/>
                <w:sz w:val="26"/>
                <w:szCs w:val="26"/>
              </w:rPr>
            </w:pPr>
            <w:r w:rsidRPr="001050B1">
              <w:rPr>
                <w:color w:val="auto"/>
                <w:sz w:val="26"/>
                <w:szCs w:val="26"/>
              </w:rPr>
              <w:t>TRƯỜNG THCS THANH LẠC</w:t>
            </w:r>
          </w:p>
        </w:tc>
        <w:tc>
          <w:tcPr>
            <w:tcW w:w="4900" w:type="dxa"/>
            <w:shd w:val="clear" w:color="auto" w:fill="auto"/>
          </w:tcPr>
          <w:p w:rsidR="001050B1" w:rsidRPr="001050B1" w:rsidRDefault="001050B1" w:rsidP="00372991">
            <w:pPr>
              <w:jc w:val="center"/>
              <w:rPr>
                <w:color w:val="auto"/>
                <w:sz w:val="26"/>
                <w:szCs w:val="26"/>
              </w:rPr>
            </w:pPr>
            <w:r w:rsidRPr="001050B1">
              <w:rPr>
                <w:color w:val="auto"/>
                <w:sz w:val="26"/>
                <w:szCs w:val="26"/>
              </w:rPr>
              <w:t>CHỦ ĐỀ DẠY HỌC THEO PHƯƠNG PHÁP TRẢI NGHIỆM SÁNG TẠO</w:t>
            </w:r>
          </w:p>
        </w:tc>
      </w:tr>
    </w:tbl>
    <w:p w:rsidR="001050B1" w:rsidRPr="001050B1" w:rsidRDefault="001050B1" w:rsidP="001050B1">
      <w:pPr>
        <w:jc w:val="center"/>
        <w:rPr>
          <w:b/>
          <w:color w:val="auto"/>
          <w:sz w:val="26"/>
          <w:szCs w:val="26"/>
        </w:rPr>
      </w:pPr>
      <w:r w:rsidRPr="001050B1">
        <w:rPr>
          <w:b/>
          <w:color w:val="auto"/>
          <w:sz w:val="26"/>
          <w:szCs w:val="26"/>
        </w:rPr>
        <w:t>BẢO VỆ MÔI TRƯỜNG</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I. MỤC TIÊU</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Thiết kế và thực hiện được thí nghiệm xử lí ô nhiễm tài nguyên nước bằng thực vật thủy sinh.</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Xây dựng được sản phẩm tuyên truyền về một số biện pháp bảo vệ môi trường.</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II. THỜI GIAN THỰC HIỆ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2  tuần, bắt đầu sau khi học song chương IV. Đến kết thúc chương.</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III. THIẾT BỊ VÀ VẬT TƯ</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SGK Sinh 9</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Giấy A4, bút viết.</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Máy tính có kết nối internet, ….</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Thùng xốp bọc nilon chứa được nước.</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IV. HÌNH THỨC HOẠT ĐỘ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Làm việc theo nhóm từ 3-6 người.</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t>HOẠT ĐỘNG 1: TÌM KIẾM THÔNG TI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xml:space="preserve">- Từ SGK: </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Các dạng tài nguyên thiên nhiê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Các biện pháp bảo vệ đa dạng các hệ sinh thái.</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Các biện pháp khôi phục môi trườ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Luật bảo vệ môi trườ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Thông tin từ các nguồn khác.</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Sử dụng tài liệu thư việ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Interet.</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t>HOẠT ĐỘNG 2: XỬ LÍ THÔNG TI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Thể hiện thông tin thu thập được dưới dạng sơ đồ tư duy .</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t>HOẠT ĐỘNG 3: THIẾT KẾ VÀ THỰC HIỆN GIẢI PHÁP KHẮC PHỤC Ô NHIỄM NƯỚC BẰNG CÁCH SỬ DỤNG THỰC VẬT THỦY SINH TẠI ĐỊA PHƯƠ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1:  Lựa chọn đối tượng thực vật.</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2: Lập đề cương cho giải pháp bao gồm các nội du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3: Lập kế hoạch thực hiện giải pháp (7-10 ngày).</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4: Thực hiện giải pháp.</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5: Cả nhóm thảo luận về sự thay đổi màu nước, mùi nước và hàm lượng các chất gây ô nhiễm trước và sau thí nghiệm.</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6: Cả nhóm họp và đề xuất áp dụng rộng rãi phương pháp này ở các môi trường nước khác nhau cũng bị ô nhiễm và sử dụng loài thực vật thủy sinh khác.</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t>HOẠT ĐỘNG 4: XÂY DỰNG  BÁO CÁO SẢN PHẨM</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1:  Viết báo cáo kết quả thực hiện giải pháp theo đề cương.</w:t>
      </w:r>
    </w:p>
    <w:tbl>
      <w:tblPr>
        <w:tblW w:w="9630" w:type="dxa"/>
        <w:tblInd w:w="108" w:type="dxa"/>
        <w:tblLook w:val="00A0" w:firstRow="1" w:lastRow="0" w:firstColumn="1" w:lastColumn="0" w:noHBand="0" w:noVBand="0"/>
      </w:tblPr>
      <w:tblGrid>
        <w:gridCol w:w="3686"/>
        <w:gridCol w:w="3118"/>
        <w:gridCol w:w="2826"/>
      </w:tblGrid>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hông số</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rước thí nghiệm</w:t>
            </w: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Sau thí nghiệm</w:t>
            </w:r>
          </w:p>
        </w:tc>
      </w:tr>
      <w:tr w:rsidR="001050B1" w:rsidRPr="001050B1">
        <w:trPr>
          <w:trHeight w:val="333"/>
        </w:trPr>
        <w:tc>
          <w:tcPr>
            <w:tcW w:w="3686"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Nitrat</w:t>
            </w:r>
          </w:p>
        </w:tc>
        <w:tc>
          <w:tcPr>
            <w:tcW w:w="3118"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Photphat</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NH4NH3</w:t>
            </w:r>
          </w:p>
        </w:tc>
        <w:tc>
          <w:tcPr>
            <w:tcW w:w="3118"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đỘ pH</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COND</w:t>
            </w:r>
          </w:p>
        </w:tc>
        <w:tc>
          <w:tcPr>
            <w:tcW w:w="3118"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URB</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Nhiệt độ</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p>
        </w:tc>
      </w:tr>
    </w:tbl>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2: Cả nhóm thống nhất lựa chọn một trong các loại hình trên để báo cáo.</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lastRenderedPageBreak/>
        <w:t>HOẠT ĐỘNG 5: THỰC HIỆN TUYÊN TRUYỀN BẢO VỆ MÔI TRƯỜ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1: Phân công nhóm trình bày, giới thiệu sản phẩm.</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2: Đại diện mỗi nhóm mời thầy, cô để chia sẻ.</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V. TIÊU CHÍ ĐÁNH GIÁ</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Về sản phẩm: Sơ đồ tư duy phải thể hiện rõ thông ti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Về hoạt động: Báo cáo ngắn gọn, đầy đủ, có sự phân công rõ ràng..</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VI. PHIẾU ĐÁNH GIÁ CÁC HOẠT ĐỘNG</w:t>
      </w:r>
    </w:p>
    <w:tbl>
      <w:tblPr>
        <w:tblW w:w="9630" w:type="dxa"/>
        <w:tblInd w:w="108" w:type="dxa"/>
        <w:tblLook w:val="00A0" w:firstRow="1" w:lastRow="0" w:firstColumn="1" w:lastColumn="0" w:noHBand="0" w:noVBand="0"/>
      </w:tblPr>
      <w:tblGrid>
        <w:gridCol w:w="2605"/>
        <w:gridCol w:w="1134"/>
        <w:gridCol w:w="1134"/>
        <w:gridCol w:w="1134"/>
        <w:gridCol w:w="1417"/>
        <w:gridCol w:w="1276"/>
        <w:gridCol w:w="930"/>
      </w:tblGrid>
      <w:tr w:rsidR="001050B1" w:rsidRPr="001050B1">
        <w:trPr>
          <w:trHeight w:val="315"/>
        </w:trPr>
        <w:tc>
          <w:tcPr>
            <w:tcW w:w="2605"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Họ và tên thành viên</w:t>
            </w:r>
          </w:p>
        </w:tc>
        <w:tc>
          <w:tcPr>
            <w:tcW w:w="1134"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134"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134"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417"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27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930"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15"/>
        </w:trPr>
        <w:tc>
          <w:tcPr>
            <w:tcW w:w="2605"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Mức độ đóng góp</w:t>
            </w:r>
          </w:p>
        </w:tc>
        <w:tc>
          <w:tcPr>
            <w:tcW w:w="1134"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134"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134"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417"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276"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930"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bl>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Cả nhóm thống nhất tự đánh giá các nd bằng cách khoanh tròn vào các mức độ A,B,C,D.</w:t>
      </w:r>
    </w:p>
    <w:tbl>
      <w:tblPr>
        <w:tblW w:w="9630" w:type="dxa"/>
        <w:tblInd w:w="108" w:type="dxa"/>
        <w:tblLook w:val="00A0" w:firstRow="1" w:lastRow="0" w:firstColumn="1" w:lastColumn="0" w:noHBand="0" w:noVBand="0"/>
      </w:tblPr>
      <w:tblGrid>
        <w:gridCol w:w="1080"/>
        <w:gridCol w:w="540"/>
        <w:gridCol w:w="540"/>
        <w:gridCol w:w="540"/>
        <w:gridCol w:w="630"/>
        <w:gridCol w:w="550"/>
        <w:gridCol w:w="709"/>
        <w:gridCol w:w="851"/>
        <w:gridCol w:w="950"/>
        <w:gridCol w:w="990"/>
        <w:gridCol w:w="810"/>
        <w:gridCol w:w="900"/>
        <w:gridCol w:w="540"/>
      </w:tblGrid>
      <w:tr w:rsidR="001050B1" w:rsidRPr="001050B1">
        <w:trPr>
          <w:trHeight w:val="732"/>
        </w:trPr>
        <w:tc>
          <w:tcPr>
            <w:tcW w:w="1080" w:type="dxa"/>
            <w:tcBorders>
              <w:top w:val="single" w:sz="4" w:space="0" w:color="auto"/>
              <w:left w:val="single" w:sz="4" w:space="0" w:color="auto"/>
              <w:bottom w:val="single" w:sz="4" w:space="0" w:color="auto"/>
              <w:right w:val="single" w:sz="4" w:space="0" w:color="auto"/>
            </w:tcBorders>
            <w:noWrap/>
          </w:tcPr>
          <w:p w:rsidR="001050B1" w:rsidRPr="001050B1" w:rsidRDefault="001050B1" w:rsidP="00372991">
            <w:pPr>
              <w:pStyle w:val="NoSpacing"/>
              <w:jc w:val="center"/>
              <w:rPr>
                <w:rFonts w:ascii="Times New Roman" w:hAnsi="Times New Roman" w:cs="Times New Roman"/>
                <w:color w:val="000000"/>
                <w:sz w:val="26"/>
                <w:szCs w:val="26"/>
              </w:rPr>
            </w:pPr>
            <w:r w:rsidRPr="001050B1">
              <w:rPr>
                <w:rFonts w:ascii="Times New Roman" w:hAnsi="Times New Roman" w:cs="Times New Roman"/>
                <w:color w:val="000000"/>
                <w:sz w:val="26"/>
                <w:szCs w:val="26"/>
              </w:rPr>
              <w:t>Nội dung</w:t>
            </w:r>
          </w:p>
        </w:tc>
        <w:tc>
          <w:tcPr>
            <w:tcW w:w="2250" w:type="dxa"/>
            <w:gridSpan w:val="4"/>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inh thần làm việc nhóm</w:t>
            </w:r>
          </w:p>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3060" w:type="dxa"/>
            <w:gridSpan w:val="4"/>
            <w:tcBorders>
              <w:top w:val="single" w:sz="4" w:space="0" w:color="auto"/>
              <w:left w:val="nil"/>
              <w:bottom w:val="single" w:sz="4" w:space="0" w:color="auto"/>
              <w:right w:val="single" w:sz="4" w:space="0" w:color="auto"/>
            </w:tcBorders>
            <w:noWrap/>
          </w:tcPr>
          <w:p w:rsidR="001050B1" w:rsidRPr="001050B1" w:rsidRDefault="001050B1" w:rsidP="00372991">
            <w:pPr>
              <w:pStyle w:val="NoSpacing"/>
              <w:jc w:val="center"/>
              <w:rPr>
                <w:rFonts w:ascii="Times New Roman" w:hAnsi="Times New Roman" w:cs="Times New Roman"/>
                <w:color w:val="000000"/>
                <w:sz w:val="26"/>
                <w:szCs w:val="26"/>
              </w:rPr>
            </w:pPr>
            <w:r w:rsidRPr="001050B1">
              <w:rPr>
                <w:rFonts w:ascii="Times New Roman" w:hAnsi="Times New Roman" w:cs="Times New Roman"/>
                <w:color w:val="000000"/>
                <w:sz w:val="26"/>
                <w:szCs w:val="26"/>
              </w:rPr>
              <w:t>Hiệu quả làm việc nhóm</w:t>
            </w:r>
          </w:p>
          <w:p w:rsidR="001050B1" w:rsidRPr="001050B1" w:rsidRDefault="001050B1" w:rsidP="00372991">
            <w:pPr>
              <w:pStyle w:val="NoSpacing"/>
              <w:jc w:val="center"/>
              <w:rPr>
                <w:rFonts w:ascii="Times New Roman" w:hAnsi="Times New Roman" w:cs="Times New Roman"/>
                <w:color w:val="000000"/>
                <w:sz w:val="26"/>
                <w:szCs w:val="26"/>
              </w:rPr>
            </w:pPr>
          </w:p>
        </w:tc>
        <w:tc>
          <w:tcPr>
            <w:tcW w:w="3240" w:type="dxa"/>
            <w:gridSpan w:val="4"/>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rao đổi thảo luận trong nhóm</w:t>
            </w:r>
          </w:p>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15"/>
        </w:trPr>
        <w:tc>
          <w:tcPr>
            <w:tcW w:w="1080"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Mức độ</w:t>
            </w:r>
          </w:p>
        </w:tc>
        <w:tc>
          <w:tcPr>
            <w:tcW w:w="540"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A</w:t>
            </w:r>
          </w:p>
        </w:tc>
        <w:tc>
          <w:tcPr>
            <w:tcW w:w="54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B</w:t>
            </w:r>
          </w:p>
        </w:tc>
        <w:tc>
          <w:tcPr>
            <w:tcW w:w="54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C</w:t>
            </w:r>
          </w:p>
        </w:tc>
        <w:tc>
          <w:tcPr>
            <w:tcW w:w="63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D</w:t>
            </w:r>
          </w:p>
        </w:tc>
        <w:tc>
          <w:tcPr>
            <w:tcW w:w="550"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A</w:t>
            </w:r>
          </w:p>
        </w:tc>
        <w:tc>
          <w:tcPr>
            <w:tcW w:w="709"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B</w:t>
            </w:r>
          </w:p>
        </w:tc>
        <w:tc>
          <w:tcPr>
            <w:tcW w:w="851"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C</w:t>
            </w:r>
          </w:p>
        </w:tc>
        <w:tc>
          <w:tcPr>
            <w:tcW w:w="95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D</w:t>
            </w:r>
          </w:p>
        </w:tc>
        <w:tc>
          <w:tcPr>
            <w:tcW w:w="990"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A</w:t>
            </w:r>
          </w:p>
        </w:tc>
        <w:tc>
          <w:tcPr>
            <w:tcW w:w="81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B</w:t>
            </w:r>
          </w:p>
        </w:tc>
        <w:tc>
          <w:tcPr>
            <w:tcW w:w="90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C</w:t>
            </w:r>
          </w:p>
        </w:tc>
        <w:tc>
          <w:tcPr>
            <w:tcW w:w="54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D</w:t>
            </w:r>
          </w:p>
        </w:tc>
      </w:tr>
    </w:tbl>
    <w:p w:rsidR="001050B1" w:rsidRPr="001050B1" w:rsidRDefault="001050B1" w:rsidP="001050B1">
      <w:pPr>
        <w:pStyle w:val="NoSpacing"/>
        <w:rPr>
          <w:rFonts w:ascii="Times New Roman" w:hAnsi="Times New Roman" w:cs="Times New Roman"/>
          <w:sz w:val="26"/>
          <w:szCs w:val="26"/>
        </w:rPr>
      </w:pPr>
    </w:p>
    <w:tbl>
      <w:tblPr>
        <w:tblW w:w="0" w:type="auto"/>
        <w:tblInd w:w="360" w:type="dxa"/>
        <w:tblLayout w:type="fixed"/>
        <w:tblLook w:val="0000" w:firstRow="0" w:lastRow="0" w:firstColumn="0" w:lastColumn="0" w:noHBand="0" w:noVBand="0"/>
      </w:tblPr>
      <w:tblGrid>
        <w:gridCol w:w="4143"/>
        <w:gridCol w:w="4783"/>
      </w:tblGrid>
      <w:tr w:rsidR="001050B1" w:rsidRPr="001050B1">
        <w:tc>
          <w:tcPr>
            <w:tcW w:w="4143" w:type="dxa"/>
            <w:shd w:val="clear" w:color="auto" w:fill="auto"/>
          </w:tcPr>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Duyệt của tổ CM</w:t>
            </w: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 xml:space="preserve">              </w:t>
            </w: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p>
        </w:tc>
        <w:tc>
          <w:tcPr>
            <w:tcW w:w="4783" w:type="dxa"/>
            <w:shd w:val="clear" w:color="auto" w:fill="auto"/>
          </w:tcPr>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Ngày bắt đầu thực hiện:</w:t>
            </w:r>
          </w:p>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Ngày báo cáo:</w:t>
            </w:r>
          </w:p>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 xml:space="preserve">                        GIÁO VIÊN</w:t>
            </w: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 xml:space="preserve">                  Nguyễn Thị Nhung</w:t>
            </w:r>
          </w:p>
        </w:tc>
      </w:tr>
    </w:tbl>
    <w:p w:rsidR="001050B1" w:rsidRPr="001050B1" w:rsidRDefault="001050B1" w:rsidP="001050B1">
      <w:pPr>
        <w:pStyle w:val="NoSpacing"/>
        <w:rPr>
          <w:rFonts w:ascii="Times New Roman" w:hAnsi="Times New Roman" w:cs="Times New Roman"/>
          <w:sz w:val="26"/>
          <w:szCs w:val="26"/>
        </w:rPr>
      </w:pPr>
    </w:p>
    <w:p w:rsidR="001050B1" w:rsidRPr="00D128C7" w:rsidRDefault="001050B1" w:rsidP="001050B1">
      <w:pPr>
        <w:pStyle w:val="NoSpacing"/>
        <w:rPr>
          <w:sz w:val="26"/>
          <w:szCs w:val="26"/>
        </w:rPr>
      </w:pPr>
    </w:p>
    <w:p w:rsidR="001050B1" w:rsidRDefault="001050B1" w:rsidP="00AF43C2">
      <w:pPr>
        <w:pStyle w:val="NoSpacing"/>
        <w:rPr>
          <w:rFonts w:ascii="Times New Roman" w:hAnsi="Times New Roman" w:cs="Times New Roman"/>
          <w:sz w:val="26"/>
          <w:szCs w:val="26"/>
        </w:rPr>
      </w:pPr>
    </w:p>
    <w:p w:rsidR="001050B1" w:rsidRDefault="001050B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1050B1" w:rsidRDefault="001050B1"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    Bài 59: KHÔI PHỤC MÔI TRƯỜNG VÀ GÌN GIỮ THIÊN NHIÊN HOANG DÃ</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giải thích được vì sao cần khôi phục môi trường, giữ gìn thiên nhiên hoang dã.</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hiểu được ý nghĩa của các biện pháp bảo vệ thiên nhiên hoang d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ĩ nă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Rèn kĩ năng tư duy logic, khả năng tổng hợp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nâng cao ý thức bảo vệ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323DC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Năng lực tư duy sáng tạo, tự học, tự giải quyết vấn đề</w:t>
      </w:r>
    </w:p>
    <w:p w:rsidR="0098532E" w:rsidRPr="0039672B" w:rsidRDefault="00323DC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Năng lực phản hồi, lắng nghe tích cực, hợp tác trong quá trình thảo luận.</w:t>
      </w:r>
    </w:p>
    <w:p w:rsidR="0098532E" w:rsidRPr="0039672B" w:rsidRDefault="00323DC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Dự kiến phương pháp:</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Dạy học nhóm, vấn đáp – tìm tòi.Trực quan,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 Tranh ảnh có nội dung : Trồng rừng, khu bảo tồn thiên nhiê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GV: Tư liệu công việc bảo tồn gen động vật. Tranh ảnh: Bảo vệ rừng,trồng cây gây rừ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các dạng tài nguyên thiên nhiên, cho ví dụ</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Vì sao phải sử dụng tiết kiệm và hợp lí tài nguyên thiên nhiê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Vào bài mới</w:t>
      </w:r>
      <w:r w:rsidR="00A068D1" w:rsidRPr="0039672B">
        <w:rPr>
          <w:rFonts w:ascii="Times New Roman" w:hAnsi="Times New Roman" w:cs="Times New Roman"/>
          <w:bCs/>
          <w:iCs/>
          <w:sz w:val="26"/>
          <w:szCs w:val="26"/>
        </w:rPr>
        <w:t>:</w:t>
      </w:r>
    </w:p>
    <w:p w:rsidR="00A068D1" w:rsidRPr="0039672B" w:rsidRDefault="00A068D1"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A. Khởi động:</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2917BD" w:rsidRPr="0039672B" w:rsidRDefault="002917BD"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hế nào là động vật hoang giã?</w:t>
      </w:r>
    </w:p>
    <w:p w:rsidR="002917BD" w:rsidRPr="0039672B" w:rsidRDefault="002917BD"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thảo luận và đua ra câu trả lời.</w:t>
      </w:r>
    </w:p>
    <w:p w:rsidR="002917BD" w:rsidRPr="0039672B" w:rsidRDefault="002917BD"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B. Hình thành kiến thứ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Ý NGHĨA CỦA VIỆC KHÔI PHỤC MÔI TRƯỜNG VÀ GIỮ GÌN THIÊN NHIÊN HOANG DÃ</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hiểu và giải thích được vì sao cần khôi phục môi trường, giữ gìn thiên nhiên hoang dã</w:t>
      </w:r>
    </w:p>
    <w:tbl>
      <w:tblPr>
        <w:tblW w:w="0" w:type="auto"/>
        <w:tblInd w:w="108" w:type="dxa"/>
        <w:tblLayout w:type="fixed"/>
        <w:tblLook w:val="0000" w:firstRow="0" w:lastRow="0" w:firstColumn="0" w:lastColumn="0" w:noHBand="0" w:noVBand="0"/>
      </w:tblPr>
      <w:tblGrid>
        <w:gridCol w:w="3147"/>
        <w:gridCol w:w="3007"/>
        <w:gridCol w:w="3543"/>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0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yêu cầu học sinh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cần khôi phục môi trường và giữ gìn thiên nhiên hoang dã?</w:t>
            </w:r>
          </w:p>
        </w:tc>
        <w:tc>
          <w:tcPr>
            <w:tcW w:w="300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kết hợp với kiến thức bài trước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c nhận xét bổ sung.</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sống hiện nay đang bị suy tho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ữ gìn thiên nhiên hoang dã là bảo vệ sinh vật và môi trường sống của chúng tránh lũ lụt, ô nhiễm, hạn hán</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CÁC BIỆN PHÁP BẢO VỆ THIÊN NHIÊN</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D549D7"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GTV yêu cầu học sinh </w:t>
            </w:r>
            <w:r w:rsidR="0098532E" w:rsidRPr="0039672B">
              <w:rPr>
                <w:rFonts w:ascii="Times New Roman" w:hAnsi="Times New Roman" w:cs="Times New Roman"/>
                <w:sz w:val="26"/>
                <w:szCs w:val="26"/>
              </w:rPr>
              <w:lastRenderedPageBreak/>
              <w:t xml:space="preserve">nghiên cứu thông tin SGK. </w:t>
            </w:r>
            <w:r w:rsidR="0098532E" w:rsidRPr="0039672B">
              <w:rPr>
                <w:rFonts w:ascii="Times New Roman" w:hAnsi="Times New Roman" w:cs="Times New Roman"/>
                <w:sz w:val="26"/>
                <w:szCs w:val="26"/>
                <w:lang w:val="pt-PT"/>
              </w:rPr>
              <w:t>Quan sát H59 trả lời câu hỏ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êu các biện pháp bảo vệ tài nguyên sinh vật. Hãy lấy ví dụ minh hoạ cho các biện pháp ấy</w:t>
            </w:r>
          </w:p>
          <w:p w:rsidR="0098532E" w:rsidRPr="0039672B" w:rsidRDefault="00D549D7"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2:</w:t>
            </w:r>
            <w:r w:rsidR="0098532E" w:rsidRPr="0039672B">
              <w:rPr>
                <w:rFonts w:ascii="Times New Roman" w:hAnsi="Times New Roman" w:cs="Times New Roman"/>
                <w:sz w:val="26"/>
                <w:szCs w:val="26"/>
                <w:lang w:val="pt-PT"/>
              </w:rPr>
              <w:t xml:space="preserve"> GV chốt lại đáp án đú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Em hãy cho biết các công việc chúng ta đã làm được để bảo vệ tài nguyên sinh vật?</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D549D7"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3:</w:t>
            </w:r>
            <w:r w:rsidR="0098532E" w:rsidRPr="0039672B">
              <w:rPr>
                <w:rFonts w:ascii="Times New Roman" w:hAnsi="Times New Roman" w:cs="Times New Roman"/>
                <w:sz w:val="26"/>
                <w:szCs w:val="26"/>
                <w:lang w:val="pt-PT"/>
              </w:rPr>
              <w:t xml:space="preserve"> GV yêu cầu HS thảo luận nhóm hoàn thành bảng 59</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 xml:space="preserve">- HS quan sát H59 nghiên </w:t>
            </w:r>
            <w:r w:rsidRPr="0039672B">
              <w:rPr>
                <w:rFonts w:ascii="Times New Roman" w:hAnsi="Times New Roman" w:cs="Times New Roman"/>
                <w:sz w:val="26"/>
                <w:szCs w:val="26"/>
                <w:lang w:val="pt-PT"/>
              </w:rPr>
              <w:lastRenderedPageBreak/>
              <w:t>cứu thông tin trả lời câu hỏ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Đại diện 1 hoặc 2 HS trả lời, lớp nhận xét bổ sung</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hoàn t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nội dung các biện phá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o đổi nhóm thống nhất ý kiến về hiệu quả của các biện phá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HS hoàn thiện kiến thức vào vở</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lastRenderedPageBreak/>
              <w:t>1. Bảo vệ tài nguyên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Bảo vệ các khu rừng đầu nguồn, rừng già….</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ây dựng các khu bảo tồn, các vườn quốc gia để bảo vệ các sinh vật hoang d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ông săn bắn động vật hoang dã và khai thác quá mức các loài sinh vật hoang d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Ứng dụng công nghệ sinh học để bảo tồn nguồn gen quý hiếm.</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Trồng cây gây rừng, tạo môi trường sống cho nhiều loài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2. Cải tạo các hệ sinh thái bị thoái ho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Bảng 59. Các biện pháp cải tạo các hệ sinh thái bị thoái hoá</w:t>
      </w:r>
    </w:p>
    <w:tbl>
      <w:tblPr>
        <w:tblW w:w="0" w:type="auto"/>
        <w:tblInd w:w="108" w:type="dxa"/>
        <w:tblLayout w:type="fixed"/>
        <w:tblLook w:val="0000" w:firstRow="0" w:lastRow="0" w:firstColumn="0" w:lastColumn="0" w:noHBand="0" w:noVBand="0"/>
      </w:tblPr>
      <w:tblGrid>
        <w:gridCol w:w="4779"/>
        <w:gridCol w:w="4918"/>
      </w:tblGrid>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biện pháp</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iệu quả</w:t>
            </w:r>
          </w:p>
        </w:tc>
      </w:tr>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ới vùng đất trống đồi núi trọc thì trồng cây gây rừ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cường thuỷ lợi, tưới tiêu hợp l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ón phân hợp lí và hợp vệ sinh</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ay đổi cây trồng hợp lí</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ọn giống thích hợp</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ạn chế xói mòn đất, hạn hán lũ lụt, cải tạo khí hậu, tạo môi trường sống cho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iều hoà lượng nước, mở rộng diện tích trồng trọ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độ mầu cho đất, không mang mầm bệ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uôn canh, xen canh. Đất không bị cạn nguồn dinh dư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o năng suất cao, lợi ích kinh tế, tăng vốn đầu tư cho cải tạo đất</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VAI TRÒ CỦA HỌC SINH TRONG VIỆC BẢO VỆ THIÊN NHIÊN HOANG DÃ</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hiểu được ý nghĩa của các biện pháp bảo vệ thiên nhiên hoang dã.</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đánh giá nội dung của các nhóm thống nhất một số công việc mà học sinh phải làm</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nhiều biện pháp bảo vệ thiên nhiên nhưng phải nâng cao ý thức trách nhiệm  của mỗi học sinh về vấn đề này.</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am gia tuyên truyền giá trị của thiên nhiên và mục đích bảo vệ thiên nhiên cho bạn bè và cộng đồng.</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w:t>
      </w:r>
      <w:r w:rsidR="002917BD" w:rsidRPr="0039672B">
        <w:rPr>
          <w:rFonts w:ascii="Times New Roman" w:hAnsi="Times New Roman" w:cs="Times New Roman"/>
          <w:b/>
          <w:bCs/>
          <w:sz w:val="26"/>
          <w:szCs w:val="26"/>
        </w:rPr>
        <w:t xml:space="preserve"> </w:t>
      </w:r>
      <w:r w:rsidRPr="0039672B">
        <w:rPr>
          <w:rFonts w:ascii="Times New Roman" w:hAnsi="Times New Roman" w:cs="Times New Roman"/>
          <w:b/>
          <w:bCs/>
          <w:sz w:val="26"/>
          <w:szCs w:val="26"/>
          <w:lang w:val="vi-VN"/>
        </w:rPr>
        <w:t>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2917BD" w:rsidRPr="0039672B" w:rsidRDefault="002917BD"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Hãy nêu những biện pháp chủ yếu để bảo vệ thiên nhiên hoang dã</w:t>
      </w:r>
    </w:p>
    <w:p w:rsidR="0098532E" w:rsidRPr="0039672B" w:rsidRDefault="002917BD"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4. </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2917BD" w:rsidRPr="0039672B" w:rsidRDefault="002917BD"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Vai trò của học sinh trong việc bảo vệ thiên nhiên hoang dã là gì?</w:t>
      </w:r>
    </w:p>
    <w:p w:rsidR="002917BD"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hảo luận: nêu được: </w:t>
      </w:r>
    </w:p>
    <w:p w:rsidR="002917BD"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ồng cây, bảo vệ cây</w:t>
      </w:r>
    </w:p>
    <w:p w:rsidR="002917BD"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 Không xả rác bừa bãi</w:t>
      </w:r>
    </w:p>
    <w:p w:rsidR="002917BD"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uyên truyền cho mọi người về vai trò của rừng</w:t>
      </w:r>
    </w:p>
    <w:p w:rsidR="002917BD" w:rsidRPr="0039672B" w:rsidRDefault="002917BD"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Đại diện nhóm trình bày, nhóm khác bổ su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w:t>
      </w:r>
      <w:r w:rsidR="002917BD" w:rsidRPr="0039672B">
        <w:rPr>
          <w:rFonts w:ascii="Times New Roman" w:hAnsi="Times New Roman" w:cs="Times New Roman"/>
          <w:b/>
          <w:bCs/>
          <w:sz w:val="26"/>
          <w:szCs w:val="26"/>
        </w:rPr>
        <w:t xml:space="preserve"> </w:t>
      </w:r>
      <w:r w:rsidRPr="0039672B">
        <w:rPr>
          <w:rFonts w:ascii="Times New Roman" w:hAnsi="Times New Roman" w:cs="Times New Roman"/>
          <w:b/>
          <w:bCs/>
          <w:sz w:val="26"/>
          <w:szCs w:val="26"/>
          <w:lang w:val="vi-VN"/>
        </w:rPr>
        <w:t>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bài trả lời câu hỏi trong SGK</w:t>
      </w:r>
      <w:r w:rsidR="002917BD"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ìm hiểu việc bảo vệ hệ sinh thái</w:t>
      </w:r>
      <w:r w:rsidR="002917BD"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C96402"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                Bài 60: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BẢO VỆ ĐA DẠNG CÁC HỆ SINH THÁ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đưa ra được ví dụ minh hoạ các kiểu hệ sinh thái chủ yếu</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trình bày được hiệu quả của các biện pháp bảo vệ đa dạng các hệ sinh thái. Từ đó đề xuất được những biện pháp bảo vệ phù hợp với hoàn cảnh địa phư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luyện kỹ năng hoạt động nhóm</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Kỹ năng khái quát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Giáo dục ý thức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323DC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ranh ảnh về hệ sinh thái</w:t>
      </w:r>
    </w:p>
    <w:p w:rsidR="0098532E" w:rsidRPr="0039672B" w:rsidRDefault="00323DC6"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ư liệu về môi trường và hệ sinh thá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Trình bày các biện pháp bảo vệ thiên nhiên hoang dã</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Vào bài mới</w:t>
      </w:r>
      <w:r w:rsidR="00C96402" w:rsidRPr="0039672B">
        <w:rPr>
          <w:rFonts w:ascii="Times New Roman" w:hAnsi="Times New Roman" w:cs="Times New Roman"/>
          <w:bCs/>
          <w:iCs/>
          <w:sz w:val="26"/>
          <w:szCs w:val="26"/>
        </w:rPr>
        <w:t>:</w:t>
      </w:r>
    </w:p>
    <w:p w:rsidR="00C96402" w:rsidRPr="0039672B" w:rsidRDefault="00C96402"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A. Khởi động:</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C96402" w:rsidRPr="0039672B" w:rsidRDefault="00C96402"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an sát tranh về các hệ sinh thái đã sưu tầm.</w:t>
      </w:r>
    </w:p>
    <w:p w:rsidR="00C96402" w:rsidRPr="0039672B" w:rsidRDefault="00C96402"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o ví dụ về hệ sinh thái?</w:t>
      </w:r>
    </w:p>
    <w:p w:rsidR="002424DB" w:rsidRPr="0039672B" w:rsidRDefault="00C96402"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SỰ ĐA DẠNG CỦA CÁC HỆ SINH THÁI</w:t>
      </w:r>
    </w:p>
    <w:p w:rsidR="00470CBF" w:rsidRPr="0039672B" w:rsidRDefault="00470CBF"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đưa ra được ví dụ minh hoạ các kiểu hệ sinh thái chủ yếu</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ặc điểm các hệ sinh thái trên can, nước mặn và nước ngọt?</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đánh giá phần trình bày của HS.</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đưa ra kết luận chung</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bảng  60.1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trình bày, HS khác nhận xét, bổ sung.</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ba hệ sinh thái chủ yế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sinh thái trên cạn: Rừng, sa va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sinh thái nước mặn: Rừng ngập mặ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sinh thái nước ngọt: Ao, hồ, sông ...</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ẢO VỆ ĐA DẠNG CÁC HỆ SINH THÁI</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trình bày được hiệu quả của các biện pháp bảo vệ đa dạng các hệ sinh thái. Từ đó đề xuất được những biện pháp bảo vệ phù hợp với hoàn cảnh địa phương</w:t>
      </w:r>
    </w:p>
    <w:tbl>
      <w:tblPr>
        <w:tblW w:w="9630" w:type="dxa"/>
        <w:tblInd w:w="108" w:type="dxa"/>
        <w:tblLayout w:type="fixed"/>
        <w:tblLook w:val="0000" w:firstRow="0" w:lastRow="0" w:firstColumn="0" w:lastColumn="0" w:noHBand="0" w:noVBand="0"/>
      </w:tblPr>
      <w:tblGrid>
        <w:gridCol w:w="3060"/>
        <w:gridCol w:w="3060"/>
        <w:gridCol w:w="3510"/>
      </w:tblGrid>
      <w:tr w:rsidR="0098532E" w:rsidRPr="0039672B">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51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ại sao  phải bảo vệ hệ sinh thái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biện pháp bảo vệ hệ sinh thái rừng mang lại hiệu quả như thế nào?</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nhận xét chung và đưa ra đáp án đú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phảỉ bảo vệ hệ sinh thái bi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biện pháp nào bảo vệ hệ sinh thái biển?</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nhận xét, đánh giá kết quả và công bố đáp án đúng</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yêu cầu HS nghiên cứu thông tin SGK trả lời câu hỏ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phải bảo vệ hệ sinh thái nông nghiệ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những biện pháp nào để bảo vệ hệ sinh thái nông nghiệp?</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GV nhận xét ch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phát triển bền vững liên quan đến bảo vệ đa dạng sinh thái như thế nào?</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 nhân HS nghiên cứu nội dung SGK,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hoàn thành bảng 60.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khái quát nội d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và bảng 60.3-thảo luận tìm ra biện pháp phù hợp với tình hu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nhóm trình bày, nhóm khác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bảng 60.4 thảo luận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ao đổi và trả lời câu hỏi</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HS đọc kết luận cuối bài</w:t>
            </w:r>
          </w:p>
        </w:tc>
        <w:tc>
          <w:tcPr>
            <w:tcW w:w="351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Bảo vệ hệ sinh thái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ây dựng kế hoạch để khai thác nguồn tài nguyên rừng ở mức độ phù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ây dựng các khu bảo tồn, vườn thiên nhiên quốc gia.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ồng rừng, khôi phục hệ sinh thái chống xói mò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ận động định cư để bảo vệ rừng đầu nguồ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dân số hợp lý để giảm áp lực tài nguyên</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Tuyên truyền bảo vệ rừng để toàn dân tham gia bảo vệ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2. Bảo vệ hệ sinh thái bi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o vệ bãi cát và vận động toàn dân không săn bắt rùa tự d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ch cực bảo vệ rừng ngập mặn hiện có và trồng lại rừng đã bị chặ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lý các nguồn chất thải trước khi đổ ra sông, biển</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Làm sạch bãi bi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3. Bảo vệ các hệ sinh thái</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ông nghiệ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T nông nghiệp cung cấp lương thực và thực phẩm cho cuộc sống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ảo vệ HST nông nghiệ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uy trì HST nông nghiệp chủ yếu như: lúa nước, cây công nghiệp, lâm nghiệ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ải tạo HST, đưa giống mới để có năng suất cao</w:t>
            </w:r>
          </w:p>
        </w:tc>
      </w:tr>
    </w:tbl>
    <w:p w:rsidR="00C96402"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3.củng cố:</w:t>
      </w:r>
      <w:r w:rsidR="00C96402" w:rsidRPr="0039672B">
        <w:rPr>
          <w:rFonts w:ascii="Times New Roman" w:hAnsi="Times New Roman" w:cs="Times New Roman"/>
          <w:b/>
          <w:bCs/>
          <w:sz w:val="26"/>
          <w:szCs w:val="26"/>
        </w:rPr>
        <w:t xml:space="preserve"> </w:t>
      </w:r>
      <w:r w:rsidR="00C96402" w:rsidRPr="0039672B">
        <w:rPr>
          <w:rFonts w:ascii="Times New Roman" w:hAnsi="Times New Roman" w:cs="Times New Roman"/>
          <w:sz w:val="26"/>
          <w:szCs w:val="26"/>
        </w:rPr>
        <w:t>Kết luận chung.</w:t>
      </w:r>
    </w:p>
    <w:p w:rsidR="0098532E" w:rsidRPr="0039672B" w:rsidRDefault="00C96402"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C96402" w:rsidRPr="0039672B" w:rsidRDefault="00C96402"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Vì sao phải bảo vệ HST? Nêu biện pháp bảo vệ hệ sinh thái</w:t>
      </w:r>
      <w:r w:rsidRPr="0039672B">
        <w:rPr>
          <w:rFonts w:ascii="Times New Roman" w:hAnsi="Times New Roman" w:cs="Times New Roman"/>
          <w:bCs/>
          <w:sz w:val="26"/>
          <w:szCs w:val="26"/>
        </w:rPr>
        <w:t>?</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bài trả lời câu hỏi trong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ìm hiểu luật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ọc và chuẩn bị trước bài 61: Luật bảo vệ môi trường</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sz w:val="26"/>
          <w:szCs w:val="26"/>
          <w:lang w:val="en-US"/>
        </w:rPr>
      </w:pP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C96402" w:rsidRPr="00E05542" w:rsidRDefault="00E74C1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E05542" w:rsidRPr="00E05542" w:rsidRDefault="00E05542" w:rsidP="00E05542">
      <w:pPr>
        <w:spacing w:line="288" w:lineRule="auto"/>
        <w:jc w:val="center"/>
        <w:rPr>
          <w:color w:val="auto"/>
          <w:sz w:val="26"/>
          <w:szCs w:val="26"/>
          <w:lang w:val="nl-NL"/>
        </w:rPr>
      </w:pPr>
      <w:r w:rsidRPr="00E05542">
        <w:rPr>
          <w:b/>
          <w:bCs/>
          <w:color w:val="auto"/>
          <w:sz w:val="26"/>
          <w:szCs w:val="26"/>
          <w:lang w:val="nl-NL"/>
        </w:rPr>
        <w:t>BÀI 61: LUẬT BẢO VỆ MÔI TRƯỜNG</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w:t>
      </w:r>
      <w:r w:rsidR="00E05542" w:rsidRPr="00E05542">
        <w:rPr>
          <w:b/>
          <w:bCs/>
          <w:color w:val="auto"/>
          <w:sz w:val="26"/>
          <w:szCs w:val="26"/>
          <w:lang w:val="nl-NL"/>
        </w:rPr>
        <w:t>. MỤC TIÊU.</w:t>
      </w:r>
    </w:p>
    <w:p w:rsidR="00E05542" w:rsidRPr="00271490" w:rsidRDefault="00E05542" w:rsidP="00271490">
      <w:pPr>
        <w:spacing w:line="288" w:lineRule="auto"/>
        <w:jc w:val="both"/>
        <w:rPr>
          <w:b/>
          <w:color w:val="auto"/>
          <w:sz w:val="26"/>
          <w:szCs w:val="26"/>
          <w:lang w:val="nl-NL"/>
        </w:rPr>
      </w:pPr>
      <w:r w:rsidRPr="00271490">
        <w:rPr>
          <w:b/>
          <w:color w:val="auto"/>
          <w:sz w:val="26"/>
          <w:szCs w:val="26"/>
          <w:lang w:val="nl-NL"/>
        </w:rPr>
        <w:t>1. Kiến thức:</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Học sinh phải nắm được sự cần thiết phải có luật bảo vệ môi trường.</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Những nội dung chính của luật bảo vệ môi trường.</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Trách nhiệm của mỗi HS nói riêng, mỗi người dân nói chung trong việc chấp hành luật.</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2. Kĩ năng</w:t>
      </w:r>
      <w:r w:rsidRPr="00271490">
        <w:rPr>
          <w:color w:val="auto"/>
          <w:sz w:val="26"/>
          <w:szCs w:val="26"/>
          <w:lang w:val="nl-NL"/>
        </w:rPr>
        <w:t>:</w:t>
      </w:r>
      <w:r w:rsidRPr="00E05542">
        <w:rPr>
          <w:color w:val="auto"/>
          <w:sz w:val="26"/>
          <w:szCs w:val="26"/>
          <w:lang w:val="nl-NL"/>
        </w:rPr>
        <w:t xml:space="preserve"> Phân tích, thảo luận nhóm</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3. Thái độ:</w:t>
      </w:r>
      <w:r w:rsidRPr="00E05542">
        <w:rPr>
          <w:color w:val="auto"/>
          <w:sz w:val="26"/>
          <w:szCs w:val="26"/>
          <w:lang w:val="nl-NL"/>
        </w:rPr>
        <w:t xml:space="preserve"> giáo dục ý thức bảo vệ môi trường</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I</w:t>
      </w:r>
      <w:r w:rsidR="00E05542" w:rsidRPr="00E05542">
        <w:rPr>
          <w:b/>
          <w:bCs/>
          <w:color w:val="auto"/>
          <w:sz w:val="26"/>
          <w:szCs w:val="26"/>
          <w:lang w:val="nl-NL"/>
        </w:rPr>
        <w:t>. CHUẨN BỊ.</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1. GV:</w:t>
      </w:r>
      <w:r w:rsidRPr="00E05542">
        <w:rPr>
          <w:color w:val="auto"/>
          <w:sz w:val="26"/>
          <w:szCs w:val="26"/>
          <w:lang w:val="nl-NL"/>
        </w:rPr>
        <w:t xml:space="preserve"> Cuốn “Luật bảo vệ môi trường và nghị định hướng dẫn thi hành”</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2. HS:</w:t>
      </w:r>
      <w:r w:rsidRPr="00E05542">
        <w:rPr>
          <w:color w:val="auto"/>
          <w:sz w:val="26"/>
          <w:szCs w:val="26"/>
          <w:lang w:val="nl-NL"/>
        </w:rPr>
        <w:t xml:space="preserve"> Tìm đọc cuốn “Luật bảo vệ MT”.</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II</w:t>
      </w:r>
      <w:r w:rsidR="00E05542" w:rsidRPr="00E05542">
        <w:rPr>
          <w:b/>
          <w:bCs/>
          <w:color w:val="auto"/>
          <w:sz w:val="26"/>
          <w:szCs w:val="26"/>
          <w:lang w:val="nl-NL"/>
        </w:rPr>
        <w:t>. TỔ CHỨC CÁC HOẠT ĐỘNG HỌC TẬP.</w:t>
      </w:r>
    </w:p>
    <w:p w:rsidR="00E05542" w:rsidRPr="00E05542" w:rsidRDefault="00E05542" w:rsidP="00E05542">
      <w:pPr>
        <w:spacing w:line="288" w:lineRule="auto"/>
        <w:jc w:val="both"/>
        <w:outlineLvl w:val="0"/>
        <w:rPr>
          <w:b/>
          <w:bCs/>
          <w:color w:val="auto"/>
          <w:sz w:val="26"/>
          <w:szCs w:val="26"/>
          <w:lang w:val="nl-NL"/>
        </w:rPr>
      </w:pPr>
      <w:r w:rsidRPr="00E05542">
        <w:rPr>
          <w:b/>
          <w:bCs/>
          <w:color w:val="auto"/>
          <w:sz w:val="26"/>
          <w:szCs w:val="26"/>
          <w:lang w:val="nl-NL"/>
        </w:rPr>
        <w:t>1. Kiểm tra kiến thức cũ</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Kiểm tra theo câu hỏi SGK trang 183 SGK.</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2. Giảng kiến thức mới</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Hoạt động 1: Sự cần thiết ban hành luậ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3870"/>
      </w:tblGrid>
      <w:tr w:rsidR="00E05542" w:rsidRPr="00E05542">
        <w:tc>
          <w:tcPr>
            <w:tcW w:w="576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387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r>
      <w:tr w:rsidR="00E05542" w:rsidRPr="00E05542">
        <w:tc>
          <w:tcPr>
            <w:tcW w:w="576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đặt câu hỏi:</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Vì sao phải ban hành luật bảo vệ môi trường?</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Nếu không có luật bảo vệ môi trường thì hậu quả sẽ như thế nào?</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ho HS làm bài tập bảng 61.</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o các nhóm lên bảng ghi ý kiến vào cột 3 bảng 61.</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o trao đổi giữa các nhóm về hậu quả của việc không có luật bảo vệ môi trường và rút KL.</w:t>
            </w:r>
          </w:p>
        </w:tc>
        <w:tc>
          <w:tcPr>
            <w:tcW w:w="387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trả lời được:</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Lí do ban hành luật là do môi trường bị suy thoái và ô nhiễm nặng.</w:t>
            </w: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trao đổi nhóm hoàn thành nội dung cột 3 bảng 61 SGK.</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Đại diện nhóm trình bày, các nhóm khác nhận xét, bổ sung.</w:t>
            </w:r>
          </w:p>
        </w:tc>
      </w:tr>
    </w:tbl>
    <w:p w:rsidR="00E05542" w:rsidRPr="00E05542" w:rsidRDefault="00E05542" w:rsidP="00E05542">
      <w:pPr>
        <w:spacing w:line="288" w:lineRule="auto"/>
        <w:jc w:val="both"/>
        <w:rPr>
          <w:b/>
          <w:bCs/>
          <w:i/>
          <w:iCs/>
          <w:color w:val="auto"/>
          <w:sz w:val="26"/>
          <w:szCs w:val="26"/>
          <w:lang w:val="nl-NL"/>
        </w:rPr>
      </w:pPr>
      <w:r w:rsidRPr="00E05542">
        <w:rPr>
          <w:b/>
          <w:bCs/>
          <w:i/>
          <w:iCs/>
          <w:color w:val="auto"/>
          <w:sz w:val="26"/>
          <w:szCs w:val="26"/>
          <w:lang w:val="nl-NL"/>
        </w:rPr>
        <w:t xml:space="preserve">Kết luận: </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Luật bảo vệ môi trường nhằm ngăn chặn, khắc phục các hậu quả xấu của con người và hitên nhiên gây ra cho môi trường tự nhiên.</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Luật bảo vệ môi trường điều chỉnh việc khai thác, sử dụng các thành phần môi trường hợp lí để phục vụ sự phát triển bền vững của đất nước.</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Hoạt động 2: Một số nội dung cơ bản của luật bảo vệ môi trườ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6"/>
        <w:gridCol w:w="4184"/>
      </w:tblGrid>
      <w:tr w:rsidR="00E05542" w:rsidRPr="00E05542">
        <w:tc>
          <w:tcPr>
            <w:tcW w:w="5446"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4184"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r>
      <w:tr w:rsidR="00E05542" w:rsidRPr="00E05542">
        <w:tc>
          <w:tcPr>
            <w:tcW w:w="5446"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giới thiệu sơ lược về nội dung luật bảo vệ môi trường gồm 7 chương, nhưng phạm vi bài học chỉ nghiên cứu chương II và III.</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Yêu cầu 1 HS đọc to :</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lastRenderedPageBreak/>
              <w:t>+ GV lưu ý HS: sự cố môi trường là các tai biến hoặc rủi ro xảy ra trong quá trình hoạt động của con người hoặc do biến đổi bất thường của thiên nhiên gây suy thoái môi trường nghiêm trọng.</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Em đã thấy có sự cố môi trường chưa và em đã làm gì?</w:t>
            </w:r>
          </w:p>
        </w:tc>
        <w:tc>
          <w:tcPr>
            <w:tcW w:w="4184"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ind w:right="425"/>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HS đọc nội dung.</w:t>
            </w: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háy rừng, lở đất, lũ lụt, sập hầm, sóng thần...</w:t>
            </w:r>
          </w:p>
        </w:tc>
      </w:tr>
    </w:tbl>
    <w:p w:rsidR="00E05542" w:rsidRPr="00E05542" w:rsidRDefault="00E05542" w:rsidP="00E05542">
      <w:pPr>
        <w:spacing w:line="288" w:lineRule="auto"/>
        <w:jc w:val="both"/>
        <w:rPr>
          <w:b/>
          <w:bCs/>
          <w:i/>
          <w:iCs/>
          <w:color w:val="auto"/>
          <w:sz w:val="26"/>
          <w:szCs w:val="26"/>
          <w:lang w:val="nl-NL"/>
        </w:rPr>
      </w:pPr>
      <w:r w:rsidRPr="00E05542">
        <w:rPr>
          <w:b/>
          <w:bCs/>
          <w:i/>
          <w:iCs/>
          <w:color w:val="auto"/>
          <w:sz w:val="26"/>
          <w:szCs w:val="26"/>
          <w:lang w:val="nl-NL"/>
        </w:rPr>
        <w:lastRenderedPageBreak/>
        <w:t xml:space="preserve">Kết luận: </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1. Phòng chống suy thoái; ô nhiễm và sự cố môi trường (chương II)</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2. Khắc phục suy thoái; ô nhiễm và sự cố môi trường (chương III)</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 Kết luận SGK.</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 xml:space="preserve">Hoạt động 3: Trách nhiệm của mỗi người </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trong việc chấp hành luật bảo vệ môi trườ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3"/>
        <w:gridCol w:w="4947"/>
      </w:tblGrid>
      <w:tr w:rsidR="00E05542" w:rsidRPr="00E05542">
        <w:tc>
          <w:tcPr>
            <w:tcW w:w="4683"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4947"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r>
      <w:tr w:rsidR="00E05542" w:rsidRPr="00E05542">
        <w:tc>
          <w:tcPr>
            <w:tcW w:w="4683"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yêu cầu HS:</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xml:space="preserve">- Trả lời 2 câu hỏi mục </w:t>
            </w:r>
            <w:r w:rsidRPr="00E05542">
              <w:rPr>
                <w:color w:val="auto"/>
                <w:sz w:val="26"/>
                <w:szCs w:val="26"/>
                <w:lang w:val="nl-NL"/>
              </w:rPr>
              <w:sym w:font="Wingdings 3" w:char="F073"/>
            </w:r>
            <w:r w:rsidRPr="00E05542">
              <w:rPr>
                <w:color w:val="auto"/>
                <w:sz w:val="26"/>
                <w:szCs w:val="26"/>
                <w:lang w:val="nl-NL"/>
              </w:rPr>
              <w:t xml:space="preserve"> SGK trang 185.</w:t>
            </w: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nhận xét, bổ sung và yêu cầu HS rút ra kết luậ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xml:space="preserve">- GV liên hệ ở các nước phát triển, mỗi người dân đều rất hiểu luật và thực hiện tốt </w:t>
            </w:r>
            <w:r w:rsidRPr="00E05542">
              <w:rPr>
                <w:color w:val="auto"/>
                <w:sz w:val="26"/>
                <w:szCs w:val="26"/>
                <w:lang w:val="nl-NL"/>
              </w:rPr>
              <w:sym w:font="Wingdings 3" w:char="F022"/>
            </w:r>
            <w:r w:rsidRPr="00E05542">
              <w:rPr>
                <w:color w:val="auto"/>
                <w:sz w:val="26"/>
                <w:szCs w:val="26"/>
                <w:lang w:val="nl-NL"/>
              </w:rPr>
              <w:t xml:space="preserve"> môi trường được bảo vệ và bền vững.</w:t>
            </w:r>
          </w:p>
        </w:tc>
        <w:tc>
          <w:tcPr>
            <w:tcW w:w="4947"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á nhân suy nghĩ hoặc trao đổi nhóm và nêu được:</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ìm hiểu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Việc cần thiết phải chấp hành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uyên truyền dưới nhiều hình thức</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Vứt rác bừa bãi là vi phạm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có thể kể các việc làm thể hiện chấp hành luật bảo vệ môi trường ở 1 số nước</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VD: Singapore: vứt mẩu thuốc lá ra đường bị phạt 5 USD và tăng ở lần sau.</w:t>
            </w:r>
          </w:p>
        </w:tc>
      </w:tr>
    </w:tbl>
    <w:p w:rsidR="00E05542" w:rsidRPr="00E05542" w:rsidRDefault="00E05542" w:rsidP="00E05542">
      <w:pPr>
        <w:spacing w:line="288" w:lineRule="auto"/>
        <w:jc w:val="both"/>
        <w:rPr>
          <w:b/>
          <w:bCs/>
          <w:i/>
          <w:iCs/>
          <w:color w:val="auto"/>
          <w:sz w:val="26"/>
          <w:szCs w:val="26"/>
          <w:lang w:val="nl-NL"/>
        </w:rPr>
      </w:pPr>
      <w:r w:rsidRPr="00E05542">
        <w:rPr>
          <w:b/>
          <w:bCs/>
          <w:i/>
          <w:iCs/>
          <w:color w:val="auto"/>
          <w:sz w:val="26"/>
          <w:szCs w:val="26"/>
          <w:lang w:val="nl-NL"/>
        </w:rPr>
        <w:t xml:space="preserve">Kết luận: </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 Mỗi người dân phải hiểu và nắm vững luật bảo vệ môi trường.</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 Tuyên truyền để mọi người thực hiện tốt luật bảo vệ môi trường.</w:t>
      </w:r>
    </w:p>
    <w:p w:rsidR="00E05542" w:rsidRPr="00E05542" w:rsidRDefault="00E05542" w:rsidP="00E05542">
      <w:pPr>
        <w:spacing w:line="288" w:lineRule="auto"/>
        <w:jc w:val="both"/>
        <w:rPr>
          <w:color w:val="auto"/>
          <w:sz w:val="26"/>
          <w:szCs w:val="26"/>
          <w:lang w:val="nl-NL"/>
        </w:rPr>
      </w:pPr>
      <w:r w:rsidRPr="00E05542">
        <w:rPr>
          <w:b/>
          <w:bCs/>
          <w:color w:val="auto"/>
          <w:sz w:val="26"/>
          <w:szCs w:val="26"/>
          <w:lang w:val="nl-NL"/>
        </w:rPr>
        <w:t>3. Củng cố bài giảng</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Luật bảo vệ môi trường ban hành nhằm mục đích gì?</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Bản thân em đã chấp hành luật như thế nào?</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4. Hướng dẫn học bài ở nhà:</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Học bài và trả lời câu hỏi SGK.</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Đọc trước và chuẩn bị bài thực hành.</w:t>
      </w:r>
    </w:p>
    <w:p w:rsidR="00E05542" w:rsidRPr="00E05542" w:rsidRDefault="00271490" w:rsidP="00271490">
      <w:pPr>
        <w:spacing w:line="288" w:lineRule="auto"/>
        <w:rPr>
          <w:color w:val="auto"/>
          <w:sz w:val="26"/>
          <w:szCs w:val="26"/>
          <w:lang w:val="nl-NL"/>
        </w:rPr>
      </w:pPr>
      <w:r>
        <w:rPr>
          <w:b/>
          <w:color w:val="auto"/>
          <w:sz w:val="26"/>
          <w:szCs w:val="26"/>
          <w:lang w:val="nl-NL"/>
        </w:rPr>
        <w:t>*Rút kinh nghiệm</w:t>
      </w:r>
      <w:r w:rsidR="00E05542" w:rsidRPr="00E05542">
        <w:rPr>
          <w:color w:val="auto"/>
          <w:sz w:val="26"/>
          <w:szCs w:val="26"/>
          <w:lang w:val="nl-NL"/>
        </w:rPr>
        <w:t>.......................................................................................................</w:t>
      </w:r>
      <w:r>
        <w:rPr>
          <w:color w:val="auto"/>
          <w:sz w:val="26"/>
          <w:szCs w:val="26"/>
          <w:lang w:val="nl-NL"/>
        </w:rPr>
        <w:t>..............</w:t>
      </w:r>
    </w:p>
    <w:p w:rsidR="00E05542" w:rsidRPr="00E05542" w:rsidRDefault="00E05542" w:rsidP="00E05542">
      <w:pPr>
        <w:spacing w:line="288" w:lineRule="auto"/>
        <w:jc w:val="both"/>
        <w:rPr>
          <w:color w:val="auto"/>
          <w:sz w:val="26"/>
          <w:szCs w:val="26"/>
          <w:lang w:val="nl-NL"/>
        </w:rPr>
      </w:pPr>
    </w:p>
    <w:p w:rsidR="00E05542" w:rsidRPr="00E05542" w:rsidRDefault="00E05542" w:rsidP="00E05542">
      <w:pPr>
        <w:spacing w:line="288" w:lineRule="auto"/>
        <w:jc w:val="both"/>
        <w:rPr>
          <w:color w:val="auto"/>
          <w:sz w:val="26"/>
          <w:szCs w:val="26"/>
          <w:lang w:val="nl-NL"/>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Default="00E05542" w:rsidP="00E05542">
      <w:pPr>
        <w:spacing w:line="288" w:lineRule="auto"/>
        <w:jc w:val="center"/>
        <w:outlineLvl w:val="0"/>
        <w:rPr>
          <w:bCs/>
          <w:iCs/>
          <w:color w:val="auto"/>
          <w:sz w:val="26"/>
          <w:szCs w:val="26"/>
        </w:rPr>
      </w:pPr>
    </w:p>
    <w:p w:rsidR="00E74C1E" w:rsidRDefault="00E74C1E" w:rsidP="00E05542">
      <w:pPr>
        <w:spacing w:line="288" w:lineRule="auto"/>
        <w:jc w:val="center"/>
        <w:outlineLvl w:val="0"/>
        <w:rPr>
          <w:bCs/>
          <w:iCs/>
          <w:color w:val="auto"/>
          <w:sz w:val="26"/>
          <w:szCs w:val="26"/>
        </w:rPr>
      </w:pPr>
    </w:p>
    <w:p w:rsidR="00E74C1E" w:rsidRDefault="00E74C1E" w:rsidP="00E05542">
      <w:pPr>
        <w:spacing w:line="288" w:lineRule="auto"/>
        <w:jc w:val="center"/>
        <w:outlineLvl w:val="0"/>
        <w:rPr>
          <w:bCs/>
          <w:iCs/>
          <w:color w:val="auto"/>
          <w:sz w:val="26"/>
          <w:szCs w:val="26"/>
        </w:rPr>
      </w:pPr>
    </w:p>
    <w:p w:rsidR="00271490" w:rsidRDefault="00271490" w:rsidP="00E05542">
      <w:pPr>
        <w:spacing w:line="288" w:lineRule="auto"/>
        <w:jc w:val="center"/>
        <w:outlineLvl w:val="0"/>
        <w:rPr>
          <w:bCs/>
          <w:iCs/>
          <w:color w:val="auto"/>
          <w:sz w:val="26"/>
          <w:szCs w:val="26"/>
        </w:rPr>
      </w:pPr>
    </w:p>
    <w:p w:rsidR="00271490" w:rsidRPr="00E74C1E" w:rsidRDefault="00271490" w:rsidP="00E05542">
      <w:pPr>
        <w:spacing w:line="288" w:lineRule="auto"/>
        <w:jc w:val="center"/>
        <w:outlineLvl w:val="0"/>
        <w:rPr>
          <w:bCs/>
          <w:iCs/>
          <w:color w:val="auto"/>
          <w:sz w:val="26"/>
          <w:szCs w:val="26"/>
        </w:rPr>
      </w:pP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E05542" w:rsidRPr="00E74C1E"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E05542" w:rsidRPr="00E05542" w:rsidRDefault="00E05542" w:rsidP="00E05542">
      <w:pPr>
        <w:spacing w:line="288" w:lineRule="auto"/>
        <w:jc w:val="center"/>
        <w:outlineLvl w:val="0"/>
        <w:rPr>
          <w:b/>
          <w:bCs/>
          <w:color w:val="auto"/>
          <w:sz w:val="26"/>
          <w:szCs w:val="26"/>
          <w:lang w:val="nl-NL"/>
        </w:rPr>
      </w:pPr>
      <w:r w:rsidRPr="00E05542">
        <w:rPr>
          <w:b/>
          <w:bCs/>
          <w:color w:val="auto"/>
          <w:sz w:val="26"/>
          <w:szCs w:val="26"/>
          <w:lang w:val="nl-NL"/>
        </w:rPr>
        <w:t>Bài 62: THỰC HÀNH</w:t>
      </w:r>
    </w:p>
    <w:p w:rsidR="00E05542" w:rsidRPr="00E05542" w:rsidRDefault="00E05542" w:rsidP="00E05542">
      <w:pPr>
        <w:spacing w:line="288" w:lineRule="auto"/>
        <w:jc w:val="center"/>
        <w:outlineLvl w:val="0"/>
        <w:rPr>
          <w:b/>
          <w:bCs/>
          <w:color w:val="auto"/>
          <w:sz w:val="26"/>
          <w:szCs w:val="26"/>
          <w:lang w:val="nl-NL"/>
        </w:rPr>
      </w:pPr>
      <w:r w:rsidRPr="00E05542">
        <w:rPr>
          <w:b/>
          <w:bCs/>
          <w:color w:val="auto"/>
          <w:sz w:val="26"/>
          <w:szCs w:val="26"/>
          <w:lang w:val="nl-NL"/>
        </w:rPr>
        <w:t xml:space="preserve">VẬN DỤNG LUẬT BẢO VỆ MÔI TRƯỜNG </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w:t>
      </w:r>
      <w:r w:rsidR="00E05542" w:rsidRPr="00E05542">
        <w:rPr>
          <w:b/>
          <w:bCs/>
          <w:color w:val="auto"/>
          <w:sz w:val="26"/>
          <w:szCs w:val="26"/>
          <w:lang w:val="nl-NL"/>
        </w:rPr>
        <w:t>. MỤC TIÊU.</w:t>
      </w:r>
    </w:p>
    <w:p w:rsidR="00E05542" w:rsidRPr="00E05542" w:rsidRDefault="00271490" w:rsidP="00271490">
      <w:pPr>
        <w:spacing w:line="288" w:lineRule="auto"/>
        <w:jc w:val="both"/>
        <w:outlineLvl w:val="0"/>
        <w:rPr>
          <w:b/>
          <w:bCs/>
          <w:color w:val="auto"/>
          <w:sz w:val="26"/>
          <w:szCs w:val="26"/>
          <w:lang w:val="nl-NL"/>
        </w:rPr>
      </w:pPr>
      <w:r w:rsidRPr="00271490">
        <w:rPr>
          <w:b/>
          <w:bCs/>
          <w:iCs/>
          <w:color w:val="auto"/>
          <w:sz w:val="26"/>
          <w:szCs w:val="26"/>
          <w:lang w:val="nl-NL"/>
        </w:rPr>
        <w:t>1.</w:t>
      </w:r>
      <w:r w:rsidR="00E05542" w:rsidRPr="00271490">
        <w:rPr>
          <w:b/>
          <w:bCs/>
          <w:iCs/>
          <w:color w:val="auto"/>
          <w:sz w:val="26"/>
          <w:szCs w:val="26"/>
          <w:lang w:val="nl-NL"/>
        </w:rPr>
        <w:t xml:space="preserve"> Kiến thức:</w:t>
      </w:r>
      <w:r w:rsidR="00E05542" w:rsidRPr="00E05542">
        <w:rPr>
          <w:b/>
          <w:bCs/>
          <w:i/>
          <w:iCs/>
          <w:color w:val="auto"/>
          <w:sz w:val="26"/>
          <w:szCs w:val="26"/>
          <w:lang w:val="nl-NL"/>
        </w:rPr>
        <w:t xml:space="preserve"> </w:t>
      </w:r>
      <w:r w:rsidR="00E05542" w:rsidRPr="00E05542">
        <w:rPr>
          <w:color w:val="auto"/>
          <w:sz w:val="26"/>
          <w:szCs w:val="26"/>
          <w:lang w:val="nl-NL"/>
        </w:rPr>
        <w:t xml:space="preserve">Sau khi học xong bài này hs đạt được các mục tiêu sau: </w:t>
      </w:r>
    </w:p>
    <w:p w:rsidR="00E05542" w:rsidRPr="00E05542" w:rsidRDefault="00E05542" w:rsidP="00271490">
      <w:pPr>
        <w:jc w:val="both"/>
        <w:rPr>
          <w:color w:val="auto"/>
          <w:sz w:val="26"/>
          <w:szCs w:val="26"/>
          <w:lang w:val="nl-NL"/>
        </w:rPr>
      </w:pPr>
      <w:r w:rsidRPr="00E05542">
        <w:rPr>
          <w:color w:val="auto"/>
          <w:sz w:val="26"/>
          <w:szCs w:val="26"/>
          <w:lang w:val="nl-NL"/>
        </w:rPr>
        <w:t>- Vận dụng được những nội dung cơ bản của Luật bảo vệ môi trường vào tình hình cụ thể của địa phương và nâng cao ý thức trong việc môi trường ở địa phương.</w:t>
      </w:r>
    </w:p>
    <w:p w:rsidR="00E05542" w:rsidRPr="00E05542" w:rsidRDefault="00271490" w:rsidP="00271490">
      <w:pPr>
        <w:jc w:val="both"/>
        <w:rPr>
          <w:color w:val="auto"/>
          <w:sz w:val="26"/>
          <w:szCs w:val="26"/>
          <w:lang w:val="nl-NL"/>
        </w:rPr>
      </w:pPr>
      <w:r w:rsidRPr="00271490">
        <w:rPr>
          <w:b/>
          <w:bCs/>
          <w:iCs/>
          <w:color w:val="auto"/>
          <w:sz w:val="26"/>
          <w:szCs w:val="26"/>
          <w:lang w:val="nl-NL"/>
        </w:rPr>
        <w:t>2.</w:t>
      </w:r>
      <w:r w:rsidR="00E05542" w:rsidRPr="00271490">
        <w:rPr>
          <w:b/>
          <w:bCs/>
          <w:iCs/>
          <w:color w:val="auto"/>
          <w:sz w:val="26"/>
          <w:szCs w:val="26"/>
          <w:lang w:val="nl-NL"/>
        </w:rPr>
        <w:t xml:space="preserve"> Kỹ năng:</w:t>
      </w:r>
      <w:r w:rsidR="00E05542" w:rsidRPr="00E05542">
        <w:rPr>
          <w:b/>
          <w:bCs/>
          <w:i/>
          <w:iCs/>
          <w:color w:val="auto"/>
          <w:sz w:val="26"/>
          <w:szCs w:val="26"/>
          <w:lang w:val="nl-NL"/>
        </w:rPr>
        <w:t xml:space="preserve"> </w:t>
      </w:r>
      <w:r w:rsidR="00E05542" w:rsidRPr="00E05542">
        <w:rPr>
          <w:color w:val="auto"/>
          <w:sz w:val="26"/>
          <w:szCs w:val="26"/>
          <w:lang w:val="nl-NL"/>
        </w:rPr>
        <w:t xml:space="preserve"> Rèn cho hs kĩ năng tư duy logic, khái quát kiến thức.</w:t>
      </w:r>
    </w:p>
    <w:p w:rsidR="00E05542" w:rsidRPr="00E05542" w:rsidRDefault="00271490" w:rsidP="00271490">
      <w:pPr>
        <w:jc w:val="both"/>
        <w:rPr>
          <w:color w:val="auto"/>
          <w:sz w:val="26"/>
          <w:szCs w:val="26"/>
          <w:lang w:val="nl-NL"/>
        </w:rPr>
      </w:pPr>
      <w:r w:rsidRPr="00271490">
        <w:rPr>
          <w:b/>
          <w:bCs/>
          <w:iCs/>
          <w:color w:val="auto"/>
          <w:sz w:val="26"/>
          <w:szCs w:val="26"/>
          <w:lang w:val="nl-NL"/>
        </w:rPr>
        <w:t xml:space="preserve">3. </w:t>
      </w:r>
      <w:r w:rsidR="00E05542" w:rsidRPr="00271490">
        <w:rPr>
          <w:b/>
          <w:bCs/>
          <w:iCs/>
          <w:color w:val="auto"/>
          <w:sz w:val="26"/>
          <w:szCs w:val="26"/>
          <w:lang w:val="nl-NL"/>
        </w:rPr>
        <w:t>Thái độ:</w:t>
      </w:r>
      <w:r w:rsidR="00E05542" w:rsidRPr="00E05542">
        <w:rPr>
          <w:color w:val="auto"/>
          <w:sz w:val="26"/>
          <w:szCs w:val="26"/>
          <w:lang w:val="nl-NL"/>
        </w:rPr>
        <w:t xml:space="preserve"> Giáo dục hs nâng cao ý thức bảo vệ môi trường, chấp hành luật.</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I</w:t>
      </w:r>
      <w:r w:rsidR="00E05542" w:rsidRPr="00E05542">
        <w:rPr>
          <w:b/>
          <w:bCs/>
          <w:color w:val="auto"/>
          <w:sz w:val="26"/>
          <w:szCs w:val="26"/>
          <w:lang w:val="nl-NL"/>
        </w:rPr>
        <w:t>. CHUẨN BỊ.</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1. GV</w:t>
      </w:r>
      <w:r w:rsidRPr="00E05542">
        <w:rPr>
          <w:color w:val="auto"/>
          <w:sz w:val="26"/>
          <w:szCs w:val="26"/>
          <w:lang w:val="nl-NL"/>
        </w:rPr>
        <w:t>: Nội dung thực hành</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2. HS</w:t>
      </w:r>
      <w:r w:rsidRPr="00E05542">
        <w:rPr>
          <w:color w:val="auto"/>
          <w:sz w:val="26"/>
          <w:szCs w:val="26"/>
          <w:lang w:val="nl-NL"/>
        </w:rPr>
        <w:t>: Giấy trắng khổ lớn dùng khi thảo luận. Bút dạ nét đậm.</w:t>
      </w:r>
    </w:p>
    <w:p w:rsidR="00E05542" w:rsidRPr="00E05542" w:rsidRDefault="00E05542" w:rsidP="00E05542">
      <w:pPr>
        <w:spacing w:line="288" w:lineRule="auto"/>
        <w:jc w:val="both"/>
        <w:outlineLvl w:val="0"/>
        <w:rPr>
          <w:b/>
          <w:bCs/>
          <w:color w:val="auto"/>
          <w:sz w:val="26"/>
          <w:szCs w:val="26"/>
          <w:lang w:val="nl-NL"/>
        </w:rPr>
      </w:pPr>
      <w:r w:rsidRPr="00E05542">
        <w:rPr>
          <w:b/>
          <w:bCs/>
          <w:color w:val="auto"/>
          <w:sz w:val="26"/>
          <w:szCs w:val="26"/>
          <w:lang w:val="nl-NL"/>
        </w:rPr>
        <w:t xml:space="preserve">III. CÁCH TIẾN HÀNH </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1. Yêu cầu HS trả lời câu hỏi:</w:t>
      </w:r>
    </w:p>
    <w:p w:rsidR="00E05542" w:rsidRPr="00E05542" w:rsidRDefault="00271490" w:rsidP="00271490">
      <w:pPr>
        <w:spacing w:line="288" w:lineRule="auto"/>
        <w:jc w:val="both"/>
        <w:rPr>
          <w:color w:val="auto"/>
          <w:sz w:val="26"/>
          <w:szCs w:val="26"/>
          <w:lang w:val="nl-NL"/>
        </w:rPr>
      </w:pPr>
      <w:r>
        <w:rPr>
          <w:color w:val="auto"/>
          <w:sz w:val="26"/>
          <w:szCs w:val="26"/>
          <w:lang w:val="nl-NL"/>
        </w:rPr>
        <w:t xml:space="preserve">- </w:t>
      </w:r>
      <w:r w:rsidR="00E05542" w:rsidRPr="00E05542">
        <w:rPr>
          <w:color w:val="auto"/>
          <w:sz w:val="26"/>
          <w:szCs w:val="26"/>
          <w:lang w:val="nl-NL"/>
        </w:rPr>
        <w:t>Trình bày sơ lược 2 nội dung về phòng chống suy thoái, ô nhiễm môi trường, khắc phục sự cố môi trường của Luật bảo vệ môi trường Việt Nam?</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2. Chọn chủ đề thảo luận</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Ngăn chặn hành vi phá rừng bất hợp pháp.</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Không đổ rác bừa bãi.</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Không gây ô nhiễm nguồn nước.</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Không sử dụng phương tiện giao thông cũ nát.</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3. Tiến hà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0"/>
        <w:gridCol w:w="3800"/>
        <w:gridCol w:w="2040"/>
      </w:tblGrid>
      <w:tr w:rsidR="00E05542" w:rsidRPr="00E05542">
        <w:tc>
          <w:tcPr>
            <w:tcW w:w="379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3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c>
          <w:tcPr>
            <w:tcW w:w="20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Nội dung</w:t>
            </w:r>
          </w:p>
        </w:tc>
      </w:tr>
      <w:tr w:rsidR="00E05542" w:rsidRPr="00E05542">
        <w:tc>
          <w:tcPr>
            <w:tcW w:w="379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ia lớp thành 8 nhóm nhỏ.</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2 nhóm cùng thảo luận 1 chủ đề</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Mỗi chủ đề thảo luận 15 phút. Trả lời các câu hỏi vào khổ giấy lớn.</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Những hành động nàp hiện nay đang vi phạm Luật bảo vệ môi trường? Hiện nay nhận thức của người dân địa phương  về vấn đề đó đã đúng như luật bảo vệ môi trường quy định chưa?</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Chính quyền địa phương và nhân dân cần làm gì để thực hiện tốt luật bảo vệ môi trường?</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xml:space="preserve">- Những khó khăn  trong việc thực hiện luật bảo vệ môi trường là gì? </w:t>
            </w:r>
            <w:r w:rsidRPr="00E05542">
              <w:rPr>
                <w:i/>
                <w:iCs/>
                <w:color w:val="auto"/>
                <w:sz w:val="26"/>
                <w:szCs w:val="26"/>
                <w:lang w:val="nl-NL"/>
              </w:rPr>
              <w:lastRenderedPageBreak/>
              <w:t>Có cách nào khắc phục?</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Trách nhiệm của mỗi HS trong việc thực hiện tốt luật bảo vệ môi trường là gì?</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yêu cầu các nhóm treo tờ giấy có viết nội dung lên bảng để trình bày và các nhóm khác tiên theo dõi.</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nhận xét phần thảo luận theo chủ đề của nhóm và bổ sung (nếu cầ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ương tự như vậy với 3 chủ đề còn lại.</w:t>
            </w:r>
          </w:p>
        </w:tc>
        <w:tc>
          <w:tcPr>
            <w:tcW w:w="3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lastRenderedPageBreak/>
              <w:t xml:space="preserve">- Mỗi nhóm: </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họn 1 chủ đề</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Nghiên cứu kĩ nội dung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Nghiên cứu câu hỏi</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Liên hệ thực tế ở địa phươ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hống nhất ý kiến, ghi vào giấy khổ lớ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VD ở chủ đề: Không đổ rác bừa bãi, yêu cầu:</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Nhiều người vứt rác bừa bãi đặc biệt là nơi công cộ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Nhận thức của người dân về vấn đề này còn thấp, chưa đúng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xml:space="preserve">+ Chính quyền cần có biện pháp thu gọn rác, đề ra quy định đối </w:t>
            </w:r>
            <w:r w:rsidRPr="00E05542">
              <w:rPr>
                <w:color w:val="auto"/>
                <w:sz w:val="26"/>
                <w:szCs w:val="26"/>
                <w:lang w:val="nl-NL"/>
              </w:rPr>
              <w:lastRenderedPageBreak/>
              <w:t>với từng hộ, tổ dân phố.</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Khó khăn trong việc thực hiện luật  bảo vệ môi trường là ý thức của người dân còn thấp, cần tuyên truyền để người dân hiểu và thực hiệ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phải tham gia tích cực vào việc tuyên truyền, đi đầu trong ciệc thực hiện luật bảo vệ môi trườ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Đại diện các nhóm trình bày, các nhóm khác theo dõi và nhận xét, đặt câu hỏi để cùng thảo luận.</w:t>
            </w:r>
          </w:p>
        </w:tc>
        <w:tc>
          <w:tcPr>
            <w:tcW w:w="20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r w:rsidRPr="00E05542">
              <w:rPr>
                <w:color w:val="auto"/>
                <w:sz w:val="26"/>
                <w:szCs w:val="26"/>
                <w:lang w:val="nl-NL"/>
              </w:rPr>
              <w:t>Nội dung theo chủ đề thảo luận</w:t>
            </w:r>
          </w:p>
          <w:p w:rsidR="00E05542" w:rsidRPr="00E05542" w:rsidRDefault="00E05542" w:rsidP="0066672A">
            <w:pPr>
              <w:spacing w:line="288" w:lineRule="auto"/>
              <w:jc w:val="both"/>
              <w:rPr>
                <w:color w:val="auto"/>
                <w:sz w:val="26"/>
                <w:szCs w:val="26"/>
                <w:lang w:val="nl-NL"/>
              </w:rPr>
            </w:pPr>
          </w:p>
        </w:tc>
      </w:tr>
    </w:tbl>
    <w:p w:rsidR="00E05542" w:rsidRPr="00E05542" w:rsidRDefault="00E05542" w:rsidP="00E05542">
      <w:pPr>
        <w:spacing w:line="288" w:lineRule="auto"/>
        <w:jc w:val="both"/>
        <w:rPr>
          <w:color w:val="auto"/>
          <w:sz w:val="26"/>
          <w:szCs w:val="26"/>
          <w:lang w:val="nl-NL"/>
        </w:rPr>
      </w:pPr>
      <w:r w:rsidRPr="00E05542">
        <w:rPr>
          <w:b/>
          <w:bCs/>
          <w:color w:val="auto"/>
          <w:sz w:val="26"/>
          <w:szCs w:val="26"/>
          <w:lang w:val="nl-NL"/>
        </w:rPr>
        <w:lastRenderedPageBreak/>
        <w:t>4. Củng cố bài giảng:</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GV nhận xét buổi thực hành về ưu nhược điểm của các nhóm.</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Đánh giá điểm cho HS.</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5. Hướng dẫn học tập ở nhà:</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Viết báo cáo thu hoạch theo nhóm.</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HS ôn lại nội dung: Sinh vật và môi trường, giao cho các nhóm thực hiện các bảng trong bài 63.</w:t>
      </w:r>
    </w:p>
    <w:p w:rsidR="00E05542" w:rsidRPr="00E05542" w:rsidRDefault="00271490" w:rsidP="00271490">
      <w:pPr>
        <w:spacing w:line="288" w:lineRule="auto"/>
        <w:rPr>
          <w:color w:val="auto"/>
          <w:sz w:val="26"/>
          <w:szCs w:val="26"/>
          <w:lang w:val="nl-NL"/>
        </w:rPr>
      </w:pPr>
      <w:r>
        <w:rPr>
          <w:b/>
          <w:color w:val="auto"/>
          <w:sz w:val="26"/>
          <w:szCs w:val="26"/>
          <w:lang w:val="nl-NL"/>
        </w:rPr>
        <w:t>*Rút kinh nghiệm</w:t>
      </w:r>
      <w:r w:rsidR="00E05542" w:rsidRPr="00E05542">
        <w:rPr>
          <w:color w:val="auto"/>
          <w:sz w:val="26"/>
          <w:szCs w:val="26"/>
          <w:lang w:val="nl-NL"/>
        </w:rPr>
        <w:t>.......................................................................................................</w:t>
      </w:r>
      <w:r>
        <w:rPr>
          <w:color w:val="auto"/>
          <w:sz w:val="26"/>
          <w:szCs w:val="26"/>
          <w:lang w:val="nl-NL"/>
        </w:rPr>
        <w:t>.............</w:t>
      </w: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Default="00E05542" w:rsidP="00E05542">
      <w:pPr>
        <w:spacing w:line="288" w:lineRule="auto"/>
        <w:jc w:val="center"/>
        <w:outlineLvl w:val="0"/>
        <w:rPr>
          <w:bCs/>
          <w:iCs/>
          <w:color w:val="auto"/>
          <w:sz w:val="26"/>
          <w:szCs w:val="26"/>
        </w:rPr>
      </w:pPr>
    </w:p>
    <w:p w:rsidR="006D3F6E" w:rsidRDefault="006D3F6E" w:rsidP="00E05542">
      <w:pPr>
        <w:spacing w:line="288" w:lineRule="auto"/>
        <w:jc w:val="center"/>
        <w:outlineLvl w:val="0"/>
        <w:rPr>
          <w:bCs/>
          <w:iCs/>
          <w:color w:val="auto"/>
          <w:sz w:val="26"/>
          <w:szCs w:val="26"/>
        </w:rPr>
      </w:pPr>
    </w:p>
    <w:p w:rsidR="006D3F6E" w:rsidRDefault="006D3F6E" w:rsidP="00E05542">
      <w:pPr>
        <w:spacing w:line="288" w:lineRule="auto"/>
        <w:jc w:val="center"/>
        <w:outlineLvl w:val="0"/>
        <w:rPr>
          <w:bCs/>
          <w:iCs/>
          <w:color w:val="auto"/>
          <w:sz w:val="26"/>
          <w:szCs w:val="26"/>
        </w:rPr>
      </w:pPr>
    </w:p>
    <w:p w:rsidR="006D3F6E" w:rsidRDefault="006D3F6E" w:rsidP="00E05542">
      <w:pPr>
        <w:spacing w:line="288" w:lineRule="auto"/>
        <w:jc w:val="center"/>
        <w:outlineLvl w:val="0"/>
        <w:rPr>
          <w:bCs/>
          <w:iCs/>
          <w:color w:val="auto"/>
          <w:sz w:val="26"/>
          <w:szCs w:val="26"/>
        </w:rPr>
      </w:pPr>
    </w:p>
    <w:p w:rsidR="006D3F6E" w:rsidRPr="006D3F6E" w:rsidRDefault="006D3F6E" w:rsidP="00E05542">
      <w:pPr>
        <w:spacing w:line="288" w:lineRule="auto"/>
        <w:jc w:val="center"/>
        <w:outlineLvl w:val="0"/>
        <w:rPr>
          <w:bCs/>
          <w:iCs/>
          <w:color w:val="auto"/>
          <w:sz w:val="26"/>
          <w:szCs w:val="26"/>
        </w:rPr>
      </w:pP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E74C1E" w:rsidRPr="00E74C1E"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E05542" w:rsidRPr="00E05542" w:rsidRDefault="00E74C1E" w:rsidP="00E05542">
      <w:pPr>
        <w:spacing w:line="288" w:lineRule="auto"/>
        <w:jc w:val="center"/>
        <w:outlineLvl w:val="0"/>
        <w:rPr>
          <w:b/>
          <w:bCs/>
          <w:color w:val="auto"/>
          <w:sz w:val="26"/>
          <w:szCs w:val="26"/>
          <w:lang w:val="nl-NL"/>
        </w:rPr>
      </w:pPr>
      <w:r>
        <w:rPr>
          <w:b/>
          <w:bCs/>
          <w:color w:val="auto"/>
          <w:sz w:val="26"/>
          <w:szCs w:val="26"/>
          <w:lang w:val="nl-NL"/>
        </w:rPr>
        <w:t xml:space="preserve">BÀI 63: </w:t>
      </w:r>
      <w:r w:rsidR="00E05542" w:rsidRPr="00E05542">
        <w:rPr>
          <w:b/>
          <w:bCs/>
          <w:color w:val="auto"/>
          <w:sz w:val="26"/>
          <w:szCs w:val="26"/>
          <w:lang w:val="nl-NL"/>
        </w:rPr>
        <w:t xml:space="preserve">ÔN TẬP </w:t>
      </w:r>
    </w:p>
    <w:p w:rsidR="00E05542" w:rsidRPr="00E05542" w:rsidRDefault="00E05542" w:rsidP="00E05542">
      <w:pPr>
        <w:spacing w:line="288" w:lineRule="auto"/>
        <w:jc w:val="center"/>
        <w:outlineLvl w:val="0"/>
        <w:rPr>
          <w:b/>
          <w:bCs/>
          <w:color w:val="auto"/>
          <w:sz w:val="26"/>
          <w:szCs w:val="26"/>
          <w:lang w:val="nl-NL"/>
        </w:rPr>
      </w:pPr>
      <w:r w:rsidRPr="00E05542">
        <w:rPr>
          <w:b/>
          <w:bCs/>
          <w:color w:val="auto"/>
          <w:sz w:val="26"/>
          <w:szCs w:val="26"/>
          <w:lang w:val="nl-NL"/>
        </w:rPr>
        <w:t>PHẦN SINH VẬT VÀ MÔI TRƯỜNG</w:t>
      </w:r>
    </w:p>
    <w:p w:rsidR="00E05542" w:rsidRPr="00E05542" w:rsidRDefault="006D3F6E" w:rsidP="00E05542">
      <w:pPr>
        <w:spacing w:line="288" w:lineRule="auto"/>
        <w:jc w:val="both"/>
        <w:outlineLvl w:val="0"/>
        <w:rPr>
          <w:b/>
          <w:bCs/>
          <w:color w:val="auto"/>
          <w:sz w:val="26"/>
          <w:szCs w:val="26"/>
          <w:lang w:val="nl-NL"/>
        </w:rPr>
      </w:pPr>
      <w:r>
        <w:rPr>
          <w:b/>
          <w:bCs/>
          <w:color w:val="auto"/>
          <w:sz w:val="26"/>
          <w:szCs w:val="26"/>
          <w:lang w:val="nl-NL"/>
        </w:rPr>
        <w:t>I</w:t>
      </w:r>
      <w:r w:rsidR="00E05542" w:rsidRPr="00E05542">
        <w:rPr>
          <w:b/>
          <w:bCs/>
          <w:color w:val="auto"/>
          <w:sz w:val="26"/>
          <w:szCs w:val="26"/>
          <w:lang w:val="nl-NL"/>
        </w:rPr>
        <w:t>. MỤC TIÊU.</w:t>
      </w:r>
    </w:p>
    <w:p w:rsidR="00E05542" w:rsidRPr="006D3F6E" w:rsidRDefault="006D3F6E" w:rsidP="006D3F6E">
      <w:pPr>
        <w:spacing w:line="288" w:lineRule="auto"/>
        <w:jc w:val="both"/>
        <w:rPr>
          <w:b/>
          <w:bCs/>
          <w:iCs/>
          <w:color w:val="auto"/>
          <w:sz w:val="26"/>
          <w:szCs w:val="26"/>
          <w:lang w:val="nl-NL"/>
        </w:rPr>
      </w:pPr>
      <w:r w:rsidRPr="006D3F6E">
        <w:rPr>
          <w:b/>
          <w:bCs/>
          <w:iCs/>
          <w:color w:val="auto"/>
          <w:sz w:val="26"/>
          <w:szCs w:val="26"/>
          <w:lang w:val="nl-NL"/>
        </w:rPr>
        <w:t>1.</w:t>
      </w:r>
      <w:r w:rsidR="00E05542" w:rsidRPr="006D3F6E">
        <w:rPr>
          <w:b/>
          <w:bCs/>
          <w:iCs/>
          <w:color w:val="auto"/>
          <w:sz w:val="26"/>
          <w:szCs w:val="26"/>
          <w:lang w:val="nl-NL"/>
        </w:rPr>
        <w:t xml:space="preserve"> kiến thức:</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Học sinh hệ thống hoá được các kiến thức cơ bản về sinh vật và môi trường.</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Biết vận dụng lí thuyết vào thực tiễn sản xuất và đời sống.</w:t>
      </w:r>
    </w:p>
    <w:p w:rsidR="00E05542" w:rsidRPr="00E05542" w:rsidRDefault="006D3F6E" w:rsidP="006D3F6E">
      <w:pPr>
        <w:spacing w:line="288" w:lineRule="auto"/>
        <w:jc w:val="both"/>
        <w:rPr>
          <w:color w:val="auto"/>
          <w:sz w:val="26"/>
          <w:szCs w:val="26"/>
          <w:lang w:val="nl-NL"/>
        </w:rPr>
      </w:pPr>
      <w:r w:rsidRPr="006D3F6E">
        <w:rPr>
          <w:b/>
          <w:bCs/>
          <w:iCs/>
          <w:color w:val="auto"/>
          <w:sz w:val="26"/>
          <w:szCs w:val="26"/>
          <w:lang w:val="nl-NL"/>
        </w:rPr>
        <w:t>2.</w:t>
      </w:r>
      <w:r w:rsidR="00E05542" w:rsidRPr="006D3F6E">
        <w:rPr>
          <w:b/>
          <w:bCs/>
          <w:iCs/>
          <w:color w:val="auto"/>
          <w:sz w:val="26"/>
          <w:szCs w:val="26"/>
          <w:lang w:val="nl-NL"/>
        </w:rPr>
        <w:t xml:space="preserve"> Kỹ năng:</w:t>
      </w:r>
      <w:r w:rsidR="00E05542" w:rsidRPr="00E05542">
        <w:rPr>
          <w:color w:val="auto"/>
          <w:sz w:val="26"/>
          <w:szCs w:val="26"/>
          <w:lang w:val="nl-NL"/>
        </w:rPr>
        <w:t xml:space="preserve"> Tiếp tục rèn luyện kĩ năng tư duy lí luận, trong đó chủ yếu là kĩ năng so sánh, tổng hợp, hệ thống hoá.</w:t>
      </w:r>
    </w:p>
    <w:p w:rsidR="00E05542" w:rsidRPr="00E05542" w:rsidRDefault="006D3F6E" w:rsidP="006D3F6E">
      <w:pPr>
        <w:spacing w:line="288" w:lineRule="auto"/>
        <w:jc w:val="both"/>
        <w:rPr>
          <w:color w:val="auto"/>
          <w:sz w:val="26"/>
          <w:szCs w:val="26"/>
          <w:lang w:val="nl-NL"/>
        </w:rPr>
      </w:pPr>
      <w:r w:rsidRPr="006D3F6E">
        <w:rPr>
          <w:b/>
          <w:bCs/>
          <w:iCs/>
          <w:color w:val="auto"/>
          <w:sz w:val="26"/>
          <w:szCs w:val="26"/>
          <w:lang w:val="nl-NL"/>
        </w:rPr>
        <w:t>3.</w:t>
      </w:r>
      <w:r w:rsidR="00E05542" w:rsidRPr="006D3F6E">
        <w:rPr>
          <w:b/>
          <w:bCs/>
          <w:iCs/>
          <w:color w:val="auto"/>
          <w:sz w:val="26"/>
          <w:szCs w:val="26"/>
          <w:lang w:val="nl-NL"/>
        </w:rPr>
        <w:t xml:space="preserve"> Thái độ:</w:t>
      </w:r>
      <w:r w:rsidR="00E05542" w:rsidRPr="00E05542">
        <w:rPr>
          <w:b/>
          <w:bCs/>
          <w:i/>
          <w:iCs/>
          <w:color w:val="auto"/>
          <w:sz w:val="26"/>
          <w:szCs w:val="26"/>
          <w:lang w:val="nl-NL"/>
        </w:rPr>
        <w:t xml:space="preserve"> </w:t>
      </w:r>
      <w:r w:rsidR="00E05542" w:rsidRPr="00E05542">
        <w:rPr>
          <w:color w:val="auto"/>
          <w:sz w:val="26"/>
          <w:szCs w:val="26"/>
          <w:lang w:val="nl-NL"/>
        </w:rPr>
        <w:t xml:space="preserve"> Học sinh tích cục xây dựng bài.</w:t>
      </w:r>
    </w:p>
    <w:p w:rsidR="00E05542" w:rsidRPr="00E05542" w:rsidRDefault="006D3F6E" w:rsidP="00E05542">
      <w:pPr>
        <w:spacing w:line="288" w:lineRule="auto"/>
        <w:jc w:val="both"/>
        <w:outlineLvl w:val="0"/>
        <w:rPr>
          <w:b/>
          <w:bCs/>
          <w:color w:val="auto"/>
          <w:sz w:val="26"/>
          <w:szCs w:val="26"/>
          <w:lang w:val="nl-NL"/>
        </w:rPr>
      </w:pPr>
      <w:r>
        <w:rPr>
          <w:b/>
          <w:bCs/>
          <w:color w:val="auto"/>
          <w:sz w:val="26"/>
          <w:szCs w:val="26"/>
          <w:lang w:val="nl-NL"/>
        </w:rPr>
        <w:t>II</w:t>
      </w:r>
      <w:r w:rsidR="00E05542" w:rsidRPr="00E05542">
        <w:rPr>
          <w:b/>
          <w:bCs/>
          <w:color w:val="auto"/>
          <w:sz w:val="26"/>
          <w:szCs w:val="26"/>
          <w:lang w:val="nl-NL"/>
        </w:rPr>
        <w:t>. CHUẨN BỊ.</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1. GV: Bảng phụ 63.1; 63.2; 63.3; 63.4; 63.5 SGK.</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2. HS: ôn lại nội dung: Sinh vật và môi trường, làm bảng trong bài 63.</w:t>
      </w:r>
    </w:p>
    <w:p w:rsidR="00E05542" w:rsidRPr="00E05542" w:rsidRDefault="006D3F6E" w:rsidP="00E05542">
      <w:pPr>
        <w:spacing w:line="288" w:lineRule="auto"/>
        <w:jc w:val="both"/>
        <w:outlineLvl w:val="0"/>
        <w:rPr>
          <w:b/>
          <w:bCs/>
          <w:color w:val="auto"/>
          <w:sz w:val="26"/>
          <w:szCs w:val="26"/>
          <w:lang w:val="nl-NL"/>
        </w:rPr>
      </w:pPr>
      <w:r>
        <w:rPr>
          <w:b/>
          <w:bCs/>
          <w:color w:val="auto"/>
          <w:sz w:val="26"/>
          <w:szCs w:val="26"/>
          <w:lang w:val="nl-NL"/>
        </w:rPr>
        <w:t>III</w:t>
      </w:r>
      <w:r w:rsidR="00E05542" w:rsidRPr="00E05542">
        <w:rPr>
          <w:b/>
          <w:bCs/>
          <w:color w:val="auto"/>
          <w:sz w:val="26"/>
          <w:szCs w:val="26"/>
          <w:lang w:val="nl-NL"/>
        </w:rPr>
        <w:t>. TỔ CHỨC CÁC HOẠT ĐỘNG HỌC TẬP</w:t>
      </w:r>
    </w:p>
    <w:p w:rsidR="00E05542" w:rsidRPr="006D3F6E" w:rsidRDefault="00E05542" w:rsidP="00E05542">
      <w:pPr>
        <w:spacing w:line="288" w:lineRule="auto"/>
        <w:jc w:val="both"/>
        <w:rPr>
          <w:b/>
          <w:bCs/>
          <w:iCs/>
          <w:color w:val="auto"/>
          <w:sz w:val="26"/>
          <w:szCs w:val="26"/>
          <w:lang w:val="nl-NL"/>
        </w:rPr>
      </w:pPr>
      <w:r w:rsidRPr="006D3F6E">
        <w:rPr>
          <w:b/>
          <w:bCs/>
          <w:iCs/>
          <w:color w:val="auto"/>
          <w:sz w:val="26"/>
          <w:szCs w:val="26"/>
          <w:lang w:val="nl-NL"/>
        </w:rPr>
        <w:t xml:space="preserve">1. Kiểm tra kiến thức cũ: </w:t>
      </w:r>
    </w:p>
    <w:p w:rsidR="00E05542" w:rsidRPr="006D3F6E" w:rsidRDefault="00E05542" w:rsidP="00E05542">
      <w:pPr>
        <w:spacing w:line="288" w:lineRule="auto"/>
        <w:jc w:val="both"/>
        <w:rPr>
          <w:b/>
          <w:bCs/>
          <w:iCs/>
          <w:color w:val="auto"/>
          <w:sz w:val="26"/>
          <w:szCs w:val="26"/>
          <w:lang w:val="nl-NL"/>
        </w:rPr>
      </w:pPr>
      <w:r w:rsidRPr="006D3F6E">
        <w:rPr>
          <w:b/>
          <w:bCs/>
          <w:iCs/>
          <w:color w:val="auto"/>
          <w:sz w:val="26"/>
          <w:szCs w:val="26"/>
          <w:lang w:val="nl-NL"/>
        </w:rPr>
        <w:t>2. Giảng kiến thức mới:</w:t>
      </w:r>
    </w:p>
    <w:p w:rsidR="00E05542" w:rsidRPr="006D3F6E" w:rsidRDefault="00E05542" w:rsidP="006D3F6E">
      <w:pPr>
        <w:spacing w:line="288" w:lineRule="auto"/>
        <w:jc w:val="center"/>
        <w:outlineLvl w:val="0"/>
        <w:rPr>
          <w:b/>
          <w:bCs/>
          <w:iCs/>
          <w:color w:val="auto"/>
          <w:sz w:val="26"/>
          <w:szCs w:val="26"/>
          <w:lang w:val="nl-NL"/>
        </w:rPr>
      </w:pPr>
      <w:r w:rsidRPr="006D3F6E">
        <w:rPr>
          <w:b/>
          <w:bCs/>
          <w:iCs/>
          <w:color w:val="auto"/>
          <w:sz w:val="26"/>
          <w:szCs w:val="26"/>
          <w:lang w:val="nl-NL"/>
        </w:rPr>
        <w:t>Hoạt động 1: Hệ thống hoá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1"/>
        <w:gridCol w:w="3034"/>
        <w:gridCol w:w="2205"/>
      </w:tblGrid>
      <w:tr w:rsidR="00E05542" w:rsidRPr="00E05542">
        <w:tc>
          <w:tcPr>
            <w:tcW w:w="4391"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3034"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c>
          <w:tcPr>
            <w:tcW w:w="2205"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Nội dung</w:t>
            </w:r>
          </w:p>
        </w:tc>
      </w:tr>
      <w:tr w:rsidR="00E05542" w:rsidRPr="00E05542">
        <w:trPr>
          <w:trHeight w:val="6241"/>
        </w:trPr>
        <w:tc>
          <w:tcPr>
            <w:tcW w:w="4391"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ó thể tiến hành như sau:</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hia 2 HS cùng bàn làm thành 1 nhóm</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Phát phiếu có nội dung các bảng như SGK (GV phát bất kì phiếu có nội dung nào và phiếu trên phim trong hay trên giấy trắ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xml:space="preserve">- Yêu cầu HS hoàn thành </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ữa bài như sau:</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ọi bất kì nhóm nào, nếu nhóm có phiếu ở phim trong thì GV chiếu lênmáy, còn nếu nhóm có phiếu trên giấy thì HS trình bày.</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ữa lần lượt các nội dung và giúp HS hoàn thiện kiến thức nếu cầ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thông báo đáp án trên máy chiếu để cả lớp theo dõi.</w:t>
            </w:r>
          </w:p>
        </w:tc>
        <w:tc>
          <w:tcPr>
            <w:tcW w:w="3034"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ác nhóm nhận phiếu để hoàn thành nội du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Lưu ý tìm VD để minh hoạ.</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hời gian là 10 phút.</w:t>
            </w: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ác nhóm thực hiện theo yêu cầu của GV.</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ác nhóm bổ sung ý kiến nếu cần và có thể hỏi thêm câu hỏi khác trong nội dung của nhóm đó.</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theo dõi và sửa chữa nếu cần.</w:t>
            </w:r>
          </w:p>
        </w:tc>
        <w:tc>
          <w:tcPr>
            <w:tcW w:w="2205"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Nội dung kiến thức ở các bảng</w:t>
            </w:r>
          </w:p>
        </w:tc>
      </w:tr>
    </w:tbl>
    <w:p w:rsidR="00E05542" w:rsidRPr="00E05542" w:rsidRDefault="00E05542" w:rsidP="00E05542">
      <w:pPr>
        <w:spacing w:line="288" w:lineRule="auto"/>
        <w:jc w:val="center"/>
        <w:outlineLvl w:val="0"/>
        <w:rPr>
          <w:color w:val="auto"/>
          <w:sz w:val="26"/>
          <w:szCs w:val="26"/>
          <w:lang w:val="nl-NL"/>
        </w:rPr>
      </w:pPr>
      <w:r w:rsidRPr="00E05542">
        <w:rPr>
          <w:color w:val="auto"/>
          <w:sz w:val="26"/>
          <w:szCs w:val="26"/>
          <w:lang w:val="nl-NL"/>
        </w:rPr>
        <w:t>Nội dung kiến thức ở các bảng:</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Bảng 63.1- Môi trường và các nhân tố sinh thá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420"/>
        <w:gridCol w:w="4410"/>
      </w:tblGrid>
      <w:tr w:rsidR="00E05542" w:rsidRPr="00E05542">
        <w:tc>
          <w:tcPr>
            <w:tcW w:w="280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Môi trường</w:t>
            </w:r>
          </w:p>
        </w:tc>
        <w:tc>
          <w:tcPr>
            <w:tcW w:w="242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 xml:space="preserve">Nhân tố sinh thái </w:t>
            </w:r>
          </w:p>
        </w:tc>
        <w:tc>
          <w:tcPr>
            <w:tcW w:w="441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Ví dụ minh hoạ</w:t>
            </w:r>
          </w:p>
        </w:tc>
      </w:tr>
      <w:tr w:rsidR="00E05542" w:rsidRPr="00E05542">
        <w:tc>
          <w:tcPr>
            <w:tcW w:w="2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lastRenderedPageBreak/>
              <w:t>Môi trường nước</w:t>
            </w:r>
          </w:p>
        </w:tc>
        <w:tc>
          <w:tcPr>
            <w:tcW w:w="242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vô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hữu sinh</w:t>
            </w:r>
          </w:p>
        </w:tc>
        <w:tc>
          <w:tcPr>
            <w:tcW w:w="44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Ánh sáng</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thực vật, VSV.</w:t>
            </w:r>
          </w:p>
        </w:tc>
      </w:tr>
      <w:tr w:rsidR="00E05542" w:rsidRPr="00E05542">
        <w:tc>
          <w:tcPr>
            <w:tcW w:w="2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Môi trường trong đất</w:t>
            </w:r>
          </w:p>
        </w:tc>
        <w:tc>
          <w:tcPr>
            <w:tcW w:w="242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vô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hữu sinh</w:t>
            </w:r>
          </w:p>
        </w:tc>
        <w:tc>
          <w:tcPr>
            <w:tcW w:w="44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 ẩm, nhiệt độ</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thực vật, VSV.</w:t>
            </w:r>
          </w:p>
        </w:tc>
      </w:tr>
      <w:tr w:rsidR="00E05542" w:rsidRPr="00E05542">
        <w:tc>
          <w:tcPr>
            <w:tcW w:w="2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Môi trường trên mặt đất</w:t>
            </w:r>
          </w:p>
        </w:tc>
        <w:tc>
          <w:tcPr>
            <w:tcW w:w="242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vô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hữu sinh</w:t>
            </w:r>
          </w:p>
        </w:tc>
        <w:tc>
          <w:tcPr>
            <w:tcW w:w="44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 ẩm, ánh sáng, nhiệt độ</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thực vật, VSV, con người.</w:t>
            </w:r>
          </w:p>
        </w:tc>
      </w:tr>
      <w:tr w:rsidR="00E05542" w:rsidRPr="00E05542">
        <w:tc>
          <w:tcPr>
            <w:tcW w:w="2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Môi trường sinh vật</w:t>
            </w:r>
          </w:p>
        </w:tc>
        <w:tc>
          <w:tcPr>
            <w:tcW w:w="242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vô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hữu sinh</w:t>
            </w:r>
          </w:p>
        </w:tc>
        <w:tc>
          <w:tcPr>
            <w:tcW w:w="44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 ẩm, nhiệt độ, dinh dưỡng.</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thực vật, con người.</w:t>
            </w:r>
          </w:p>
        </w:tc>
      </w:tr>
    </w:tbl>
    <w:p w:rsidR="00E05542" w:rsidRPr="00E05542" w:rsidRDefault="00E05542" w:rsidP="00E05542">
      <w:pPr>
        <w:spacing w:line="288" w:lineRule="auto"/>
        <w:jc w:val="both"/>
        <w:outlineLvl w:val="0"/>
        <w:rPr>
          <w:color w:val="auto"/>
          <w:sz w:val="26"/>
          <w:szCs w:val="26"/>
          <w:lang w:val="nl-NL"/>
        </w:rPr>
      </w:pP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Bảng 63.2- Sự phân chia các nhóm sinh vật dựa vào giới hạn sinh thá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510"/>
      </w:tblGrid>
      <w:tr w:rsidR="00E05542" w:rsidRPr="00E05542">
        <w:tc>
          <w:tcPr>
            <w:tcW w:w="288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Nhân tố sinh thái</w:t>
            </w:r>
          </w:p>
        </w:tc>
        <w:tc>
          <w:tcPr>
            <w:tcW w:w="324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Nhóm thực vật</w:t>
            </w:r>
          </w:p>
        </w:tc>
        <w:tc>
          <w:tcPr>
            <w:tcW w:w="351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Nhóm động vật</w:t>
            </w:r>
          </w:p>
        </w:tc>
      </w:tr>
      <w:tr w:rsidR="00E05542" w:rsidRPr="00E05542">
        <w:tc>
          <w:tcPr>
            <w:tcW w:w="288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Ánh sáng</w:t>
            </w:r>
          </w:p>
        </w:tc>
        <w:tc>
          <w:tcPr>
            <w:tcW w:w="32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Nhóm cây ưa sáng</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Nhóm cây ưa bóng</w:t>
            </w:r>
          </w:p>
        </w:tc>
        <w:tc>
          <w:tcPr>
            <w:tcW w:w="35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ưa sáng</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ưa tối.</w:t>
            </w:r>
          </w:p>
        </w:tc>
      </w:tr>
      <w:tr w:rsidR="00E05542" w:rsidRPr="00E05542">
        <w:tc>
          <w:tcPr>
            <w:tcW w:w="288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hiệt độ</w:t>
            </w:r>
          </w:p>
        </w:tc>
        <w:tc>
          <w:tcPr>
            <w:tcW w:w="32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Thực vật biến nhiệt</w:t>
            </w:r>
          </w:p>
        </w:tc>
        <w:tc>
          <w:tcPr>
            <w:tcW w:w="35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biến nhiệt</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hằng nhiệt</w:t>
            </w:r>
          </w:p>
        </w:tc>
      </w:tr>
      <w:tr w:rsidR="00E05542" w:rsidRPr="00E05542">
        <w:tc>
          <w:tcPr>
            <w:tcW w:w="288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Độ ẩm</w:t>
            </w:r>
          </w:p>
        </w:tc>
        <w:tc>
          <w:tcPr>
            <w:tcW w:w="32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Thực vật ưa ẩm</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Thực vật chịu hạn</w:t>
            </w:r>
          </w:p>
        </w:tc>
        <w:tc>
          <w:tcPr>
            <w:tcW w:w="35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ưa ẩm</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ưa khô.</w:t>
            </w:r>
          </w:p>
        </w:tc>
      </w:tr>
    </w:tbl>
    <w:p w:rsidR="00E05542" w:rsidRPr="00E05542" w:rsidRDefault="00E05542" w:rsidP="00E05542">
      <w:pPr>
        <w:spacing w:line="288" w:lineRule="auto"/>
        <w:jc w:val="center"/>
        <w:outlineLvl w:val="0"/>
        <w:rPr>
          <w:b/>
          <w:bCs/>
          <w:color w:val="auto"/>
          <w:sz w:val="26"/>
          <w:szCs w:val="26"/>
          <w:lang w:val="nl-NL"/>
        </w:rPr>
      </w:pP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Bảng 63.3- Quan hệ cùng loài và khác lo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90"/>
        <w:gridCol w:w="3600"/>
      </w:tblGrid>
      <w:tr w:rsidR="00E05542" w:rsidRPr="00E05542">
        <w:tc>
          <w:tcPr>
            <w:tcW w:w="234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Quan hệ</w:t>
            </w:r>
          </w:p>
        </w:tc>
        <w:tc>
          <w:tcPr>
            <w:tcW w:w="369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Cùng loài</w:t>
            </w:r>
          </w:p>
        </w:tc>
        <w:tc>
          <w:tcPr>
            <w:tcW w:w="360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Khác loài</w:t>
            </w:r>
          </w:p>
        </w:tc>
      </w:tr>
      <w:tr w:rsidR="00E05542" w:rsidRPr="00E05542">
        <w:tc>
          <w:tcPr>
            <w:tcW w:w="234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Hỗ trợ</w:t>
            </w:r>
          </w:p>
        </w:tc>
        <w:tc>
          <w:tcPr>
            <w:tcW w:w="369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Quần tụ cá thể</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ách li cá thể</w:t>
            </w:r>
          </w:p>
        </w:tc>
        <w:tc>
          <w:tcPr>
            <w:tcW w:w="36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ộng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Hội sinh</w:t>
            </w:r>
          </w:p>
        </w:tc>
      </w:tr>
      <w:tr w:rsidR="00E05542" w:rsidRPr="00E05542">
        <w:tc>
          <w:tcPr>
            <w:tcW w:w="234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Cạnh tranh</w:t>
            </w:r>
          </w:p>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hay đối địch)</w:t>
            </w:r>
          </w:p>
        </w:tc>
        <w:tc>
          <w:tcPr>
            <w:tcW w:w="369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ạnh tranh thức ăn, chỗ ở.</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ạnh tranh trong mùa sinh sản</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Ăn thịt nhau</w:t>
            </w:r>
          </w:p>
        </w:tc>
        <w:tc>
          <w:tcPr>
            <w:tcW w:w="36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ạnh tra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Kí sinh, nửa kí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Sinh vật này ăn sinh vật khác.</w:t>
            </w:r>
          </w:p>
        </w:tc>
      </w:tr>
    </w:tbl>
    <w:p w:rsidR="00E05542" w:rsidRPr="00E05542" w:rsidRDefault="00E05542" w:rsidP="00E05542">
      <w:pPr>
        <w:spacing w:line="288" w:lineRule="auto"/>
        <w:jc w:val="both"/>
        <w:outlineLvl w:val="0"/>
        <w:rPr>
          <w:color w:val="auto"/>
          <w:sz w:val="26"/>
          <w:szCs w:val="26"/>
          <w:lang w:val="nl-NL"/>
        </w:rPr>
      </w:pPr>
    </w:p>
    <w:p w:rsidR="00E05542" w:rsidRPr="006D3F6E" w:rsidRDefault="00E05542" w:rsidP="00E05542">
      <w:pPr>
        <w:spacing w:line="288" w:lineRule="auto"/>
        <w:jc w:val="both"/>
        <w:rPr>
          <w:b/>
          <w:bCs/>
          <w:iCs/>
          <w:color w:val="auto"/>
          <w:sz w:val="26"/>
          <w:szCs w:val="26"/>
          <w:lang w:val="nl-NL"/>
        </w:rPr>
      </w:pPr>
      <w:r w:rsidRPr="006D3F6E">
        <w:rPr>
          <w:b/>
          <w:bCs/>
          <w:iCs/>
          <w:color w:val="auto"/>
          <w:sz w:val="26"/>
          <w:szCs w:val="26"/>
          <w:lang w:val="nl-NL"/>
        </w:rPr>
        <w:t>3. Củng cố bài giảng</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Hoàn thành các bài còn lại.</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Ôn lại các bài đã học</w:t>
      </w:r>
    </w:p>
    <w:p w:rsidR="00E05542" w:rsidRPr="006D3F6E" w:rsidRDefault="00E05542" w:rsidP="00E05542">
      <w:pPr>
        <w:spacing w:line="288" w:lineRule="auto"/>
        <w:jc w:val="both"/>
        <w:rPr>
          <w:b/>
          <w:bCs/>
          <w:iCs/>
          <w:color w:val="auto"/>
          <w:sz w:val="26"/>
          <w:szCs w:val="26"/>
          <w:lang w:val="nl-NL"/>
        </w:rPr>
      </w:pPr>
      <w:r w:rsidRPr="006D3F6E">
        <w:rPr>
          <w:b/>
          <w:bCs/>
          <w:iCs/>
          <w:color w:val="auto"/>
          <w:sz w:val="26"/>
          <w:szCs w:val="26"/>
          <w:lang w:val="nl-NL"/>
        </w:rPr>
        <w:t>4. Hướng dẫn học tập ở nhà</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Chuẩn bị kiểm tra học kì II vào tiết sau.</w:t>
      </w:r>
    </w:p>
    <w:p w:rsidR="006D3F6E" w:rsidRDefault="006D3F6E" w:rsidP="00E05542">
      <w:pPr>
        <w:rPr>
          <w:color w:val="auto"/>
          <w:sz w:val="26"/>
          <w:szCs w:val="26"/>
          <w:lang w:val="nl-NL"/>
        </w:rPr>
      </w:pPr>
      <w:r>
        <w:rPr>
          <w:color w:val="auto"/>
          <w:sz w:val="26"/>
          <w:szCs w:val="26"/>
          <w:lang w:val="nl-NL"/>
        </w:rPr>
        <w:t>*</w:t>
      </w:r>
      <w:r w:rsidRPr="006D3F6E">
        <w:rPr>
          <w:b/>
          <w:color w:val="auto"/>
          <w:sz w:val="26"/>
          <w:szCs w:val="26"/>
          <w:lang w:val="nl-NL"/>
        </w:rPr>
        <w:t>Rút kinh nghiệm</w:t>
      </w:r>
      <w:r w:rsidR="00E05542" w:rsidRPr="00E05542">
        <w:rPr>
          <w:color w:val="auto"/>
          <w:sz w:val="26"/>
          <w:szCs w:val="26"/>
          <w:lang w:val="nl-NL"/>
        </w:rPr>
        <w:t>............................................................................................................</w:t>
      </w:r>
      <w:r>
        <w:rPr>
          <w:color w:val="auto"/>
          <w:sz w:val="26"/>
          <w:szCs w:val="26"/>
          <w:lang w:val="nl-NL"/>
        </w:rPr>
        <w:t>........</w:t>
      </w:r>
    </w:p>
    <w:p w:rsidR="006D3F6E" w:rsidRDefault="006D3F6E" w:rsidP="00E05542">
      <w:pPr>
        <w:rPr>
          <w:color w:val="auto"/>
          <w:sz w:val="26"/>
          <w:szCs w:val="26"/>
          <w:lang w:val="nl-NL"/>
        </w:rPr>
      </w:pPr>
    </w:p>
    <w:p w:rsidR="006D3F6E" w:rsidRDefault="006D3F6E" w:rsidP="00E05542">
      <w:pPr>
        <w:rPr>
          <w:color w:val="auto"/>
          <w:sz w:val="26"/>
          <w:szCs w:val="26"/>
          <w:lang w:val="nl-NL"/>
        </w:rPr>
      </w:pPr>
    </w:p>
    <w:p w:rsidR="006D3F6E" w:rsidRDefault="006D3F6E" w:rsidP="00E05542">
      <w:pPr>
        <w:rPr>
          <w:color w:val="auto"/>
          <w:sz w:val="26"/>
          <w:szCs w:val="26"/>
          <w:lang w:val="nl-NL"/>
        </w:rPr>
      </w:pPr>
    </w:p>
    <w:p w:rsidR="006D3F6E" w:rsidRDefault="006D3F6E" w:rsidP="00E05542">
      <w:pPr>
        <w:rPr>
          <w:color w:val="auto"/>
          <w:sz w:val="26"/>
          <w:szCs w:val="26"/>
          <w:lang w:val="nl-NL"/>
        </w:rPr>
      </w:pPr>
    </w:p>
    <w:p w:rsidR="006D3F6E" w:rsidRDefault="006D3F6E" w:rsidP="00E05542">
      <w:pPr>
        <w:rPr>
          <w:color w:val="auto"/>
          <w:sz w:val="26"/>
          <w:szCs w:val="26"/>
          <w:lang w:val="nl-NL"/>
        </w:rPr>
      </w:pPr>
    </w:p>
    <w:p w:rsidR="00E05542" w:rsidRDefault="006D3F6E" w:rsidP="00E05542">
      <w:pPr>
        <w:rPr>
          <w:color w:val="auto"/>
          <w:sz w:val="26"/>
          <w:szCs w:val="26"/>
          <w:lang w:val="nl-NL"/>
        </w:rPr>
      </w:pPr>
      <w:r w:rsidRPr="00E05542">
        <w:rPr>
          <w:color w:val="auto"/>
          <w:sz w:val="26"/>
          <w:szCs w:val="26"/>
          <w:lang w:val="nl-NL"/>
        </w:rPr>
        <w:t xml:space="preserve"> </w:t>
      </w:r>
    </w:p>
    <w:p w:rsidR="00D970A4" w:rsidRDefault="00D970A4" w:rsidP="00E05542">
      <w:pPr>
        <w:rPr>
          <w:color w:val="auto"/>
          <w:sz w:val="26"/>
          <w:szCs w:val="26"/>
          <w:lang w:val="nl-NL"/>
        </w:rPr>
      </w:pPr>
    </w:p>
    <w:p w:rsidR="00D970A4" w:rsidRDefault="00D970A4" w:rsidP="00E05542">
      <w:pPr>
        <w:rPr>
          <w:color w:val="auto"/>
          <w:sz w:val="26"/>
          <w:szCs w:val="26"/>
          <w:lang w:val="nl-NL"/>
        </w:rPr>
      </w:pPr>
    </w:p>
    <w:p w:rsidR="00D970A4" w:rsidRDefault="00D970A4" w:rsidP="00E05542">
      <w:pPr>
        <w:rPr>
          <w:color w:val="auto"/>
          <w:sz w:val="26"/>
          <w:szCs w:val="26"/>
          <w:lang w:val="nl-NL"/>
        </w:rPr>
      </w:pPr>
    </w:p>
    <w:p w:rsidR="00D970A4" w:rsidRDefault="00D970A4" w:rsidP="00E05542">
      <w:pPr>
        <w:rPr>
          <w:color w:val="auto"/>
          <w:sz w:val="26"/>
          <w:szCs w:val="26"/>
          <w:lang w:val="nl-NL"/>
        </w:rPr>
      </w:pPr>
    </w:p>
    <w:p w:rsidR="00D970A4" w:rsidRPr="00E05542" w:rsidRDefault="00D970A4" w:rsidP="00E05542">
      <w:pPr>
        <w:rPr>
          <w:color w:val="auto"/>
          <w:sz w:val="26"/>
          <w:szCs w:val="26"/>
          <w:lang w:val="nl-NL"/>
        </w:rPr>
      </w:pPr>
    </w:p>
    <w:p w:rsidR="007B7D6E" w:rsidRPr="006B7485" w:rsidRDefault="007B7D6E" w:rsidP="007B7D6E">
      <w:pPr>
        <w:pStyle w:val="NoSpacing"/>
        <w:rPr>
          <w:rFonts w:ascii="Times New Roman" w:hAnsi="Times New Roman" w:cs="Times New Roman"/>
          <w:sz w:val="26"/>
          <w:szCs w:val="26"/>
        </w:rPr>
      </w:pPr>
      <w:r w:rsidRPr="006B7485">
        <w:rPr>
          <w:rFonts w:ascii="Times New Roman" w:hAnsi="Times New Roman" w:cs="Times New Roman"/>
          <w:sz w:val="26"/>
          <w:szCs w:val="26"/>
        </w:rPr>
        <w:lastRenderedPageBreak/>
        <w:t xml:space="preserve">Tuần:……….                                                         Ngày……… tháng………năm………                                              </w:t>
      </w:r>
    </w:p>
    <w:p w:rsidR="007B7D6E" w:rsidRPr="006B7485" w:rsidRDefault="007B7D6E" w:rsidP="007B7D6E">
      <w:pPr>
        <w:pStyle w:val="NoSpacing"/>
        <w:rPr>
          <w:rFonts w:ascii="Times New Roman" w:hAnsi="Times New Roman" w:cs="Times New Roman"/>
          <w:color w:val="000000"/>
          <w:sz w:val="26"/>
          <w:szCs w:val="26"/>
        </w:rPr>
      </w:pPr>
      <w:r w:rsidRPr="006B7485">
        <w:rPr>
          <w:rFonts w:ascii="Times New Roman" w:hAnsi="Times New Roman" w:cs="Times New Roman"/>
          <w:color w:val="000000"/>
          <w:sz w:val="26"/>
          <w:szCs w:val="26"/>
        </w:rPr>
        <w:t xml:space="preserve">Ngày soạn:                                                              </w:t>
      </w:r>
      <w:r w:rsidRPr="006B7485">
        <w:rPr>
          <w:rFonts w:ascii="Times New Roman" w:hAnsi="Times New Roman" w:cs="Times New Roman"/>
          <w:sz w:val="26"/>
          <w:szCs w:val="26"/>
        </w:rPr>
        <w:t xml:space="preserve">                                                                                                       </w:t>
      </w:r>
    </w:p>
    <w:p w:rsidR="007B7D6E" w:rsidRPr="006B7485" w:rsidRDefault="007B7D6E" w:rsidP="007B7D6E">
      <w:pPr>
        <w:pStyle w:val="NoSpacing"/>
        <w:rPr>
          <w:rFonts w:ascii="Times New Roman" w:hAnsi="Times New Roman" w:cs="Times New Roman"/>
          <w:color w:val="000000"/>
          <w:sz w:val="26"/>
          <w:szCs w:val="26"/>
        </w:rPr>
      </w:pPr>
      <w:r w:rsidRPr="006B7485">
        <w:rPr>
          <w:rFonts w:ascii="Times New Roman" w:hAnsi="Times New Roman" w:cs="Times New Roman"/>
          <w:color w:val="000000"/>
          <w:sz w:val="26"/>
          <w:szCs w:val="26"/>
        </w:rPr>
        <w:t>Ngày dạy:</w:t>
      </w:r>
    </w:p>
    <w:p w:rsidR="007B7D6E" w:rsidRPr="006B7485" w:rsidRDefault="007B7D6E" w:rsidP="007B7D6E">
      <w:pPr>
        <w:pStyle w:val="NoSpacing"/>
        <w:rPr>
          <w:rFonts w:ascii="Times New Roman" w:hAnsi="Times New Roman" w:cs="Times New Roman"/>
          <w:color w:val="000000"/>
          <w:sz w:val="26"/>
          <w:szCs w:val="26"/>
        </w:rPr>
      </w:pPr>
      <w:r w:rsidRPr="006B7485">
        <w:rPr>
          <w:rFonts w:ascii="Times New Roman" w:hAnsi="Times New Roman" w:cs="Times New Roman"/>
          <w:color w:val="000000"/>
          <w:sz w:val="26"/>
          <w:szCs w:val="26"/>
        </w:rPr>
        <w:t xml:space="preserve">Tiết số:            </w:t>
      </w:r>
    </w:p>
    <w:p w:rsidR="007B7D6E" w:rsidRPr="006B7485" w:rsidRDefault="007B7D6E" w:rsidP="007B7D6E">
      <w:pPr>
        <w:pStyle w:val="NoSpacing"/>
        <w:rPr>
          <w:rFonts w:ascii="Times New Roman" w:hAnsi="Times New Roman" w:cs="Times New Roman"/>
          <w:color w:val="000000"/>
          <w:sz w:val="26"/>
          <w:szCs w:val="26"/>
          <w:lang w:val="vi-VN"/>
        </w:rPr>
      </w:pPr>
      <w:r w:rsidRPr="006B7485">
        <w:rPr>
          <w:rFonts w:ascii="Times New Roman" w:hAnsi="Times New Roman" w:cs="Times New Roman"/>
          <w:color w:val="000000"/>
          <w:sz w:val="26"/>
          <w:szCs w:val="26"/>
        </w:rPr>
        <w:t xml:space="preserve">                                                                                         </w:t>
      </w:r>
      <w:r w:rsidRPr="006B7485">
        <w:rPr>
          <w:rFonts w:ascii="Times New Roman" w:hAnsi="Times New Roman" w:cs="Times New Roman"/>
          <w:color w:val="000000"/>
          <w:sz w:val="26"/>
          <w:szCs w:val="26"/>
          <w:lang w:val="vi-VN"/>
        </w:rPr>
        <w:t xml:space="preserve">    </w:t>
      </w:r>
      <w:r w:rsidRPr="006B7485">
        <w:rPr>
          <w:rFonts w:ascii="Times New Roman" w:hAnsi="Times New Roman" w:cs="Times New Roman"/>
          <w:color w:val="000000"/>
          <w:sz w:val="26"/>
          <w:szCs w:val="26"/>
        </w:rPr>
        <w:t xml:space="preserve">  </w:t>
      </w:r>
    </w:p>
    <w:p w:rsidR="007B7D6E" w:rsidRPr="006B7485" w:rsidRDefault="007B7D6E" w:rsidP="007B7D6E">
      <w:pPr>
        <w:pStyle w:val="NoSpacing"/>
        <w:jc w:val="center"/>
        <w:rPr>
          <w:rFonts w:ascii="Times New Roman" w:hAnsi="Times New Roman" w:cs="Times New Roman"/>
          <w:b/>
          <w:bCs/>
          <w:sz w:val="26"/>
          <w:szCs w:val="26"/>
        </w:rPr>
      </w:pPr>
      <w:r w:rsidRPr="006B7485">
        <w:rPr>
          <w:rFonts w:ascii="Times New Roman" w:hAnsi="Times New Roman" w:cs="Times New Roman"/>
          <w:b/>
          <w:bCs/>
          <w:sz w:val="26"/>
          <w:szCs w:val="26"/>
        </w:rPr>
        <w:t>KIỂM TRA HỌC KÌ II</w:t>
      </w:r>
    </w:p>
    <w:p w:rsidR="007B7D6E" w:rsidRPr="006B7485" w:rsidRDefault="007B7D6E" w:rsidP="007B7D6E">
      <w:pPr>
        <w:pStyle w:val="NoSpacing"/>
        <w:rPr>
          <w:rFonts w:ascii="Times New Roman" w:hAnsi="Times New Roman" w:cs="Times New Roman"/>
          <w:sz w:val="26"/>
          <w:szCs w:val="26"/>
        </w:rPr>
      </w:pPr>
      <w:r w:rsidRPr="006B7485">
        <w:rPr>
          <w:rFonts w:ascii="Times New Roman" w:hAnsi="Times New Roman" w:cs="Times New Roman"/>
          <w:b/>
          <w:bCs/>
          <w:sz w:val="26"/>
          <w:szCs w:val="26"/>
        </w:rPr>
        <w:t xml:space="preserve">I. MỤC TIÊU: </w:t>
      </w:r>
      <w:r w:rsidRPr="00142432">
        <w:rPr>
          <w:rFonts w:ascii="Times New Roman" w:hAnsi="Times New Roman" w:cs="Times New Roman"/>
          <w:b/>
          <w:sz w:val="26"/>
          <w:szCs w:val="26"/>
          <w:lang w:val="nb-NO"/>
        </w:rPr>
        <w:t>Sau khi học thực hiện xong tiết kiểm tra:</w:t>
      </w:r>
    </w:p>
    <w:p w:rsidR="007B7D6E" w:rsidRPr="006B7485" w:rsidRDefault="007B7D6E" w:rsidP="007B7D6E">
      <w:pPr>
        <w:pStyle w:val="NoSpacing"/>
        <w:rPr>
          <w:rFonts w:ascii="Times New Roman" w:hAnsi="Times New Roman" w:cs="Times New Roman"/>
          <w:sz w:val="26"/>
          <w:szCs w:val="26"/>
        </w:rPr>
      </w:pPr>
      <w:r w:rsidRPr="006B7485">
        <w:rPr>
          <w:rFonts w:ascii="Times New Roman" w:hAnsi="Times New Roman" w:cs="Times New Roman"/>
          <w:sz w:val="26"/>
          <w:szCs w:val="26"/>
        </w:rPr>
        <w:t>-  Giúp GV đánh giá được kết quả học tập cuả học sinh về kiến thức kỹ năng và vận dụng, qua kiểm tra hs rút kinh nghiệm cải tiến phương pháp học tập.</w:t>
      </w:r>
    </w:p>
    <w:p w:rsidR="007B7D6E" w:rsidRPr="006B7485" w:rsidRDefault="007B7D6E" w:rsidP="007B7D6E">
      <w:pPr>
        <w:pStyle w:val="NoSpacing"/>
        <w:rPr>
          <w:rFonts w:ascii="Times New Roman" w:hAnsi="Times New Roman" w:cs="Times New Roman"/>
          <w:sz w:val="26"/>
          <w:szCs w:val="26"/>
        </w:rPr>
      </w:pPr>
      <w:r w:rsidRPr="006B7485">
        <w:rPr>
          <w:rFonts w:ascii="Times New Roman" w:hAnsi="Times New Roman" w:cs="Times New Roman"/>
          <w:sz w:val="26"/>
          <w:szCs w:val="26"/>
        </w:rPr>
        <w:t>-  Giúp học sinh hệ thống hóa và khắc sâu kiến thức trong chương trình sinh 7</w:t>
      </w:r>
    </w:p>
    <w:p w:rsidR="00142432" w:rsidRPr="007B7D6E" w:rsidRDefault="007B7D6E" w:rsidP="00AF43C2">
      <w:pPr>
        <w:pStyle w:val="NoSpacing"/>
        <w:rPr>
          <w:rFonts w:ascii="Times New Roman" w:hAnsi="Times New Roman" w:cs="Times New Roman"/>
          <w:b/>
          <w:bCs/>
          <w:sz w:val="26"/>
          <w:szCs w:val="26"/>
          <w:u w:val="single"/>
        </w:rPr>
      </w:pPr>
      <w:r w:rsidRPr="006B7485">
        <w:rPr>
          <w:rFonts w:ascii="Times New Roman" w:hAnsi="Times New Roman" w:cs="Times New Roman"/>
          <w:sz w:val="26"/>
          <w:szCs w:val="26"/>
        </w:rPr>
        <w:t>-  Giáo dục cho hs có  ý thức học tập.</w:t>
      </w:r>
    </w:p>
    <w:p w:rsidR="00142432" w:rsidRPr="00142432" w:rsidRDefault="00142432" w:rsidP="007B7D6E">
      <w:pPr>
        <w:spacing w:before="120"/>
        <w:ind w:right="187"/>
        <w:jc w:val="both"/>
        <w:rPr>
          <w:b/>
          <w:color w:val="auto"/>
          <w:sz w:val="26"/>
          <w:szCs w:val="26"/>
          <w:lang w:val="nb-NO"/>
        </w:rPr>
      </w:pPr>
      <w:r w:rsidRPr="00142432">
        <w:rPr>
          <w:b/>
          <w:color w:val="auto"/>
          <w:sz w:val="26"/>
          <w:szCs w:val="26"/>
          <w:lang w:val="nb-NO"/>
        </w:rPr>
        <w:t>1. Đối với giáo viên:</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Đánh giá tổng kết được mức độ đạt mục tiêu về kiến thức ở Chương VI phần di truyền và biến dị chương I và chương II phần sinh vật và môi trường của học sinh.</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Phát hiện những mặt đạt được và chưa đạt được để tìm hiểu nguyên nhân</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Lấy thông tin ngược chiều để điều chỉnh nội dung và phương pháp dạy học, cải tiến chương trình và hình thức kiểm tra, đánh giá.</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 xml:space="preserve">Đánh giá, phân hạng, xếp loại học sinh trong lớp. </w:t>
      </w:r>
    </w:p>
    <w:p w:rsidR="00142432" w:rsidRPr="00142432" w:rsidRDefault="00142432" w:rsidP="007B7D6E">
      <w:pPr>
        <w:spacing w:before="120"/>
        <w:ind w:right="187"/>
        <w:jc w:val="both"/>
        <w:rPr>
          <w:b/>
          <w:color w:val="auto"/>
          <w:sz w:val="26"/>
          <w:szCs w:val="26"/>
          <w:lang w:val="nb-NO"/>
        </w:rPr>
      </w:pPr>
      <w:r w:rsidRPr="00142432">
        <w:rPr>
          <w:b/>
          <w:color w:val="auto"/>
          <w:sz w:val="26"/>
          <w:szCs w:val="26"/>
          <w:lang w:val="nb-NO"/>
        </w:rPr>
        <w:t>2. Đối với học sinh:</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 xml:space="preserve">Tự đánh giá, tổng kết quả học tập của bản thân đối với môn học trong phạm vi chương trình. </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 xml:space="preserve">Chỉ ra được những “lỗ hổng” kiến thức trong chương trình học. Qua đó giúp các em rút kinh nghiệm ở mỗi phần kiến thức, từ đó có kế hoạch bổ sung kiến thức và ôn tập hợp lí nhằm đáp ứng yêu cầu về kiến thức trong các bài kiểm tra học cuối năm, đề thi vào THPT trong những năm qua. </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Kết quả đạt được trong kiểm tra đánh giá chính là động lực, niềm tin để các em phấn đấu trong học tập, đồng thời kích thích lòng say mê học tập bộ môn và có kế hoạch phấn đấu trong thời gian tới.</w:t>
      </w:r>
    </w:p>
    <w:p w:rsidR="00142432" w:rsidRPr="00D565B9" w:rsidRDefault="00142432" w:rsidP="007B7D6E">
      <w:pPr>
        <w:jc w:val="both"/>
        <w:rPr>
          <w:b/>
          <w:color w:val="auto"/>
          <w:sz w:val="26"/>
          <w:szCs w:val="26"/>
          <w:lang w:val="fr-FR"/>
        </w:rPr>
      </w:pPr>
      <w:r w:rsidRPr="00D565B9">
        <w:rPr>
          <w:b/>
          <w:color w:val="auto"/>
          <w:sz w:val="26"/>
          <w:szCs w:val="26"/>
          <w:lang w:val="fr-FR"/>
        </w:rPr>
        <w:t xml:space="preserve">I. MA TRẬN ĐỀ KIỂM TR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gridCol w:w="2247"/>
        <w:gridCol w:w="1598"/>
        <w:gridCol w:w="1692"/>
        <w:gridCol w:w="1523"/>
        <w:gridCol w:w="34"/>
        <w:gridCol w:w="836"/>
      </w:tblGrid>
      <w:tr w:rsidR="00142432" w:rsidRPr="00142432">
        <w:tc>
          <w:tcPr>
            <w:tcW w:w="1700" w:type="dxa"/>
            <w:vMerge w:val="restart"/>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Tên chủ đề chính</w:t>
            </w:r>
          </w:p>
        </w:tc>
        <w:tc>
          <w:tcPr>
            <w:tcW w:w="7060" w:type="dxa"/>
            <w:gridSpan w:val="4"/>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Các mức độ cần đánh giá</w:t>
            </w:r>
          </w:p>
        </w:tc>
        <w:tc>
          <w:tcPr>
            <w:tcW w:w="870" w:type="dxa"/>
            <w:gridSpan w:val="2"/>
            <w:vMerge w:val="restart"/>
            <w:tcBorders>
              <w:top w:val="single" w:sz="4" w:space="0" w:color="auto"/>
              <w:left w:val="single" w:sz="4" w:space="0" w:color="auto"/>
              <w:right w:val="single" w:sz="4" w:space="0" w:color="auto"/>
            </w:tcBorders>
          </w:tcPr>
          <w:p w:rsidR="00142432" w:rsidRPr="00142432" w:rsidRDefault="00142432" w:rsidP="00372991">
            <w:pPr>
              <w:rPr>
                <w:color w:val="auto"/>
                <w:sz w:val="26"/>
                <w:szCs w:val="26"/>
              </w:rPr>
            </w:pPr>
          </w:p>
          <w:p w:rsidR="00142432" w:rsidRPr="00142432" w:rsidRDefault="00142432" w:rsidP="00372991">
            <w:pPr>
              <w:rPr>
                <w:color w:val="auto"/>
                <w:sz w:val="26"/>
                <w:szCs w:val="26"/>
              </w:rPr>
            </w:pPr>
            <w:r w:rsidRPr="00142432">
              <w:rPr>
                <w:color w:val="auto"/>
                <w:sz w:val="26"/>
                <w:szCs w:val="26"/>
              </w:rPr>
              <w:t>Tổng</w:t>
            </w:r>
          </w:p>
        </w:tc>
      </w:tr>
      <w:tr w:rsidR="00142432" w:rsidRPr="00142432">
        <w:trPr>
          <w:trHeight w:val="465"/>
        </w:trPr>
        <w:tc>
          <w:tcPr>
            <w:tcW w:w="1700" w:type="dxa"/>
            <w:vMerge/>
            <w:tcBorders>
              <w:left w:val="single" w:sz="4" w:space="0" w:color="auto"/>
              <w:right w:val="single" w:sz="4" w:space="0" w:color="auto"/>
            </w:tcBorders>
            <w:vAlign w:val="center"/>
          </w:tcPr>
          <w:p w:rsidR="00142432" w:rsidRPr="00142432" w:rsidRDefault="00142432" w:rsidP="00372991">
            <w:pPr>
              <w:rPr>
                <w:color w:val="auto"/>
                <w:sz w:val="26"/>
                <w:szCs w:val="26"/>
              </w:rPr>
            </w:pP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Nhận biết</w:t>
            </w: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Thông hiểu</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Vận dụng thấp</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Vận dụng cao</w:t>
            </w:r>
          </w:p>
          <w:p w:rsidR="00142432" w:rsidRPr="00142432" w:rsidRDefault="00142432" w:rsidP="00372991">
            <w:pPr>
              <w:jc w:val="center"/>
              <w:rPr>
                <w:color w:val="auto"/>
                <w:sz w:val="26"/>
                <w:szCs w:val="26"/>
              </w:rPr>
            </w:pPr>
          </w:p>
        </w:tc>
        <w:tc>
          <w:tcPr>
            <w:tcW w:w="870" w:type="dxa"/>
            <w:gridSpan w:val="2"/>
            <w:vMerge/>
            <w:tcBorders>
              <w:left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211"/>
        </w:trPr>
        <w:tc>
          <w:tcPr>
            <w:tcW w:w="1700" w:type="dxa"/>
            <w:vMerge/>
            <w:tcBorders>
              <w:left w:val="single" w:sz="4" w:space="0" w:color="auto"/>
              <w:bottom w:val="single" w:sz="4" w:space="0" w:color="auto"/>
              <w:right w:val="single" w:sz="4" w:space="0" w:color="auto"/>
            </w:tcBorders>
            <w:vAlign w:val="center"/>
          </w:tcPr>
          <w:p w:rsidR="00142432" w:rsidRPr="00142432" w:rsidRDefault="00142432" w:rsidP="00372991">
            <w:pPr>
              <w:rPr>
                <w:color w:val="auto"/>
                <w:sz w:val="26"/>
                <w:szCs w:val="26"/>
              </w:rPr>
            </w:pP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687058">
            <w:pPr>
              <w:jc w:val="center"/>
              <w:rPr>
                <w:color w:val="auto"/>
                <w:sz w:val="26"/>
                <w:szCs w:val="26"/>
              </w:rPr>
            </w:pPr>
            <w:r w:rsidRPr="00142432">
              <w:rPr>
                <w:color w:val="auto"/>
                <w:sz w:val="26"/>
                <w:szCs w:val="26"/>
              </w:rPr>
              <w:t>TN</w:t>
            </w: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TN</w:t>
            </w:r>
          </w:p>
          <w:p w:rsidR="00142432" w:rsidRPr="00142432" w:rsidRDefault="00142432" w:rsidP="00372991">
            <w:pPr>
              <w:jc w:val="center"/>
              <w:rPr>
                <w:color w:val="auto"/>
                <w:sz w:val="26"/>
                <w:szCs w:val="26"/>
              </w:rPr>
            </w:pP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687058">
            <w:pPr>
              <w:jc w:val="center"/>
              <w:rPr>
                <w:color w:val="auto"/>
                <w:sz w:val="26"/>
                <w:szCs w:val="26"/>
              </w:rPr>
            </w:pPr>
            <w:r w:rsidRPr="00142432">
              <w:rPr>
                <w:color w:val="auto"/>
                <w:sz w:val="26"/>
                <w:szCs w:val="26"/>
              </w:rPr>
              <w:t>TN</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687058">
            <w:pPr>
              <w:jc w:val="center"/>
              <w:rPr>
                <w:color w:val="auto"/>
                <w:sz w:val="26"/>
                <w:szCs w:val="26"/>
              </w:rPr>
            </w:pPr>
            <w:r w:rsidRPr="00142432">
              <w:rPr>
                <w:color w:val="auto"/>
                <w:sz w:val="26"/>
                <w:szCs w:val="26"/>
              </w:rPr>
              <w:t>TN</w:t>
            </w:r>
          </w:p>
        </w:tc>
        <w:tc>
          <w:tcPr>
            <w:tcW w:w="870" w:type="dxa"/>
            <w:gridSpan w:val="2"/>
            <w:vMerge/>
            <w:tcBorders>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436"/>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b/>
                <w:color w:val="auto"/>
                <w:sz w:val="26"/>
                <w:szCs w:val="26"/>
              </w:rPr>
            </w:pPr>
            <w:r w:rsidRPr="00142432">
              <w:rPr>
                <w:color w:val="auto"/>
                <w:sz w:val="26"/>
                <w:szCs w:val="26"/>
              </w:rPr>
              <w:t>Chủ đề</w:t>
            </w:r>
            <w:r w:rsidRPr="00142432">
              <w:rPr>
                <w:b/>
                <w:color w:val="auto"/>
                <w:sz w:val="26"/>
                <w:szCs w:val="26"/>
              </w:rPr>
              <w:t xml:space="preserve">: </w:t>
            </w:r>
          </w:p>
          <w:p w:rsidR="00142432" w:rsidRPr="00142432" w:rsidRDefault="00142432" w:rsidP="00372991">
            <w:pPr>
              <w:jc w:val="center"/>
              <w:rPr>
                <w:b/>
                <w:color w:val="auto"/>
                <w:sz w:val="26"/>
                <w:szCs w:val="26"/>
              </w:rPr>
            </w:pPr>
            <w:r w:rsidRPr="00142432">
              <w:rPr>
                <w:b/>
                <w:color w:val="auto"/>
                <w:sz w:val="26"/>
                <w:szCs w:val="26"/>
              </w:rPr>
              <w:t>Ứng dụng di truyền học</w:t>
            </w:r>
          </w:p>
          <w:p w:rsidR="00142432" w:rsidRPr="00142432" w:rsidRDefault="00142432" w:rsidP="00372991">
            <w:pPr>
              <w:jc w:val="center"/>
              <w:rPr>
                <w:color w:val="auto"/>
                <w:sz w:val="26"/>
                <w:szCs w:val="26"/>
              </w:rPr>
            </w:pPr>
            <w:r w:rsidRPr="00142432">
              <w:rPr>
                <w:color w:val="auto"/>
                <w:sz w:val="26"/>
                <w:szCs w:val="26"/>
              </w:rPr>
              <w:t>10 tiết</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numPr>
                <w:ilvl w:val="0"/>
                <w:numId w:val="8"/>
              </w:numPr>
              <w:suppressAutoHyphens w:val="0"/>
              <w:rPr>
                <w:color w:val="auto"/>
                <w:sz w:val="26"/>
                <w:szCs w:val="26"/>
              </w:rPr>
            </w:pPr>
            <w:r w:rsidRPr="00142432">
              <w:rPr>
                <w:color w:val="auto"/>
                <w:sz w:val="26"/>
                <w:szCs w:val="26"/>
              </w:rPr>
              <w:t>Mô tả được các thao tác của công nghệ kĩ thuật gen.</w:t>
            </w:r>
          </w:p>
          <w:p w:rsidR="00142432" w:rsidRPr="00142432" w:rsidRDefault="00142432" w:rsidP="00372991">
            <w:pPr>
              <w:numPr>
                <w:ilvl w:val="0"/>
                <w:numId w:val="8"/>
              </w:numPr>
              <w:suppressAutoHyphens w:val="0"/>
              <w:rPr>
                <w:color w:val="auto"/>
                <w:sz w:val="26"/>
                <w:szCs w:val="26"/>
              </w:rPr>
            </w:pPr>
            <w:r w:rsidRPr="00142432">
              <w:rPr>
                <w:color w:val="auto"/>
                <w:sz w:val="26"/>
                <w:szCs w:val="26"/>
              </w:rPr>
              <w:t>Nhắc lại khái niệm lai kinh tế.</w:t>
            </w:r>
          </w:p>
          <w:p w:rsidR="00142432" w:rsidRPr="00142432" w:rsidRDefault="00142432" w:rsidP="00372991">
            <w:pP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 Mô tả được nguyên nhân, vai trò của tự thụ phấn bắt buộc ở cây giao phấn và giao phối gần ở động vật</w:t>
            </w:r>
          </w:p>
          <w:p w:rsidR="00142432" w:rsidRPr="00142432" w:rsidRDefault="00142432" w:rsidP="00372991">
            <w:pPr>
              <w:rPr>
                <w:color w:val="auto"/>
                <w:sz w:val="26"/>
                <w:szCs w:val="26"/>
              </w:rPr>
            </w:pPr>
            <w:r w:rsidRPr="00142432">
              <w:rPr>
                <w:color w:val="auto"/>
                <w:sz w:val="26"/>
                <w:szCs w:val="26"/>
              </w:rPr>
              <w:t xml:space="preserve">- Diễn tả được nguyên nhân, các phương pháp </w:t>
            </w:r>
            <w:r w:rsidRPr="00142432">
              <w:rPr>
                <w:color w:val="auto"/>
                <w:sz w:val="26"/>
                <w:szCs w:val="26"/>
              </w:rPr>
              <w:lastRenderedPageBreak/>
              <w:t>tạo ưu thế lai</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lastRenderedPageBreak/>
              <w:t>Kết nối nội dung quy luật phân li,</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Vận dụng được kiến thức nội dung quy luật phân li, thoái hoá giống để giải quyết các bài tập.</w:t>
            </w: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p>
        </w:tc>
      </w:tr>
      <w:tr w:rsidR="00142432" w:rsidRPr="00142432">
        <w:trPr>
          <w:trHeight w:val="390"/>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lastRenderedPageBreak/>
              <w:t>7câu</w:t>
            </w:r>
          </w:p>
          <w:p w:rsidR="00142432" w:rsidRPr="00142432" w:rsidRDefault="00142432" w:rsidP="00372991">
            <w:pPr>
              <w:rPr>
                <w:color w:val="auto"/>
                <w:sz w:val="26"/>
                <w:szCs w:val="26"/>
              </w:rPr>
            </w:pPr>
            <w:r w:rsidRPr="00142432">
              <w:rPr>
                <w:color w:val="auto"/>
                <w:sz w:val="26"/>
                <w:szCs w:val="26"/>
              </w:rPr>
              <w:t>% TSĐ</w:t>
            </w:r>
          </w:p>
          <w:p w:rsidR="00142432" w:rsidRPr="00142432" w:rsidRDefault="00142432" w:rsidP="00372991">
            <w:pPr>
              <w:jc w:val="center"/>
              <w:rPr>
                <w:color w:val="auto"/>
                <w:sz w:val="26"/>
                <w:szCs w:val="26"/>
              </w:rPr>
            </w:pPr>
            <w:r w:rsidRPr="00142432">
              <w:rPr>
                <w:color w:val="auto"/>
                <w:sz w:val="26"/>
                <w:szCs w:val="26"/>
              </w:rPr>
              <w:t>34% &lt;=&gt; 3,4 điểm</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 + 1 câu tự luận</w:t>
            </w:r>
          </w:p>
          <w:p w:rsidR="00142432" w:rsidRPr="00142432" w:rsidRDefault="00142432" w:rsidP="00372991">
            <w:pPr>
              <w:jc w:val="center"/>
              <w:rPr>
                <w:color w:val="auto"/>
                <w:sz w:val="26"/>
                <w:szCs w:val="26"/>
              </w:rPr>
            </w:pPr>
            <w:r w:rsidRPr="00142432">
              <w:rPr>
                <w:color w:val="auto"/>
                <w:sz w:val="26"/>
                <w:szCs w:val="26"/>
              </w:rPr>
              <w:t>52,9% TSĐ= 1,8đ</w:t>
            </w:r>
          </w:p>
          <w:p w:rsidR="00142432" w:rsidRPr="00142432" w:rsidRDefault="00142432" w:rsidP="00372991">
            <w:pPr>
              <w:jc w:val="cente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w:t>
            </w:r>
          </w:p>
          <w:p w:rsidR="00142432" w:rsidRPr="00142432" w:rsidRDefault="00142432" w:rsidP="00372991">
            <w:pPr>
              <w:jc w:val="center"/>
              <w:rPr>
                <w:color w:val="auto"/>
                <w:sz w:val="26"/>
                <w:szCs w:val="26"/>
              </w:rPr>
            </w:pPr>
            <w:r w:rsidRPr="00142432">
              <w:rPr>
                <w:color w:val="auto"/>
                <w:sz w:val="26"/>
                <w:szCs w:val="26"/>
              </w:rPr>
              <w:t>23,5% TSĐ= 0,8đ</w:t>
            </w:r>
          </w:p>
          <w:p w:rsidR="00142432" w:rsidRPr="00142432" w:rsidRDefault="00142432" w:rsidP="00372991">
            <w:pPr>
              <w:jc w:val="center"/>
              <w:rPr>
                <w:color w:val="auto"/>
                <w:sz w:val="26"/>
                <w:szCs w:val="26"/>
              </w:rPr>
            </w:pP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1 câu</w:t>
            </w:r>
          </w:p>
          <w:p w:rsidR="00142432" w:rsidRPr="00142432" w:rsidRDefault="00142432" w:rsidP="00372991">
            <w:pPr>
              <w:jc w:val="center"/>
              <w:rPr>
                <w:color w:val="auto"/>
                <w:sz w:val="26"/>
                <w:szCs w:val="26"/>
              </w:rPr>
            </w:pPr>
            <w:r w:rsidRPr="00142432">
              <w:rPr>
                <w:color w:val="auto"/>
                <w:sz w:val="26"/>
                <w:szCs w:val="26"/>
              </w:rPr>
              <w:t>11.8% TSĐ= 0,4đ</w:t>
            </w:r>
          </w:p>
          <w:p w:rsidR="00142432" w:rsidRPr="00142432" w:rsidRDefault="00142432" w:rsidP="00372991">
            <w:pPr>
              <w:jc w:val="center"/>
              <w:rPr>
                <w:color w:val="auto"/>
                <w:sz w:val="26"/>
                <w:szCs w:val="26"/>
              </w:rPr>
            </w:pP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1 câu</w:t>
            </w:r>
          </w:p>
          <w:p w:rsidR="00142432" w:rsidRPr="00142432" w:rsidRDefault="00142432" w:rsidP="00372991">
            <w:pPr>
              <w:jc w:val="center"/>
              <w:rPr>
                <w:color w:val="auto"/>
                <w:sz w:val="26"/>
                <w:szCs w:val="26"/>
              </w:rPr>
            </w:pPr>
            <w:r w:rsidRPr="00142432">
              <w:rPr>
                <w:color w:val="auto"/>
                <w:sz w:val="26"/>
                <w:szCs w:val="26"/>
              </w:rPr>
              <w:t>11.8% TSĐ= 0,4đ</w:t>
            </w:r>
          </w:p>
          <w:p w:rsidR="00142432" w:rsidRPr="00142432" w:rsidRDefault="00142432" w:rsidP="00372991">
            <w:pPr>
              <w:jc w:val="center"/>
              <w:rPr>
                <w:color w:val="auto"/>
                <w:sz w:val="26"/>
                <w:szCs w:val="26"/>
              </w:rPr>
            </w:pP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975"/>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b/>
                <w:color w:val="auto"/>
                <w:sz w:val="26"/>
                <w:szCs w:val="26"/>
              </w:rPr>
            </w:pPr>
            <w:r w:rsidRPr="00142432">
              <w:rPr>
                <w:color w:val="auto"/>
                <w:sz w:val="26"/>
                <w:szCs w:val="26"/>
              </w:rPr>
              <w:t>Chủ đề</w:t>
            </w:r>
            <w:r w:rsidRPr="00142432">
              <w:rPr>
                <w:b/>
                <w:color w:val="auto"/>
                <w:sz w:val="26"/>
                <w:szCs w:val="26"/>
              </w:rPr>
              <w:t>:</w:t>
            </w:r>
          </w:p>
          <w:p w:rsidR="00142432" w:rsidRPr="00142432" w:rsidRDefault="00142432" w:rsidP="00372991">
            <w:pPr>
              <w:jc w:val="center"/>
              <w:rPr>
                <w:b/>
                <w:color w:val="auto"/>
                <w:sz w:val="26"/>
                <w:szCs w:val="26"/>
              </w:rPr>
            </w:pPr>
            <w:r w:rsidRPr="00142432">
              <w:rPr>
                <w:b/>
                <w:color w:val="auto"/>
                <w:sz w:val="26"/>
                <w:szCs w:val="26"/>
              </w:rPr>
              <w:t>Sinh vật và môi trường</w:t>
            </w:r>
          </w:p>
          <w:p w:rsidR="00142432" w:rsidRPr="00142432" w:rsidRDefault="00142432" w:rsidP="00372991">
            <w:pPr>
              <w:jc w:val="center"/>
              <w:rPr>
                <w:color w:val="auto"/>
                <w:sz w:val="26"/>
                <w:szCs w:val="26"/>
              </w:rPr>
            </w:pPr>
            <w:r w:rsidRPr="00142432">
              <w:rPr>
                <w:color w:val="auto"/>
                <w:sz w:val="26"/>
                <w:szCs w:val="26"/>
              </w:rPr>
              <w:t>6 tiết</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numPr>
                <w:ilvl w:val="0"/>
                <w:numId w:val="8"/>
              </w:numPr>
              <w:suppressAutoHyphens w:val="0"/>
              <w:rPr>
                <w:color w:val="auto"/>
                <w:sz w:val="26"/>
                <w:szCs w:val="26"/>
              </w:rPr>
            </w:pPr>
            <w:r w:rsidRPr="00142432">
              <w:rPr>
                <w:color w:val="auto"/>
                <w:sz w:val="26"/>
                <w:szCs w:val="26"/>
              </w:rPr>
              <w:t>Nhắc lại khái niệm môi trường sống của sinh vật.</w:t>
            </w:r>
          </w:p>
          <w:p w:rsidR="00142432" w:rsidRPr="00142432" w:rsidRDefault="00142432" w:rsidP="00372991">
            <w:pPr>
              <w:numPr>
                <w:ilvl w:val="0"/>
                <w:numId w:val="8"/>
              </w:numPr>
              <w:suppressAutoHyphens w:val="0"/>
              <w:rPr>
                <w:color w:val="auto"/>
                <w:sz w:val="26"/>
                <w:szCs w:val="26"/>
              </w:rPr>
            </w:pPr>
            <w:r w:rsidRPr="00142432">
              <w:rPr>
                <w:color w:val="auto"/>
                <w:sz w:val="26"/>
                <w:szCs w:val="26"/>
              </w:rPr>
              <w:t>Nhận ra được mối quan hệ của các sinh vật cùng loài.</w:t>
            </w:r>
          </w:p>
          <w:p w:rsidR="00142432" w:rsidRPr="00142432" w:rsidRDefault="00142432" w:rsidP="00372991">
            <w:pPr>
              <w:jc w:val="cente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Mô tả được sự ảnh hưởng của các nhân tố sinh thái lên đời sống sinh vật</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 Sự phân bố rộng hay hẹp của sinh vật phụ thuộc vào giới hạn sinh thái</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Vận dụng kiến thức về ảnh hưởng của ánh sáng tới hình thái của thực vật để giải thích hiện  tượng  trong thực tế.</w:t>
            </w: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1273"/>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7 câu</w:t>
            </w:r>
          </w:p>
          <w:p w:rsidR="00142432" w:rsidRPr="00142432" w:rsidRDefault="00142432" w:rsidP="00372991">
            <w:pPr>
              <w:rPr>
                <w:color w:val="auto"/>
                <w:sz w:val="26"/>
                <w:szCs w:val="26"/>
              </w:rPr>
            </w:pPr>
            <w:r w:rsidRPr="00142432">
              <w:rPr>
                <w:color w:val="auto"/>
                <w:sz w:val="26"/>
                <w:szCs w:val="26"/>
              </w:rPr>
              <w:t>% TSĐ</w:t>
            </w:r>
          </w:p>
          <w:p w:rsidR="00142432" w:rsidRPr="00142432" w:rsidRDefault="00142432" w:rsidP="00372991">
            <w:pPr>
              <w:jc w:val="center"/>
              <w:rPr>
                <w:color w:val="auto"/>
                <w:sz w:val="26"/>
                <w:szCs w:val="26"/>
              </w:rPr>
            </w:pPr>
            <w:r w:rsidRPr="00142432">
              <w:rPr>
                <w:color w:val="auto"/>
                <w:sz w:val="26"/>
                <w:szCs w:val="26"/>
              </w:rPr>
              <w:t>28%&lt;=&gt; 2,8 điểm</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3 câu </w:t>
            </w:r>
          </w:p>
          <w:p w:rsidR="00142432" w:rsidRPr="00142432" w:rsidRDefault="00142432" w:rsidP="00372991">
            <w:pPr>
              <w:jc w:val="center"/>
              <w:rPr>
                <w:color w:val="auto"/>
                <w:sz w:val="26"/>
                <w:szCs w:val="26"/>
              </w:rPr>
            </w:pPr>
            <w:r w:rsidRPr="00142432">
              <w:rPr>
                <w:color w:val="auto"/>
                <w:sz w:val="26"/>
                <w:szCs w:val="26"/>
              </w:rPr>
              <w:t>42.8% TSĐ= 1,2đ</w:t>
            </w:r>
          </w:p>
          <w:p w:rsidR="00142432" w:rsidRPr="00142432" w:rsidRDefault="00142432" w:rsidP="00372991">
            <w:pPr>
              <w:rPr>
                <w:color w:val="auto"/>
                <w:sz w:val="26"/>
                <w:szCs w:val="26"/>
              </w:rPr>
            </w:pPr>
          </w:p>
          <w:p w:rsidR="00142432" w:rsidRPr="00142432" w:rsidRDefault="00142432" w:rsidP="00687058">
            <w:pP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w:t>
            </w:r>
          </w:p>
          <w:p w:rsidR="00142432" w:rsidRPr="00142432" w:rsidRDefault="00142432" w:rsidP="00372991">
            <w:pPr>
              <w:jc w:val="center"/>
              <w:rPr>
                <w:color w:val="auto"/>
                <w:sz w:val="26"/>
                <w:szCs w:val="26"/>
              </w:rPr>
            </w:pPr>
            <w:r w:rsidRPr="00142432">
              <w:rPr>
                <w:color w:val="auto"/>
                <w:sz w:val="26"/>
                <w:szCs w:val="26"/>
              </w:rPr>
              <w:t>28.6% TSĐ= 0,8đ</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1 câu</w:t>
            </w:r>
          </w:p>
          <w:p w:rsidR="00142432" w:rsidRPr="00142432" w:rsidRDefault="00142432" w:rsidP="00372991">
            <w:pPr>
              <w:jc w:val="center"/>
              <w:rPr>
                <w:color w:val="auto"/>
                <w:sz w:val="26"/>
                <w:szCs w:val="26"/>
              </w:rPr>
            </w:pPr>
            <w:r w:rsidRPr="00142432">
              <w:rPr>
                <w:color w:val="auto"/>
                <w:sz w:val="26"/>
                <w:szCs w:val="26"/>
              </w:rPr>
              <w:t>28.6% TSĐ= 0,8đ</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1 câu </w:t>
            </w:r>
          </w:p>
          <w:p w:rsidR="00142432" w:rsidRPr="00142432" w:rsidRDefault="00142432" w:rsidP="00372991">
            <w:pPr>
              <w:jc w:val="center"/>
              <w:rPr>
                <w:color w:val="auto"/>
                <w:sz w:val="26"/>
                <w:szCs w:val="26"/>
              </w:rPr>
            </w:pPr>
            <w:r w:rsidRPr="00142432">
              <w:rPr>
                <w:color w:val="auto"/>
                <w:sz w:val="26"/>
                <w:szCs w:val="26"/>
              </w:rPr>
              <w:t>28.6% TSĐ= 0,4đ</w:t>
            </w: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b/>
                <w:color w:val="auto"/>
                <w:sz w:val="26"/>
                <w:szCs w:val="26"/>
              </w:rPr>
            </w:pPr>
            <w:r w:rsidRPr="00142432">
              <w:rPr>
                <w:color w:val="auto"/>
                <w:sz w:val="26"/>
                <w:szCs w:val="26"/>
              </w:rPr>
              <w:t>Chủ đề</w:t>
            </w:r>
            <w:r w:rsidRPr="00142432">
              <w:rPr>
                <w:b/>
                <w:color w:val="auto"/>
                <w:sz w:val="26"/>
                <w:szCs w:val="26"/>
              </w:rPr>
              <w:t>:</w:t>
            </w:r>
          </w:p>
          <w:p w:rsidR="00142432" w:rsidRPr="00142432" w:rsidRDefault="00142432" w:rsidP="00372991">
            <w:pPr>
              <w:jc w:val="center"/>
              <w:rPr>
                <w:b/>
                <w:color w:val="auto"/>
                <w:sz w:val="26"/>
                <w:szCs w:val="26"/>
              </w:rPr>
            </w:pPr>
            <w:r w:rsidRPr="00142432">
              <w:rPr>
                <w:b/>
                <w:color w:val="auto"/>
                <w:sz w:val="26"/>
                <w:szCs w:val="26"/>
              </w:rPr>
              <w:t xml:space="preserve"> Hệ sinh thái</w:t>
            </w:r>
          </w:p>
          <w:p w:rsidR="00142432" w:rsidRPr="00142432" w:rsidRDefault="00142432" w:rsidP="00372991">
            <w:pPr>
              <w:jc w:val="center"/>
              <w:rPr>
                <w:color w:val="auto"/>
                <w:sz w:val="26"/>
                <w:szCs w:val="26"/>
              </w:rPr>
            </w:pPr>
            <w:r w:rsidRPr="00142432">
              <w:rPr>
                <w:color w:val="auto"/>
                <w:sz w:val="26"/>
                <w:szCs w:val="26"/>
              </w:rPr>
              <w:t>6 tiết</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numPr>
                <w:ilvl w:val="0"/>
                <w:numId w:val="8"/>
              </w:numPr>
              <w:suppressAutoHyphens w:val="0"/>
              <w:ind w:left="62"/>
              <w:jc w:val="both"/>
              <w:rPr>
                <w:color w:val="auto"/>
                <w:sz w:val="26"/>
                <w:szCs w:val="26"/>
              </w:rPr>
            </w:pPr>
            <w:r w:rsidRPr="00142432">
              <w:rPr>
                <w:color w:val="auto"/>
                <w:sz w:val="26"/>
                <w:szCs w:val="26"/>
              </w:rPr>
              <w:t>- Nhận ra được khái niệm quần xã sinh vật, hệ sinh thái.</w:t>
            </w:r>
          </w:p>
          <w:p w:rsidR="00142432" w:rsidRPr="00142432" w:rsidRDefault="00142432" w:rsidP="00372991">
            <w:pPr>
              <w:jc w:val="center"/>
              <w:rPr>
                <w:color w:val="auto"/>
                <w:sz w:val="26"/>
                <w:szCs w:val="26"/>
              </w:rPr>
            </w:pPr>
            <w:r w:rsidRPr="00142432">
              <w:rPr>
                <w:color w:val="auto"/>
                <w:sz w:val="26"/>
                <w:szCs w:val="26"/>
              </w:rPr>
              <w:t>Mô tả được khái niệm trạng thái cân bằng của quần thể.</w:t>
            </w: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Phân biệt được đặc điểm của quần thể, quần xã, hệ sinh thái.</w:t>
            </w:r>
          </w:p>
          <w:p w:rsidR="00142432" w:rsidRPr="00142432" w:rsidRDefault="00142432" w:rsidP="00372991">
            <w:pPr>
              <w:rPr>
                <w:color w:val="auto"/>
                <w:sz w:val="26"/>
                <w:szCs w:val="26"/>
              </w:rPr>
            </w:pPr>
            <w:r w:rsidRPr="00142432">
              <w:rPr>
                <w:color w:val="auto"/>
                <w:sz w:val="26"/>
                <w:szCs w:val="26"/>
              </w:rPr>
              <w:t>- Mô tả được đặc trưng của quần thể, quần xã.</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 Sắp xếp kiến thức về sự thích nghi của sinh vật với các nhân tố sinh thái từ đó vận dụng vào thực tế</w:t>
            </w:r>
          </w:p>
          <w:p w:rsidR="00142432" w:rsidRPr="00142432" w:rsidRDefault="00142432" w:rsidP="00372991">
            <w:pPr>
              <w:rPr>
                <w:color w:val="auto"/>
                <w:sz w:val="26"/>
                <w:szCs w:val="26"/>
              </w:rPr>
            </w:pPr>
            <w:r w:rsidRPr="00142432">
              <w:rPr>
                <w:color w:val="auto"/>
                <w:sz w:val="26"/>
                <w:szCs w:val="26"/>
              </w:rPr>
              <w:t>- Kết nối kiến thức về hệ sinh thái và chuỗi thức ăn: sản xuất &lt;=&gt; tiêu thụ &lt;=&gt; phân giải</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 Phải phân biệt được chuỗi và lưới thức ăn</w:t>
            </w:r>
          </w:p>
          <w:p w:rsidR="00142432" w:rsidRPr="00142432" w:rsidRDefault="00142432" w:rsidP="00372991">
            <w:pPr>
              <w:rPr>
                <w:color w:val="auto"/>
                <w:sz w:val="26"/>
                <w:szCs w:val="26"/>
              </w:rPr>
            </w:pPr>
            <w:r w:rsidRPr="00142432">
              <w:rPr>
                <w:color w:val="auto"/>
                <w:sz w:val="26"/>
                <w:szCs w:val="26"/>
              </w:rPr>
              <w:t>- Tìm hiểu được mắt xích nào chung cho từ 2 chuỗi thức ăn trở lên</w:t>
            </w:r>
          </w:p>
          <w:p w:rsidR="00142432" w:rsidRPr="00142432" w:rsidRDefault="00142432" w:rsidP="00372991">
            <w:pPr>
              <w:rPr>
                <w:color w:val="auto"/>
                <w:sz w:val="26"/>
                <w:szCs w:val="26"/>
              </w:rPr>
            </w:pPr>
            <w:r w:rsidRPr="00142432">
              <w:rPr>
                <w:color w:val="auto"/>
                <w:sz w:val="26"/>
                <w:szCs w:val="26"/>
              </w:rPr>
              <w:t>- Đếm tổng số lượng các mắt xích chung</w:t>
            </w: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1196"/>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8 câu</w:t>
            </w:r>
          </w:p>
          <w:p w:rsidR="00142432" w:rsidRPr="00142432" w:rsidRDefault="00142432" w:rsidP="00372991">
            <w:pPr>
              <w:jc w:val="center"/>
              <w:rPr>
                <w:color w:val="auto"/>
                <w:sz w:val="26"/>
                <w:szCs w:val="26"/>
              </w:rPr>
            </w:pPr>
            <w:r w:rsidRPr="00142432">
              <w:rPr>
                <w:color w:val="auto"/>
                <w:sz w:val="26"/>
                <w:szCs w:val="26"/>
              </w:rPr>
              <w:t>38% TSĐ &lt;=&gt; 3,8 điểm</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2 Câu </w:t>
            </w:r>
          </w:p>
          <w:p w:rsidR="00142432" w:rsidRPr="00142432" w:rsidRDefault="00142432" w:rsidP="00372991">
            <w:pPr>
              <w:jc w:val="center"/>
              <w:rPr>
                <w:color w:val="auto"/>
                <w:sz w:val="26"/>
                <w:szCs w:val="26"/>
              </w:rPr>
            </w:pPr>
            <w:r w:rsidRPr="00142432">
              <w:rPr>
                <w:color w:val="auto"/>
                <w:sz w:val="26"/>
                <w:szCs w:val="26"/>
              </w:rPr>
              <w:t>10,5% TSĐ= 0,4đ</w:t>
            </w:r>
          </w:p>
          <w:p w:rsidR="00142432" w:rsidRPr="00142432" w:rsidRDefault="00142432" w:rsidP="00372991">
            <w:pPr>
              <w:rPr>
                <w:color w:val="auto"/>
                <w:sz w:val="26"/>
                <w:szCs w:val="26"/>
              </w:rPr>
            </w:pPr>
          </w:p>
          <w:p w:rsidR="00142432" w:rsidRPr="00142432" w:rsidRDefault="00142432" w:rsidP="00372991">
            <w:pPr>
              <w:jc w:val="cente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w:t>
            </w:r>
          </w:p>
          <w:p w:rsidR="00142432" w:rsidRPr="00142432" w:rsidRDefault="00142432" w:rsidP="00372991">
            <w:pPr>
              <w:jc w:val="center"/>
              <w:rPr>
                <w:color w:val="auto"/>
                <w:sz w:val="26"/>
                <w:szCs w:val="26"/>
              </w:rPr>
            </w:pPr>
            <w:r w:rsidRPr="00142432">
              <w:rPr>
                <w:color w:val="auto"/>
                <w:sz w:val="26"/>
                <w:szCs w:val="26"/>
              </w:rPr>
              <w:t>21% TSĐ= 0,8đ</w:t>
            </w:r>
          </w:p>
          <w:p w:rsidR="00142432" w:rsidRPr="00142432" w:rsidRDefault="00142432" w:rsidP="00372991">
            <w:pPr>
              <w:rPr>
                <w:color w:val="auto"/>
                <w:sz w:val="26"/>
                <w:szCs w:val="26"/>
              </w:rPr>
            </w:pPr>
          </w:p>
          <w:p w:rsidR="00142432" w:rsidRPr="00142432" w:rsidRDefault="00142432" w:rsidP="00372991">
            <w:pPr>
              <w:jc w:val="center"/>
              <w:rPr>
                <w:color w:val="auto"/>
                <w:sz w:val="26"/>
                <w:szCs w:val="26"/>
              </w:rPr>
            </w:pP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 trắc nghiệm + 1 câu tự luận</w:t>
            </w:r>
          </w:p>
          <w:p w:rsidR="00142432" w:rsidRPr="00142432" w:rsidRDefault="00142432" w:rsidP="00D565B9">
            <w:pPr>
              <w:jc w:val="center"/>
              <w:rPr>
                <w:color w:val="auto"/>
                <w:sz w:val="26"/>
                <w:szCs w:val="26"/>
              </w:rPr>
            </w:pPr>
            <w:r w:rsidRPr="00142432">
              <w:rPr>
                <w:color w:val="auto"/>
                <w:sz w:val="26"/>
                <w:szCs w:val="26"/>
              </w:rPr>
              <w:t>47.4% TSĐ= 1,8đ</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1 Câu </w:t>
            </w:r>
          </w:p>
          <w:p w:rsidR="00142432" w:rsidRPr="00142432" w:rsidRDefault="00142432" w:rsidP="00372991">
            <w:pPr>
              <w:jc w:val="center"/>
              <w:rPr>
                <w:color w:val="auto"/>
                <w:sz w:val="26"/>
                <w:szCs w:val="26"/>
              </w:rPr>
            </w:pPr>
            <w:r w:rsidRPr="00142432">
              <w:rPr>
                <w:color w:val="auto"/>
                <w:sz w:val="26"/>
                <w:szCs w:val="26"/>
              </w:rPr>
              <w:t>10,5% TSĐ= 0,4đ</w:t>
            </w:r>
          </w:p>
          <w:p w:rsidR="00142432" w:rsidRPr="00142432" w:rsidRDefault="00142432" w:rsidP="00372991">
            <w:pPr>
              <w:rPr>
                <w:color w:val="auto"/>
                <w:sz w:val="26"/>
                <w:szCs w:val="26"/>
              </w:rPr>
            </w:pPr>
          </w:p>
          <w:p w:rsidR="00142432" w:rsidRPr="00142432" w:rsidRDefault="00142432" w:rsidP="00372991">
            <w:pPr>
              <w:jc w:val="center"/>
              <w:rPr>
                <w:color w:val="auto"/>
                <w:sz w:val="26"/>
                <w:szCs w:val="26"/>
              </w:rPr>
            </w:pP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p>
          <w:p w:rsidR="00142432" w:rsidRPr="00142432" w:rsidRDefault="00142432" w:rsidP="00372991">
            <w:pPr>
              <w:jc w:val="center"/>
              <w:rPr>
                <w:color w:val="auto"/>
                <w:sz w:val="26"/>
                <w:szCs w:val="26"/>
              </w:rPr>
            </w:pPr>
          </w:p>
        </w:tc>
      </w:tr>
      <w:tr w:rsidR="00142432" w:rsidRPr="00142432">
        <w:trPr>
          <w:trHeight w:val="70"/>
        </w:trPr>
        <w:tc>
          <w:tcPr>
            <w:tcW w:w="1700" w:type="dxa"/>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Tổng số câu</w:t>
            </w:r>
          </w:p>
          <w:p w:rsidR="00142432" w:rsidRPr="00142432" w:rsidRDefault="00142432" w:rsidP="00372991">
            <w:pPr>
              <w:jc w:val="center"/>
              <w:rPr>
                <w:color w:val="auto"/>
                <w:sz w:val="26"/>
                <w:szCs w:val="26"/>
              </w:rPr>
            </w:pPr>
            <w:r w:rsidRPr="00142432">
              <w:rPr>
                <w:color w:val="auto"/>
                <w:sz w:val="26"/>
                <w:szCs w:val="26"/>
              </w:rPr>
              <w:t>Tổng số điểm</w:t>
            </w:r>
          </w:p>
          <w:p w:rsidR="00142432" w:rsidRPr="00142432" w:rsidRDefault="00142432" w:rsidP="00372991">
            <w:pPr>
              <w:jc w:val="center"/>
              <w:rPr>
                <w:color w:val="auto"/>
                <w:sz w:val="26"/>
                <w:szCs w:val="26"/>
              </w:rPr>
            </w:pPr>
            <w:r w:rsidRPr="00142432">
              <w:rPr>
                <w:color w:val="auto"/>
                <w:sz w:val="26"/>
                <w:szCs w:val="26"/>
              </w:rPr>
              <w:t>Tỉ lệ %</w:t>
            </w:r>
          </w:p>
        </w:tc>
        <w:tc>
          <w:tcPr>
            <w:tcW w:w="2247" w:type="dxa"/>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7 câu + 1 câu tự luận</w:t>
            </w:r>
          </w:p>
          <w:p w:rsidR="00142432" w:rsidRPr="00142432" w:rsidRDefault="00142432" w:rsidP="00372991">
            <w:pPr>
              <w:jc w:val="center"/>
              <w:rPr>
                <w:color w:val="auto"/>
                <w:sz w:val="26"/>
                <w:szCs w:val="26"/>
              </w:rPr>
            </w:pPr>
            <w:r w:rsidRPr="00142432">
              <w:rPr>
                <w:color w:val="auto"/>
                <w:sz w:val="26"/>
                <w:szCs w:val="26"/>
              </w:rPr>
              <w:t>3,8điểm</w:t>
            </w:r>
          </w:p>
          <w:p w:rsidR="00142432" w:rsidRPr="00142432" w:rsidRDefault="00142432" w:rsidP="00372991">
            <w:pPr>
              <w:jc w:val="center"/>
              <w:rPr>
                <w:color w:val="auto"/>
                <w:sz w:val="26"/>
                <w:szCs w:val="26"/>
              </w:rPr>
            </w:pPr>
            <w:r w:rsidRPr="00142432">
              <w:rPr>
                <w:color w:val="auto"/>
                <w:sz w:val="26"/>
                <w:szCs w:val="26"/>
              </w:rPr>
              <w:t>38 %</w:t>
            </w:r>
          </w:p>
          <w:p w:rsidR="00142432" w:rsidRPr="00142432" w:rsidRDefault="00142432" w:rsidP="00D565B9">
            <w:pPr>
              <w:rPr>
                <w:color w:val="auto"/>
                <w:sz w:val="26"/>
                <w:szCs w:val="26"/>
              </w:rPr>
            </w:pPr>
          </w:p>
        </w:tc>
        <w:tc>
          <w:tcPr>
            <w:tcW w:w="1598" w:type="dxa"/>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6  câu </w:t>
            </w:r>
          </w:p>
          <w:p w:rsidR="00142432" w:rsidRPr="00142432" w:rsidRDefault="00142432" w:rsidP="00372991">
            <w:pPr>
              <w:jc w:val="center"/>
              <w:rPr>
                <w:color w:val="auto"/>
                <w:sz w:val="26"/>
                <w:szCs w:val="26"/>
              </w:rPr>
            </w:pPr>
            <w:r w:rsidRPr="00142432">
              <w:rPr>
                <w:color w:val="auto"/>
                <w:sz w:val="26"/>
                <w:szCs w:val="26"/>
              </w:rPr>
              <w:t>2,4 điểm</w:t>
            </w:r>
          </w:p>
          <w:p w:rsidR="00142432" w:rsidRPr="00142432" w:rsidRDefault="00142432" w:rsidP="00372991">
            <w:pPr>
              <w:jc w:val="center"/>
              <w:rPr>
                <w:color w:val="auto"/>
                <w:sz w:val="26"/>
                <w:szCs w:val="26"/>
              </w:rPr>
            </w:pPr>
            <w:r w:rsidRPr="00142432">
              <w:rPr>
                <w:color w:val="auto"/>
                <w:sz w:val="26"/>
                <w:szCs w:val="26"/>
              </w:rPr>
              <w:t>24 %</w:t>
            </w:r>
          </w:p>
        </w:tc>
        <w:tc>
          <w:tcPr>
            <w:tcW w:w="1692" w:type="dxa"/>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4 câu + 1 câu tự luận</w:t>
            </w:r>
          </w:p>
          <w:p w:rsidR="00142432" w:rsidRPr="00142432" w:rsidRDefault="00142432" w:rsidP="00372991">
            <w:pPr>
              <w:jc w:val="center"/>
              <w:rPr>
                <w:color w:val="auto"/>
                <w:sz w:val="26"/>
                <w:szCs w:val="26"/>
              </w:rPr>
            </w:pPr>
            <w:r w:rsidRPr="00142432">
              <w:rPr>
                <w:color w:val="auto"/>
                <w:sz w:val="26"/>
                <w:szCs w:val="26"/>
              </w:rPr>
              <w:t>3 điểm</w:t>
            </w:r>
          </w:p>
          <w:p w:rsidR="00142432" w:rsidRPr="00142432" w:rsidRDefault="00142432" w:rsidP="00372991">
            <w:pPr>
              <w:jc w:val="center"/>
              <w:rPr>
                <w:color w:val="auto"/>
                <w:sz w:val="26"/>
                <w:szCs w:val="26"/>
              </w:rPr>
            </w:pPr>
            <w:r w:rsidRPr="00142432">
              <w:rPr>
                <w:color w:val="auto"/>
                <w:sz w:val="26"/>
                <w:szCs w:val="26"/>
              </w:rPr>
              <w:t>26%</w:t>
            </w:r>
          </w:p>
        </w:tc>
        <w:tc>
          <w:tcPr>
            <w:tcW w:w="1557" w:type="dxa"/>
            <w:gridSpan w:val="2"/>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3  câu</w:t>
            </w:r>
          </w:p>
          <w:p w:rsidR="00142432" w:rsidRPr="00142432" w:rsidRDefault="00142432" w:rsidP="00372991">
            <w:pPr>
              <w:jc w:val="center"/>
              <w:rPr>
                <w:color w:val="auto"/>
                <w:sz w:val="26"/>
                <w:szCs w:val="26"/>
              </w:rPr>
            </w:pPr>
            <w:r w:rsidRPr="00142432">
              <w:rPr>
                <w:color w:val="auto"/>
                <w:sz w:val="26"/>
                <w:szCs w:val="26"/>
              </w:rPr>
              <w:t>1,2 điểm</w:t>
            </w:r>
          </w:p>
          <w:p w:rsidR="00142432" w:rsidRPr="00142432" w:rsidRDefault="00142432" w:rsidP="00372991">
            <w:pPr>
              <w:jc w:val="center"/>
              <w:rPr>
                <w:color w:val="auto"/>
                <w:sz w:val="26"/>
                <w:szCs w:val="26"/>
              </w:rPr>
            </w:pPr>
            <w:r w:rsidRPr="00142432">
              <w:rPr>
                <w:color w:val="auto"/>
                <w:sz w:val="26"/>
                <w:szCs w:val="26"/>
              </w:rPr>
              <w:t>12%</w:t>
            </w:r>
          </w:p>
        </w:tc>
        <w:tc>
          <w:tcPr>
            <w:tcW w:w="836"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bl>
    <w:p w:rsidR="000E57CF" w:rsidRDefault="000E57CF" w:rsidP="00142432">
      <w:pPr>
        <w:pStyle w:val="BodyTextIndent"/>
        <w:spacing w:after="60"/>
        <w:ind w:left="0"/>
        <w:rPr>
          <w:b/>
          <w:i/>
          <w:color w:val="auto"/>
          <w:sz w:val="26"/>
          <w:szCs w:val="26"/>
          <w:u w:val="single"/>
        </w:rPr>
      </w:pPr>
      <w:r>
        <w:rPr>
          <w:b/>
          <w:i/>
          <w:color w:val="auto"/>
          <w:sz w:val="26"/>
          <w:szCs w:val="26"/>
          <w:u w:val="single"/>
        </w:rPr>
        <w:t>Đề bài</w:t>
      </w:r>
    </w:p>
    <w:p w:rsidR="00142432" w:rsidRPr="00142432" w:rsidRDefault="00D565B9" w:rsidP="000E57CF">
      <w:pPr>
        <w:pStyle w:val="BodyTextIndent"/>
        <w:spacing w:after="60"/>
        <w:ind w:left="0"/>
        <w:jc w:val="center"/>
        <w:rPr>
          <w:b/>
          <w:i/>
          <w:color w:val="auto"/>
          <w:sz w:val="26"/>
          <w:szCs w:val="26"/>
        </w:rPr>
      </w:pPr>
      <w:r>
        <w:rPr>
          <w:b/>
          <w:i/>
          <w:color w:val="auto"/>
          <w:sz w:val="26"/>
          <w:szCs w:val="26"/>
        </w:rPr>
        <w:t>TRẮC NGHIỆM</w:t>
      </w:r>
      <w:r w:rsidR="00142432" w:rsidRPr="00142432">
        <w:rPr>
          <w:b/>
          <w:i/>
          <w:color w:val="auto"/>
          <w:sz w:val="26"/>
          <w:szCs w:val="26"/>
        </w:rPr>
        <w:t xml:space="preserve"> </w:t>
      </w:r>
      <w:r>
        <w:rPr>
          <w:i/>
          <w:color w:val="auto"/>
          <w:sz w:val="26"/>
          <w:szCs w:val="26"/>
        </w:rPr>
        <w:t>( 8 điểm</w:t>
      </w:r>
      <w:r w:rsidR="00142432" w:rsidRPr="00142432">
        <w:rPr>
          <w:i/>
          <w:color w:val="auto"/>
          <w:sz w:val="26"/>
          <w:szCs w:val="26"/>
        </w:rPr>
        <w:t>).</w:t>
      </w:r>
    </w:p>
    <w:p w:rsidR="00142432" w:rsidRPr="00D565B9" w:rsidRDefault="00142432" w:rsidP="00142432">
      <w:pPr>
        <w:jc w:val="center"/>
        <w:rPr>
          <w:color w:val="auto"/>
          <w:sz w:val="26"/>
          <w:szCs w:val="26"/>
          <w:u w:val="single"/>
        </w:rPr>
      </w:pPr>
      <w:r w:rsidRPr="00D565B9">
        <w:rPr>
          <w:color w:val="auto"/>
          <w:sz w:val="26"/>
          <w:szCs w:val="26"/>
          <w:u w:val="single"/>
        </w:rPr>
        <w:t>M</w:t>
      </w:r>
      <w:r w:rsidRPr="00D565B9">
        <w:rPr>
          <w:color w:val="auto"/>
          <w:sz w:val="26"/>
          <w:szCs w:val="26"/>
          <w:u w:val="single"/>
          <w:lang w:val="vi-VN"/>
        </w:rPr>
        <w:t>ức độ</w:t>
      </w:r>
      <w:r w:rsidRPr="00D565B9">
        <w:rPr>
          <w:color w:val="auto"/>
          <w:sz w:val="26"/>
          <w:szCs w:val="26"/>
          <w:u w:val="single"/>
        </w:rPr>
        <w:t xml:space="preserve"> nhận</w:t>
      </w:r>
      <w:r w:rsidRPr="00D565B9">
        <w:rPr>
          <w:color w:val="auto"/>
          <w:sz w:val="26"/>
          <w:szCs w:val="26"/>
          <w:u w:val="single"/>
          <w:lang w:val="vi-VN"/>
        </w:rPr>
        <w:t xml:space="preserve"> </w:t>
      </w:r>
      <w:r w:rsidRPr="00D565B9">
        <w:rPr>
          <w:color w:val="auto"/>
          <w:sz w:val="26"/>
          <w:szCs w:val="26"/>
          <w:u w:val="single"/>
        </w:rPr>
        <w:t>biết</w:t>
      </w:r>
    </w:p>
    <w:p w:rsidR="00142432" w:rsidRPr="00142432" w:rsidRDefault="00142432" w:rsidP="00142432">
      <w:pPr>
        <w:rPr>
          <w:color w:val="auto"/>
          <w:sz w:val="26"/>
          <w:szCs w:val="26"/>
        </w:rPr>
      </w:pPr>
      <w:r w:rsidRPr="00142432">
        <w:rPr>
          <w:b/>
          <w:color w:val="auto"/>
          <w:sz w:val="26"/>
          <w:szCs w:val="26"/>
        </w:rPr>
        <w:lastRenderedPageBreak/>
        <w:t>Câu 1:</w:t>
      </w:r>
      <w:r w:rsidRPr="00142432">
        <w:rPr>
          <w:color w:val="auto"/>
          <w:sz w:val="26"/>
          <w:szCs w:val="26"/>
        </w:rPr>
        <w:t xml:space="preserve"> Trong ứng dụng di truyền học người ta tách AND của tế bào cho rồi chuyển sang tế bào nhận nhờ thể truyền là ngành kĩ thuật về:</w:t>
      </w:r>
    </w:p>
    <w:p w:rsidR="00142432" w:rsidRPr="00142432" w:rsidRDefault="00142432" w:rsidP="00372991">
      <w:pPr>
        <w:numPr>
          <w:ilvl w:val="0"/>
          <w:numId w:val="13"/>
        </w:numPr>
        <w:suppressAutoHyphens w:val="0"/>
        <w:rPr>
          <w:color w:val="auto"/>
          <w:sz w:val="26"/>
          <w:szCs w:val="26"/>
        </w:rPr>
      </w:pPr>
      <w:r w:rsidRPr="00142432">
        <w:rPr>
          <w:color w:val="auto"/>
          <w:sz w:val="26"/>
          <w:szCs w:val="26"/>
        </w:rPr>
        <w:t>Công nghệ tế bào.</w:t>
      </w:r>
    </w:p>
    <w:p w:rsidR="00142432" w:rsidRPr="00142432" w:rsidRDefault="00142432" w:rsidP="00372991">
      <w:pPr>
        <w:numPr>
          <w:ilvl w:val="0"/>
          <w:numId w:val="13"/>
        </w:numPr>
        <w:suppressAutoHyphens w:val="0"/>
        <w:rPr>
          <w:color w:val="auto"/>
          <w:sz w:val="26"/>
          <w:szCs w:val="26"/>
          <w:u w:val="single"/>
        </w:rPr>
      </w:pPr>
      <w:r w:rsidRPr="00142432">
        <w:rPr>
          <w:color w:val="auto"/>
          <w:sz w:val="26"/>
          <w:szCs w:val="26"/>
          <w:u w:val="single"/>
        </w:rPr>
        <w:t>Công nghệ gen.</w:t>
      </w:r>
    </w:p>
    <w:p w:rsidR="00142432" w:rsidRPr="00142432" w:rsidRDefault="00142432" w:rsidP="00372991">
      <w:pPr>
        <w:numPr>
          <w:ilvl w:val="0"/>
          <w:numId w:val="13"/>
        </w:numPr>
        <w:suppressAutoHyphens w:val="0"/>
        <w:rPr>
          <w:color w:val="auto"/>
          <w:sz w:val="26"/>
          <w:szCs w:val="26"/>
        </w:rPr>
      </w:pPr>
      <w:r w:rsidRPr="00142432">
        <w:rPr>
          <w:color w:val="auto"/>
          <w:sz w:val="26"/>
          <w:szCs w:val="26"/>
        </w:rPr>
        <w:t>Công nghệ sinh học</w:t>
      </w:r>
    </w:p>
    <w:p w:rsidR="00142432" w:rsidRPr="00142432" w:rsidRDefault="00142432" w:rsidP="00372991">
      <w:pPr>
        <w:numPr>
          <w:ilvl w:val="0"/>
          <w:numId w:val="13"/>
        </w:numPr>
        <w:suppressAutoHyphens w:val="0"/>
        <w:rPr>
          <w:color w:val="auto"/>
          <w:sz w:val="26"/>
          <w:szCs w:val="26"/>
        </w:rPr>
      </w:pPr>
      <w:r w:rsidRPr="00142432">
        <w:rPr>
          <w:color w:val="auto"/>
          <w:sz w:val="26"/>
          <w:szCs w:val="26"/>
        </w:rPr>
        <w:t>Công nghệ nhân giống vô tính</w:t>
      </w:r>
    </w:p>
    <w:p w:rsidR="00142432" w:rsidRPr="00142432" w:rsidRDefault="00142432" w:rsidP="00142432">
      <w:pPr>
        <w:rPr>
          <w:color w:val="auto"/>
          <w:sz w:val="26"/>
          <w:szCs w:val="26"/>
          <w:lang w:val="fr-FR"/>
        </w:rPr>
      </w:pPr>
      <w:r w:rsidRPr="00142432">
        <w:rPr>
          <w:b/>
          <w:color w:val="auto"/>
          <w:sz w:val="26"/>
          <w:szCs w:val="26"/>
          <w:lang w:val="fr-FR"/>
        </w:rPr>
        <w:t>Câu 2:</w:t>
      </w:r>
      <w:r w:rsidRPr="00142432">
        <w:rPr>
          <w:color w:val="auto"/>
          <w:sz w:val="26"/>
          <w:szCs w:val="26"/>
          <w:lang w:val="fr-FR"/>
        </w:rPr>
        <w:t>Lai kinh tế là gì?</w:t>
      </w:r>
    </w:p>
    <w:p w:rsidR="00142432" w:rsidRPr="00142432" w:rsidRDefault="00142432" w:rsidP="00372991">
      <w:pPr>
        <w:numPr>
          <w:ilvl w:val="0"/>
          <w:numId w:val="14"/>
        </w:numPr>
        <w:suppressAutoHyphens w:val="0"/>
        <w:rPr>
          <w:color w:val="auto"/>
          <w:sz w:val="26"/>
          <w:szCs w:val="26"/>
          <w:lang w:val="fr-FR"/>
        </w:rPr>
      </w:pPr>
      <w:r w:rsidRPr="00142432">
        <w:rPr>
          <w:color w:val="auto"/>
          <w:sz w:val="26"/>
          <w:szCs w:val="26"/>
          <w:lang w:val="fr-FR"/>
        </w:rPr>
        <w:t>Là phép lai cặp vật nuôi bố mẹ thuộc hai giống có phẩm chất khác nhau, rồi dùng con lai F</w:t>
      </w:r>
      <w:r w:rsidRPr="00142432">
        <w:rPr>
          <w:color w:val="auto"/>
          <w:sz w:val="26"/>
          <w:szCs w:val="26"/>
          <w:vertAlign w:val="subscript"/>
          <w:lang w:val="fr-FR"/>
        </w:rPr>
        <w:t>1</w:t>
      </w:r>
      <w:r w:rsidRPr="00142432">
        <w:rPr>
          <w:color w:val="auto"/>
          <w:sz w:val="26"/>
          <w:szCs w:val="26"/>
          <w:lang w:val="fr-FR"/>
        </w:rPr>
        <w:t xml:space="preserve"> làm sản phẩm.</w:t>
      </w:r>
    </w:p>
    <w:p w:rsidR="00142432" w:rsidRPr="00142432" w:rsidRDefault="00142432" w:rsidP="00372991">
      <w:pPr>
        <w:numPr>
          <w:ilvl w:val="0"/>
          <w:numId w:val="14"/>
        </w:numPr>
        <w:suppressAutoHyphens w:val="0"/>
        <w:rPr>
          <w:color w:val="auto"/>
          <w:sz w:val="26"/>
          <w:szCs w:val="26"/>
          <w:lang w:val="fr-FR"/>
        </w:rPr>
      </w:pPr>
      <w:r w:rsidRPr="00142432">
        <w:rPr>
          <w:color w:val="auto"/>
          <w:sz w:val="26"/>
          <w:szCs w:val="26"/>
          <w:lang w:val="fr-FR"/>
        </w:rPr>
        <w:t>Là phép lai giữa hai cá thể thuộc dòng thuần với cơ thể dị hợp.</w:t>
      </w:r>
    </w:p>
    <w:p w:rsidR="00142432" w:rsidRPr="00142432" w:rsidRDefault="00142432" w:rsidP="00372991">
      <w:pPr>
        <w:numPr>
          <w:ilvl w:val="0"/>
          <w:numId w:val="14"/>
        </w:numPr>
        <w:suppressAutoHyphens w:val="0"/>
        <w:rPr>
          <w:color w:val="auto"/>
          <w:sz w:val="26"/>
          <w:szCs w:val="26"/>
          <w:lang w:val="fr-FR"/>
        </w:rPr>
      </w:pPr>
      <w:r w:rsidRPr="00142432">
        <w:rPr>
          <w:color w:val="auto"/>
          <w:sz w:val="26"/>
          <w:szCs w:val="26"/>
          <w:lang w:val="fr-FR"/>
        </w:rPr>
        <w:t xml:space="preserve">Là phép lai giữa hai dòng đã bị thoái hoá để khôi phục các tính trạng tốt vốn có. </w:t>
      </w:r>
    </w:p>
    <w:p w:rsidR="00142432" w:rsidRPr="00142432" w:rsidRDefault="00142432" w:rsidP="00372991">
      <w:pPr>
        <w:numPr>
          <w:ilvl w:val="0"/>
          <w:numId w:val="14"/>
        </w:numPr>
        <w:suppressAutoHyphens w:val="0"/>
        <w:rPr>
          <w:color w:val="auto"/>
          <w:sz w:val="26"/>
          <w:szCs w:val="26"/>
          <w:u w:val="single"/>
          <w:lang w:val="fr-FR"/>
        </w:rPr>
      </w:pPr>
      <w:r w:rsidRPr="00142432">
        <w:rPr>
          <w:color w:val="auto"/>
          <w:sz w:val="26"/>
          <w:szCs w:val="26"/>
          <w:u w:val="single"/>
          <w:lang w:val="fr-FR"/>
        </w:rPr>
        <w:t>Là phép lai giữa  cặp vật nuôi bố mẹ thuộc hai dòng thuần khác nhau, rồi dùng con lai F</w:t>
      </w:r>
      <w:r w:rsidRPr="00142432">
        <w:rPr>
          <w:color w:val="auto"/>
          <w:sz w:val="26"/>
          <w:szCs w:val="26"/>
          <w:u w:val="single"/>
          <w:vertAlign w:val="subscript"/>
          <w:lang w:val="fr-FR"/>
        </w:rPr>
        <w:t>1</w:t>
      </w:r>
      <w:r w:rsidRPr="00142432">
        <w:rPr>
          <w:color w:val="auto"/>
          <w:sz w:val="26"/>
          <w:szCs w:val="26"/>
          <w:u w:val="single"/>
          <w:lang w:val="fr-FR"/>
        </w:rPr>
        <w:t xml:space="preserve"> làm sản phẩm.</w:t>
      </w:r>
    </w:p>
    <w:p w:rsidR="00142432" w:rsidRPr="00142432" w:rsidRDefault="00142432" w:rsidP="00142432">
      <w:pPr>
        <w:jc w:val="both"/>
        <w:rPr>
          <w:color w:val="auto"/>
          <w:sz w:val="26"/>
          <w:szCs w:val="26"/>
          <w:lang w:val="fr-FR"/>
        </w:rPr>
      </w:pPr>
      <w:r w:rsidRPr="00142432">
        <w:rPr>
          <w:b/>
          <w:color w:val="auto"/>
          <w:sz w:val="26"/>
          <w:szCs w:val="26"/>
          <w:lang w:val="fr-FR"/>
        </w:rPr>
        <w:t>Câu 3:</w:t>
      </w:r>
      <w:r w:rsidRPr="00142432">
        <w:rPr>
          <w:color w:val="auto"/>
          <w:sz w:val="26"/>
          <w:szCs w:val="26"/>
          <w:lang w:val="fr-FR"/>
        </w:rPr>
        <w:t>Môi trường sống của sinh vật là:</w:t>
      </w:r>
    </w:p>
    <w:p w:rsidR="00142432" w:rsidRPr="00142432" w:rsidRDefault="00142432" w:rsidP="00372991">
      <w:pPr>
        <w:numPr>
          <w:ilvl w:val="0"/>
          <w:numId w:val="15"/>
        </w:numPr>
        <w:suppressAutoHyphens w:val="0"/>
        <w:jc w:val="both"/>
        <w:rPr>
          <w:color w:val="auto"/>
          <w:sz w:val="26"/>
          <w:szCs w:val="26"/>
          <w:lang w:val="fr-FR"/>
        </w:rPr>
      </w:pPr>
      <w:r w:rsidRPr="00142432">
        <w:rPr>
          <w:color w:val="auto"/>
          <w:sz w:val="26"/>
          <w:szCs w:val="26"/>
          <w:lang w:val="fr-FR"/>
        </w:rPr>
        <w:t>Tất cả những gì có trong tự nhiên.</w:t>
      </w:r>
    </w:p>
    <w:p w:rsidR="00142432" w:rsidRPr="00142432" w:rsidRDefault="00142432" w:rsidP="00372991">
      <w:pPr>
        <w:numPr>
          <w:ilvl w:val="0"/>
          <w:numId w:val="15"/>
        </w:numPr>
        <w:suppressAutoHyphens w:val="0"/>
        <w:jc w:val="both"/>
        <w:rPr>
          <w:color w:val="auto"/>
          <w:sz w:val="26"/>
          <w:szCs w:val="26"/>
          <w:lang w:val="fr-FR"/>
        </w:rPr>
      </w:pPr>
      <w:r w:rsidRPr="00142432">
        <w:rPr>
          <w:color w:val="auto"/>
          <w:sz w:val="26"/>
          <w:szCs w:val="26"/>
          <w:lang w:val="fr-FR"/>
        </w:rPr>
        <w:t>Tất cả yếu tố ảnh hưởng trực tiếp lên sinh vật.</w:t>
      </w:r>
    </w:p>
    <w:p w:rsidR="00142432" w:rsidRPr="00142432" w:rsidRDefault="00142432" w:rsidP="00372991">
      <w:pPr>
        <w:numPr>
          <w:ilvl w:val="0"/>
          <w:numId w:val="15"/>
        </w:numPr>
        <w:suppressAutoHyphens w:val="0"/>
        <w:jc w:val="both"/>
        <w:rPr>
          <w:color w:val="auto"/>
          <w:sz w:val="26"/>
          <w:szCs w:val="26"/>
          <w:lang w:val="fr-FR"/>
        </w:rPr>
      </w:pPr>
      <w:r w:rsidRPr="00142432">
        <w:rPr>
          <w:color w:val="auto"/>
          <w:sz w:val="26"/>
          <w:szCs w:val="26"/>
          <w:lang w:val="fr-FR"/>
        </w:rPr>
        <w:t>Tất cả yếu tố ảnh hưởng gián tiếp lên sinh vật.</w:t>
      </w:r>
    </w:p>
    <w:p w:rsidR="00142432" w:rsidRPr="00142432" w:rsidRDefault="00142432" w:rsidP="00372991">
      <w:pPr>
        <w:numPr>
          <w:ilvl w:val="0"/>
          <w:numId w:val="15"/>
        </w:numPr>
        <w:suppressAutoHyphens w:val="0"/>
        <w:jc w:val="both"/>
        <w:rPr>
          <w:color w:val="auto"/>
          <w:sz w:val="26"/>
          <w:szCs w:val="26"/>
          <w:u w:val="single"/>
          <w:lang w:val="fr-FR"/>
        </w:rPr>
      </w:pPr>
      <w:r w:rsidRPr="00142432">
        <w:rPr>
          <w:color w:val="auto"/>
          <w:sz w:val="26"/>
          <w:szCs w:val="26"/>
          <w:u w:val="single"/>
          <w:lang w:val="fr-FR"/>
        </w:rPr>
        <w:t>Tất cả những gì bao quanh sinh vật.</w:t>
      </w:r>
    </w:p>
    <w:p w:rsidR="00142432" w:rsidRPr="00142432" w:rsidRDefault="00142432" w:rsidP="00142432">
      <w:pPr>
        <w:jc w:val="both"/>
        <w:outlineLvl w:val="0"/>
        <w:rPr>
          <w:color w:val="auto"/>
          <w:sz w:val="26"/>
          <w:szCs w:val="26"/>
          <w:lang w:val="fr-FR"/>
        </w:rPr>
      </w:pPr>
      <w:r w:rsidRPr="00142432">
        <w:rPr>
          <w:b/>
          <w:color w:val="auto"/>
          <w:sz w:val="26"/>
          <w:szCs w:val="26"/>
          <w:lang w:val="fr-FR"/>
        </w:rPr>
        <w:t>Câu 4:</w:t>
      </w:r>
      <w:r w:rsidRPr="00142432">
        <w:rPr>
          <w:color w:val="auto"/>
          <w:sz w:val="26"/>
          <w:szCs w:val="26"/>
          <w:lang w:val="fr-FR"/>
        </w:rPr>
        <w:t>Các sinh vật cùng loài thường có quan hệ:</w:t>
      </w:r>
    </w:p>
    <w:p w:rsidR="00142432" w:rsidRPr="00142432" w:rsidRDefault="00142432" w:rsidP="00372991">
      <w:pPr>
        <w:numPr>
          <w:ilvl w:val="0"/>
          <w:numId w:val="16"/>
        </w:numPr>
        <w:suppressAutoHyphens w:val="0"/>
        <w:jc w:val="both"/>
        <w:outlineLvl w:val="0"/>
        <w:rPr>
          <w:color w:val="auto"/>
          <w:sz w:val="26"/>
          <w:szCs w:val="26"/>
          <w:lang w:val="fr-FR"/>
        </w:rPr>
      </w:pPr>
      <w:r w:rsidRPr="00142432">
        <w:rPr>
          <w:color w:val="auto"/>
          <w:sz w:val="26"/>
          <w:szCs w:val="26"/>
          <w:lang w:val="fr-FR"/>
        </w:rPr>
        <w:t>Hỗ trợ và ăn thịt lẫn nhau</w:t>
      </w:r>
    </w:p>
    <w:p w:rsidR="00142432" w:rsidRPr="00142432" w:rsidRDefault="00142432" w:rsidP="00372991">
      <w:pPr>
        <w:numPr>
          <w:ilvl w:val="0"/>
          <w:numId w:val="16"/>
        </w:numPr>
        <w:suppressAutoHyphens w:val="0"/>
        <w:jc w:val="both"/>
        <w:outlineLvl w:val="0"/>
        <w:rPr>
          <w:color w:val="auto"/>
          <w:sz w:val="26"/>
          <w:szCs w:val="26"/>
          <w:lang w:val="fr-FR"/>
        </w:rPr>
      </w:pPr>
      <w:r w:rsidRPr="00142432">
        <w:rPr>
          <w:color w:val="auto"/>
          <w:sz w:val="26"/>
          <w:szCs w:val="26"/>
          <w:lang w:val="fr-FR"/>
        </w:rPr>
        <w:t>Cạnh tranh và đối địch lẫn nhau.</w:t>
      </w:r>
    </w:p>
    <w:p w:rsidR="00142432" w:rsidRPr="00142432" w:rsidRDefault="00142432" w:rsidP="00372991">
      <w:pPr>
        <w:numPr>
          <w:ilvl w:val="0"/>
          <w:numId w:val="16"/>
        </w:numPr>
        <w:suppressAutoHyphens w:val="0"/>
        <w:jc w:val="both"/>
        <w:outlineLvl w:val="0"/>
        <w:rPr>
          <w:color w:val="auto"/>
          <w:sz w:val="26"/>
          <w:szCs w:val="26"/>
          <w:lang w:val="fr-FR"/>
        </w:rPr>
      </w:pPr>
      <w:r w:rsidRPr="00142432">
        <w:rPr>
          <w:color w:val="auto"/>
          <w:sz w:val="26"/>
          <w:szCs w:val="26"/>
          <w:u w:val="single"/>
          <w:lang w:val="fr-FR"/>
        </w:rPr>
        <w:t>Hỗ trợ và có thể cạnh tranh lẫn nhau</w:t>
      </w:r>
      <w:r w:rsidRPr="00142432">
        <w:rPr>
          <w:color w:val="auto"/>
          <w:sz w:val="26"/>
          <w:szCs w:val="26"/>
          <w:lang w:val="fr-FR"/>
        </w:rPr>
        <w:t>.</w:t>
      </w:r>
    </w:p>
    <w:p w:rsidR="00142432" w:rsidRPr="00142432" w:rsidRDefault="00142432" w:rsidP="00372991">
      <w:pPr>
        <w:numPr>
          <w:ilvl w:val="0"/>
          <w:numId w:val="16"/>
        </w:numPr>
        <w:suppressAutoHyphens w:val="0"/>
        <w:jc w:val="both"/>
        <w:outlineLvl w:val="0"/>
        <w:rPr>
          <w:color w:val="auto"/>
          <w:sz w:val="26"/>
          <w:szCs w:val="26"/>
          <w:lang w:val="fr-FR"/>
        </w:rPr>
      </w:pPr>
      <w:r w:rsidRPr="00142432">
        <w:rPr>
          <w:color w:val="auto"/>
          <w:sz w:val="26"/>
          <w:szCs w:val="26"/>
          <w:lang w:val="fr-FR"/>
        </w:rPr>
        <w:t>Đối địch và hỗ trợ lẫn nhau.</w:t>
      </w:r>
    </w:p>
    <w:p w:rsidR="00142432" w:rsidRPr="00142432" w:rsidRDefault="00142432" w:rsidP="00142432">
      <w:pPr>
        <w:spacing w:before="60" w:line="288" w:lineRule="auto"/>
        <w:rPr>
          <w:color w:val="auto"/>
          <w:sz w:val="26"/>
          <w:szCs w:val="26"/>
          <w:lang w:val="fr-FR"/>
        </w:rPr>
      </w:pPr>
      <w:r w:rsidRPr="00142432">
        <w:rPr>
          <w:b/>
          <w:color w:val="auto"/>
          <w:sz w:val="26"/>
          <w:szCs w:val="26"/>
          <w:lang w:val="fr-FR"/>
        </w:rPr>
        <w:t>Câu 5:</w:t>
      </w:r>
      <w:r w:rsidRPr="00142432">
        <w:rPr>
          <w:color w:val="auto"/>
          <w:sz w:val="26"/>
          <w:szCs w:val="26"/>
          <w:lang w:val="fr-FR"/>
        </w:rPr>
        <w:t xml:space="preserve">Tập hợp các cá thể cùng loài, cùng sống trong một khoảng không gian xác định ở một thời điểm nhất định và có khả năng sinh sản tạo thành thế hệ mới là </w:t>
      </w:r>
    </w:p>
    <w:p w:rsidR="00142432" w:rsidRPr="00142432" w:rsidRDefault="00142432" w:rsidP="00372991">
      <w:pPr>
        <w:numPr>
          <w:ilvl w:val="0"/>
          <w:numId w:val="17"/>
        </w:numPr>
        <w:suppressAutoHyphens w:val="0"/>
        <w:spacing w:line="288" w:lineRule="auto"/>
        <w:ind w:left="714" w:hanging="357"/>
        <w:rPr>
          <w:color w:val="auto"/>
          <w:sz w:val="26"/>
          <w:szCs w:val="26"/>
        </w:rPr>
      </w:pPr>
      <w:r w:rsidRPr="00142432">
        <w:rPr>
          <w:color w:val="auto"/>
          <w:sz w:val="26"/>
          <w:szCs w:val="26"/>
        </w:rPr>
        <w:t>Nhóm sinh vật</w:t>
      </w:r>
    </w:p>
    <w:p w:rsidR="00142432" w:rsidRPr="00142432" w:rsidRDefault="00142432" w:rsidP="00372991">
      <w:pPr>
        <w:numPr>
          <w:ilvl w:val="0"/>
          <w:numId w:val="17"/>
        </w:numPr>
        <w:suppressAutoHyphens w:val="0"/>
        <w:spacing w:line="288" w:lineRule="auto"/>
        <w:ind w:left="714" w:hanging="357"/>
        <w:rPr>
          <w:color w:val="auto"/>
          <w:sz w:val="26"/>
          <w:szCs w:val="26"/>
        </w:rPr>
      </w:pPr>
      <w:r w:rsidRPr="00142432">
        <w:rPr>
          <w:color w:val="auto"/>
          <w:sz w:val="26"/>
          <w:szCs w:val="26"/>
        </w:rPr>
        <w:t>Quần xã sinh vật</w:t>
      </w:r>
    </w:p>
    <w:p w:rsidR="00142432" w:rsidRPr="00142432" w:rsidRDefault="00142432" w:rsidP="00372991">
      <w:pPr>
        <w:numPr>
          <w:ilvl w:val="0"/>
          <w:numId w:val="17"/>
        </w:numPr>
        <w:suppressAutoHyphens w:val="0"/>
        <w:spacing w:line="288" w:lineRule="auto"/>
        <w:ind w:left="714" w:hanging="357"/>
        <w:rPr>
          <w:color w:val="auto"/>
          <w:sz w:val="26"/>
          <w:szCs w:val="26"/>
          <w:u w:val="single"/>
        </w:rPr>
      </w:pPr>
      <w:r w:rsidRPr="00142432">
        <w:rPr>
          <w:color w:val="auto"/>
          <w:sz w:val="26"/>
          <w:szCs w:val="26"/>
          <w:u w:val="single"/>
        </w:rPr>
        <w:t>Quần thể sinh vật</w:t>
      </w:r>
    </w:p>
    <w:p w:rsidR="00142432" w:rsidRPr="00142432" w:rsidRDefault="00142432" w:rsidP="00372991">
      <w:pPr>
        <w:numPr>
          <w:ilvl w:val="0"/>
          <w:numId w:val="17"/>
        </w:numPr>
        <w:suppressAutoHyphens w:val="0"/>
        <w:spacing w:line="288" w:lineRule="auto"/>
        <w:ind w:left="714" w:hanging="357"/>
        <w:rPr>
          <w:color w:val="auto"/>
          <w:sz w:val="26"/>
          <w:szCs w:val="26"/>
        </w:rPr>
      </w:pPr>
      <w:r w:rsidRPr="00142432">
        <w:rPr>
          <w:color w:val="auto"/>
          <w:sz w:val="26"/>
          <w:szCs w:val="26"/>
        </w:rPr>
        <w:t>Hệ sinh thái</w:t>
      </w:r>
    </w:p>
    <w:p w:rsidR="00142432" w:rsidRPr="00142432" w:rsidRDefault="00142432" w:rsidP="00142432">
      <w:pPr>
        <w:spacing w:before="20" w:line="288" w:lineRule="auto"/>
        <w:rPr>
          <w:color w:val="auto"/>
          <w:sz w:val="26"/>
          <w:szCs w:val="26"/>
        </w:rPr>
      </w:pPr>
      <w:r w:rsidRPr="00142432">
        <w:rPr>
          <w:b/>
          <w:color w:val="auto"/>
          <w:sz w:val="26"/>
          <w:szCs w:val="26"/>
        </w:rPr>
        <w:t>Câu 6:</w:t>
      </w:r>
      <w:r w:rsidRPr="00142432">
        <w:rPr>
          <w:color w:val="auto"/>
          <w:sz w:val="26"/>
          <w:szCs w:val="26"/>
        </w:rPr>
        <w:t>Trạng thái cân bằng của quần thể là:</w:t>
      </w:r>
    </w:p>
    <w:p w:rsidR="00142432" w:rsidRPr="00142432" w:rsidRDefault="00142432" w:rsidP="00372991">
      <w:pPr>
        <w:numPr>
          <w:ilvl w:val="0"/>
          <w:numId w:val="21"/>
        </w:numPr>
        <w:suppressAutoHyphens w:val="0"/>
        <w:spacing w:line="288" w:lineRule="auto"/>
        <w:ind w:left="714" w:hanging="357"/>
        <w:rPr>
          <w:color w:val="auto"/>
          <w:sz w:val="26"/>
          <w:szCs w:val="26"/>
        </w:rPr>
      </w:pPr>
      <w:r w:rsidRPr="00142432">
        <w:rPr>
          <w:color w:val="auto"/>
          <w:sz w:val="26"/>
          <w:szCs w:val="26"/>
        </w:rPr>
        <w:t xml:space="preserve">Khả năng duy trì nguồn thức ăn ổn định của quần thể. </w:t>
      </w:r>
    </w:p>
    <w:p w:rsidR="00142432" w:rsidRPr="00142432" w:rsidRDefault="00142432" w:rsidP="00372991">
      <w:pPr>
        <w:numPr>
          <w:ilvl w:val="0"/>
          <w:numId w:val="21"/>
        </w:numPr>
        <w:suppressAutoHyphens w:val="0"/>
        <w:spacing w:line="288" w:lineRule="auto"/>
        <w:ind w:left="714" w:hanging="357"/>
        <w:rPr>
          <w:color w:val="auto"/>
          <w:sz w:val="26"/>
          <w:szCs w:val="26"/>
        </w:rPr>
      </w:pPr>
      <w:r w:rsidRPr="00142432">
        <w:rPr>
          <w:color w:val="auto"/>
          <w:sz w:val="26"/>
          <w:szCs w:val="26"/>
        </w:rPr>
        <w:t xml:space="preserve">Khả năng tạo ra sự ổn định về nơi ở trong quần thể. </w:t>
      </w:r>
    </w:p>
    <w:p w:rsidR="00142432" w:rsidRPr="00142432" w:rsidRDefault="00142432" w:rsidP="00372991">
      <w:pPr>
        <w:numPr>
          <w:ilvl w:val="0"/>
          <w:numId w:val="21"/>
        </w:numPr>
        <w:suppressAutoHyphens w:val="0"/>
        <w:spacing w:line="288" w:lineRule="auto"/>
        <w:ind w:left="714" w:hanging="357"/>
        <w:rPr>
          <w:color w:val="auto"/>
          <w:sz w:val="26"/>
          <w:szCs w:val="26"/>
        </w:rPr>
      </w:pPr>
      <w:r w:rsidRPr="00142432">
        <w:rPr>
          <w:color w:val="auto"/>
          <w:sz w:val="26"/>
          <w:szCs w:val="26"/>
          <w:u w:val="single"/>
        </w:rPr>
        <w:t>Khả năng tự điều chỉnh mật độ của quần thể ở mức cân bằng</w:t>
      </w:r>
      <w:r w:rsidRPr="00142432">
        <w:rPr>
          <w:color w:val="auto"/>
          <w:sz w:val="26"/>
          <w:szCs w:val="26"/>
        </w:rPr>
        <w:t xml:space="preserve">. </w:t>
      </w:r>
    </w:p>
    <w:p w:rsidR="00142432" w:rsidRPr="00142432" w:rsidRDefault="00142432" w:rsidP="00372991">
      <w:pPr>
        <w:numPr>
          <w:ilvl w:val="0"/>
          <w:numId w:val="21"/>
        </w:numPr>
        <w:suppressAutoHyphens w:val="0"/>
        <w:spacing w:line="288" w:lineRule="auto"/>
        <w:ind w:left="714" w:hanging="357"/>
        <w:rPr>
          <w:color w:val="auto"/>
          <w:sz w:val="26"/>
          <w:szCs w:val="26"/>
        </w:rPr>
      </w:pPr>
      <w:r w:rsidRPr="00142432">
        <w:rPr>
          <w:color w:val="auto"/>
          <w:sz w:val="26"/>
          <w:szCs w:val="26"/>
        </w:rPr>
        <w:t>Khả năng duy trì sự sinh sản của quần thể.</w:t>
      </w:r>
    </w:p>
    <w:p w:rsidR="00142432" w:rsidRPr="00142432" w:rsidRDefault="00142432" w:rsidP="00142432">
      <w:pPr>
        <w:spacing w:before="60" w:line="288" w:lineRule="auto"/>
        <w:rPr>
          <w:color w:val="auto"/>
          <w:sz w:val="26"/>
          <w:szCs w:val="26"/>
        </w:rPr>
      </w:pPr>
      <w:r w:rsidRPr="00142432">
        <w:rPr>
          <w:b/>
          <w:color w:val="auto"/>
          <w:sz w:val="26"/>
          <w:szCs w:val="26"/>
        </w:rPr>
        <w:t>Câu 7:</w:t>
      </w:r>
      <w:r w:rsidRPr="00142432">
        <w:rPr>
          <w:color w:val="auto"/>
          <w:sz w:val="26"/>
          <w:szCs w:val="26"/>
        </w:rPr>
        <w:t>Sinh vật tiêu thụ bao gồm :</w:t>
      </w:r>
    </w:p>
    <w:p w:rsidR="00142432" w:rsidRPr="00142432" w:rsidRDefault="00142432" w:rsidP="00372991">
      <w:pPr>
        <w:numPr>
          <w:ilvl w:val="1"/>
          <w:numId w:val="21"/>
        </w:numPr>
        <w:suppressAutoHyphens w:val="0"/>
        <w:spacing w:line="288" w:lineRule="auto"/>
        <w:ind w:left="284" w:firstLine="142"/>
        <w:rPr>
          <w:color w:val="auto"/>
          <w:sz w:val="26"/>
          <w:szCs w:val="26"/>
        </w:rPr>
      </w:pPr>
      <w:r w:rsidRPr="00142432">
        <w:rPr>
          <w:color w:val="auto"/>
          <w:sz w:val="26"/>
          <w:szCs w:val="26"/>
        </w:rPr>
        <w:t xml:space="preserve">Vi khuẩn, nấm và động vật ăn cỏ </w:t>
      </w:r>
    </w:p>
    <w:p w:rsidR="00142432" w:rsidRPr="00142432" w:rsidRDefault="00142432" w:rsidP="00372991">
      <w:pPr>
        <w:numPr>
          <w:ilvl w:val="1"/>
          <w:numId w:val="21"/>
        </w:numPr>
        <w:suppressAutoHyphens w:val="0"/>
        <w:spacing w:line="288" w:lineRule="auto"/>
        <w:ind w:hanging="1014"/>
        <w:rPr>
          <w:color w:val="auto"/>
          <w:sz w:val="26"/>
          <w:szCs w:val="26"/>
        </w:rPr>
      </w:pPr>
      <w:r w:rsidRPr="00142432">
        <w:rPr>
          <w:color w:val="auto"/>
          <w:sz w:val="26"/>
          <w:szCs w:val="26"/>
          <w:u w:val="single"/>
        </w:rPr>
        <w:t>Động vật ăn cỏ và động vật ăn thịt</w:t>
      </w:r>
      <w:r w:rsidRPr="00142432">
        <w:rPr>
          <w:color w:val="auto"/>
          <w:sz w:val="26"/>
          <w:szCs w:val="26"/>
        </w:rPr>
        <w:t xml:space="preserve"> </w:t>
      </w:r>
    </w:p>
    <w:p w:rsidR="00142432" w:rsidRPr="00142432" w:rsidRDefault="00142432" w:rsidP="00142432">
      <w:pPr>
        <w:spacing w:line="288" w:lineRule="auto"/>
        <w:ind w:left="360"/>
        <w:rPr>
          <w:color w:val="auto"/>
          <w:sz w:val="26"/>
          <w:szCs w:val="26"/>
        </w:rPr>
      </w:pPr>
      <w:r w:rsidRPr="00142432">
        <w:rPr>
          <w:color w:val="auto"/>
          <w:sz w:val="26"/>
          <w:szCs w:val="26"/>
        </w:rPr>
        <w:t>C. Động vật ăn thịt và cây xanh</w:t>
      </w:r>
    </w:p>
    <w:p w:rsidR="00142432" w:rsidRPr="00142432" w:rsidRDefault="00142432" w:rsidP="00D565B9">
      <w:pPr>
        <w:spacing w:line="288" w:lineRule="auto"/>
        <w:ind w:left="360"/>
        <w:rPr>
          <w:color w:val="auto"/>
          <w:sz w:val="26"/>
          <w:szCs w:val="26"/>
        </w:rPr>
      </w:pPr>
      <w:r w:rsidRPr="00142432">
        <w:rPr>
          <w:color w:val="auto"/>
          <w:sz w:val="26"/>
          <w:szCs w:val="26"/>
        </w:rPr>
        <w:t xml:space="preserve">D.Vi khuẩn và cây xanh </w:t>
      </w:r>
    </w:p>
    <w:p w:rsidR="00142432" w:rsidRPr="00142432" w:rsidRDefault="00142432" w:rsidP="00142432">
      <w:pPr>
        <w:jc w:val="center"/>
        <w:rPr>
          <w:color w:val="auto"/>
          <w:sz w:val="26"/>
          <w:szCs w:val="26"/>
          <w:u w:val="single"/>
        </w:rPr>
      </w:pPr>
      <w:r w:rsidRPr="00142432">
        <w:rPr>
          <w:color w:val="auto"/>
          <w:sz w:val="26"/>
          <w:szCs w:val="26"/>
          <w:u w:val="single"/>
        </w:rPr>
        <w:t>M</w:t>
      </w:r>
      <w:r w:rsidRPr="00142432">
        <w:rPr>
          <w:color w:val="auto"/>
          <w:sz w:val="26"/>
          <w:szCs w:val="26"/>
          <w:u w:val="single"/>
          <w:lang w:val="vi-VN"/>
        </w:rPr>
        <w:t xml:space="preserve">ức độ </w:t>
      </w:r>
      <w:r w:rsidRPr="00142432">
        <w:rPr>
          <w:color w:val="auto"/>
          <w:sz w:val="26"/>
          <w:szCs w:val="26"/>
          <w:u w:val="single"/>
        </w:rPr>
        <w:t>hiểu</w:t>
      </w:r>
    </w:p>
    <w:p w:rsidR="00142432" w:rsidRPr="00142432" w:rsidRDefault="00142432" w:rsidP="00142432">
      <w:pPr>
        <w:rPr>
          <w:b/>
          <w:color w:val="auto"/>
          <w:sz w:val="26"/>
          <w:szCs w:val="26"/>
        </w:rPr>
      </w:pPr>
      <w:r w:rsidRPr="00142432">
        <w:rPr>
          <w:b/>
          <w:color w:val="auto"/>
          <w:sz w:val="26"/>
          <w:szCs w:val="26"/>
        </w:rPr>
        <w:t xml:space="preserve">Câu 8: </w:t>
      </w:r>
      <w:r w:rsidRPr="00142432">
        <w:rPr>
          <w:color w:val="auto"/>
          <w:sz w:val="26"/>
          <w:szCs w:val="26"/>
        </w:rPr>
        <w:t xml:space="preserve">Trong chọn giống, người ta </w:t>
      </w:r>
      <w:r w:rsidRPr="00142432">
        <w:rPr>
          <w:color w:val="auto"/>
          <w:sz w:val="26"/>
          <w:szCs w:val="26"/>
          <w:u w:val="single"/>
        </w:rPr>
        <w:t xml:space="preserve">không </w:t>
      </w:r>
      <w:r w:rsidRPr="00142432">
        <w:rPr>
          <w:color w:val="auto"/>
          <w:sz w:val="26"/>
          <w:szCs w:val="26"/>
        </w:rPr>
        <w:t>dùng phương pháp tự thụ phấn bắt buộc hoặc giao phối cận huyết nhằm</w:t>
      </w:r>
    </w:p>
    <w:p w:rsidR="00142432" w:rsidRPr="00142432" w:rsidRDefault="00142432" w:rsidP="00372991">
      <w:pPr>
        <w:numPr>
          <w:ilvl w:val="0"/>
          <w:numId w:val="22"/>
        </w:numPr>
        <w:suppressAutoHyphens w:val="0"/>
        <w:rPr>
          <w:color w:val="auto"/>
          <w:sz w:val="26"/>
          <w:szCs w:val="26"/>
        </w:rPr>
      </w:pPr>
      <w:r w:rsidRPr="00142432">
        <w:rPr>
          <w:color w:val="auto"/>
          <w:sz w:val="26"/>
          <w:szCs w:val="26"/>
        </w:rPr>
        <w:t>Củng cố một số đặc tính mong muốn</w:t>
      </w:r>
    </w:p>
    <w:p w:rsidR="00142432" w:rsidRPr="00142432" w:rsidRDefault="00142432" w:rsidP="00372991">
      <w:pPr>
        <w:numPr>
          <w:ilvl w:val="0"/>
          <w:numId w:val="22"/>
        </w:numPr>
        <w:suppressAutoHyphens w:val="0"/>
        <w:rPr>
          <w:color w:val="auto"/>
          <w:sz w:val="26"/>
          <w:szCs w:val="26"/>
        </w:rPr>
      </w:pPr>
      <w:r w:rsidRPr="00142432">
        <w:rPr>
          <w:color w:val="auto"/>
          <w:sz w:val="26"/>
          <w:szCs w:val="26"/>
        </w:rPr>
        <w:t>Tạo ra dòng thuần</w:t>
      </w:r>
    </w:p>
    <w:p w:rsidR="00142432" w:rsidRPr="00142432" w:rsidRDefault="00142432" w:rsidP="00372991">
      <w:pPr>
        <w:numPr>
          <w:ilvl w:val="0"/>
          <w:numId w:val="22"/>
        </w:numPr>
        <w:suppressAutoHyphens w:val="0"/>
        <w:rPr>
          <w:color w:val="auto"/>
          <w:sz w:val="26"/>
          <w:szCs w:val="26"/>
        </w:rPr>
      </w:pPr>
      <w:r w:rsidRPr="00142432">
        <w:rPr>
          <w:color w:val="auto"/>
          <w:sz w:val="26"/>
          <w:szCs w:val="26"/>
        </w:rPr>
        <w:t>Tạo nguyên liệu cho lai khác dòng.</w:t>
      </w:r>
    </w:p>
    <w:p w:rsidR="00142432" w:rsidRPr="00142432" w:rsidRDefault="00142432" w:rsidP="00372991">
      <w:pPr>
        <w:numPr>
          <w:ilvl w:val="0"/>
          <w:numId w:val="22"/>
        </w:numPr>
        <w:suppressAutoHyphens w:val="0"/>
        <w:rPr>
          <w:color w:val="auto"/>
          <w:sz w:val="26"/>
          <w:szCs w:val="26"/>
        </w:rPr>
      </w:pPr>
      <w:r w:rsidRPr="00142432">
        <w:rPr>
          <w:color w:val="auto"/>
          <w:sz w:val="26"/>
          <w:szCs w:val="26"/>
          <w:u w:val="single"/>
        </w:rPr>
        <w:t>Tạo giống mới.</w:t>
      </w:r>
    </w:p>
    <w:p w:rsidR="00142432" w:rsidRPr="00142432" w:rsidRDefault="00142432" w:rsidP="00142432">
      <w:pPr>
        <w:rPr>
          <w:color w:val="auto"/>
          <w:sz w:val="26"/>
          <w:szCs w:val="26"/>
        </w:rPr>
      </w:pPr>
      <w:r w:rsidRPr="00142432">
        <w:rPr>
          <w:b/>
          <w:color w:val="auto"/>
          <w:sz w:val="26"/>
          <w:szCs w:val="26"/>
        </w:rPr>
        <w:lastRenderedPageBreak/>
        <w:t>Câu 9</w:t>
      </w:r>
      <w:r w:rsidRPr="00142432">
        <w:rPr>
          <w:color w:val="auto"/>
          <w:sz w:val="26"/>
          <w:szCs w:val="26"/>
        </w:rPr>
        <w:t>:Nguyên nhân dẫn đến ưu thế lai là</w:t>
      </w:r>
    </w:p>
    <w:p w:rsidR="00142432" w:rsidRPr="00142432" w:rsidRDefault="00142432" w:rsidP="00372991">
      <w:pPr>
        <w:numPr>
          <w:ilvl w:val="0"/>
          <w:numId w:val="20"/>
        </w:numPr>
        <w:suppressAutoHyphens w:val="0"/>
        <w:rPr>
          <w:color w:val="auto"/>
          <w:sz w:val="26"/>
          <w:szCs w:val="26"/>
        </w:rPr>
      </w:pPr>
      <w:r w:rsidRPr="00142432">
        <w:rPr>
          <w:color w:val="auto"/>
          <w:sz w:val="26"/>
          <w:szCs w:val="26"/>
        </w:rPr>
        <w:t>Ở dạng thuần chủng, nhiều gen lặn ở trạng thái đồng hợp biểu hiện một số tính trạng xấu</w:t>
      </w:r>
    </w:p>
    <w:p w:rsidR="00142432" w:rsidRPr="00142432" w:rsidRDefault="00142432" w:rsidP="00372991">
      <w:pPr>
        <w:numPr>
          <w:ilvl w:val="0"/>
          <w:numId w:val="20"/>
        </w:numPr>
        <w:suppressAutoHyphens w:val="0"/>
        <w:rPr>
          <w:color w:val="auto"/>
          <w:sz w:val="26"/>
          <w:szCs w:val="26"/>
        </w:rPr>
      </w:pPr>
      <w:r w:rsidRPr="00142432">
        <w:rPr>
          <w:color w:val="auto"/>
          <w:sz w:val="26"/>
          <w:szCs w:val="26"/>
        </w:rPr>
        <w:t>Khi lai chúng với nhau, chỉ có các gem trội có lợi mới dược biểu hiện ở con lai  F1</w:t>
      </w:r>
    </w:p>
    <w:p w:rsidR="00142432" w:rsidRPr="00142432" w:rsidRDefault="00142432" w:rsidP="00372991">
      <w:pPr>
        <w:numPr>
          <w:ilvl w:val="0"/>
          <w:numId w:val="20"/>
        </w:numPr>
        <w:suppressAutoHyphens w:val="0"/>
        <w:rPr>
          <w:color w:val="auto"/>
          <w:sz w:val="26"/>
          <w:szCs w:val="26"/>
        </w:rPr>
      </w:pPr>
      <w:r w:rsidRPr="00142432">
        <w:rPr>
          <w:color w:val="auto"/>
          <w:sz w:val="26"/>
          <w:szCs w:val="26"/>
        </w:rPr>
        <w:t>Do lai khác dòng nên các gen tương ứng tranh nhau thể hiện ra kiểu hình</w:t>
      </w:r>
    </w:p>
    <w:p w:rsidR="00142432" w:rsidRPr="00142432" w:rsidRDefault="00142432" w:rsidP="00372991">
      <w:pPr>
        <w:numPr>
          <w:ilvl w:val="0"/>
          <w:numId w:val="20"/>
        </w:numPr>
        <w:suppressAutoHyphens w:val="0"/>
        <w:rPr>
          <w:color w:val="auto"/>
          <w:sz w:val="26"/>
          <w:szCs w:val="26"/>
          <w:u w:val="single"/>
        </w:rPr>
      </w:pPr>
      <w:r w:rsidRPr="00142432">
        <w:rPr>
          <w:color w:val="auto"/>
          <w:sz w:val="26"/>
          <w:szCs w:val="26"/>
          <w:u w:val="single"/>
        </w:rPr>
        <w:t>Sự tập trung các gen trội có lợi ở cơ thể lai F1</w:t>
      </w:r>
    </w:p>
    <w:p w:rsidR="00142432" w:rsidRPr="00142432" w:rsidRDefault="00142432" w:rsidP="00142432">
      <w:pPr>
        <w:rPr>
          <w:color w:val="auto"/>
          <w:sz w:val="26"/>
          <w:szCs w:val="26"/>
          <w:lang w:val="pt-BR"/>
        </w:rPr>
      </w:pPr>
      <w:r w:rsidRPr="00142432">
        <w:rPr>
          <w:b/>
          <w:color w:val="auto"/>
          <w:sz w:val="26"/>
          <w:szCs w:val="26"/>
          <w:lang w:val="pt-BR"/>
        </w:rPr>
        <w:t>Câu 10</w:t>
      </w:r>
      <w:r w:rsidRPr="00142432">
        <w:rPr>
          <w:color w:val="auto"/>
          <w:sz w:val="26"/>
          <w:szCs w:val="26"/>
          <w:lang w:val="pt-BR"/>
        </w:rPr>
        <w:t>:Các nhân tố sinh thái hữu sinh gồm:</w:t>
      </w:r>
    </w:p>
    <w:p w:rsidR="00142432" w:rsidRPr="00142432" w:rsidRDefault="00142432" w:rsidP="00372991">
      <w:pPr>
        <w:numPr>
          <w:ilvl w:val="0"/>
          <w:numId w:val="23"/>
        </w:numPr>
        <w:suppressAutoHyphens w:val="0"/>
        <w:rPr>
          <w:b/>
          <w:color w:val="auto"/>
          <w:sz w:val="26"/>
          <w:szCs w:val="26"/>
          <w:lang w:val="pt-BR"/>
        </w:rPr>
      </w:pPr>
      <w:r w:rsidRPr="00142432">
        <w:rPr>
          <w:color w:val="auto"/>
          <w:sz w:val="26"/>
          <w:szCs w:val="26"/>
          <w:lang w:val="pt-BR"/>
        </w:rPr>
        <w:t>Ánh sáng, nhiệt độ, độ ẩm.</w:t>
      </w:r>
    </w:p>
    <w:p w:rsidR="00142432" w:rsidRPr="00142432" w:rsidRDefault="00142432" w:rsidP="00372991">
      <w:pPr>
        <w:numPr>
          <w:ilvl w:val="0"/>
          <w:numId w:val="23"/>
        </w:numPr>
        <w:suppressAutoHyphens w:val="0"/>
        <w:rPr>
          <w:b/>
          <w:color w:val="auto"/>
          <w:sz w:val="26"/>
          <w:szCs w:val="26"/>
          <w:lang w:val="pt-BR"/>
        </w:rPr>
      </w:pPr>
      <w:r w:rsidRPr="00142432">
        <w:rPr>
          <w:color w:val="auto"/>
          <w:sz w:val="26"/>
          <w:szCs w:val="26"/>
          <w:lang w:val="pt-BR"/>
        </w:rPr>
        <w:t>Nước, đất, không khí.</w:t>
      </w:r>
    </w:p>
    <w:p w:rsidR="00142432" w:rsidRPr="00142432" w:rsidRDefault="00142432" w:rsidP="00372991">
      <w:pPr>
        <w:numPr>
          <w:ilvl w:val="0"/>
          <w:numId w:val="23"/>
        </w:numPr>
        <w:suppressAutoHyphens w:val="0"/>
        <w:rPr>
          <w:color w:val="auto"/>
          <w:sz w:val="26"/>
          <w:szCs w:val="26"/>
          <w:lang w:val="pt-BR"/>
        </w:rPr>
      </w:pPr>
      <w:r w:rsidRPr="00142432">
        <w:rPr>
          <w:color w:val="auto"/>
          <w:sz w:val="26"/>
          <w:szCs w:val="26"/>
          <w:u w:val="single"/>
          <w:lang w:val="pt-BR"/>
        </w:rPr>
        <w:t>Nấm, tảo, vi sinh vật</w:t>
      </w:r>
      <w:r w:rsidRPr="00142432">
        <w:rPr>
          <w:color w:val="auto"/>
          <w:sz w:val="26"/>
          <w:szCs w:val="26"/>
          <w:lang w:val="pt-BR"/>
        </w:rPr>
        <w:t>.</w:t>
      </w:r>
    </w:p>
    <w:p w:rsidR="00142432" w:rsidRPr="00142432" w:rsidRDefault="00142432" w:rsidP="00372991">
      <w:pPr>
        <w:numPr>
          <w:ilvl w:val="0"/>
          <w:numId w:val="23"/>
        </w:numPr>
        <w:suppressAutoHyphens w:val="0"/>
        <w:rPr>
          <w:color w:val="auto"/>
          <w:sz w:val="26"/>
          <w:szCs w:val="26"/>
          <w:lang w:val="pt-BR"/>
        </w:rPr>
      </w:pPr>
      <w:r w:rsidRPr="00142432">
        <w:rPr>
          <w:color w:val="auto"/>
          <w:sz w:val="26"/>
          <w:szCs w:val="26"/>
          <w:lang w:val="pt-BR"/>
        </w:rPr>
        <w:t>Thực vật, động vật, thảm mục.</w:t>
      </w:r>
    </w:p>
    <w:p w:rsidR="00142432" w:rsidRPr="00142432" w:rsidRDefault="00142432" w:rsidP="00142432">
      <w:pPr>
        <w:rPr>
          <w:color w:val="auto"/>
          <w:sz w:val="26"/>
          <w:szCs w:val="26"/>
          <w:lang w:val="pt-BR"/>
        </w:rPr>
      </w:pPr>
      <w:r w:rsidRPr="00142432">
        <w:rPr>
          <w:b/>
          <w:color w:val="auto"/>
          <w:sz w:val="26"/>
          <w:szCs w:val="26"/>
          <w:lang w:val="pt-BR"/>
        </w:rPr>
        <w:t>Câu 11:</w:t>
      </w:r>
      <w:r w:rsidRPr="00142432">
        <w:rPr>
          <w:color w:val="auto"/>
          <w:sz w:val="26"/>
          <w:szCs w:val="26"/>
          <w:lang w:val="pt-BR"/>
        </w:rPr>
        <w:t>Mối quan hệ hai bên cùng có lợi và nhất thiết phải có nhau được gọi là:</w:t>
      </w:r>
    </w:p>
    <w:p w:rsidR="00142432" w:rsidRPr="00142432" w:rsidRDefault="00142432" w:rsidP="00372991">
      <w:pPr>
        <w:numPr>
          <w:ilvl w:val="0"/>
          <w:numId w:val="24"/>
        </w:numPr>
        <w:suppressAutoHyphens w:val="0"/>
        <w:rPr>
          <w:color w:val="auto"/>
          <w:sz w:val="26"/>
          <w:szCs w:val="26"/>
          <w:lang w:val="pt-BR"/>
        </w:rPr>
      </w:pPr>
      <w:r w:rsidRPr="00142432">
        <w:rPr>
          <w:color w:val="auto"/>
          <w:sz w:val="26"/>
          <w:szCs w:val="26"/>
          <w:lang w:val="pt-BR"/>
        </w:rPr>
        <w:t>Quan hệ hội sinh</w:t>
      </w:r>
      <w:r w:rsidRPr="00142432">
        <w:rPr>
          <w:color w:val="auto"/>
          <w:sz w:val="26"/>
          <w:szCs w:val="26"/>
          <w:lang w:val="pt-BR"/>
        </w:rPr>
        <w:tab/>
      </w:r>
      <w:r w:rsidRPr="00142432">
        <w:rPr>
          <w:color w:val="auto"/>
          <w:sz w:val="26"/>
          <w:szCs w:val="26"/>
          <w:lang w:val="pt-BR"/>
        </w:rPr>
        <w:tab/>
      </w:r>
      <w:r w:rsidRPr="00142432">
        <w:rPr>
          <w:color w:val="auto"/>
          <w:sz w:val="26"/>
          <w:szCs w:val="26"/>
          <w:lang w:val="pt-BR"/>
        </w:rPr>
        <w:tab/>
      </w:r>
    </w:p>
    <w:p w:rsidR="00142432" w:rsidRPr="00142432" w:rsidRDefault="00142432" w:rsidP="00372991">
      <w:pPr>
        <w:numPr>
          <w:ilvl w:val="0"/>
          <w:numId w:val="24"/>
        </w:numPr>
        <w:suppressAutoHyphens w:val="0"/>
        <w:rPr>
          <w:color w:val="auto"/>
          <w:sz w:val="26"/>
          <w:szCs w:val="26"/>
          <w:u w:val="single"/>
          <w:lang w:val="pt-BR"/>
        </w:rPr>
      </w:pPr>
      <w:r w:rsidRPr="00142432">
        <w:rPr>
          <w:color w:val="auto"/>
          <w:sz w:val="26"/>
          <w:szCs w:val="26"/>
          <w:u w:val="single"/>
          <w:lang w:val="pt-BR"/>
        </w:rPr>
        <w:t>Quan hệ cộng sinh</w:t>
      </w:r>
    </w:p>
    <w:p w:rsidR="00142432" w:rsidRPr="00142432" w:rsidRDefault="00142432" w:rsidP="00372991">
      <w:pPr>
        <w:numPr>
          <w:ilvl w:val="0"/>
          <w:numId w:val="24"/>
        </w:numPr>
        <w:suppressAutoHyphens w:val="0"/>
        <w:rPr>
          <w:color w:val="auto"/>
          <w:sz w:val="26"/>
          <w:szCs w:val="26"/>
          <w:lang w:val="pt-BR"/>
        </w:rPr>
      </w:pPr>
      <w:r w:rsidRPr="00142432">
        <w:rPr>
          <w:color w:val="auto"/>
          <w:sz w:val="26"/>
          <w:szCs w:val="26"/>
          <w:lang w:val="pt-BR"/>
        </w:rPr>
        <w:t>Quan hệ hợp tác</w:t>
      </w:r>
      <w:r w:rsidRPr="00142432">
        <w:rPr>
          <w:color w:val="auto"/>
          <w:sz w:val="26"/>
          <w:szCs w:val="26"/>
          <w:lang w:val="pt-BR"/>
        </w:rPr>
        <w:tab/>
      </w:r>
      <w:r w:rsidRPr="00142432">
        <w:rPr>
          <w:color w:val="auto"/>
          <w:sz w:val="26"/>
          <w:szCs w:val="26"/>
          <w:lang w:val="pt-BR"/>
        </w:rPr>
        <w:tab/>
      </w:r>
      <w:r w:rsidRPr="00142432">
        <w:rPr>
          <w:color w:val="auto"/>
          <w:sz w:val="26"/>
          <w:szCs w:val="26"/>
          <w:lang w:val="pt-BR"/>
        </w:rPr>
        <w:tab/>
      </w:r>
    </w:p>
    <w:p w:rsidR="00142432" w:rsidRPr="00142432" w:rsidRDefault="00142432" w:rsidP="00372991">
      <w:pPr>
        <w:numPr>
          <w:ilvl w:val="0"/>
          <w:numId w:val="24"/>
        </w:numPr>
        <w:suppressAutoHyphens w:val="0"/>
        <w:rPr>
          <w:color w:val="auto"/>
          <w:sz w:val="26"/>
          <w:szCs w:val="26"/>
          <w:lang w:val="pt-BR"/>
        </w:rPr>
      </w:pPr>
      <w:r w:rsidRPr="00142432">
        <w:rPr>
          <w:color w:val="auto"/>
          <w:sz w:val="26"/>
          <w:szCs w:val="26"/>
          <w:lang w:val="pt-BR"/>
        </w:rPr>
        <w:t>Quan hệ hỗ trợ</w:t>
      </w:r>
    </w:p>
    <w:p w:rsidR="00142432" w:rsidRPr="00142432" w:rsidRDefault="00142432" w:rsidP="00142432">
      <w:pPr>
        <w:rPr>
          <w:color w:val="auto"/>
          <w:sz w:val="26"/>
          <w:szCs w:val="26"/>
          <w:lang w:val="pt-BR"/>
        </w:rPr>
      </w:pPr>
      <w:r w:rsidRPr="00142432">
        <w:rPr>
          <w:b/>
          <w:color w:val="auto"/>
          <w:sz w:val="26"/>
          <w:szCs w:val="26"/>
          <w:lang w:val="pt-BR"/>
        </w:rPr>
        <w:t xml:space="preserve">Câu 12: </w:t>
      </w:r>
      <w:r w:rsidRPr="00142432">
        <w:rPr>
          <w:color w:val="auto"/>
          <w:sz w:val="26"/>
          <w:szCs w:val="26"/>
          <w:lang w:val="pt-BR"/>
        </w:rPr>
        <w:t>Tập hợp nào sau đây là quần thể sinh vật?</w:t>
      </w:r>
    </w:p>
    <w:p w:rsidR="00142432" w:rsidRPr="00142432" w:rsidRDefault="00142432" w:rsidP="00372991">
      <w:pPr>
        <w:numPr>
          <w:ilvl w:val="0"/>
          <w:numId w:val="25"/>
        </w:numPr>
        <w:suppressAutoHyphens w:val="0"/>
        <w:rPr>
          <w:b/>
          <w:color w:val="auto"/>
          <w:sz w:val="26"/>
          <w:szCs w:val="26"/>
          <w:lang w:val="pt-BR"/>
        </w:rPr>
      </w:pPr>
      <w:r w:rsidRPr="00142432">
        <w:rPr>
          <w:color w:val="auto"/>
          <w:sz w:val="26"/>
          <w:szCs w:val="26"/>
          <w:lang w:val="pt-BR"/>
        </w:rPr>
        <w:t>Các con gà trong một lồng gà.</w:t>
      </w:r>
    </w:p>
    <w:p w:rsidR="00142432" w:rsidRPr="00142432" w:rsidRDefault="00142432" w:rsidP="00372991">
      <w:pPr>
        <w:numPr>
          <w:ilvl w:val="0"/>
          <w:numId w:val="25"/>
        </w:numPr>
        <w:suppressAutoHyphens w:val="0"/>
        <w:rPr>
          <w:color w:val="auto"/>
          <w:sz w:val="26"/>
          <w:szCs w:val="26"/>
          <w:lang w:val="pt-BR"/>
        </w:rPr>
      </w:pPr>
      <w:r w:rsidRPr="00142432">
        <w:rPr>
          <w:color w:val="auto"/>
          <w:sz w:val="26"/>
          <w:szCs w:val="26"/>
          <w:lang w:val="pt-BR"/>
        </w:rPr>
        <w:t>Các con cá rô phi đơn tính trong một ao.</w:t>
      </w:r>
    </w:p>
    <w:p w:rsidR="00142432" w:rsidRPr="00142432" w:rsidRDefault="00142432" w:rsidP="00372991">
      <w:pPr>
        <w:numPr>
          <w:ilvl w:val="0"/>
          <w:numId w:val="25"/>
        </w:numPr>
        <w:suppressAutoHyphens w:val="0"/>
        <w:rPr>
          <w:color w:val="auto"/>
          <w:sz w:val="26"/>
          <w:szCs w:val="26"/>
          <w:lang w:val="pt-BR"/>
        </w:rPr>
      </w:pPr>
      <w:r w:rsidRPr="00142432">
        <w:rPr>
          <w:color w:val="auto"/>
          <w:sz w:val="26"/>
          <w:szCs w:val="26"/>
          <w:lang w:val="pt-BR"/>
        </w:rPr>
        <w:t>Các con cá trong một ao.</w:t>
      </w:r>
    </w:p>
    <w:p w:rsidR="00142432" w:rsidRPr="00142432" w:rsidRDefault="00142432" w:rsidP="00372991">
      <w:pPr>
        <w:numPr>
          <w:ilvl w:val="0"/>
          <w:numId w:val="25"/>
        </w:numPr>
        <w:suppressAutoHyphens w:val="0"/>
        <w:rPr>
          <w:color w:val="auto"/>
          <w:sz w:val="26"/>
          <w:szCs w:val="26"/>
          <w:u w:val="single"/>
          <w:lang w:val="pt-BR"/>
        </w:rPr>
      </w:pPr>
      <w:r w:rsidRPr="00142432">
        <w:rPr>
          <w:color w:val="auto"/>
          <w:sz w:val="26"/>
          <w:szCs w:val="26"/>
          <w:u w:val="single"/>
          <w:lang w:val="pt-BR"/>
        </w:rPr>
        <w:t>Các con chuột đồng trên một cánh đồng lúa.</w:t>
      </w:r>
    </w:p>
    <w:p w:rsidR="00142432" w:rsidRPr="00142432" w:rsidRDefault="00142432" w:rsidP="00142432">
      <w:pPr>
        <w:tabs>
          <w:tab w:val="left" w:pos="3060"/>
        </w:tabs>
        <w:rPr>
          <w:color w:val="auto"/>
          <w:sz w:val="26"/>
          <w:szCs w:val="26"/>
          <w:lang w:val="pt-BR"/>
        </w:rPr>
      </w:pPr>
      <w:r w:rsidRPr="00142432">
        <w:rPr>
          <w:b/>
          <w:color w:val="auto"/>
          <w:sz w:val="26"/>
          <w:szCs w:val="26"/>
          <w:lang w:val="vi-VN"/>
        </w:rPr>
        <w:t xml:space="preserve">Câu </w:t>
      </w:r>
      <w:r w:rsidRPr="00142432">
        <w:rPr>
          <w:b/>
          <w:color w:val="auto"/>
          <w:sz w:val="26"/>
          <w:szCs w:val="26"/>
          <w:lang w:val="pt-BR"/>
        </w:rPr>
        <w:t>13:</w:t>
      </w:r>
      <w:r w:rsidRPr="00142432">
        <w:rPr>
          <w:b/>
          <w:color w:val="auto"/>
          <w:sz w:val="26"/>
          <w:szCs w:val="26"/>
          <w:lang w:val="vi-VN"/>
        </w:rPr>
        <w:t xml:space="preserve"> </w:t>
      </w:r>
      <w:r w:rsidRPr="00142432">
        <w:rPr>
          <w:color w:val="auto"/>
          <w:sz w:val="26"/>
          <w:szCs w:val="26"/>
          <w:lang w:val="pt-BR"/>
        </w:rPr>
        <w:t>Hiện tượng tăng dân số tự nhiên là do</w:t>
      </w:r>
    </w:p>
    <w:p w:rsidR="00142432" w:rsidRPr="00142432" w:rsidRDefault="00142432" w:rsidP="00142432">
      <w:pPr>
        <w:tabs>
          <w:tab w:val="left" w:pos="3060"/>
        </w:tabs>
        <w:rPr>
          <w:color w:val="auto"/>
          <w:sz w:val="26"/>
          <w:szCs w:val="26"/>
          <w:lang w:val="pt-BR"/>
        </w:rPr>
      </w:pPr>
      <w:r w:rsidRPr="00142432">
        <w:rPr>
          <w:color w:val="auto"/>
          <w:sz w:val="26"/>
          <w:szCs w:val="26"/>
          <w:lang w:val="pt-BR"/>
        </w:rPr>
        <w:t xml:space="preserve">     A</w:t>
      </w:r>
      <w:r w:rsidRPr="00142432">
        <w:rPr>
          <w:b/>
          <w:color w:val="auto"/>
          <w:sz w:val="26"/>
          <w:szCs w:val="26"/>
          <w:lang w:val="pt-BR"/>
        </w:rPr>
        <w:t xml:space="preserve">. </w:t>
      </w:r>
      <w:r w:rsidRPr="00142432">
        <w:rPr>
          <w:color w:val="auto"/>
          <w:sz w:val="26"/>
          <w:szCs w:val="26"/>
          <w:lang w:val="pt-BR"/>
        </w:rPr>
        <w:t>số người sinh ra nhiều hơn số người tử vong.</w:t>
      </w:r>
    </w:p>
    <w:p w:rsidR="00142432" w:rsidRPr="00142432" w:rsidRDefault="00142432" w:rsidP="00142432">
      <w:pPr>
        <w:tabs>
          <w:tab w:val="left" w:pos="3060"/>
        </w:tabs>
        <w:rPr>
          <w:color w:val="auto"/>
          <w:sz w:val="26"/>
          <w:szCs w:val="26"/>
          <w:lang w:val="pt-BR"/>
        </w:rPr>
      </w:pPr>
      <w:r w:rsidRPr="00142432">
        <w:rPr>
          <w:color w:val="auto"/>
          <w:sz w:val="26"/>
          <w:szCs w:val="26"/>
          <w:lang w:val="pt-BR"/>
        </w:rPr>
        <w:t xml:space="preserve">     B. số người sinh ra và số người tử vong bằng nhau.</w:t>
      </w:r>
    </w:p>
    <w:p w:rsidR="00142432" w:rsidRPr="00142432" w:rsidRDefault="00142432" w:rsidP="00142432">
      <w:pPr>
        <w:tabs>
          <w:tab w:val="left" w:pos="3060"/>
        </w:tabs>
        <w:rPr>
          <w:color w:val="auto"/>
          <w:sz w:val="26"/>
          <w:szCs w:val="26"/>
          <w:lang w:val="pt-BR"/>
        </w:rPr>
      </w:pPr>
      <w:r w:rsidRPr="00142432">
        <w:rPr>
          <w:color w:val="auto"/>
          <w:sz w:val="26"/>
          <w:szCs w:val="26"/>
          <w:lang w:val="pt-BR"/>
        </w:rPr>
        <w:t xml:space="preserve">     C. số người sinh ra ít hơn số người tử vong.</w:t>
      </w:r>
    </w:p>
    <w:p w:rsidR="00142432" w:rsidRPr="00D565B9" w:rsidRDefault="00142432" w:rsidP="00D565B9">
      <w:pPr>
        <w:tabs>
          <w:tab w:val="left" w:pos="3060"/>
        </w:tabs>
        <w:rPr>
          <w:color w:val="auto"/>
          <w:sz w:val="26"/>
          <w:szCs w:val="26"/>
          <w:lang w:val="pt-BR"/>
        </w:rPr>
      </w:pPr>
      <w:r w:rsidRPr="00142432">
        <w:rPr>
          <w:color w:val="auto"/>
          <w:sz w:val="26"/>
          <w:szCs w:val="26"/>
          <w:lang w:val="pt-BR"/>
        </w:rPr>
        <w:t xml:space="preserve">     D. chỉ có sinh ra mà không có tử vong.</w:t>
      </w:r>
    </w:p>
    <w:p w:rsidR="00142432" w:rsidRPr="00142432" w:rsidRDefault="00142432" w:rsidP="00142432">
      <w:pPr>
        <w:jc w:val="center"/>
        <w:rPr>
          <w:color w:val="auto"/>
          <w:sz w:val="26"/>
          <w:szCs w:val="26"/>
          <w:u w:val="single"/>
          <w:lang w:val="pt-BR"/>
        </w:rPr>
      </w:pPr>
      <w:r w:rsidRPr="00142432">
        <w:rPr>
          <w:color w:val="auto"/>
          <w:sz w:val="26"/>
          <w:szCs w:val="26"/>
          <w:u w:val="single"/>
          <w:lang w:val="pt-BR"/>
        </w:rPr>
        <w:t>M</w:t>
      </w:r>
      <w:r w:rsidRPr="00142432">
        <w:rPr>
          <w:color w:val="auto"/>
          <w:sz w:val="26"/>
          <w:szCs w:val="26"/>
          <w:u w:val="single"/>
          <w:lang w:val="vi-VN"/>
        </w:rPr>
        <w:t xml:space="preserve">ức độ </w:t>
      </w:r>
      <w:r w:rsidRPr="00142432">
        <w:rPr>
          <w:color w:val="auto"/>
          <w:sz w:val="26"/>
          <w:szCs w:val="26"/>
          <w:u w:val="single"/>
          <w:lang w:val="pt-BR"/>
        </w:rPr>
        <w:t>vận dụng thấp</w:t>
      </w:r>
    </w:p>
    <w:p w:rsidR="00142432" w:rsidRPr="00142432" w:rsidRDefault="00142432" w:rsidP="00142432">
      <w:pPr>
        <w:rPr>
          <w:color w:val="auto"/>
          <w:sz w:val="26"/>
          <w:szCs w:val="26"/>
          <w:lang w:val="pt-BR"/>
        </w:rPr>
      </w:pPr>
      <w:r w:rsidRPr="00142432">
        <w:rPr>
          <w:b/>
          <w:color w:val="auto"/>
          <w:sz w:val="26"/>
          <w:szCs w:val="26"/>
          <w:lang w:val="pt-BR"/>
        </w:rPr>
        <w:t>Câu 14:</w:t>
      </w:r>
      <w:r w:rsidRPr="00142432">
        <w:rPr>
          <w:color w:val="auto"/>
          <w:sz w:val="26"/>
          <w:szCs w:val="26"/>
          <w:lang w:val="pt-BR"/>
        </w:rPr>
        <w:t>Trong một quần thể thực vật, ở thế hệ xuất phát có tỉ lệ kiểu gen Aa = 100%. Quần thể trên tự thụ phấn thì thế hệ tiếp theo sẽ có tỉ lệ thành phần kiểu gen là :</w:t>
      </w:r>
    </w:p>
    <w:p w:rsidR="00142432" w:rsidRPr="00142432" w:rsidRDefault="00142432" w:rsidP="00372991">
      <w:pPr>
        <w:numPr>
          <w:ilvl w:val="0"/>
          <w:numId w:val="9"/>
        </w:numPr>
        <w:suppressAutoHyphens w:val="0"/>
        <w:rPr>
          <w:color w:val="auto"/>
          <w:sz w:val="26"/>
          <w:szCs w:val="26"/>
        </w:rPr>
      </w:pPr>
      <w:r w:rsidRPr="00142432">
        <w:rPr>
          <w:color w:val="auto"/>
          <w:sz w:val="26"/>
          <w:szCs w:val="26"/>
        </w:rPr>
        <w:t>50% AA + 50% Aa.</w:t>
      </w:r>
    </w:p>
    <w:p w:rsidR="00142432" w:rsidRPr="00142432" w:rsidRDefault="00142432" w:rsidP="00372991">
      <w:pPr>
        <w:numPr>
          <w:ilvl w:val="0"/>
          <w:numId w:val="9"/>
        </w:numPr>
        <w:suppressAutoHyphens w:val="0"/>
        <w:rPr>
          <w:color w:val="auto"/>
          <w:sz w:val="26"/>
          <w:szCs w:val="26"/>
          <w:u w:val="single"/>
        </w:rPr>
      </w:pPr>
      <w:r w:rsidRPr="00142432">
        <w:rPr>
          <w:color w:val="auto"/>
          <w:sz w:val="26"/>
          <w:szCs w:val="26"/>
          <w:u w:val="single"/>
        </w:rPr>
        <w:t>25% AA + 50% Aa + 25% aa.</w:t>
      </w:r>
    </w:p>
    <w:p w:rsidR="00142432" w:rsidRPr="00142432" w:rsidRDefault="00142432" w:rsidP="00372991">
      <w:pPr>
        <w:numPr>
          <w:ilvl w:val="0"/>
          <w:numId w:val="9"/>
        </w:numPr>
        <w:suppressAutoHyphens w:val="0"/>
        <w:rPr>
          <w:color w:val="auto"/>
          <w:sz w:val="26"/>
          <w:szCs w:val="26"/>
        </w:rPr>
      </w:pPr>
      <w:r w:rsidRPr="00142432">
        <w:rPr>
          <w:color w:val="auto"/>
          <w:sz w:val="26"/>
          <w:szCs w:val="26"/>
        </w:rPr>
        <w:t>50% AA + 25% Aa + 25% aa.</w:t>
      </w:r>
    </w:p>
    <w:p w:rsidR="00142432" w:rsidRPr="00142432" w:rsidRDefault="00142432" w:rsidP="00372991">
      <w:pPr>
        <w:numPr>
          <w:ilvl w:val="0"/>
          <w:numId w:val="9"/>
        </w:numPr>
        <w:suppressAutoHyphens w:val="0"/>
        <w:jc w:val="both"/>
        <w:rPr>
          <w:color w:val="auto"/>
          <w:sz w:val="26"/>
          <w:szCs w:val="26"/>
        </w:rPr>
      </w:pPr>
      <w:r w:rsidRPr="00142432">
        <w:rPr>
          <w:color w:val="auto"/>
          <w:sz w:val="26"/>
          <w:szCs w:val="26"/>
        </w:rPr>
        <w:t>25% AA + 25% Aa + 50% aa</w:t>
      </w:r>
    </w:p>
    <w:p w:rsidR="00142432" w:rsidRPr="00142432" w:rsidRDefault="00142432" w:rsidP="00142432">
      <w:pPr>
        <w:jc w:val="both"/>
        <w:rPr>
          <w:color w:val="auto"/>
          <w:sz w:val="26"/>
          <w:szCs w:val="26"/>
        </w:rPr>
      </w:pPr>
      <w:r w:rsidRPr="00142432">
        <w:rPr>
          <w:b/>
          <w:color w:val="auto"/>
          <w:sz w:val="26"/>
          <w:szCs w:val="26"/>
        </w:rPr>
        <w:t>Câu 15</w:t>
      </w:r>
      <w:r w:rsidRPr="00142432">
        <w:rPr>
          <w:color w:val="auto"/>
          <w:sz w:val="26"/>
          <w:szCs w:val="26"/>
        </w:rPr>
        <w:t>:Giới hạn nhiệt độ  của cá chép từ 2</w:t>
      </w:r>
      <w:r w:rsidRPr="00142432">
        <w:rPr>
          <w:color w:val="auto"/>
          <w:sz w:val="26"/>
          <w:szCs w:val="26"/>
          <w:vertAlign w:val="superscript"/>
        </w:rPr>
        <w:t xml:space="preserve">0 </w:t>
      </w:r>
      <w:r w:rsidRPr="00142432">
        <w:rPr>
          <w:color w:val="auto"/>
          <w:sz w:val="26"/>
          <w:szCs w:val="26"/>
        </w:rPr>
        <w:t xml:space="preserve">C </w:t>
      </w:r>
      <w:r w:rsidRPr="00142432">
        <w:rPr>
          <w:color w:val="auto"/>
          <w:position w:val="-6"/>
          <w:sz w:val="26"/>
          <w:szCs w:val="26"/>
        </w:rPr>
        <w:object w:dxaOrig="300" w:dyaOrig="220">
          <v:shape id="_x0000_i1044" type="#_x0000_t75" style="width:15pt;height:11.25pt" o:ole="">
            <v:imagedata r:id="rId46" o:title=""/>
          </v:shape>
          <o:OLEObject Type="Embed" ProgID="Equation.3" ShapeID="_x0000_i1044" DrawAspect="Content" ObjectID="_1628512262" r:id="rId47"/>
        </w:object>
      </w:r>
      <w:r w:rsidRPr="00142432">
        <w:rPr>
          <w:color w:val="auto"/>
          <w:sz w:val="26"/>
          <w:szCs w:val="26"/>
        </w:rPr>
        <w:t>44</w:t>
      </w:r>
      <w:r w:rsidRPr="00142432">
        <w:rPr>
          <w:color w:val="auto"/>
          <w:sz w:val="26"/>
          <w:szCs w:val="26"/>
          <w:vertAlign w:val="superscript"/>
        </w:rPr>
        <w:t>0</w:t>
      </w:r>
      <w:r w:rsidRPr="00142432">
        <w:rPr>
          <w:color w:val="auto"/>
          <w:sz w:val="26"/>
          <w:szCs w:val="26"/>
        </w:rPr>
        <w:t>C, giới hạn nhiệt độ  của cá rô phi từ 5</w:t>
      </w:r>
      <w:r w:rsidRPr="00142432">
        <w:rPr>
          <w:color w:val="auto"/>
          <w:sz w:val="26"/>
          <w:szCs w:val="26"/>
          <w:vertAlign w:val="superscript"/>
        </w:rPr>
        <w:t xml:space="preserve">0 </w:t>
      </w:r>
      <w:r w:rsidRPr="00142432">
        <w:rPr>
          <w:color w:val="auto"/>
          <w:sz w:val="26"/>
          <w:szCs w:val="26"/>
        </w:rPr>
        <w:t xml:space="preserve">C </w:t>
      </w:r>
      <w:r w:rsidRPr="00142432">
        <w:rPr>
          <w:color w:val="auto"/>
          <w:position w:val="-6"/>
          <w:sz w:val="26"/>
          <w:szCs w:val="26"/>
        </w:rPr>
        <w:object w:dxaOrig="300" w:dyaOrig="220">
          <v:shape id="_x0000_i1045" type="#_x0000_t75" style="width:15pt;height:11.25pt" o:ole="">
            <v:imagedata r:id="rId46" o:title=""/>
          </v:shape>
          <o:OLEObject Type="Embed" ProgID="Equation.3" ShapeID="_x0000_i1045" DrawAspect="Content" ObjectID="_1628512263" r:id="rId48"/>
        </w:object>
      </w:r>
      <w:r w:rsidRPr="00142432">
        <w:rPr>
          <w:color w:val="auto"/>
          <w:sz w:val="26"/>
          <w:szCs w:val="26"/>
        </w:rPr>
        <w:t>42</w:t>
      </w:r>
      <w:r w:rsidRPr="00142432">
        <w:rPr>
          <w:color w:val="auto"/>
          <w:sz w:val="26"/>
          <w:szCs w:val="26"/>
          <w:vertAlign w:val="superscript"/>
        </w:rPr>
        <w:t>0</w:t>
      </w:r>
      <w:r w:rsidRPr="00142432">
        <w:rPr>
          <w:color w:val="auto"/>
          <w:sz w:val="26"/>
          <w:szCs w:val="26"/>
        </w:rPr>
        <w:t xml:space="preserve">C </w:t>
      </w:r>
    </w:p>
    <w:p w:rsidR="00142432" w:rsidRPr="00142432" w:rsidRDefault="00142432" w:rsidP="00142432">
      <w:pPr>
        <w:jc w:val="both"/>
        <w:rPr>
          <w:color w:val="auto"/>
          <w:sz w:val="26"/>
          <w:szCs w:val="26"/>
        </w:rPr>
      </w:pPr>
      <w:r w:rsidRPr="00142432">
        <w:rPr>
          <w:color w:val="auto"/>
          <w:sz w:val="26"/>
          <w:szCs w:val="26"/>
        </w:rPr>
        <w:t>Em hãy chọn một ý kiến đúng nhất trong các ý kiến sau:</w:t>
      </w:r>
    </w:p>
    <w:p w:rsidR="00142432" w:rsidRPr="00142432" w:rsidRDefault="00142432" w:rsidP="00372991">
      <w:pPr>
        <w:numPr>
          <w:ilvl w:val="0"/>
          <w:numId w:val="10"/>
        </w:numPr>
        <w:suppressAutoHyphens w:val="0"/>
        <w:jc w:val="both"/>
        <w:rPr>
          <w:color w:val="auto"/>
          <w:sz w:val="26"/>
          <w:szCs w:val="26"/>
          <w:u w:val="single"/>
        </w:rPr>
      </w:pPr>
      <w:r w:rsidRPr="00142432">
        <w:rPr>
          <w:color w:val="auto"/>
          <w:sz w:val="26"/>
          <w:szCs w:val="26"/>
          <w:u w:val="single"/>
        </w:rPr>
        <w:t>Cá chép có vùng phân bố rộng hơn cá rô phi.</w:t>
      </w:r>
    </w:p>
    <w:p w:rsidR="00142432" w:rsidRPr="00142432" w:rsidRDefault="00142432" w:rsidP="00372991">
      <w:pPr>
        <w:numPr>
          <w:ilvl w:val="0"/>
          <w:numId w:val="10"/>
        </w:numPr>
        <w:suppressAutoHyphens w:val="0"/>
        <w:jc w:val="both"/>
        <w:rPr>
          <w:color w:val="auto"/>
          <w:sz w:val="26"/>
          <w:szCs w:val="26"/>
        </w:rPr>
      </w:pPr>
      <w:r w:rsidRPr="00142432">
        <w:rPr>
          <w:color w:val="auto"/>
          <w:sz w:val="26"/>
          <w:szCs w:val="26"/>
        </w:rPr>
        <w:t>Cá chép có vùng phân bố hẹp hơn cá rô phi.</w:t>
      </w:r>
    </w:p>
    <w:p w:rsidR="00142432" w:rsidRPr="00142432" w:rsidRDefault="00142432" w:rsidP="00372991">
      <w:pPr>
        <w:numPr>
          <w:ilvl w:val="0"/>
          <w:numId w:val="10"/>
        </w:numPr>
        <w:suppressAutoHyphens w:val="0"/>
        <w:jc w:val="both"/>
        <w:rPr>
          <w:color w:val="auto"/>
          <w:sz w:val="26"/>
          <w:szCs w:val="26"/>
        </w:rPr>
      </w:pPr>
      <w:r w:rsidRPr="00142432">
        <w:rPr>
          <w:color w:val="auto"/>
          <w:sz w:val="26"/>
          <w:szCs w:val="26"/>
        </w:rPr>
        <w:t>Cá chép có giới hạn chịu đựng nhỏ hơn cá rô phi.</w:t>
      </w:r>
    </w:p>
    <w:p w:rsidR="00142432" w:rsidRPr="00142432" w:rsidRDefault="00142432" w:rsidP="00142432">
      <w:pPr>
        <w:jc w:val="both"/>
        <w:rPr>
          <w:color w:val="auto"/>
          <w:sz w:val="26"/>
          <w:szCs w:val="26"/>
        </w:rPr>
      </w:pPr>
      <w:r w:rsidRPr="00142432">
        <w:rPr>
          <w:color w:val="auto"/>
          <w:sz w:val="26"/>
          <w:szCs w:val="26"/>
        </w:rPr>
        <w:t xml:space="preserve">     D. Cá chép có vùng phân bố rộng hơn nhưng giới hạn chịu đựng nhỏ hơn cá rô phi.</w:t>
      </w:r>
    </w:p>
    <w:p w:rsidR="00142432" w:rsidRPr="00142432" w:rsidRDefault="00142432" w:rsidP="00142432">
      <w:pPr>
        <w:rPr>
          <w:color w:val="auto"/>
          <w:sz w:val="26"/>
          <w:szCs w:val="26"/>
        </w:rPr>
      </w:pPr>
      <w:r w:rsidRPr="00142432">
        <w:rPr>
          <w:b/>
          <w:color w:val="auto"/>
          <w:sz w:val="26"/>
          <w:szCs w:val="26"/>
        </w:rPr>
        <w:t xml:space="preserve">Câu 16: </w:t>
      </w:r>
      <w:r w:rsidRPr="00142432">
        <w:rPr>
          <w:color w:val="auto"/>
          <w:sz w:val="26"/>
          <w:szCs w:val="26"/>
        </w:rPr>
        <w:t>Ứng dụng sự thích nghi của cây trồng đối với nhân tố ánh sáng, người ta đã trồng xen các cây theo trình tự sau:</w:t>
      </w:r>
    </w:p>
    <w:p w:rsidR="00142432" w:rsidRPr="00142432" w:rsidRDefault="00142432" w:rsidP="00372991">
      <w:pPr>
        <w:numPr>
          <w:ilvl w:val="0"/>
          <w:numId w:val="11"/>
        </w:numPr>
        <w:suppressAutoHyphens w:val="0"/>
        <w:rPr>
          <w:color w:val="auto"/>
          <w:sz w:val="26"/>
          <w:szCs w:val="26"/>
          <w:u w:val="single"/>
        </w:rPr>
      </w:pPr>
      <w:r w:rsidRPr="00142432">
        <w:rPr>
          <w:color w:val="auto"/>
          <w:sz w:val="26"/>
          <w:szCs w:val="26"/>
          <w:u w:val="single"/>
        </w:rPr>
        <w:t>Cây ưa sáng trồng trước, cây ưa bóng trồng sau.</w:t>
      </w:r>
    </w:p>
    <w:p w:rsidR="00142432" w:rsidRPr="00142432" w:rsidRDefault="00142432" w:rsidP="00372991">
      <w:pPr>
        <w:numPr>
          <w:ilvl w:val="0"/>
          <w:numId w:val="11"/>
        </w:numPr>
        <w:suppressAutoHyphens w:val="0"/>
        <w:rPr>
          <w:color w:val="auto"/>
          <w:sz w:val="26"/>
          <w:szCs w:val="26"/>
        </w:rPr>
      </w:pPr>
      <w:r w:rsidRPr="00142432">
        <w:rPr>
          <w:color w:val="auto"/>
          <w:sz w:val="26"/>
          <w:szCs w:val="26"/>
        </w:rPr>
        <w:t>Cây ưa bóng trồng trước, cây ưa sáng trồng sau.</w:t>
      </w:r>
    </w:p>
    <w:p w:rsidR="00142432" w:rsidRPr="00142432" w:rsidRDefault="00142432" w:rsidP="00372991">
      <w:pPr>
        <w:numPr>
          <w:ilvl w:val="0"/>
          <w:numId w:val="11"/>
        </w:numPr>
        <w:suppressAutoHyphens w:val="0"/>
        <w:rPr>
          <w:color w:val="auto"/>
          <w:sz w:val="26"/>
          <w:szCs w:val="26"/>
        </w:rPr>
      </w:pPr>
      <w:r w:rsidRPr="00142432">
        <w:rPr>
          <w:color w:val="auto"/>
          <w:sz w:val="26"/>
          <w:szCs w:val="26"/>
        </w:rPr>
        <w:t>Trồng đồng thời nhiều loại cây.</w:t>
      </w:r>
    </w:p>
    <w:p w:rsidR="00142432" w:rsidRPr="00142432" w:rsidRDefault="00142432" w:rsidP="00372991">
      <w:pPr>
        <w:numPr>
          <w:ilvl w:val="0"/>
          <w:numId w:val="11"/>
        </w:numPr>
        <w:suppressAutoHyphens w:val="0"/>
        <w:rPr>
          <w:color w:val="auto"/>
          <w:sz w:val="26"/>
          <w:szCs w:val="26"/>
        </w:rPr>
      </w:pPr>
      <w:r w:rsidRPr="00142432">
        <w:rPr>
          <w:color w:val="auto"/>
          <w:sz w:val="26"/>
          <w:szCs w:val="26"/>
        </w:rPr>
        <w:t>Không thể trồng cùng hai loại cây này.</w:t>
      </w:r>
    </w:p>
    <w:p w:rsidR="00142432" w:rsidRPr="00142432" w:rsidRDefault="00142432" w:rsidP="00142432">
      <w:pPr>
        <w:spacing w:before="40" w:line="288" w:lineRule="auto"/>
        <w:rPr>
          <w:color w:val="auto"/>
          <w:sz w:val="26"/>
          <w:szCs w:val="26"/>
        </w:rPr>
      </w:pPr>
      <w:r w:rsidRPr="00142432">
        <w:rPr>
          <w:b/>
          <w:color w:val="auto"/>
          <w:sz w:val="26"/>
          <w:szCs w:val="26"/>
        </w:rPr>
        <w:t xml:space="preserve">Câu 17: </w:t>
      </w:r>
      <w:r w:rsidRPr="00142432">
        <w:rPr>
          <w:color w:val="auto"/>
          <w:sz w:val="26"/>
          <w:szCs w:val="26"/>
        </w:rPr>
        <w:t>Trong các chuỗi thức ăn sau chuỗi thức ăn nào là chuỗi hoàn chỉnh:</w:t>
      </w:r>
    </w:p>
    <w:p w:rsidR="00142432" w:rsidRPr="00142432" w:rsidRDefault="00142432" w:rsidP="00372991">
      <w:pPr>
        <w:numPr>
          <w:ilvl w:val="0"/>
          <w:numId w:val="12"/>
        </w:numPr>
        <w:suppressAutoHyphens w:val="0"/>
        <w:spacing w:line="288" w:lineRule="auto"/>
        <w:rPr>
          <w:color w:val="auto"/>
          <w:sz w:val="26"/>
          <w:szCs w:val="26"/>
          <w:u w:val="single"/>
        </w:rPr>
      </w:pPr>
      <w:r w:rsidRPr="00142432">
        <w:rPr>
          <w:color w:val="auto"/>
          <w:sz w:val="26"/>
          <w:szCs w:val="26"/>
          <w:u w:val="single"/>
        </w:rPr>
        <w:t>Cây xanh-&gt; chuột -&gt; mèo-&gt; vi khuẩn</w:t>
      </w:r>
    </w:p>
    <w:p w:rsidR="00142432" w:rsidRPr="00142432" w:rsidRDefault="00142432" w:rsidP="00372991">
      <w:pPr>
        <w:numPr>
          <w:ilvl w:val="0"/>
          <w:numId w:val="12"/>
        </w:numPr>
        <w:suppressAutoHyphens w:val="0"/>
        <w:spacing w:line="288" w:lineRule="auto"/>
        <w:rPr>
          <w:color w:val="auto"/>
          <w:sz w:val="26"/>
          <w:szCs w:val="26"/>
        </w:rPr>
      </w:pPr>
      <w:r w:rsidRPr="00142432">
        <w:rPr>
          <w:color w:val="auto"/>
          <w:sz w:val="26"/>
          <w:szCs w:val="26"/>
        </w:rPr>
        <w:t>Cây xanh -&gt; châu chấu -&gt; ếch</w:t>
      </w:r>
    </w:p>
    <w:p w:rsidR="00142432" w:rsidRPr="00142432" w:rsidRDefault="00142432" w:rsidP="00372991">
      <w:pPr>
        <w:numPr>
          <w:ilvl w:val="0"/>
          <w:numId w:val="12"/>
        </w:numPr>
        <w:suppressAutoHyphens w:val="0"/>
        <w:spacing w:line="288" w:lineRule="auto"/>
        <w:rPr>
          <w:color w:val="auto"/>
          <w:sz w:val="26"/>
          <w:szCs w:val="26"/>
        </w:rPr>
      </w:pPr>
      <w:r w:rsidRPr="00142432">
        <w:rPr>
          <w:color w:val="auto"/>
          <w:sz w:val="26"/>
          <w:szCs w:val="26"/>
        </w:rPr>
        <w:lastRenderedPageBreak/>
        <w:t>Cỏ -&gt; nai -&gt; hổ</w:t>
      </w:r>
    </w:p>
    <w:p w:rsidR="00142432" w:rsidRPr="00142432" w:rsidRDefault="00142432" w:rsidP="00142432">
      <w:pPr>
        <w:rPr>
          <w:color w:val="auto"/>
          <w:sz w:val="26"/>
          <w:szCs w:val="26"/>
        </w:rPr>
      </w:pPr>
      <w:r w:rsidRPr="00142432">
        <w:rPr>
          <w:color w:val="auto"/>
          <w:sz w:val="26"/>
          <w:szCs w:val="26"/>
        </w:rPr>
        <w:t xml:space="preserve">      D.Thỏ -&gt; hổ -&gt; vi khuẩn</w:t>
      </w:r>
    </w:p>
    <w:p w:rsidR="00142432" w:rsidRPr="00142432" w:rsidRDefault="00142432" w:rsidP="00142432">
      <w:pPr>
        <w:spacing w:before="60" w:line="288" w:lineRule="auto"/>
        <w:jc w:val="center"/>
        <w:rPr>
          <w:b/>
          <w:color w:val="auto"/>
          <w:sz w:val="26"/>
          <w:szCs w:val="26"/>
        </w:rPr>
      </w:pPr>
      <w:r w:rsidRPr="00142432">
        <w:rPr>
          <w:color w:val="auto"/>
          <w:sz w:val="26"/>
          <w:szCs w:val="26"/>
          <w:u w:val="single"/>
        </w:rPr>
        <w:t>M</w:t>
      </w:r>
      <w:r w:rsidRPr="00142432">
        <w:rPr>
          <w:color w:val="auto"/>
          <w:sz w:val="26"/>
          <w:szCs w:val="26"/>
          <w:u w:val="single"/>
          <w:lang w:val="vi-VN"/>
        </w:rPr>
        <w:t xml:space="preserve">ức độ </w:t>
      </w:r>
      <w:r w:rsidRPr="00142432">
        <w:rPr>
          <w:color w:val="auto"/>
          <w:sz w:val="26"/>
          <w:szCs w:val="26"/>
          <w:u w:val="single"/>
        </w:rPr>
        <w:t>vận dụng cao</w:t>
      </w:r>
    </w:p>
    <w:p w:rsidR="00142432" w:rsidRPr="00142432" w:rsidRDefault="00142432" w:rsidP="00142432">
      <w:pPr>
        <w:spacing w:before="60" w:line="288" w:lineRule="auto"/>
        <w:rPr>
          <w:color w:val="auto"/>
          <w:sz w:val="26"/>
          <w:szCs w:val="26"/>
        </w:rPr>
      </w:pPr>
      <w:r w:rsidRPr="00142432">
        <w:rPr>
          <w:b/>
          <w:color w:val="auto"/>
          <w:sz w:val="26"/>
          <w:szCs w:val="26"/>
        </w:rPr>
        <w:t>Câu 18:</w:t>
      </w:r>
      <w:r w:rsidRPr="00142432">
        <w:rPr>
          <w:color w:val="auto"/>
          <w:sz w:val="26"/>
          <w:szCs w:val="26"/>
        </w:rPr>
        <w:t xml:space="preserve">Sử dụng sơ đồ dưới đây để trả lới các câu hỏi </w:t>
      </w:r>
    </w:p>
    <w:p w:rsidR="00142432" w:rsidRPr="00142432" w:rsidRDefault="00BC1084" w:rsidP="00142432">
      <w:pPr>
        <w:spacing w:before="60" w:line="288" w:lineRule="auto"/>
        <w:ind w:left="750"/>
        <w:rPr>
          <w:color w:val="auto"/>
          <w:sz w:val="26"/>
          <w:szCs w:val="26"/>
        </w:rPr>
      </w:pPr>
      <w:r>
        <w:rPr>
          <w:noProof/>
          <w:color w:val="auto"/>
          <w:sz w:val="26"/>
          <w:szCs w:val="26"/>
          <w:lang w:eastAsia="en-US"/>
        </w:rPr>
        <mc:AlternateContent>
          <mc:Choice Requires="wps">
            <w:drawing>
              <wp:anchor distT="0" distB="0" distL="114300" distR="114300" simplePos="0" relativeHeight="251706368" behindDoc="0" locked="0" layoutInCell="1" allowOverlap="1">
                <wp:simplePos x="0" y="0"/>
                <wp:positionH relativeFrom="column">
                  <wp:posOffset>3401060</wp:posOffset>
                </wp:positionH>
                <wp:positionV relativeFrom="paragraph">
                  <wp:posOffset>212090</wp:posOffset>
                </wp:positionV>
                <wp:extent cx="638175" cy="457200"/>
                <wp:effectExtent l="6985" t="5715" r="40640" b="51435"/>
                <wp:wrapNone/>
                <wp:docPr id="27"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8pt,16.7pt" to="318.05pt,5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aOhHLQIAAFEEAAAOAAAAZHJzL2Uyb0RvYy54bWysVMGO2jAQvVfqP1i+QxIILESEVUWgF9pF 2u0HGNshVh3bsg0BVf33jk2gpb1UVXNwxvHMmzdvxlk8n1uJTtw6oVWJs2GKEVdUM6EOJf7ythnM MHKeKEakVrzEF+7w8/L9u0VnCj7SjZaMWwQgyhWdKXHjvSmSxNGGt8QNteEKDmttW+Jhaw8Js6QD 9FYmozSdJp22zFhNuXPwtboe4mXEr2tO/UtdO+6RLDFw83G1cd2HNVkuSHGwxDSC9jTIP7BoiVCQ 9A5VEU/Q0Yo/oFpBrXa69kOq20TXtaA81gDVZOlv1bw2xPBYC4jjzF0m9/9g6efTziLBSjx6wkiR Fnq0FYqjbDwL4nTGFeCzUjsbyqNn9Wq2mn51SOlVQ9SBR5JvFwOBWYhIHkLCxhlIse8+aQY+5Oh1 VOpc2zZAggboHBtyuTeEnz2i8HE6nmVPE4woHOWTJ2h4zECKW7Cxzn/kukXBKLEE5hGcnLbOBzKk uLmEXEpvhJSx51KhrsTzyWgSA5yWgoXD4ObsYb+SFp1ImJr49Hkf3Kw+KhbBGk7Yurc9ERJs5KMk 3goQSXIcsrWcYSQ5XJRgXelJFTJCwUC4t66D822eztez9Swf5KPpepCnVTX4sFnlg+kGNKnG1WpV Zd8D+SwvGsEYV4H/bYiz/O+GpL9O1/G7j/FdqOQRPSoKZG/vSDp2PDT5Oi57zS47G6oLzYe5jc79 HQsX49d99Pr5J1j+AAAA//8DAFBLAwQUAAYACAAAACEAs/s9ouEAAAAKAQAADwAAAGRycy9kb3du cmV2LnhtbEyPQU+DQBCF7yb+h82YeLMLUghBlsaY1Eurpq0xetuyIxDZWcIuLf57x5MeJ+/Le9+U q9n24oSj7xwpiBcRCKTamY4aBa+H9U0OwgdNRveOUME3elhVlxelLow70w5P+9AILiFfaAVtCEMh pa9btNov3IDE2acbrQ58jo00oz5zue3lbRRl0uqOeKHVAz60WH/tJ6tgt11v8rfNNNfjx2P8fHjZ Pr37XKnrq/n+DkTAOfzB8KvP6lCx09FNZLzoFaRJmjGqIEmWIBjIkiwGcWQySpcgq1L+f6H6AQAA //8DAFBLAQItABQABgAIAAAAIQC2gziS/gAAAOEBAAATAAAAAAAAAAAAAAAAAAAAAABbQ29udGVu dF9UeXBlc10ueG1sUEsBAi0AFAAGAAgAAAAhADj9If/WAAAAlAEAAAsAAAAAAAAAAAAAAAAALwEA AF9yZWxzLy5yZWxzUEsBAi0AFAAGAAgAAAAhAClo6EctAgAAUQQAAA4AAAAAAAAAAAAAAAAALgIA AGRycy9lMm9Eb2MueG1sUEsBAi0AFAAGAAgAAAAhALP7PaLhAAAACgEAAA8AAAAAAAAAAAAAAAAA hwQAAGRycy9kb3ducmV2LnhtbFBLBQYAAAAABAAEAPMAAACVBQAAAAA= ">
                <v:stroke endarrow="block"/>
              </v:line>
            </w:pict>
          </mc:Fallback>
        </mc:AlternateContent>
      </w:r>
      <w:r>
        <w:rPr>
          <w:noProof/>
          <w:color w:val="auto"/>
          <w:sz w:val="26"/>
          <w:szCs w:val="26"/>
          <w:lang w:eastAsia="en-US"/>
        </w:rPr>
        <mc:AlternateContent>
          <mc:Choice Requires="wps">
            <w:drawing>
              <wp:anchor distT="0" distB="0" distL="114300" distR="114300" simplePos="0" relativeHeight="251699200" behindDoc="0" locked="0" layoutInCell="1" allowOverlap="1">
                <wp:simplePos x="0" y="0"/>
                <wp:positionH relativeFrom="column">
                  <wp:posOffset>2400300</wp:posOffset>
                </wp:positionH>
                <wp:positionV relativeFrom="paragraph">
                  <wp:posOffset>140335</wp:posOffset>
                </wp:positionV>
                <wp:extent cx="560705" cy="0"/>
                <wp:effectExtent l="6350" t="57785" r="23495" b="56515"/>
                <wp:wrapNone/>
                <wp:docPr id="26"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05pt" to="233.15pt,1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R3EkKgIAAEwEAAAOAAAAZHJzL2Uyb0RvYy54bWysVE2P2jAQvVfqf7B8hyRsYCEirKoEeqFd pN39AcZ2iFXHtmxDQFX/e8fmo6V7qarm4IzjmTdv3owzfzp2Eh24dUKrEmfDFCOuqGZC7Ur89roa TDFynihGpFa8xCfu8NPi44d5bwo+0q2WjFsEIMoVvSlx670pksTRlnfEDbXhCg4bbTviYWt3CbOk B/ROJqM0nSS9tsxYTblz8LU+H+JFxG8aTv1z0zjukSwxcPNxtXHdhjVZzEmxs8S0gl5okH9g0RGh IOkNqiaeoL0V76A6Qa12uvFDqrtEN42gPNYA1WTpH9W8tMTwWAuI48xNJvf/YOnXw8YiwUo8mmCk SAc9WgvFUfaQBXF64wrwqdTGhvLoUb2YtabfHFK6aona8Ujy9WQgMEYkdyFh4wyk2PZfNAMfsvc6 KnVsbBcgQQN0jA053RrCjx5R+DiepI/pGCN6PUpIcY0z1vnPXHcoGCWWQDriksPaeWAOrleXkEbp lZAytlsq1Jd4Nh6NY4DTUrBwGNyc3W0radGBhIGJT5ABwO7crN4rFsFaTtjyYnsiJNjIRzW8FaCP 5Dhk6zjDSHK4I8E6I0oVMkKtQPhinWfm+yydLafLaT7IR5PlIE/revBpVeWDySp7HNcPdVXV2Y9A PsuLVjDGVeB/nd8s/7v5uNyk8+TdJvgmVHKPHkUAstd3JB2bHfp7npStZqeNDdWFvsPIRufL9Qp3 4vd99Pr1E1j8BAAA//8DAFBLAwQUAAYACAAAACEAoSG8+OEAAAAJAQAADwAAAGRycy9kb3ducmV2 LnhtbEyPwU7DMBBE70j9B2srcaNOUhSiNE6FkMqlBdQWofbmxtskIl5HttOGv8eIAxxnZzT7pliO umMXtK41JCCeRcCQKqNaqgW871d3GTDnJSnZGUIBX+hgWU5uCpkrc6UtXna+ZqGEXC4FNN73Oeeu alBLNzM9UvDOxmrpg7Q1V1ZeQ7nueBJFKdeypfChkT0+NVh97gYtYLtZrbOP9TBW9vgcv+7fNi8H lwlxOx0fF8A8jv4vDD/4AR3KwHQyAynHOgHzhyxs8QKSJAYWAvdpOgd2+j3wsuD/F5TfAAAA//8D AFBLAQItABQABgAIAAAAIQC2gziS/gAAAOEBAAATAAAAAAAAAAAAAAAAAAAAAABbQ29udGVudF9U eXBlc10ueG1sUEsBAi0AFAAGAAgAAAAhADj9If/WAAAAlAEAAAsAAAAAAAAAAAAAAAAALwEAAF9y ZWxzLy5yZWxzUEsBAi0AFAAGAAgAAAAhAOBHcSQqAgAATAQAAA4AAAAAAAAAAAAAAAAALgIAAGRy cy9lMm9Eb2MueG1sUEsBAi0AFAAGAAgAAAAhAKEhvPjhAAAACQEAAA8AAAAAAAAAAAAAAAAAhAQA AGRycy9kb3ducmV2LnhtbFBLBQYAAAAABAAEAPMAAACSBQAAAAA= ">
                <v:stroke endarrow="block"/>
              </v:line>
            </w:pict>
          </mc:Fallback>
        </mc:AlternateContent>
      </w:r>
      <w:r>
        <w:rPr>
          <w:noProof/>
          <w:color w:val="auto"/>
          <w:sz w:val="26"/>
          <w:szCs w:val="26"/>
          <w:lang w:eastAsia="en-US"/>
        </w:rPr>
        <mc:AlternateContent>
          <mc:Choice Requires="wps">
            <w:drawing>
              <wp:anchor distT="0" distB="0" distL="114300" distR="114300" simplePos="0" relativeHeight="251702272" behindDoc="0" locked="0" layoutInCell="1" allowOverlap="1">
                <wp:simplePos x="0" y="0"/>
                <wp:positionH relativeFrom="column">
                  <wp:posOffset>2400300</wp:posOffset>
                </wp:positionH>
                <wp:positionV relativeFrom="paragraph">
                  <wp:posOffset>140335</wp:posOffset>
                </wp:positionV>
                <wp:extent cx="560705" cy="457200"/>
                <wp:effectExtent l="6350" t="48260" r="42545" b="8890"/>
                <wp:wrapNone/>
                <wp:docPr id="25"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70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05pt" to="233.15pt,4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kcVPMwIAAFsEAAAOAAAAZHJzL2Uyb0RvYy54bWysVE2P2yAQvVfqf0DcE9tZ58uKs6ripJe0 G2m3vRPAMSoGBCROVPW/dyDebNNeqqo+4MHMvHnzZvDi8dxKdOLWCa1KnA1TjLiimgl1KPGXl81g hpHzRDEiteIlvnCHH5fv3y06U/CRbrRk3CIAUa7oTIkb702RJI42vCVuqA1XcFhr2xIPW3tImCUd oLcyGaXpJOm0ZcZqyp2Dr9X1EC8jfl1z6p/q2nGPZImBm4+rjes+rMlyQYqDJaYRtKdB/oFFS4SC pDeoiniCjlb8AdUKarXTtR9S3Sa6rgXlsQaoJkt/q+a5IYbHWkAcZ24yuf8HSz+fdhYJVuLRGCNF WujRViiOsoc8iNMZV4DPSu1sKI+e1bPZavrNIaVXDVEHHkm+XAwEZiEiuQsJG2cgxb77pBn4kKPX UalzbVtUS2G+hsAADmqgc2zN5dYafvaIwsfxJJ2mwJDCUT6eQutjLlIEmBBsrPMfuW5RMEosoYYI Sk5b5wOtN5fgrvRGSBm7LxXqSjwfgwDhxGkpWDiMG3vYr6RFJxLmJz593js3q4+KRbCGE7bubU+E BBv5KI63AuSSHIdsLWcYSQ5XJlhXelKFjFAwEO6t6wh9n6fz9Ww9ywf5aLIe5GlVDT5sVvlgssmm 4+qhWq2q7Ecgn+VFIxjjKvB/Hecs/7tx6S/WdRBvA30TKrlHj4oC2dd3JB17H9p9HZy9ZpedDdWF MYAJjs79bQtX5Nd99Hr7Jyx/AgAA//8DAFBLAwQUAAYACAAAACEAgRUaKeEAAAAJAQAADwAAAGRy cy9kb3ducmV2LnhtbEyPQU+DQBCF7yb+h82YeLMLFGlFlsYYTTyZ2jYm3rYwApadxd1tQX+940mP k3n53veK1WR6cULnO0sK4lkEAqmydUeNgt328WoJwgdNte4toYIv9LAqz88Kndd2pBc8bUIjGEI+ 1wraEIZcSl+1aLSf2QGJf+/WGR34dI2snR4ZbnqZRFEmje6IG1o94H2L1WFzNAputuO1XbvDaxp3 n2/fDx9heHoOSl1eTHe3IAJO4S8Mv/qsDiU77e2Rai96BfPFkrcEBUkSg+BAmmVzEHumpzHIspD/ F5Q/AAAA//8DAFBLAQItABQABgAIAAAAIQC2gziS/gAAAOEBAAATAAAAAAAAAAAAAAAAAAAAAABb Q29udGVudF9UeXBlc10ueG1sUEsBAi0AFAAGAAgAAAAhADj9If/WAAAAlAEAAAsAAAAAAAAAAAAA AAAALwEAAF9yZWxzLy5yZWxzUEsBAi0AFAAGAAgAAAAhAN6RxU8zAgAAWwQAAA4AAAAAAAAAAAAA AAAALgIAAGRycy9lMm9Eb2MueG1sUEsBAi0AFAAGAAgAAAAhAIEVGinhAAAACQEAAA8AAAAAAAAA AAAAAAAAjQQAAGRycy9kb3ducmV2LnhtbFBLBQYAAAAABAAEAPMAAACbBQAAAAA= ">
                <v:stroke endarrow="block"/>
              </v:line>
            </w:pict>
          </mc:Fallback>
        </mc:AlternateContent>
      </w:r>
      <w:r>
        <w:rPr>
          <w:noProof/>
          <w:color w:val="auto"/>
          <w:sz w:val="26"/>
          <w:szCs w:val="26"/>
          <w:lang w:eastAsia="en-US"/>
        </w:rPr>
        <mc:AlternateContent>
          <mc:Choice Requires="wps">
            <w:drawing>
              <wp:anchor distT="0" distB="0" distL="114300" distR="114300" simplePos="0" relativeHeight="251701248" behindDoc="0" locked="0" layoutInCell="1" allowOverlap="1">
                <wp:simplePos x="0" y="0"/>
                <wp:positionH relativeFrom="column">
                  <wp:posOffset>1284605</wp:posOffset>
                </wp:positionH>
                <wp:positionV relativeFrom="paragraph">
                  <wp:posOffset>212090</wp:posOffset>
                </wp:positionV>
                <wp:extent cx="638175" cy="457200"/>
                <wp:effectExtent l="5080" t="53340" r="42545" b="13335"/>
                <wp:wrapNone/>
                <wp:docPr id="24"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5pt,16.7pt" to="151.4pt,5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2iHXMwIAAFsEAAAOAAAAZHJzL2Uyb0RvYy54bWysVMGO2jAQvVfqP1i+QxIILESEVUWgF9pF 2m3vxnaIVce2bENAVf+9Y5NlS3upqubgjOOZN2/ejLN4PLcSnbh1QqsSZ8MUI66oZkIdSvzlZTOY YeQ8UYxIrXiJL9zhx+X7d4vOFHykGy0ZtwhAlCs6U+LGe1MkiaMNb4kbasMVHNbatsTD1h4SZkkH 6K1MRmk6TTptmbGacufga3U9xMuIX9ec+qe6dtwjWWLg5uNq47oPa7JckOJgiWkE7WmQf2DREqEg 6Q2qIp6goxV/QLWCWu107YdUt4mua0F5rAGqydLfqnluiOGxFhDHmZtM7v/B0s+nnUWClXiUY6RI Cz3aCsVRNh4HcTrjCvBZqZ0N5dGzejZbTb85pPSqIerAI8mXi4HALEQkdyFh4wyk2HefNAMfcvQ6 KnWubYtqKczXEBjAQQ10jq253FrDzx5R+Dgdz7KHCUYUjvLJA7Q+5iJFgAnBxjr/kesWBaPEEmqI oOS0dT7QenMJ7kpvhJSx+1KhrsTzyWgSA5yWgoXD4ObsYb+SFp1ImJ/49Hnv3Kw+KhbBGk7Yurc9 ERJs5KM43gqQS3IcsrWcYSQ5XJlgXelJFTJCwUC4t64j9H2eztez9Swf5KPpepCnVTX4sFnlg+kG NKnG1WpVZT8C+SwvGsEYV4H/6zhn+d+NS3+xroN4G+ibUMk9elQUyL6+I+nY+9Du6+DsNbvsbKgu jAFMcHTub1u4Ir/uo9fbP2H5EwAA//8DAFBLAwQUAAYACAAAACEA3DbnKuAAAAAKAQAADwAAAGRy cy9kb3ducmV2LnhtbEyPwU7DMBBE70j8g7VI3KjdJEUlxKkQAokToi2qxM1NliQ0XgfbbQJfz3KC 42qfZt4Uq8n24oQ+dI40zGcKBFLl6o4aDa/bx6sliBAN1aZ3hBq+MMCqPD8rTF67kdZ42sRGcAiF 3GhoYxxyKUPVojVh5gYk/r07b03k0zey9mbkcNvLRKlraU1H3NCaAe9brA6bo9Vwsx0X7sUfdtm8 +3z7fviIw9Nz1PryYrq7BRFxin8w/OqzOpTstHdHqoPoNSQqSRnVkKYZCAZSlfCWPZNqkYEsC/l/ QvkDAAD//wMAUEsBAi0AFAAGAAgAAAAhALaDOJL+AAAA4QEAABMAAAAAAAAAAAAAAAAAAAAAAFtD b250ZW50X1R5cGVzXS54bWxQSwECLQAUAAYACAAAACEAOP0h/9YAAACUAQAACwAAAAAAAAAAAAAA AAAvAQAAX3JlbHMvLnJlbHNQSwECLQAUAAYACAAAACEABNoh1zMCAABbBAAADgAAAAAAAAAAAAAA AAAuAgAAZHJzL2Uyb0RvYy54bWxQSwECLQAUAAYACAAAACEA3DbnKuAAAAAKAQAADwAAAAAAAAAA AAAAAACNBAAAZHJzL2Rvd25yZXYueG1sUEsFBgAAAAAEAAQA8wAAAJoFAAAAAA== ">
                <v:stroke endarrow="block"/>
              </v:line>
            </w:pict>
          </mc:Fallback>
        </mc:AlternateContent>
      </w:r>
      <w:r w:rsidR="00142432" w:rsidRPr="00142432">
        <w:rPr>
          <w:color w:val="auto"/>
          <w:sz w:val="26"/>
          <w:szCs w:val="26"/>
        </w:rPr>
        <w:t xml:space="preserve">                                   Chuột                   Mèo </w:t>
      </w:r>
    </w:p>
    <w:p w:rsidR="00142432" w:rsidRPr="00142432" w:rsidRDefault="00142432" w:rsidP="00142432">
      <w:pPr>
        <w:spacing w:before="60" w:line="288" w:lineRule="auto"/>
        <w:ind w:left="750"/>
        <w:rPr>
          <w:color w:val="auto"/>
          <w:sz w:val="26"/>
          <w:szCs w:val="26"/>
        </w:rPr>
      </w:pPr>
    </w:p>
    <w:p w:rsidR="00142432" w:rsidRPr="00142432" w:rsidRDefault="00BC1084" w:rsidP="00142432">
      <w:pPr>
        <w:spacing w:before="60" w:line="288" w:lineRule="auto"/>
        <w:ind w:left="750"/>
        <w:rPr>
          <w:color w:val="auto"/>
          <w:sz w:val="26"/>
          <w:szCs w:val="26"/>
        </w:rPr>
      </w:pPr>
      <w:r>
        <w:rPr>
          <w:noProof/>
          <w:color w:val="auto"/>
          <w:sz w:val="26"/>
          <w:szCs w:val="26"/>
          <w:lang w:eastAsia="en-US"/>
        </w:rPr>
        <mc:AlternateContent>
          <mc:Choice Requires="wps">
            <w:drawing>
              <wp:anchor distT="0" distB="0" distL="114300" distR="114300" simplePos="0" relativeHeight="251704320" behindDoc="0" locked="0" layoutInCell="1" allowOverlap="1">
                <wp:simplePos x="0" y="0"/>
                <wp:positionH relativeFrom="column">
                  <wp:posOffset>2400300</wp:posOffset>
                </wp:positionH>
                <wp:positionV relativeFrom="paragraph">
                  <wp:posOffset>149860</wp:posOffset>
                </wp:positionV>
                <wp:extent cx="560705" cy="414655"/>
                <wp:effectExtent l="6350" t="56515" r="42545" b="5080"/>
                <wp:wrapNone/>
                <wp:docPr id="23"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705" cy="414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8pt" to="233.15pt,4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3ESuNQIAAFsEAAAOAAAAZHJzL2Uyb0RvYy54bWysVMGO2jAQvVfqP1i+QxJIWIgIq4pAL7SL tNveje0Qq45t2YaAqv57x4ZlS3upqubgjOOZN29mnjN/PHUSHbl1QqsKZ8MUI66oZkLtK/zlZT2Y YuQ8UYxIrXiFz9zhx8X7d/PelHykWy0ZtwhAlCt7U+HWe1MmiaMt74gbasMVHDbadsTD1u4TZkkP 6J1MRmk6SXptmbGacufga305xIuI3zSc+qemcdwjWWHg5uNq47oLa7KYk3JviWkFvdIg/8CiI0JB 0htUTTxBByv+gOoEtdrpxg+p7hLdNILyWANUk6W/VfPcEsNjLdAcZ25tcv8Pln4+bi0SrMKjMUaK dDCjjVAcZeNJaE5vXAk+S7W1oTx6Us9mo+k3h5RetkTteST5cjYQmIWI5C4kbJyBFLv+k2bgQw5e x06dGtuhRgrzNQQGcOgGOsXRnG+j4SePKHwsJulDWmBE4SjP8klRxFykDDAh2FjnP3LdoWBUWEIN EZQcN84HWm8uwV3ptZAyTl8q1Fd4VoyKGOC0FCwcBjdn97ultOhIgn7ic81752b1QbEI1nLCVlfb EyHBRj42x1sB7ZIch2wdZxhJDlcmWBd6UoWMUDAQvloXCX2fpbPVdDXNB/loshrkaV0PPqyX+WCy zh6Kelwvl3X2I5DP8rIVjHEV+L/KOcv/Ti7Xi3UR4k3Qt0Yl9+ixo0D29R1Jx9mHcV+Es9PsvLWh uiADUHB0vt62cEV+3Uevt3/C4icAAAD//wMAUEsDBBQABgAIAAAAIQAHghew4QAAAAkBAAAPAAAA ZHJzL2Rvd25yZXYueG1sTI/BTsMwEETvSPyDtUjcqNOmhDTEqRACiROCFiFxc+MlCY3Xwd42ga/H nOA4mtHMm3I92V4c0YfOkYL5LAGBVDvTUaPgZXt/kYMIrMno3hEq+MIA6+r0pNSFcSM943HDjYgl FAqtoGUeCilD3aLVYeYGpOi9O281R+kbabweY7nt5SJJMml1R3Gh1QPetljvNwerYLUdL92T378u 593n2/fdBw8Pj6zU+dl0cw2CceK/MPziR3SoItPOHcgE0StIr/L4hRUs0gxEDCyzLAWxU5DnK5BV Kf8/qH4AAAD//wMAUEsBAi0AFAAGAAgAAAAhALaDOJL+AAAA4QEAABMAAAAAAAAAAAAAAAAAAAAA AFtDb250ZW50X1R5cGVzXS54bWxQSwECLQAUAAYACAAAACEAOP0h/9YAAACUAQAACwAAAAAAAAAA AAAAAAAvAQAAX3JlbHMvLnJlbHNQSwECLQAUAAYACAAAACEAnNxErjUCAABbBAAADgAAAAAAAAAA AAAAAAAuAgAAZHJzL2Uyb0RvYy54bWxQSwECLQAUAAYACAAAACEAB4IXsOEAAAAJAQAADwAAAAAA AAAAAAAAAACPBAAAZHJzL2Rvd25yZXYueG1sUEsFBgAAAAAEAAQA8wAAAJ0FAAAAAA== ">
                <v:stroke endarrow="block"/>
              </v:line>
            </w:pict>
          </mc:Fallback>
        </mc:AlternateContent>
      </w:r>
      <w:r>
        <w:rPr>
          <w:noProof/>
          <w:color w:val="auto"/>
          <w:sz w:val="26"/>
          <w:szCs w:val="26"/>
          <w:lang w:eastAsia="en-US"/>
        </w:rPr>
        <mc:AlternateContent>
          <mc:Choice Requires="wps">
            <w:drawing>
              <wp:anchor distT="0" distB="0" distL="114300" distR="114300" simplePos="0" relativeHeight="251703296" behindDoc="0" locked="0" layoutInCell="1" allowOverlap="1">
                <wp:simplePos x="0" y="0"/>
                <wp:positionH relativeFrom="column">
                  <wp:posOffset>3504565</wp:posOffset>
                </wp:positionH>
                <wp:positionV relativeFrom="paragraph">
                  <wp:posOffset>149860</wp:posOffset>
                </wp:positionV>
                <wp:extent cx="534670" cy="391160"/>
                <wp:effectExtent l="5715" t="56515" r="40640" b="9525"/>
                <wp:wrapNone/>
                <wp:docPr id="22"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4670" cy="391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95pt,11.8pt" to="318.05pt,4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xXEzNwIAAFsEAAAOAAAAZHJzL2Uyb0RvYy54bWysVE2P2jAQvVfqf7B8h3wQWIgIqyqBXrYt 0m57N7ZDrDq2ZRsCqvrfOzYsu9teqqo5OOPMzPObmecs70+9REdundCqwtk4xYgrqplQ+wp/fdqM 5hg5TxQjUite4TN3+H71/t1yMCXPdacl4xYBiHLlYCrceW/KJHG04z1xY224AmerbU88bO0+YZYM gN7LJE/TWTJoy4zVlDsHX5uLE68iftty6r+0reMeyQoDNx9XG9ddWJPVkpR7S0wn6JUG+QcWPREK Dr1BNcQTdLDiD6heUKudbv2Y6j7RbSsojzVANVn6WzWPHTE81gLNcebWJvf/YOnn49YiwSqc5xgp 0sOMHoTiKJtMQ3MG40qIqdXWhvLoST2aB02/O6R03RG155Hk09lAYhYykjcpYeMMHLEbPmkGMeTg dezUqbU9aqUw30JiAIduoFMczfk2Gn7yiMLH6aSY3cEAKbgmiyybxdElpAwwIdlY5z9y3aNgVFhC DRGUHB+cD7ReQkK40hshZZy+VGio8GKaT2OC01Kw4Axhzu53tbToSIJ+4hNrBM/rMKsPikWwjhO2 vtqeCAk28rE53gpol+Q4nNZzhpHkcGWCdaEnVTgRCgbCV+sioR+LdLGer+fFqMhn61GRNs3ow6Yu RrNNdjdtJk1dN9nPQD4ryk4wxlXg/yznrPg7uVwv1kWIN0HfGpW8RY8dBbLP70g6zj6M+yKcnWbn rQ3VBRmAgmPw9baFK/J6H6Ne/gmrXwAAAP//AwBQSwMEFAAGAAgAAAAhAADanXHhAAAACQEAAA8A AABkcnMvZG93bnJldi54bWxMj0FLw0AQhe+C/2EZwZvdJDWhjZkUEQVPYlsp9LbNjklsdjZmt030 17ue9Di8j/e+KVaT6cSZBtdaRohnEQjiyuqWa4S37dPNAoTzirXqLBPCFzlYlZcXhcq1HXlN542v RShhlyuExvs+l9JVDRnlZrYnDtm7HYzy4RxqqQc1hnLTySSKMmlUy2GhUT09NFQdNyeDsNyOqX0d jrvbuP3cfz9++P75xSNeX033dyA8Tf4Phl/9oA5lcDrYE2snOoQ0jZcBRUjmGYgAZPMsBnFAWKQJ yLKQ/z8ofwAAAP//AwBQSwECLQAUAAYACAAAACEAtoM4kv4AAADhAQAAEwAAAAAAAAAAAAAAAAAA AAAAW0NvbnRlbnRfVHlwZXNdLnhtbFBLAQItABQABgAIAAAAIQA4/SH/1gAAAJQBAAALAAAAAAAA AAAAAAAAAC8BAABfcmVscy8ucmVsc1BLAQItABQABgAIAAAAIQD3xXEzNwIAAFsEAAAOAAAAAAAA AAAAAAAAAC4CAABkcnMvZTJvRG9jLnhtbFBLAQItABQABgAIAAAAIQAA2p1x4QAAAAkBAAAPAAAA AAAAAAAAAAAAAJEEAABkcnMvZG93bnJldi54bWxQSwUGAAAAAAQABADzAAAAnwUAAAAA ">
                <v:stroke endarrow="block"/>
              </v:line>
            </w:pict>
          </mc:Fallback>
        </mc:AlternateContent>
      </w:r>
      <w:r>
        <w:rPr>
          <w:noProof/>
          <w:color w:val="auto"/>
          <w:sz w:val="26"/>
          <w:szCs w:val="26"/>
          <w:lang w:eastAsia="en-US"/>
        </w:rPr>
        <mc:AlternateContent>
          <mc:Choice Requires="wps">
            <w:drawing>
              <wp:anchor distT="0" distB="0" distL="114300" distR="114300" simplePos="0" relativeHeight="251698176" behindDoc="0" locked="0" layoutInCell="1" allowOverlap="1">
                <wp:simplePos x="0" y="0"/>
                <wp:positionH relativeFrom="column">
                  <wp:posOffset>3401060</wp:posOffset>
                </wp:positionH>
                <wp:positionV relativeFrom="paragraph">
                  <wp:posOffset>137160</wp:posOffset>
                </wp:positionV>
                <wp:extent cx="638175" cy="0"/>
                <wp:effectExtent l="6985" t="53340" r="21590" b="60960"/>
                <wp:wrapNone/>
                <wp:docPr id="19"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8pt,10.8pt" to="318.05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Nu52KgIAAEwEAAAOAAAAZHJzL2Uyb0RvYy54bWysVE2P2jAQvVfqf7B8hyQQKESEVZVAL7SL tNsfYGyHWHVsyzYEVPW/d2w+utu9rKrm4Izj8Zs3b2ayeDh1Eh25dUKrEmfDFCOuqGZC7Uv8/Xk9 mGHkPFGMSK14ic/c4Yflxw+L3hR8pFstGbcIQJQrelPi1ntTJImjLe+IG2rDFRw22nbEw9buE2ZJ D+idTEZpOk16bZmxmnLn4Gt9OcTLiN80nPrHpnHcI1li4ObjauO6C2uyXJBib4lpBb3SIP/AoiNC QdA7VE08QQcr3kB1glrtdOOHVHeJbhpBecwBssnSv7J5aonhMRcQx5m7TO7/wdJvx61FgkHt5hgp 0kGNNkJxlI2jOL1xBfhUamtDevSknsxG0x8OKV21RO15JPl8NnAxC3Imr66EjTMQYtd/1Qx8yMHr qNSpsV2ABA3QKRbkfC8IP3lE4eN0PMs+TTCit6OEFLd7xjr/hesOBaPEEkhHXHLcOB94kOLmEsIo vRZSxnJLhfoSzyejSbzgtBQsHAY3Z/e7Slp0JKFh4hOTgpOXblYfFItgLSdsdbU9ERJs5KMa3grQ R3IconWcYSQ5zEiwLvSkChEhVyB8tS4983Oezlez1Swf5KPpapCndT34vK7ywXQNctTjuqrq7Fcg n+VFKxjjKvC/9W+Wv68/rpN06bx7B9+FSl6jR0WB7O0dScdih/qGgXPFTrPz1obswg5aNjpfxyvM xMt99PrzE1j+BgAA//8DAFBLAwQUAAYACAAAACEACKYxot8AAAAJAQAADwAAAGRycy9kb3ducmV2 LnhtbEyPwU7DMAyG70i8Q2QkbiztplVVaTohpHHZAG1DCG5ZY9qKxqmSdCtvjxEHOFm2P/3+XK4m 24sT+tA5UpDOEhBItTMdNQpeDuubHESImozuHaGCLwywqi4vSl0Yd6YdnvaxERxCodAK2hiHQspQ t2h1mLkBiXcfzlsdufWNNF6fOdz2cp4kmbS6I77Q6gHvW6w/96NVsNuuN/nrZpxq//6QPh2et49v IVfq+mq6uwURcYp/MPzoszpU7HR0I5kgegXLxTJjVME85cpAtshSEMffgaxK+f+D6hsAAP//AwBQ SwECLQAUAAYACAAAACEAtoM4kv4AAADhAQAAEwAAAAAAAAAAAAAAAAAAAAAAW0NvbnRlbnRfVHlw ZXNdLnhtbFBLAQItABQABgAIAAAAIQA4/SH/1gAAAJQBAAALAAAAAAAAAAAAAAAAAC8BAABfcmVs cy8ucmVsc1BLAQItABQABgAIAAAAIQAONu52KgIAAEwEAAAOAAAAAAAAAAAAAAAAAC4CAABkcnMv ZTJvRG9jLnhtbFBLAQItABQABgAIAAAAIQAIpjGi3wAAAAkBAAAPAAAAAAAAAAAAAAAAAIQEAABk cnMvZG93bnJldi54bWxQSwUGAAAAAAQABADzAAAAkAUAAAAA ">
                <v:stroke endarrow="block"/>
              </v:line>
            </w:pict>
          </mc:Fallback>
        </mc:AlternateContent>
      </w:r>
      <w:r>
        <w:rPr>
          <w:noProof/>
          <w:color w:val="auto"/>
          <w:sz w:val="26"/>
          <w:szCs w:val="26"/>
          <w:lang w:eastAsia="en-US"/>
        </w:rPr>
        <mc:AlternateContent>
          <mc:Choice Requires="wps">
            <w:drawing>
              <wp:anchor distT="0" distB="0" distL="114300" distR="114300" simplePos="0" relativeHeight="251697152" behindDoc="0" locked="0" layoutInCell="1" allowOverlap="1">
                <wp:simplePos x="0" y="0"/>
                <wp:positionH relativeFrom="column">
                  <wp:posOffset>2400300</wp:posOffset>
                </wp:positionH>
                <wp:positionV relativeFrom="paragraph">
                  <wp:posOffset>66675</wp:posOffset>
                </wp:positionV>
                <wp:extent cx="571500" cy="0"/>
                <wp:effectExtent l="6350" t="59055" r="22225" b="55245"/>
                <wp:wrapNone/>
                <wp:docPr id="18"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25pt" to="234pt,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hddKgIAAEwEAAAOAAAAZHJzL2Uyb0RvYy54bWysVMGO2jAQvVfqP1i+QxIaWIgIqyqBXmgX abcfYGyHWHVsyzYEVPXfOzaB7raXqmoOzjieefNm3jjLx3Mn0YlbJ7QqcTZOMeKKaibUocRfXzaj OUbOE8WI1IqX+MIdfly9f7fsTcEnutWScYsARLmiNyVuvTdFkjja8o64sTZcwWGjbUc8bO0hYZb0 gN7JZJKms6TXlhmrKXcOvtbXQ7yK+E3DqX9qGsc9kiUGbj6uNq77sCarJSkOlphW0IEG+QcWHREK kt6hauIJOlrxB1QnqNVON35MdZfophGUxxqgmiz9rZrnlhgea4HmOHNvk/t/sPTLaWeRYKAdKKVI BxptheIomyxCc3rjCvCp1M6G8uhZPZutpt8cUrpqiTrwSPLlYiAwCxHJm5CwcQZS7PvPmoEPOXod O3VubBcgoQfoHAW53AXhZ48ofJw+ZNMUZKO3o4QUtzhjnf/EdYeCUWIJpCMuOW2dDzxIcXMJaZTe CCmj3FKhvsSL6WQaA5yWgoXD4ObsYV9Ji04kDEx8YlFw8trN6qNiEazlhK0H2xMhwUY+dsNbAf2R HIdsHWcYSQ53JFhXelKFjFArEB6s68x8X6SL9Xw9z0f5ZLYe5Wldjz5uqnw022QP0/pDXVV19iOQ z/KiFYxxFfjf5jfL/24+hpt0nbz7BN8blbxFjx0Fsrd3JB3FDvpeJ2Wv2WVnQ3VBdxjZ6Dxcr3An Xu+j16+fwOonAAAA//8DAFBLAwQUAAYACAAAACEAxmOqtN8AAAAJAQAADwAAAGRycy9kb3ducmV2 LnhtbEyPzU7DMBCE70h9B2srcaNO+SlRiFMhpHJpoWqLENzceEki4nVkO214e7biUI47M5r9Jp8P thUH9KFxpGA6SUAglc40VCl42y2uUhAhajK6dYQKfjDAvBhd5Doz7kgbPGxjJbiEQqYV1DF2mZSh rNHqMHEdEntfzlsd+fSVNF4fudy28jpJZtLqhvhDrTt8qrH83vZWwWa1WKbvy34o/efz9HW3Xr18 hFSpy/Hw+AAi4hDPYTjhMzoUzLR3PZkgWgU39ylviWwkdyA4cDs7Cfs/QRa5/L+g+AUAAP//AwBQ SwECLQAUAAYACAAAACEAtoM4kv4AAADhAQAAEwAAAAAAAAAAAAAAAAAAAAAAW0NvbnRlbnRfVHlw ZXNdLnhtbFBLAQItABQABgAIAAAAIQA4/SH/1gAAAJQBAAALAAAAAAAAAAAAAAAAAC8BAABfcmVs cy8ucmVsc1BLAQItABQABgAIAAAAIQAl/hddKgIAAEwEAAAOAAAAAAAAAAAAAAAAAC4CAABkcnMv ZTJvRG9jLnhtbFBLAQItABQABgAIAAAAIQDGY6q03wAAAAkBAAAPAAAAAAAAAAAAAAAAAIQEAABk cnMvZG93bnJldi54bWxQSwUGAAAAAAQABADzAAAAkAUAAAAA ">
                <v:stroke endarrow="block"/>
              </v:line>
            </w:pict>
          </mc:Fallback>
        </mc:AlternateContent>
      </w:r>
      <w:r>
        <w:rPr>
          <w:noProof/>
          <w:color w:val="auto"/>
          <w:sz w:val="26"/>
          <w:szCs w:val="26"/>
          <w:lang w:eastAsia="en-US"/>
        </w:rPr>
        <mc:AlternateContent>
          <mc:Choice Requires="wps">
            <w:drawing>
              <wp:anchor distT="0" distB="0" distL="114300" distR="114300" simplePos="0" relativeHeight="251705344" behindDoc="0" locked="0" layoutInCell="1" allowOverlap="1">
                <wp:simplePos x="0" y="0"/>
                <wp:positionH relativeFrom="column">
                  <wp:posOffset>1284605</wp:posOffset>
                </wp:positionH>
                <wp:positionV relativeFrom="paragraph">
                  <wp:posOffset>197485</wp:posOffset>
                </wp:positionV>
                <wp:extent cx="638175" cy="457200"/>
                <wp:effectExtent l="5080" t="8890" r="42545" b="57785"/>
                <wp:wrapNone/>
                <wp:docPr id="17"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5pt,15.55pt" to="151.4pt,5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RnCqLQIAAFEEAAAOAAAAZHJzL2Uyb0RvYy54bWysVE2P2jAQvVfqf7B8hyQQviLCqiLQy7aL tNsfYGyHWHVsyzYEVPW/d2wCLe2lqpqDM45n3rx5M87y6dxKdOLWCa1KnA1TjLiimgl1KPGXt+1g jpHzRDEiteIlvnCHn1bv3y07U/CRbrRk3CIAUa7oTIkb702RJI42vCVuqA1XcFhr2xIPW3tImCUd oLcyGaXpNOm0ZcZqyp2Dr9X1EK8ifl1z6l/q2nGPZImBm4+rjes+rMlqSYqDJaYRtKdB/oFFS4SC pHeoiniCjlb8AdUKarXTtR9S3Sa6rgXlsQaoJkt/q+a1IYbHWkAcZ+4yuf8HSz+fdhYJBr2bYaRI Cz16FoqjbDwL4nTGFeCzVjsbyqNn9WqeNf3qkNLrhqgDjyTfLgYCsxCRPISEjTOQYt990gx8yNHr qNS5tm2ABA3QOTbkcm8IP3tE4eN0PM9mE4woHOWTGTQ8ZiDFLdhY5z9y3aJglFgC8whOTs/OBzKk uLmEXEpvhZSx51KhrsSLyWgSA5yWgoXD4ObsYb+WFp1ImJr49Hkf3Kw+KhbBGk7Yprc9ERJs5KMk 3goQSXIcsrWcYSQ5XJRgXelJFTJCwUC4t66D822RLjbzzTwf5KPpZpCnVTX4sF3ng+kWNKnG1Xpd Zd8D+SwvGsEYV4H/bYiz/O+GpL9O1/G7j/FdqOQRPSoKZG/vSDp2PDT5Oi57zS47G6oLzYe5jc79 HQsX49d99Pr5J1j9AAAA//8DAFBLAwQUAAYACAAAACEA7JI08+AAAAAKAQAADwAAAGRycy9kb3du cmV2LnhtbEyPUUvDMBSF3wX/Q7iCby5JC1K6pkOE+bKpbBOZb1lzbYtNUpJ0q//e65M+Xu7HOd+p VrMd2BlD7L1TIBcCGLrGm961Ct4O67sCWEzaGT14hwq+McKqvr6qdGn8xe3wvE8toxAXS62gS2ks OY9Nh1bHhR/R0e/TB6sTnaHlJugLhduBZ0Lcc6t7Rw2dHvGxw+ZrP1kFu+16U7xvprkJH0/y5fC6 fT7GQqnbm/lhCSzhnP5g+NUndajJ6eQnZyIbFGQiywlVkEsJjIBcZLTlRKTIJfC64v8n1D8AAAD/ /wMAUEsBAi0AFAAGAAgAAAAhALaDOJL+AAAA4QEAABMAAAAAAAAAAAAAAAAAAAAAAFtDb250ZW50 X1R5cGVzXS54bWxQSwECLQAUAAYACAAAACEAOP0h/9YAAACUAQAACwAAAAAAAAAAAAAAAAAvAQAA X3JlbHMvLnJlbHNQSwECLQAUAAYACAAAACEAzkZwqi0CAABRBAAADgAAAAAAAAAAAAAAAAAuAgAA ZHJzL2Uyb0RvYy54bWxQSwECLQAUAAYACAAAACEA7JI08+AAAAAKAQAADwAAAAAAAAAAAAAAAACH BAAAZHJzL2Rvd25yZXYueG1sUEsFBgAAAAAEAAQA8wAAAJQFAAAAAA== ">
                <v:stroke endarrow="block"/>
              </v:line>
            </w:pict>
          </mc:Fallback>
        </mc:AlternateContent>
      </w:r>
      <w:r>
        <w:rPr>
          <w:noProof/>
          <w:color w:val="auto"/>
          <w:sz w:val="26"/>
          <w:szCs w:val="26"/>
          <w:lang w:eastAsia="en-US"/>
        </w:rPr>
        <mc:AlternateContent>
          <mc:Choice Requires="wps">
            <w:drawing>
              <wp:anchor distT="0" distB="0" distL="114300" distR="114300" simplePos="0" relativeHeight="251696128" behindDoc="0" locked="0" layoutInCell="1" allowOverlap="1">
                <wp:simplePos x="0" y="0"/>
                <wp:positionH relativeFrom="column">
                  <wp:posOffset>1284605</wp:posOffset>
                </wp:positionH>
                <wp:positionV relativeFrom="paragraph">
                  <wp:posOffset>149860</wp:posOffset>
                </wp:positionV>
                <wp:extent cx="638175" cy="0"/>
                <wp:effectExtent l="5080" t="56515" r="23495" b="57785"/>
                <wp:wrapNone/>
                <wp:docPr id="16"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5pt,11.8pt" to="151.4pt,1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bceKgIAAEwEAAAOAAAAZHJzL2Uyb0RvYy54bWysVE2P2yAQvVfqf0DcE9tZJ3WsOKvKTnpJ u5F2+wMI4BgVAwISJ6r63zuQj+62l6qqD3gwM2/evBm8eDz1Eh25dUKrCmfjFCOuqGZC7Sv89WU9 KjBynihGpFa8wmfu8OPy/bvFYEo+0Z2WjFsEIMqVg6lw570pk8TRjvfEjbXhCg5bbXviYWv3CbNk APReJpM0nSWDtsxYTblz8LW5HOJlxG9bTv1T2zrukawwcPNxtXHdhTVZLki5t8R0gl5pkH9g0ROh IOkdqiGeoIMVf0D1glrtdOvHVPeJbltBeawBqsnS36p57ojhsRYQx5m7TO7/wdIvx61FgkHvZhgp 0kOPNkJxlE2KIM5gXAk+tdraUB49qWez0fSbQ0rXHVF7Hkm+nA0EZiEieRMSNs5Ait3wWTPwIQev o1Kn1vYBEjRAp9iQ870h/OQRhY+zhyL7MMWI3o4SUt7ijHX+E9c9CkaFJZCOuOS4cT7wIOXNJaRR ei2kjO2WCg0Vnk8n0xjgtBQsHAY3Z/e7Wlp0JGFg4hOLgpPXblYfFItgHSdsdbU9ERJs5KMa3grQ R3IcsvWcYSQ53JFgXehJFTJCrUD4al1m5vs8na+KVZGP8slsNcrTphl9XNf5aLYGOZqHpq6b7Ecg n+VlJxjjKvC/zW+W/918XG/SZfLuE3wXKnmLHhUFsrd3JB2bHfp7mZSdZuetDdWFvsPIRufr9Qp3 4vU+ev36CSx/AgAA//8DAFBLAwQUAAYACAAAACEAQ1OQa98AAAAJAQAADwAAAGRycy9kb3ducmV2 LnhtbEyPQUvDQBCF74L/YRnBm91tAiXEbIoI9dJqaSuit212TILZ2ZDdtPHfO8WD3mbmPd58r1hO rhMnHELrScN8pkAgVd62VGt4PazuMhAhGrKm84QavjHAsry+Kkxu/Zl2eNrHWnAIhdxoaGLscylD 1aAzYeZ7JNY+/eBM5HWopR3MmcNdJxOlFtKZlvhDY3p8bLD62o9Ow26zWmdv63Gqho+n+cthu3l+ D5nWtzfTwz2IiFP8M8MFn9GhZKajH8kG0WlIVJKylYd0AYINqUq4y/H3IMtC/m9Q/gAAAP//AwBQ SwECLQAUAAYACAAAACEAtoM4kv4AAADhAQAAEwAAAAAAAAAAAAAAAAAAAAAAW0NvbnRlbnRfVHlw ZXNdLnhtbFBLAQItABQABgAIAAAAIQA4/SH/1gAAAJQBAAALAAAAAAAAAAAAAAAAAC8BAABfcmVs cy8ucmVsc1BLAQItABQABgAIAAAAIQBVSbceKgIAAEwEAAAOAAAAAAAAAAAAAAAAAC4CAABkcnMv ZTJvRG9jLnhtbFBLAQItABQABgAIAAAAIQBDU5Br3wAAAAkBAAAPAAAAAAAAAAAAAAAAAIQEAABk cnMvZG93bnJldi54bWxQSwUGAAAAAAQABADzAAAAkAUAAAAA ">
                <v:stroke endarrow="block"/>
              </v:line>
            </w:pict>
          </mc:Fallback>
        </mc:AlternateContent>
      </w:r>
      <w:r w:rsidR="00142432" w:rsidRPr="00142432">
        <w:rPr>
          <w:color w:val="auto"/>
          <w:sz w:val="26"/>
          <w:szCs w:val="26"/>
        </w:rPr>
        <w:t xml:space="preserve">Cây xanh                      Thỏ                  Cáo                     Vi khuẩn </w:t>
      </w:r>
    </w:p>
    <w:p w:rsidR="00142432" w:rsidRPr="00142432" w:rsidRDefault="00142432" w:rsidP="00142432">
      <w:pPr>
        <w:spacing w:before="60" w:line="288" w:lineRule="auto"/>
        <w:ind w:left="750"/>
        <w:rPr>
          <w:color w:val="auto"/>
          <w:sz w:val="26"/>
          <w:szCs w:val="26"/>
        </w:rPr>
      </w:pPr>
    </w:p>
    <w:p w:rsidR="00142432" w:rsidRPr="00142432" w:rsidRDefault="00BC1084" w:rsidP="00142432">
      <w:pPr>
        <w:rPr>
          <w:color w:val="auto"/>
          <w:sz w:val="26"/>
          <w:szCs w:val="26"/>
        </w:rPr>
      </w:pPr>
      <w:r>
        <w:rPr>
          <w:noProof/>
          <w:color w:val="auto"/>
          <w:sz w:val="26"/>
          <w:szCs w:val="26"/>
          <w:lang w:eastAsia="en-US"/>
        </w:rPr>
        <mc:AlternateContent>
          <mc:Choice Requires="wps">
            <w:drawing>
              <wp:anchor distT="0" distB="0" distL="114300" distR="114300" simplePos="0" relativeHeight="251700224" behindDoc="0" locked="0" layoutInCell="1" allowOverlap="1">
                <wp:simplePos x="0" y="0"/>
                <wp:positionH relativeFrom="column">
                  <wp:posOffset>2400300</wp:posOffset>
                </wp:positionH>
                <wp:positionV relativeFrom="paragraph">
                  <wp:posOffset>75565</wp:posOffset>
                </wp:positionV>
                <wp:extent cx="638175" cy="0"/>
                <wp:effectExtent l="6350" t="56515" r="22225" b="57785"/>
                <wp:wrapNone/>
                <wp:docPr id="15"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95pt" to="239.25pt,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Wd/4KgIAAEwEAAAOAAAAZHJzL2Uyb0RvYy54bWysVE2P2jAQvVfqf7B8hyQQKESEVZVAL7SL tNsfYGyHWHVsyzYEVPW/d2w+utu9rKrm4IzjmTdv3oyzeDh1Eh25dUKrEmfDFCOuqGZC7Uv8/Xk9 mGHkPFGMSK14ic/c4Yflxw+L3hR8pFstGbcIQJQrelPi1ntTJImjLe+IG2rDFRw22nbEw9buE2ZJ D+idTEZpOk16bZmxmnLn4Gt9OcTLiN80nPrHpnHcI1li4ObjauO6C2uyXJBib4lpBb3SIP/AoiNC QdI7VE08QQcr3kB1glrtdOOHVHeJbhpBeawBqsnSv6p5aonhsRYQx5m7TO7/wdJvx61FgkHvJhgp 0kGPNkJxlI1HQZzeuAJ8KrW1oTx6Uk9mo+kPh5SuWqL2PJJ8PhsIzEJE8iokbJyBFLv+q2bgQw5e R6VOje0CJGiATrEh53tD+MkjCh+n41n2CXjR21FCilucsc5/4bpDwSixBNIRlxw3zgcepLi5hDRK r4WUsd1Sob7E88loEgOcloKFw+Dm7H5XSYuOJAxMfGJRcPLSzeqDYhGs5YStrrYnQoKNfFTDWwH6 SI5Dto4zjCSHOxKsCz2pQkaoFQhfrcvM/Jyn89VsNcsH+Wi6GuRpXQ8+r6t8MF2DHPW4rqo6+xXI Z3nRCsa4Cvxv85vl75uP6026TN59gu9CJa/Ro6JA9vaOpGOzQ38vk7LT7Ly1obrQdxjZ6Hy9XuFO vNxHrz8/geVvAAAA//8DAFBLAwQUAAYACAAAACEAYR/OleAAAAAJAQAADwAAAGRycy9kb3ducmV2 LnhtbEyPS0/DMBCE70j8B2uRuFEnvGpCnAohlUsLqA9VcHOTJYmI15HttOHfs4gDHHdmNPtNPhtt Jw7oQ+tIQzpJQCCVrmqp1rDdzC8UiBANVaZzhBq+MMCsOD3JTVa5I63wsI614BIKmdHQxNhnUoay QWvCxPVI7H04b03k09ey8ubI5baTl0lyK61piT80psfHBsvP9WA1rJbzhdothrH070/py+Z1+fwW lNbnZ+PDPYiIY/wLww8+o0PBTHs3UBVEp+FqqnhLZCO9A8GB66m6AbH/FWSRy/8Lim8AAAD//wMA UEsBAi0AFAAGAAgAAAAhALaDOJL+AAAA4QEAABMAAAAAAAAAAAAAAAAAAAAAAFtDb250ZW50X1R5 cGVzXS54bWxQSwECLQAUAAYACAAAACEAOP0h/9YAAACUAQAACwAAAAAAAAAAAAAAAAAvAQAAX3Jl bHMvLnJlbHNQSwECLQAUAAYACAAAACEAFlnf+CoCAABMBAAADgAAAAAAAAAAAAAAAAAuAgAAZHJz L2Uyb0RvYy54bWxQSwECLQAUAAYACAAAACEAYR/OleAAAAAJAQAADwAAAAAAAAAAAAAAAACEBAAA ZHJzL2Rvd25yZXYueG1sUEsFBgAAAAAEAAQA8wAAAJEFAAAAAA== ">
                <v:stroke endarrow="block"/>
              </v:line>
            </w:pict>
          </mc:Fallback>
        </mc:AlternateContent>
      </w:r>
      <w:r w:rsidR="00142432" w:rsidRPr="00142432">
        <w:rPr>
          <w:color w:val="auto"/>
          <w:sz w:val="26"/>
          <w:szCs w:val="26"/>
        </w:rPr>
        <w:t xml:space="preserve">                                                    Gà                     Rắn  </w:t>
      </w:r>
    </w:p>
    <w:p w:rsidR="00142432" w:rsidRPr="00142432" w:rsidRDefault="00142432" w:rsidP="00142432">
      <w:pPr>
        <w:spacing w:before="60" w:line="288" w:lineRule="auto"/>
        <w:rPr>
          <w:color w:val="auto"/>
          <w:sz w:val="26"/>
          <w:szCs w:val="26"/>
        </w:rPr>
      </w:pPr>
      <w:r w:rsidRPr="00142432">
        <w:rPr>
          <w:color w:val="auto"/>
          <w:sz w:val="26"/>
          <w:szCs w:val="26"/>
        </w:rPr>
        <w:t xml:space="preserve">Tổng số mắt xích chung của lưới thức ăn nói trên là </w:t>
      </w:r>
    </w:p>
    <w:p w:rsidR="00142432" w:rsidRPr="00D565B9" w:rsidRDefault="00142432" w:rsidP="00372991">
      <w:pPr>
        <w:numPr>
          <w:ilvl w:val="0"/>
          <w:numId w:val="26"/>
        </w:numPr>
        <w:suppressAutoHyphens w:val="0"/>
        <w:spacing w:before="60" w:line="288" w:lineRule="auto"/>
        <w:rPr>
          <w:color w:val="auto"/>
          <w:sz w:val="26"/>
          <w:szCs w:val="26"/>
        </w:rPr>
      </w:pPr>
      <w:r w:rsidRPr="00142432">
        <w:rPr>
          <w:color w:val="auto"/>
          <w:sz w:val="26"/>
          <w:szCs w:val="26"/>
        </w:rPr>
        <w:t xml:space="preserve">6                            </w:t>
      </w:r>
      <w:r w:rsidR="00D565B9">
        <w:rPr>
          <w:color w:val="auto"/>
          <w:sz w:val="26"/>
          <w:szCs w:val="26"/>
        </w:rPr>
        <w:t xml:space="preserve">    </w:t>
      </w:r>
      <w:r w:rsidRPr="00142432">
        <w:rPr>
          <w:color w:val="auto"/>
          <w:sz w:val="26"/>
          <w:szCs w:val="26"/>
        </w:rPr>
        <w:t>B.   4</w:t>
      </w:r>
      <w:r w:rsidR="00D565B9">
        <w:rPr>
          <w:color w:val="auto"/>
          <w:sz w:val="26"/>
          <w:szCs w:val="26"/>
        </w:rPr>
        <w:tab/>
      </w:r>
      <w:r w:rsidR="00D565B9">
        <w:rPr>
          <w:color w:val="auto"/>
          <w:sz w:val="26"/>
          <w:szCs w:val="26"/>
        </w:rPr>
        <w:tab/>
      </w:r>
      <w:r w:rsidR="00D565B9">
        <w:rPr>
          <w:color w:val="auto"/>
          <w:sz w:val="26"/>
          <w:szCs w:val="26"/>
        </w:rPr>
        <w:tab/>
      </w:r>
      <w:r w:rsidRPr="00142432">
        <w:rPr>
          <w:color w:val="auto"/>
          <w:sz w:val="26"/>
          <w:szCs w:val="26"/>
        </w:rPr>
        <w:t xml:space="preserve">C.  5              </w:t>
      </w:r>
      <w:r w:rsidR="00D565B9">
        <w:rPr>
          <w:color w:val="auto"/>
          <w:sz w:val="26"/>
          <w:szCs w:val="26"/>
        </w:rPr>
        <w:t xml:space="preserve">             </w:t>
      </w:r>
      <w:r w:rsidRPr="00142432">
        <w:rPr>
          <w:color w:val="auto"/>
          <w:sz w:val="26"/>
          <w:szCs w:val="26"/>
        </w:rPr>
        <w:t>D.  3</w:t>
      </w:r>
    </w:p>
    <w:p w:rsidR="00142432" w:rsidRPr="00142432" w:rsidRDefault="00142432" w:rsidP="00142432">
      <w:pPr>
        <w:rPr>
          <w:color w:val="auto"/>
          <w:sz w:val="26"/>
          <w:szCs w:val="26"/>
        </w:rPr>
      </w:pPr>
      <w:r w:rsidRPr="00142432">
        <w:rPr>
          <w:b/>
          <w:color w:val="auto"/>
          <w:sz w:val="26"/>
          <w:szCs w:val="26"/>
        </w:rPr>
        <w:t>Câu 19:</w:t>
      </w:r>
      <w:r w:rsidRPr="00142432">
        <w:rPr>
          <w:color w:val="auto"/>
          <w:sz w:val="26"/>
          <w:szCs w:val="26"/>
        </w:rPr>
        <w:t xml:space="preserve">  P có 100% kiểu gen Aa, trải qua 3 thế hệ tự thụ phấn thì tỉ lệ đồng hợp lặn ở F3 là:</w:t>
      </w:r>
    </w:p>
    <w:p w:rsidR="00142432" w:rsidRPr="00142432" w:rsidRDefault="00142432" w:rsidP="00372991">
      <w:pPr>
        <w:pStyle w:val="ListParagraph"/>
        <w:numPr>
          <w:ilvl w:val="0"/>
          <w:numId w:val="18"/>
        </w:numPr>
        <w:spacing w:after="200" w:line="276" w:lineRule="auto"/>
        <w:rPr>
          <w:rFonts w:ascii="Times New Roman" w:hAnsi="Times New Roman"/>
          <w:sz w:val="26"/>
          <w:szCs w:val="26"/>
        </w:rPr>
      </w:pPr>
      <w:r w:rsidRPr="00142432">
        <w:rPr>
          <w:rFonts w:ascii="Times New Roman" w:hAnsi="Times New Roman"/>
          <w:sz w:val="26"/>
          <w:szCs w:val="26"/>
        </w:rPr>
        <w:t>87,5 %.</w:t>
      </w:r>
      <w:r w:rsidRPr="00142432">
        <w:rPr>
          <w:rFonts w:ascii="Times New Roman" w:hAnsi="Times New Roman"/>
          <w:sz w:val="26"/>
          <w:szCs w:val="26"/>
        </w:rPr>
        <w:tab/>
      </w:r>
      <w:r w:rsidRPr="00142432">
        <w:rPr>
          <w:rFonts w:ascii="Times New Roman" w:hAnsi="Times New Roman"/>
          <w:sz w:val="26"/>
          <w:szCs w:val="26"/>
        </w:rPr>
        <w:tab/>
      </w:r>
      <w:r w:rsidRPr="00142432">
        <w:rPr>
          <w:rFonts w:ascii="Times New Roman" w:hAnsi="Times New Roman"/>
          <w:sz w:val="26"/>
          <w:szCs w:val="26"/>
          <w:u w:val="single"/>
        </w:rPr>
        <w:t>B</w:t>
      </w:r>
      <w:r w:rsidRPr="00142432">
        <w:rPr>
          <w:rFonts w:ascii="Times New Roman" w:hAnsi="Times New Roman"/>
          <w:sz w:val="26"/>
          <w:szCs w:val="26"/>
        </w:rPr>
        <w:t>. 43,75%.</w:t>
      </w:r>
      <w:r w:rsidRPr="00142432">
        <w:rPr>
          <w:rFonts w:ascii="Times New Roman" w:hAnsi="Times New Roman"/>
          <w:sz w:val="26"/>
          <w:szCs w:val="26"/>
        </w:rPr>
        <w:tab/>
      </w:r>
      <w:r w:rsidRPr="00142432">
        <w:rPr>
          <w:rFonts w:ascii="Times New Roman" w:hAnsi="Times New Roman"/>
          <w:sz w:val="26"/>
          <w:szCs w:val="26"/>
        </w:rPr>
        <w:tab/>
        <w:t>C. 25%.</w:t>
      </w:r>
      <w:r w:rsidRPr="00142432">
        <w:rPr>
          <w:rFonts w:ascii="Times New Roman" w:hAnsi="Times New Roman"/>
          <w:sz w:val="26"/>
          <w:szCs w:val="26"/>
        </w:rPr>
        <w:tab/>
      </w:r>
      <w:r w:rsidRPr="00142432">
        <w:rPr>
          <w:rFonts w:ascii="Times New Roman" w:hAnsi="Times New Roman"/>
          <w:sz w:val="26"/>
          <w:szCs w:val="26"/>
        </w:rPr>
        <w:tab/>
        <w:t>D. 12,5%.</w:t>
      </w:r>
    </w:p>
    <w:p w:rsidR="00142432" w:rsidRPr="00142432" w:rsidRDefault="00142432" w:rsidP="00142432">
      <w:pPr>
        <w:rPr>
          <w:color w:val="auto"/>
          <w:sz w:val="26"/>
          <w:szCs w:val="26"/>
        </w:rPr>
      </w:pPr>
      <w:r w:rsidRPr="00142432">
        <w:rPr>
          <w:b/>
          <w:color w:val="auto"/>
          <w:sz w:val="26"/>
          <w:szCs w:val="26"/>
        </w:rPr>
        <w:t>Câu 20</w:t>
      </w:r>
      <w:r w:rsidRPr="00142432">
        <w:rPr>
          <w:color w:val="auto"/>
          <w:sz w:val="26"/>
          <w:szCs w:val="26"/>
        </w:rPr>
        <w:t>: Lá cây ưa sáng có đặc điểm hình thái như thế nào?</w:t>
      </w:r>
    </w:p>
    <w:p w:rsidR="00142432" w:rsidRPr="00142432" w:rsidRDefault="00142432" w:rsidP="00372991">
      <w:pPr>
        <w:pStyle w:val="ListParagraph"/>
        <w:numPr>
          <w:ilvl w:val="0"/>
          <w:numId w:val="19"/>
        </w:numPr>
        <w:spacing w:after="200" w:line="276" w:lineRule="auto"/>
        <w:rPr>
          <w:rFonts w:ascii="Times New Roman" w:hAnsi="Times New Roman"/>
          <w:sz w:val="26"/>
          <w:szCs w:val="26"/>
        </w:rPr>
      </w:pPr>
      <w:r w:rsidRPr="00142432">
        <w:rPr>
          <w:rFonts w:ascii="Times New Roman" w:hAnsi="Times New Roman"/>
          <w:sz w:val="26"/>
          <w:szCs w:val="26"/>
        </w:rPr>
        <w:t>Phiến lá nhỏ, hẹp, màu xanh sẫm.</w:t>
      </w:r>
    </w:p>
    <w:p w:rsidR="00142432" w:rsidRPr="00142432" w:rsidRDefault="00142432" w:rsidP="00372991">
      <w:pPr>
        <w:pStyle w:val="ListParagraph"/>
        <w:numPr>
          <w:ilvl w:val="0"/>
          <w:numId w:val="19"/>
        </w:numPr>
        <w:spacing w:after="200" w:line="276" w:lineRule="auto"/>
        <w:rPr>
          <w:rFonts w:ascii="Times New Roman" w:hAnsi="Times New Roman"/>
          <w:sz w:val="26"/>
          <w:szCs w:val="26"/>
        </w:rPr>
      </w:pPr>
      <w:r w:rsidRPr="00142432">
        <w:rPr>
          <w:rFonts w:ascii="Times New Roman" w:hAnsi="Times New Roman"/>
          <w:sz w:val="26"/>
          <w:szCs w:val="26"/>
        </w:rPr>
        <w:t>Phiến lá lớn, rộng, màu xanh nhạt.</w:t>
      </w:r>
    </w:p>
    <w:p w:rsidR="00142432" w:rsidRPr="00142432" w:rsidRDefault="00142432" w:rsidP="00372991">
      <w:pPr>
        <w:pStyle w:val="ListParagraph"/>
        <w:numPr>
          <w:ilvl w:val="0"/>
          <w:numId w:val="19"/>
        </w:numPr>
        <w:spacing w:after="200" w:line="276" w:lineRule="auto"/>
        <w:rPr>
          <w:rFonts w:ascii="Times New Roman" w:hAnsi="Times New Roman"/>
          <w:sz w:val="26"/>
          <w:szCs w:val="26"/>
          <w:u w:val="single"/>
        </w:rPr>
      </w:pPr>
      <w:r w:rsidRPr="00142432">
        <w:rPr>
          <w:rFonts w:ascii="Times New Roman" w:hAnsi="Times New Roman"/>
          <w:sz w:val="26"/>
          <w:szCs w:val="26"/>
          <w:u w:val="single"/>
        </w:rPr>
        <w:t>Phiến lá nhỏ, hẹp, màu xanh nhạt.</w:t>
      </w:r>
    </w:p>
    <w:p w:rsidR="00142432" w:rsidRPr="00142432" w:rsidRDefault="00142432" w:rsidP="00372991">
      <w:pPr>
        <w:pStyle w:val="ListParagraph"/>
        <w:numPr>
          <w:ilvl w:val="0"/>
          <w:numId w:val="19"/>
        </w:numPr>
        <w:spacing w:after="200" w:line="276" w:lineRule="auto"/>
        <w:rPr>
          <w:rFonts w:ascii="Times New Roman" w:hAnsi="Times New Roman"/>
          <w:sz w:val="26"/>
          <w:szCs w:val="26"/>
        </w:rPr>
      </w:pPr>
      <w:r w:rsidRPr="00142432">
        <w:rPr>
          <w:rFonts w:ascii="Times New Roman" w:hAnsi="Times New Roman"/>
          <w:sz w:val="26"/>
          <w:szCs w:val="26"/>
        </w:rPr>
        <w:t>Phiến lá lớn, rộng, màu xanh sẫm.</w:t>
      </w:r>
    </w:p>
    <w:p w:rsidR="00142432" w:rsidRPr="00142432" w:rsidRDefault="00142432" w:rsidP="000E57CF">
      <w:pPr>
        <w:spacing w:line="288" w:lineRule="auto"/>
        <w:ind w:left="360"/>
        <w:jc w:val="center"/>
        <w:rPr>
          <w:b/>
          <w:bCs/>
          <w:iCs/>
          <w:color w:val="auto"/>
          <w:sz w:val="26"/>
          <w:szCs w:val="26"/>
          <w:u w:val="single"/>
          <w:lang w:eastAsia="en-GB" w:bidi="th-TH"/>
        </w:rPr>
      </w:pPr>
      <w:r w:rsidRPr="00142432">
        <w:rPr>
          <w:b/>
          <w:bCs/>
          <w:iCs/>
          <w:color w:val="auto"/>
          <w:sz w:val="26"/>
          <w:szCs w:val="26"/>
          <w:u w:val="single"/>
          <w:lang w:eastAsia="en-GB" w:bidi="th-TH"/>
        </w:rPr>
        <w:t xml:space="preserve">TỰ LUẬN </w:t>
      </w:r>
      <w:r w:rsidRPr="00142432">
        <w:rPr>
          <w:bCs/>
          <w:iCs/>
          <w:color w:val="auto"/>
          <w:sz w:val="26"/>
          <w:szCs w:val="26"/>
          <w:u w:val="single"/>
          <w:lang w:eastAsia="en-GB" w:bidi="th-TH"/>
        </w:rPr>
        <w:t>( 2 điểm)</w:t>
      </w:r>
    </w:p>
    <w:p w:rsidR="00142432" w:rsidRPr="00142432" w:rsidRDefault="00142432" w:rsidP="00142432">
      <w:pPr>
        <w:spacing w:line="288" w:lineRule="auto"/>
        <w:jc w:val="both"/>
        <w:rPr>
          <w:color w:val="auto"/>
          <w:sz w:val="26"/>
          <w:szCs w:val="26"/>
          <w:lang w:val="fr-FR" w:eastAsia="en-GB" w:bidi="th-TH"/>
        </w:rPr>
      </w:pPr>
      <w:r w:rsidRPr="00142432">
        <w:rPr>
          <w:b/>
          <w:bCs/>
          <w:iCs/>
          <w:color w:val="auto"/>
          <w:sz w:val="26"/>
          <w:szCs w:val="26"/>
          <w:lang w:val="fr-FR" w:eastAsia="en-GB" w:bidi="th-TH"/>
        </w:rPr>
        <w:t>Câu1(1đ):</w:t>
      </w:r>
      <w:r w:rsidRPr="00142432">
        <w:rPr>
          <w:b/>
          <w:bCs/>
          <w:i/>
          <w:iCs/>
          <w:color w:val="auto"/>
          <w:sz w:val="26"/>
          <w:szCs w:val="26"/>
          <w:lang w:val="fr-FR" w:eastAsia="en-GB" w:bidi="th-TH"/>
        </w:rPr>
        <w:t xml:space="preserve">  </w:t>
      </w:r>
      <w:r w:rsidRPr="00142432">
        <w:rPr>
          <w:color w:val="auto"/>
          <w:sz w:val="26"/>
          <w:szCs w:val="26"/>
          <w:lang w:val="fr-FR" w:eastAsia="en-GB" w:bidi="th-TH"/>
        </w:rPr>
        <w:t>Ưu thế lai là gì? Giải thích vì sao khi lai giữa hai dòng thuần ưu thế lai biểu hiện rõ nhất ở F</w:t>
      </w:r>
      <w:r w:rsidRPr="00142432">
        <w:rPr>
          <w:color w:val="auto"/>
          <w:sz w:val="26"/>
          <w:szCs w:val="26"/>
          <w:vertAlign w:val="subscript"/>
          <w:lang w:val="fr-FR" w:eastAsia="en-GB" w:bidi="th-TH"/>
        </w:rPr>
        <w:t>1</w:t>
      </w:r>
      <w:r w:rsidRPr="00142432">
        <w:rPr>
          <w:color w:val="auto"/>
          <w:sz w:val="26"/>
          <w:szCs w:val="26"/>
          <w:lang w:val="fr-FR" w:eastAsia="en-GB" w:bidi="th-TH"/>
        </w:rPr>
        <w:t xml:space="preserve"> sau đó giảm dần qua các thế hệ? Có thể dùng con lai F</w:t>
      </w:r>
      <w:r w:rsidRPr="00142432">
        <w:rPr>
          <w:color w:val="auto"/>
          <w:sz w:val="26"/>
          <w:szCs w:val="26"/>
          <w:vertAlign w:val="subscript"/>
          <w:lang w:val="fr-FR" w:eastAsia="en-GB" w:bidi="th-TH"/>
        </w:rPr>
        <w:t>1</w:t>
      </w:r>
      <w:r w:rsidRPr="00142432">
        <w:rPr>
          <w:color w:val="auto"/>
          <w:sz w:val="26"/>
          <w:szCs w:val="26"/>
          <w:lang w:val="fr-FR" w:eastAsia="en-GB" w:bidi="th-TH"/>
        </w:rPr>
        <w:t xml:space="preserve"> để làm giống được không? Tại sao?</w:t>
      </w:r>
    </w:p>
    <w:p w:rsidR="00142432" w:rsidRPr="00142432" w:rsidRDefault="00142432" w:rsidP="00D565B9">
      <w:pPr>
        <w:spacing w:line="288" w:lineRule="auto"/>
        <w:jc w:val="both"/>
        <w:rPr>
          <w:color w:val="auto"/>
          <w:sz w:val="26"/>
          <w:szCs w:val="26"/>
          <w:lang w:val="fr-FR" w:eastAsia="en-GB" w:bidi="th-TH"/>
        </w:rPr>
      </w:pPr>
      <w:r w:rsidRPr="00142432">
        <w:rPr>
          <w:b/>
          <w:bCs/>
          <w:iCs/>
          <w:color w:val="auto"/>
          <w:sz w:val="26"/>
          <w:szCs w:val="26"/>
          <w:lang w:val="fr-FR" w:eastAsia="en-GB" w:bidi="th-TH"/>
        </w:rPr>
        <w:t>Đáp án</w:t>
      </w:r>
    </w:p>
    <w:p w:rsidR="00142432" w:rsidRPr="00142432" w:rsidRDefault="00142432" w:rsidP="00D565B9">
      <w:pPr>
        <w:spacing w:line="288" w:lineRule="auto"/>
        <w:jc w:val="both"/>
        <w:rPr>
          <w:color w:val="auto"/>
          <w:sz w:val="26"/>
          <w:szCs w:val="26"/>
          <w:lang w:val="fr-FR" w:eastAsia="en-GB" w:bidi="th-TH"/>
        </w:rPr>
      </w:pPr>
      <w:r w:rsidRPr="00142432">
        <w:rPr>
          <w:color w:val="auto"/>
          <w:sz w:val="26"/>
          <w:szCs w:val="26"/>
          <w:lang w:val="fr-FR"/>
        </w:rPr>
        <w:t>- Ưu thế lai là hiện tượng con lai F</w:t>
      </w:r>
      <w:r w:rsidRPr="00142432">
        <w:rPr>
          <w:color w:val="auto"/>
          <w:sz w:val="26"/>
          <w:szCs w:val="26"/>
          <w:vertAlign w:val="subscript"/>
          <w:lang w:val="fr-FR"/>
        </w:rPr>
        <w:t>1</w:t>
      </w:r>
      <w:r w:rsidRPr="00142432">
        <w:rPr>
          <w:color w:val="auto"/>
          <w:sz w:val="26"/>
          <w:szCs w:val="26"/>
          <w:lang w:val="fr-FR"/>
        </w:rPr>
        <w:t xml:space="preserve"> có sức sống cao hơn, sinh trưởng nhanh và phát  triển mạnh, chống chịu tốt, các tính trạng về hình thái và năng suất cao hơn trung bình giữa hai bố mẹ hoặc vượt trội cả hai bố mẹ .( 0,5 điểm)                                                                         </w:t>
      </w:r>
    </w:p>
    <w:p w:rsidR="00142432" w:rsidRPr="00142432" w:rsidRDefault="00142432" w:rsidP="00D565B9">
      <w:pPr>
        <w:spacing w:line="288" w:lineRule="auto"/>
        <w:jc w:val="both"/>
        <w:rPr>
          <w:color w:val="auto"/>
          <w:sz w:val="26"/>
          <w:szCs w:val="26"/>
          <w:lang w:val="fr-FR" w:eastAsia="en-GB" w:bidi="th-TH"/>
        </w:rPr>
      </w:pPr>
      <w:r w:rsidRPr="00142432">
        <w:rPr>
          <w:color w:val="auto"/>
          <w:sz w:val="26"/>
          <w:szCs w:val="26"/>
          <w:lang w:val="fr-FR"/>
        </w:rPr>
        <w:t>- Khi lai giữa hai dòng thuận thì ưu thế lai biểu hiện rõ nhất ở F</w:t>
      </w:r>
      <w:r w:rsidRPr="00142432">
        <w:rPr>
          <w:color w:val="auto"/>
          <w:sz w:val="26"/>
          <w:szCs w:val="26"/>
          <w:vertAlign w:val="subscript"/>
          <w:lang w:val="fr-FR"/>
        </w:rPr>
        <w:t>1</w:t>
      </w:r>
      <w:r w:rsidRPr="00142432">
        <w:rPr>
          <w:color w:val="auto"/>
          <w:sz w:val="26"/>
          <w:szCs w:val="26"/>
          <w:lang w:val="fr-FR"/>
        </w:rPr>
        <w:t>: Vì có hiện tượng phân ly tạo các cặp gen đồng hợp vì vậy số cặp gen dị hợp giảm( 0.25 điểm)</w:t>
      </w:r>
    </w:p>
    <w:p w:rsidR="00142432" w:rsidRPr="00142432" w:rsidRDefault="00142432" w:rsidP="00D565B9">
      <w:pPr>
        <w:spacing w:line="288" w:lineRule="auto"/>
        <w:jc w:val="both"/>
        <w:rPr>
          <w:color w:val="auto"/>
          <w:sz w:val="26"/>
          <w:szCs w:val="26"/>
          <w:lang w:val="fr-FR"/>
        </w:rPr>
      </w:pPr>
      <w:r w:rsidRPr="00142432">
        <w:rPr>
          <w:color w:val="auto"/>
          <w:sz w:val="26"/>
          <w:szCs w:val="26"/>
          <w:lang w:val="fr-FR"/>
        </w:rPr>
        <w:t>- Không thể dùng con lai F</w:t>
      </w:r>
      <w:r w:rsidRPr="00142432">
        <w:rPr>
          <w:color w:val="auto"/>
          <w:sz w:val="26"/>
          <w:szCs w:val="26"/>
          <w:vertAlign w:val="subscript"/>
          <w:lang w:val="fr-FR"/>
        </w:rPr>
        <w:t xml:space="preserve">1 </w:t>
      </w:r>
      <w:r w:rsidRPr="00142432">
        <w:rPr>
          <w:color w:val="auto"/>
          <w:sz w:val="26"/>
          <w:szCs w:val="26"/>
          <w:lang w:val="fr-FR"/>
        </w:rPr>
        <w:t>để làm giống :Vì ở F</w:t>
      </w:r>
      <w:r w:rsidRPr="00142432">
        <w:rPr>
          <w:color w:val="auto"/>
          <w:sz w:val="26"/>
          <w:szCs w:val="26"/>
          <w:vertAlign w:val="subscript"/>
          <w:lang w:val="fr-FR"/>
        </w:rPr>
        <w:t>1</w:t>
      </w:r>
      <w:r w:rsidRPr="00142432">
        <w:rPr>
          <w:color w:val="auto"/>
          <w:sz w:val="26"/>
          <w:szCs w:val="26"/>
          <w:lang w:val="fr-FR"/>
        </w:rPr>
        <w:t xml:space="preserve"> các cặp gen dị hợp có tỉ lệ cao nhất sau đó giảm dần (0.25 điểm)         </w:t>
      </w:r>
    </w:p>
    <w:p w:rsidR="00142432" w:rsidRPr="00142432" w:rsidRDefault="00142432" w:rsidP="00142432">
      <w:pPr>
        <w:spacing w:line="288" w:lineRule="auto"/>
        <w:jc w:val="both"/>
        <w:rPr>
          <w:color w:val="auto"/>
          <w:sz w:val="26"/>
          <w:szCs w:val="26"/>
          <w:lang w:val="fr-FR"/>
        </w:rPr>
      </w:pPr>
      <w:r w:rsidRPr="00142432">
        <w:rPr>
          <w:b/>
          <w:color w:val="auto"/>
          <w:sz w:val="26"/>
          <w:szCs w:val="26"/>
          <w:lang w:val="fr-FR"/>
        </w:rPr>
        <w:t>Câu 2( 1đ):</w:t>
      </w:r>
      <w:r w:rsidRPr="00142432">
        <w:rPr>
          <w:color w:val="auto"/>
          <w:sz w:val="26"/>
          <w:szCs w:val="26"/>
          <w:lang w:val="fr-FR"/>
        </w:rPr>
        <w:t xml:space="preserve"> Nêu khái niệm quần xã sinh vật ? Lấy 2 ví dụ về quần xã sinh vật ở địa phương em ?   </w:t>
      </w:r>
    </w:p>
    <w:p w:rsidR="00142432" w:rsidRPr="00142432" w:rsidRDefault="00142432" w:rsidP="00142432">
      <w:pPr>
        <w:spacing w:line="288" w:lineRule="auto"/>
        <w:jc w:val="both"/>
        <w:rPr>
          <w:b/>
          <w:color w:val="auto"/>
          <w:sz w:val="26"/>
          <w:szCs w:val="26"/>
          <w:lang w:val="fr-FR"/>
        </w:rPr>
      </w:pPr>
      <w:r w:rsidRPr="00142432">
        <w:rPr>
          <w:b/>
          <w:color w:val="auto"/>
          <w:sz w:val="26"/>
          <w:szCs w:val="26"/>
          <w:lang w:val="fr-FR"/>
        </w:rPr>
        <w:t xml:space="preserve">Đáp án       </w:t>
      </w:r>
    </w:p>
    <w:p w:rsidR="00142432" w:rsidRPr="00142432" w:rsidRDefault="00D565B9" w:rsidP="00D565B9">
      <w:pPr>
        <w:suppressAutoHyphens w:val="0"/>
        <w:spacing w:line="288" w:lineRule="auto"/>
        <w:jc w:val="both"/>
        <w:rPr>
          <w:color w:val="auto"/>
          <w:sz w:val="26"/>
          <w:szCs w:val="26"/>
          <w:lang w:val="fr-FR"/>
        </w:rPr>
      </w:pPr>
      <w:r>
        <w:rPr>
          <w:color w:val="auto"/>
          <w:sz w:val="26"/>
          <w:szCs w:val="26"/>
          <w:lang w:val="fr-FR"/>
        </w:rPr>
        <w:t xml:space="preserve">- </w:t>
      </w:r>
      <w:r w:rsidR="00142432" w:rsidRPr="00142432">
        <w:rPr>
          <w:color w:val="auto"/>
          <w:sz w:val="26"/>
          <w:szCs w:val="26"/>
          <w:lang w:val="fr-FR"/>
        </w:rPr>
        <w:t xml:space="preserve">Quần xã sinh vật là tập hợp nhiều quần thể sinh vật thuộc nhiều loài khác nhau, cùng sống trong một khoảng không gian có điều kiện sinh thái tương tự nhau( gọi là sinh cảnh) (0.5 điểm)   </w:t>
      </w:r>
    </w:p>
    <w:p w:rsidR="00142432" w:rsidRPr="00142432" w:rsidRDefault="00D565B9" w:rsidP="00D565B9">
      <w:pPr>
        <w:suppressAutoHyphens w:val="0"/>
        <w:spacing w:line="288" w:lineRule="auto"/>
        <w:jc w:val="both"/>
        <w:rPr>
          <w:b/>
          <w:color w:val="auto"/>
          <w:sz w:val="26"/>
          <w:szCs w:val="26"/>
          <w:lang w:val="fr-FR" w:eastAsia="en-GB" w:bidi="th-TH"/>
        </w:rPr>
      </w:pPr>
      <w:r>
        <w:rPr>
          <w:color w:val="auto"/>
          <w:sz w:val="26"/>
          <w:szCs w:val="26"/>
          <w:lang w:val="fr-FR"/>
        </w:rPr>
        <w:t xml:space="preserve">- </w:t>
      </w:r>
      <w:r w:rsidR="00142432" w:rsidRPr="00142432">
        <w:rPr>
          <w:color w:val="auto"/>
          <w:sz w:val="26"/>
          <w:szCs w:val="26"/>
          <w:lang w:val="fr-FR"/>
        </w:rPr>
        <w:t>Ví dụ</w:t>
      </w:r>
    </w:p>
    <w:p w:rsidR="00142432" w:rsidRPr="00142432" w:rsidRDefault="00142432" w:rsidP="00D565B9">
      <w:pPr>
        <w:spacing w:line="288" w:lineRule="auto"/>
        <w:jc w:val="both"/>
        <w:rPr>
          <w:color w:val="auto"/>
          <w:sz w:val="26"/>
          <w:szCs w:val="26"/>
          <w:lang w:val="fr-FR"/>
        </w:rPr>
      </w:pPr>
      <w:r w:rsidRPr="00142432">
        <w:rPr>
          <w:color w:val="auto"/>
          <w:sz w:val="26"/>
          <w:szCs w:val="26"/>
          <w:lang w:val="fr-FR"/>
        </w:rPr>
        <w:t>+    Một đầm sen (0.25 điểm)</w:t>
      </w:r>
    </w:p>
    <w:p w:rsidR="00142432" w:rsidRPr="00142432" w:rsidRDefault="00142432" w:rsidP="00D565B9">
      <w:pPr>
        <w:spacing w:line="288" w:lineRule="auto"/>
        <w:jc w:val="both"/>
        <w:rPr>
          <w:b/>
          <w:color w:val="auto"/>
          <w:sz w:val="26"/>
          <w:szCs w:val="26"/>
          <w:lang w:val="fr-FR" w:eastAsia="en-GB" w:bidi="th-TH"/>
        </w:rPr>
      </w:pPr>
      <w:r w:rsidRPr="00142432">
        <w:rPr>
          <w:color w:val="auto"/>
          <w:sz w:val="26"/>
          <w:szCs w:val="26"/>
          <w:lang w:val="fr-FR"/>
        </w:rPr>
        <w:t xml:space="preserve">+    Một hồ cá tự nhiên (0.25 điểm)                                                                        </w:t>
      </w:r>
    </w:p>
    <w:p w:rsidR="00687058" w:rsidRPr="0039672B" w:rsidRDefault="00687058" w:rsidP="00687058">
      <w:pPr>
        <w:pStyle w:val="NoSpacing"/>
        <w:rPr>
          <w:rFonts w:ascii="Times New Roman" w:hAnsi="Times New Roman" w:cs="Times New Roman"/>
          <w:sz w:val="26"/>
          <w:szCs w:val="26"/>
        </w:rPr>
      </w:pPr>
      <w:r w:rsidRPr="00830BDA">
        <w:rPr>
          <w:rFonts w:ascii="Times New Roman" w:hAnsi="Times New Roman" w:cs="Times New Roman"/>
          <w:b/>
          <w:sz w:val="26"/>
          <w:szCs w:val="26"/>
        </w:rPr>
        <w:t>* Rút kinh nghiệm</w:t>
      </w:r>
      <w:r>
        <w:rPr>
          <w:rFonts w:ascii="Times New Roman" w:hAnsi="Times New Roman" w:cs="Times New Roman"/>
          <w:sz w:val="26"/>
          <w:szCs w:val="26"/>
        </w:rPr>
        <w:t>…………………………………………………………………………</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B071D2" w:rsidRPr="002E7921"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B071D2" w:rsidRPr="00D970A4" w:rsidRDefault="00B071D2" w:rsidP="00B071D2">
      <w:pPr>
        <w:jc w:val="center"/>
        <w:outlineLvl w:val="0"/>
        <w:rPr>
          <w:b/>
          <w:bCs/>
          <w:color w:val="auto"/>
          <w:sz w:val="26"/>
          <w:szCs w:val="26"/>
          <w:lang w:val="nl-NL"/>
        </w:rPr>
      </w:pPr>
      <w:r>
        <w:rPr>
          <w:b/>
          <w:bCs/>
          <w:color w:val="auto"/>
          <w:sz w:val="26"/>
          <w:szCs w:val="26"/>
          <w:lang w:val="nl-NL"/>
        </w:rPr>
        <w:t xml:space="preserve">BÀI 64: </w:t>
      </w:r>
      <w:r w:rsidRPr="00E05542">
        <w:rPr>
          <w:b/>
          <w:bCs/>
          <w:color w:val="auto"/>
          <w:sz w:val="26"/>
          <w:szCs w:val="26"/>
          <w:lang w:val="nl-NL"/>
        </w:rPr>
        <w:t xml:space="preserve">TỔNG KẾT CHƯƠNG TRÌNH TOÀN CẤP. </w:t>
      </w:r>
    </w:p>
    <w:p w:rsidR="00B071D2" w:rsidRPr="00E05542" w:rsidRDefault="00B071D2" w:rsidP="00B071D2">
      <w:pPr>
        <w:jc w:val="both"/>
        <w:rPr>
          <w:b/>
          <w:color w:val="auto"/>
          <w:sz w:val="26"/>
          <w:szCs w:val="26"/>
          <w:lang w:val="nl-NL"/>
        </w:rPr>
      </w:pPr>
      <w:r>
        <w:rPr>
          <w:b/>
          <w:bCs/>
          <w:color w:val="auto"/>
          <w:sz w:val="26"/>
          <w:szCs w:val="26"/>
          <w:lang w:val="nl-NL"/>
        </w:rPr>
        <w:t>I</w:t>
      </w:r>
      <w:r w:rsidRPr="00E05542">
        <w:rPr>
          <w:b/>
          <w:bCs/>
          <w:color w:val="auto"/>
          <w:sz w:val="26"/>
          <w:szCs w:val="26"/>
          <w:lang w:val="nl-NL"/>
        </w:rPr>
        <w:t>. MỤC TIÊU</w:t>
      </w:r>
      <w:r w:rsidRPr="00E05542">
        <w:rPr>
          <w:b/>
          <w:color w:val="auto"/>
          <w:sz w:val="26"/>
          <w:szCs w:val="26"/>
          <w:lang w:val="nl-NL"/>
        </w:rPr>
        <w:t>:</w:t>
      </w:r>
    </w:p>
    <w:p w:rsidR="00B071D2" w:rsidRPr="00E05542" w:rsidRDefault="00B071D2" w:rsidP="00B071D2">
      <w:pPr>
        <w:jc w:val="both"/>
        <w:rPr>
          <w:color w:val="auto"/>
          <w:sz w:val="26"/>
          <w:szCs w:val="26"/>
          <w:lang w:val="nl-NL"/>
        </w:rPr>
      </w:pPr>
      <w:r w:rsidRPr="00D970A4">
        <w:rPr>
          <w:b/>
          <w:bCs/>
          <w:iCs/>
          <w:color w:val="auto"/>
          <w:sz w:val="26"/>
          <w:szCs w:val="26"/>
          <w:lang w:val="nl-NL"/>
        </w:rPr>
        <w:t>1. Kiến thức:</w:t>
      </w:r>
      <w:r w:rsidRPr="00E05542">
        <w:rPr>
          <w:color w:val="auto"/>
          <w:sz w:val="26"/>
          <w:szCs w:val="26"/>
          <w:lang w:val="nl-NL"/>
        </w:rPr>
        <w:t xml:space="preserve"> Sau khi học xong bài này hs đạt được các mục tiêu sau: </w:t>
      </w:r>
    </w:p>
    <w:p w:rsidR="00B071D2" w:rsidRPr="00E05542" w:rsidRDefault="00B071D2" w:rsidP="00B071D2">
      <w:pPr>
        <w:jc w:val="both"/>
        <w:rPr>
          <w:color w:val="auto"/>
          <w:sz w:val="26"/>
          <w:szCs w:val="26"/>
          <w:lang w:val="nl-NL"/>
        </w:rPr>
      </w:pPr>
      <w:r w:rsidRPr="00E05542">
        <w:rPr>
          <w:color w:val="auto"/>
          <w:sz w:val="26"/>
          <w:szCs w:val="26"/>
          <w:lang w:val="nl-NL"/>
        </w:rPr>
        <w:t>- Giúp hs hệ thống hóa kiến thức thức sinh học về các nhóm sinh vật, đặc điểm các nhóm thực vật và các nhóm động vật.</w:t>
      </w:r>
    </w:p>
    <w:p w:rsidR="00B071D2" w:rsidRPr="00E05542" w:rsidRDefault="00B071D2" w:rsidP="00B071D2">
      <w:pPr>
        <w:jc w:val="both"/>
        <w:rPr>
          <w:color w:val="auto"/>
          <w:sz w:val="26"/>
          <w:szCs w:val="26"/>
          <w:lang w:val="nl-NL"/>
        </w:rPr>
      </w:pPr>
      <w:r w:rsidRPr="00D970A4">
        <w:rPr>
          <w:b/>
          <w:bCs/>
          <w:iCs/>
          <w:color w:val="auto"/>
          <w:sz w:val="26"/>
          <w:szCs w:val="26"/>
          <w:lang w:val="nl-NL"/>
        </w:rPr>
        <w:t>2. Kỹ năng:</w:t>
      </w:r>
      <w:r w:rsidRPr="00E05542">
        <w:rPr>
          <w:color w:val="auto"/>
          <w:sz w:val="26"/>
          <w:szCs w:val="26"/>
          <w:lang w:val="nl-NL"/>
        </w:rPr>
        <w:t xml:space="preserve"> Rèn cho hs kĩ năng vận dụng lí thuyết vào thực tiễn, tư duy so sánh và khái quát hóa kiến thức.</w:t>
      </w:r>
    </w:p>
    <w:p w:rsidR="00B071D2" w:rsidRPr="00E05542" w:rsidRDefault="00B071D2" w:rsidP="00B071D2">
      <w:pPr>
        <w:jc w:val="both"/>
        <w:rPr>
          <w:color w:val="auto"/>
          <w:sz w:val="26"/>
          <w:szCs w:val="26"/>
          <w:lang w:val="nl-NL"/>
        </w:rPr>
      </w:pPr>
      <w:r w:rsidRPr="00D970A4">
        <w:rPr>
          <w:b/>
          <w:bCs/>
          <w:iCs/>
          <w:color w:val="auto"/>
          <w:sz w:val="26"/>
          <w:szCs w:val="26"/>
          <w:lang w:val="nl-NL"/>
        </w:rPr>
        <w:t>3. Thái độ:</w:t>
      </w:r>
      <w:r w:rsidRPr="00E05542">
        <w:rPr>
          <w:color w:val="auto"/>
          <w:sz w:val="26"/>
          <w:szCs w:val="26"/>
          <w:lang w:val="nl-NL"/>
        </w:rPr>
        <w:t xml:space="preserve"> Giáo dục cho hs lòng yêu thiên nhiên, ý thức bảo vệ thiên nhiên và ý thức nghiên cứu bộ môn.</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w:t>
      </w:r>
      <w:r w:rsidRPr="00E05542">
        <w:rPr>
          <w:b/>
          <w:bCs/>
          <w:color w:val="auto"/>
          <w:sz w:val="26"/>
          <w:szCs w:val="26"/>
          <w:lang w:val="nl-NL"/>
        </w:rPr>
        <w:t>. CHUẨN BỊ.</w:t>
      </w:r>
    </w:p>
    <w:p w:rsidR="00B071D2" w:rsidRPr="00E05542" w:rsidRDefault="00B071D2" w:rsidP="00B071D2">
      <w:pPr>
        <w:jc w:val="both"/>
        <w:rPr>
          <w:color w:val="auto"/>
          <w:sz w:val="26"/>
          <w:szCs w:val="26"/>
          <w:lang w:val="nl-NL"/>
        </w:rPr>
      </w:pPr>
      <w:r w:rsidRPr="00E05542">
        <w:rPr>
          <w:color w:val="auto"/>
          <w:sz w:val="26"/>
          <w:szCs w:val="26"/>
          <w:lang w:val="nl-NL"/>
        </w:rPr>
        <w:t>1. GV: Bảng 64.1 - 64.5.</w:t>
      </w:r>
    </w:p>
    <w:p w:rsidR="00B071D2" w:rsidRPr="00E05542" w:rsidRDefault="00B071D2" w:rsidP="00B071D2">
      <w:pPr>
        <w:jc w:val="both"/>
        <w:rPr>
          <w:color w:val="auto"/>
          <w:sz w:val="26"/>
          <w:szCs w:val="26"/>
          <w:lang w:val="nl-NL"/>
        </w:rPr>
      </w:pPr>
      <w:r w:rsidRPr="00E05542">
        <w:rPr>
          <w:color w:val="auto"/>
          <w:sz w:val="26"/>
          <w:szCs w:val="26"/>
          <w:lang w:val="nl-NL"/>
        </w:rPr>
        <w:t>2: HS: Kiến thức đã học.</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I</w:t>
      </w:r>
      <w:r w:rsidRPr="00E05542">
        <w:rPr>
          <w:b/>
          <w:bCs/>
          <w:color w:val="auto"/>
          <w:sz w:val="26"/>
          <w:szCs w:val="26"/>
          <w:lang w:val="nl-NL"/>
        </w:rPr>
        <w:t>. TỔ CHỨC CÁC HOẠT ĐỘNG HỌC TẬP.</w:t>
      </w:r>
    </w:p>
    <w:p w:rsidR="00B071D2" w:rsidRPr="00D970A4" w:rsidRDefault="00B071D2" w:rsidP="00B071D2">
      <w:pPr>
        <w:spacing w:line="288" w:lineRule="auto"/>
        <w:jc w:val="both"/>
        <w:rPr>
          <w:b/>
          <w:bCs/>
          <w:iCs/>
          <w:color w:val="auto"/>
          <w:sz w:val="26"/>
          <w:szCs w:val="26"/>
          <w:lang w:val="nl-NL"/>
        </w:rPr>
      </w:pPr>
      <w:r w:rsidRPr="00D970A4">
        <w:rPr>
          <w:b/>
          <w:bCs/>
          <w:iCs/>
          <w:color w:val="auto"/>
          <w:sz w:val="26"/>
          <w:szCs w:val="26"/>
          <w:lang w:val="nl-NL"/>
        </w:rPr>
        <w:t xml:space="preserve">1. Kiểm tra kiến thức cũ: </w:t>
      </w:r>
    </w:p>
    <w:p w:rsidR="00B071D2" w:rsidRPr="00D970A4" w:rsidRDefault="00B071D2" w:rsidP="00B071D2">
      <w:pPr>
        <w:spacing w:line="288" w:lineRule="auto"/>
        <w:jc w:val="both"/>
        <w:rPr>
          <w:b/>
          <w:bCs/>
          <w:iCs/>
          <w:color w:val="auto"/>
          <w:sz w:val="26"/>
          <w:szCs w:val="26"/>
          <w:lang w:val="nl-NL"/>
        </w:rPr>
      </w:pPr>
      <w:r w:rsidRPr="00D970A4">
        <w:rPr>
          <w:b/>
          <w:bCs/>
          <w:iCs/>
          <w:color w:val="auto"/>
          <w:sz w:val="26"/>
          <w:szCs w:val="26"/>
          <w:lang w:val="nl-NL"/>
        </w:rPr>
        <w:t>2. Giảng kiến thức mới:</w:t>
      </w:r>
    </w:p>
    <w:p w:rsidR="00B071D2" w:rsidRPr="00E05542" w:rsidRDefault="00B071D2" w:rsidP="00B071D2">
      <w:pPr>
        <w:jc w:val="both"/>
        <w:rPr>
          <w:color w:val="auto"/>
          <w:sz w:val="26"/>
          <w:szCs w:val="26"/>
          <w:lang w:val="nl-NL"/>
        </w:rPr>
      </w:pPr>
      <w:r w:rsidRPr="00E05542">
        <w:rPr>
          <w:color w:val="auto"/>
          <w:sz w:val="26"/>
          <w:szCs w:val="26"/>
          <w:lang w:val="nl-NL"/>
        </w:rPr>
        <w:t>Hôm nay chúng ta cùng ôn lại kiến thức sinh học của chương trình toàn cấp.</w:t>
      </w: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 .Đa dạng sinh học.</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6"/>
        <w:gridCol w:w="3364"/>
        <w:gridCol w:w="2070"/>
      </w:tblGrid>
      <w:tr w:rsidR="00B071D2" w:rsidRPr="00E05542">
        <w:trPr>
          <w:trHeight w:val="472"/>
        </w:trPr>
        <w:tc>
          <w:tcPr>
            <w:tcW w:w="419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Hoạt động của thầy </w:t>
            </w:r>
          </w:p>
        </w:tc>
        <w:tc>
          <w:tcPr>
            <w:tcW w:w="3364"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ũ</w:t>
            </w:r>
          </w:p>
        </w:tc>
        <w:tc>
          <w:tcPr>
            <w:tcW w:w="207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Nội dung </w:t>
            </w:r>
          </w:p>
        </w:tc>
      </w:tr>
      <w:tr w:rsidR="00B071D2" w:rsidRPr="00E05542">
        <w:trPr>
          <w:trHeight w:val="363"/>
        </w:trPr>
        <w:tc>
          <w:tcPr>
            <w:tcW w:w="419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color w:val="auto"/>
                <w:sz w:val="26"/>
                <w:szCs w:val="26"/>
                <w:lang w:val="nl-NL"/>
              </w:rPr>
              <w:t>- GV chia lớp thành 5 nhóm.</w:t>
            </w:r>
          </w:p>
          <w:p w:rsidR="00B071D2" w:rsidRPr="00E05542" w:rsidRDefault="00B071D2" w:rsidP="00372991">
            <w:pPr>
              <w:jc w:val="both"/>
              <w:rPr>
                <w:color w:val="auto"/>
                <w:sz w:val="26"/>
                <w:szCs w:val="26"/>
                <w:lang w:val="nl-NL"/>
              </w:rPr>
            </w:pPr>
            <w:r w:rsidRPr="00E05542">
              <w:rPr>
                <w:color w:val="auto"/>
                <w:sz w:val="26"/>
                <w:szCs w:val="26"/>
                <w:lang w:val="nl-NL"/>
              </w:rPr>
              <w:t>- GV giao việc cho từng nhóm và y/c hs hoàn thành nôi dung của các bảng.</w:t>
            </w:r>
          </w:p>
          <w:p w:rsidR="00B071D2" w:rsidRPr="00E05542" w:rsidRDefault="00B071D2" w:rsidP="00372991">
            <w:pPr>
              <w:jc w:val="both"/>
              <w:rPr>
                <w:color w:val="auto"/>
                <w:sz w:val="26"/>
                <w:szCs w:val="26"/>
                <w:lang w:val="nl-NL"/>
              </w:rPr>
            </w:pPr>
            <w:r w:rsidRPr="00E05542">
              <w:rPr>
                <w:color w:val="auto"/>
                <w:sz w:val="26"/>
                <w:szCs w:val="26"/>
                <w:lang w:val="nl-NL"/>
              </w:rPr>
              <w:t>- GV cho đại diện nhóm trình bày và cho nhóm khác bổ sung thêm.</w:t>
            </w:r>
          </w:p>
          <w:p w:rsidR="00B071D2" w:rsidRPr="00E05542" w:rsidRDefault="00B071D2" w:rsidP="00372991">
            <w:pPr>
              <w:jc w:val="both"/>
              <w:rPr>
                <w:color w:val="auto"/>
                <w:sz w:val="26"/>
                <w:szCs w:val="26"/>
                <w:lang w:val="nl-NL"/>
              </w:rPr>
            </w:pPr>
            <w:r w:rsidRPr="00E05542">
              <w:rPr>
                <w:color w:val="auto"/>
                <w:sz w:val="26"/>
                <w:szCs w:val="26"/>
                <w:lang w:val="nl-NL"/>
              </w:rPr>
              <w:t>- GV nhận xét, và bổ sung thêm dẫn chứng.</w:t>
            </w:r>
          </w:p>
          <w:p w:rsidR="00B071D2" w:rsidRPr="00E05542" w:rsidRDefault="00B071D2" w:rsidP="00372991">
            <w:pPr>
              <w:jc w:val="both"/>
              <w:rPr>
                <w:color w:val="auto"/>
                <w:sz w:val="26"/>
                <w:szCs w:val="26"/>
                <w:lang w:val="nl-NL"/>
              </w:rPr>
            </w:pPr>
            <w:r w:rsidRPr="00E05542">
              <w:rPr>
                <w:color w:val="auto"/>
                <w:sz w:val="26"/>
                <w:szCs w:val="26"/>
                <w:lang w:val="nl-NL"/>
              </w:rPr>
              <w:t>- GV thông báo nội dung đầy đủ của các bảng kiến thức.</w:t>
            </w:r>
          </w:p>
        </w:tc>
        <w:tc>
          <w:tcPr>
            <w:tcW w:w="3364"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spacing w:line="288" w:lineRule="auto"/>
              <w:jc w:val="both"/>
              <w:rPr>
                <w:color w:val="auto"/>
                <w:sz w:val="26"/>
                <w:szCs w:val="26"/>
                <w:lang w:val="nl-NL"/>
              </w:rPr>
            </w:pP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thực hiện theo yêu cầu của GV.</w:t>
            </w:r>
          </w:p>
          <w:p w:rsidR="00B071D2" w:rsidRPr="00E05542" w:rsidRDefault="00B071D2" w:rsidP="00372991">
            <w:pPr>
              <w:spacing w:line="288" w:lineRule="auto"/>
              <w:jc w:val="both"/>
              <w:rPr>
                <w:color w:val="auto"/>
                <w:sz w:val="26"/>
                <w:szCs w:val="26"/>
                <w:lang w:val="nl-NL"/>
              </w:rPr>
            </w:pP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bổ sung ý kiến nếu cần và có thể hỏi thêm câu hỏi khác trong nội dung của nhóm đó.</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HS theo dõi và sửa chữa nếu cần.</w:t>
            </w:r>
          </w:p>
        </w:tc>
        <w:tc>
          <w:tcPr>
            <w:tcW w:w="207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1. Đa dạng sinh học.</w:t>
            </w:r>
          </w:p>
          <w:p w:rsidR="00B071D2" w:rsidRPr="00E05542" w:rsidRDefault="00B071D2" w:rsidP="00372991">
            <w:pPr>
              <w:jc w:val="both"/>
              <w:rPr>
                <w:color w:val="auto"/>
                <w:sz w:val="26"/>
                <w:szCs w:val="26"/>
                <w:lang w:val="nl-NL"/>
              </w:rPr>
            </w:pPr>
          </w:p>
          <w:p w:rsidR="00B071D2" w:rsidRPr="00E05542" w:rsidRDefault="00B071D2" w:rsidP="00372991">
            <w:pPr>
              <w:jc w:val="both"/>
              <w:rPr>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Nội dung các bảng kiến thức.</w:t>
            </w: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p>
        </w:tc>
      </w:tr>
    </w:tbl>
    <w:p w:rsidR="00B071D2" w:rsidRPr="00E05542" w:rsidRDefault="00B071D2" w:rsidP="00B071D2">
      <w:pPr>
        <w:rPr>
          <w:b/>
          <w:bCs/>
          <w:i/>
          <w:iCs/>
          <w:color w:val="auto"/>
          <w:sz w:val="26"/>
          <w:szCs w:val="26"/>
          <w:lang w:val="nl-NL"/>
        </w:rPr>
      </w:pP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I: Sự tiến hóa của thực vật và động vậ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7"/>
        <w:gridCol w:w="2953"/>
        <w:gridCol w:w="3510"/>
      </w:tblGrid>
      <w:tr w:rsidR="00B071D2" w:rsidRPr="00E05542">
        <w:tc>
          <w:tcPr>
            <w:tcW w:w="3167"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Hoạt động của thầy </w:t>
            </w:r>
          </w:p>
        </w:tc>
        <w:tc>
          <w:tcPr>
            <w:tcW w:w="2953"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ũ</w:t>
            </w:r>
          </w:p>
        </w:tc>
        <w:tc>
          <w:tcPr>
            <w:tcW w:w="351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Nội dung</w:t>
            </w:r>
          </w:p>
        </w:tc>
      </w:tr>
      <w:tr w:rsidR="00B071D2" w:rsidRPr="00E05542">
        <w:tc>
          <w:tcPr>
            <w:tcW w:w="3167"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color w:val="auto"/>
                <w:sz w:val="26"/>
                <w:szCs w:val="26"/>
                <w:lang w:val="nl-NL"/>
              </w:rPr>
              <w:t xml:space="preserve">- GV y/c hs hoàn thành BT </w:t>
            </w:r>
            <w:r w:rsidRPr="00E05542">
              <w:rPr>
                <w:color w:val="auto"/>
                <w:sz w:val="26"/>
                <w:szCs w:val="26"/>
                <w:lang w:val="nl-NL"/>
              </w:rPr>
              <w:sym w:font="Wingdings 3" w:char="F073"/>
            </w:r>
            <w:r w:rsidRPr="00E05542">
              <w:rPr>
                <w:color w:val="auto"/>
                <w:sz w:val="26"/>
                <w:szCs w:val="26"/>
                <w:lang w:val="nl-NL"/>
              </w:rPr>
              <w:t>ở sgk ( T 192, 193)  .</w:t>
            </w:r>
          </w:p>
          <w:p w:rsidR="00B071D2" w:rsidRPr="00E05542" w:rsidRDefault="00B071D2" w:rsidP="00372991">
            <w:pPr>
              <w:jc w:val="both"/>
              <w:rPr>
                <w:color w:val="auto"/>
                <w:sz w:val="26"/>
                <w:szCs w:val="26"/>
                <w:lang w:val="nl-NL"/>
              </w:rPr>
            </w:pPr>
            <w:r w:rsidRPr="00E05542">
              <w:rPr>
                <w:color w:val="auto"/>
                <w:sz w:val="26"/>
                <w:szCs w:val="26"/>
                <w:lang w:val="nl-NL"/>
              </w:rPr>
              <w:t>- GV cho các nhóm thảo luận để trả lời.</w:t>
            </w:r>
          </w:p>
          <w:p w:rsidR="00B071D2" w:rsidRPr="00E05542" w:rsidRDefault="00B071D2" w:rsidP="00372991">
            <w:pPr>
              <w:jc w:val="both"/>
              <w:rPr>
                <w:color w:val="auto"/>
                <w:sz w:val="26"/>
                <w:szCs w:val="26"/>
                <w:lang w:val="nl-NL"/>
              </w:rPr>
            </w:pPr>
            <w:r w:rsidRPr="00E05542">
              <w:rPr>
                <w:color w:val="auto"/>
                <w:sz w:val="26"/>
                <w:szCs w:val="26"/>
                <w:lang w:val="nl-NL"/>
              </w:rPr>
              <w:t>- GV cho các nhóm trả lời bằng cách gọi đại diện từng nhóm lên viết trên bảng.</w:t>
            </w:r>
          </w:p>
          <w:p w:rsidR="00B071D2" w:rsidRPr="00E05542" w:rsidRDefault="00B071D2" w:rsidP="00372991">
            <w:pPr>
              <w:jc w:val="both"/>
              <w:rPr>
                <w:color w:val="auto"/>
                <w:sz w:val="26"/>
                <w:szCs w:val="26"/>
                <w:lang w:val="nl-NL"/>
              </w:rPr>
            </w:pPr>
            <w:r w:rsidRPr="00E05542">
              <w:rPr>
                <w:color w:val="auto"/>
                <w:sz w:val="26"/>
                <w:szCs w:val="26"/>
                <w:lang w:val="nl-NL"/>
              </w:rPr>
              <w:t>- GV nhận xét và thông báo đáp án đúng.</w:t>
            </w:r>
          </w:p>
          <w:p w:rsidR="00B071D2" w:rsidRPr="00E05542" w:rsidRDefault="00B071D2" w:rsidP="00372991">
            <w:pPr>
              <w:rPr>
                <w:color w:val="auto"/>
                <w:sz w:val="26"/>
                <w:szCs w:val="26"/>
                <w:lang w:val="nl-NL"/>
              </w:rPr>
            </w:pPr>
            <w:r w:rsidRPr="00E05542">
              <w:rPr>
                <w:color w:val="auto"/>
                <w:sz w:val="26"/>
                <w:szCs w:val="26"/>
                <w:lang w:val="nl-NL"/>
              </w:rPr>
              <w:t xml:space="preserve">- GV y/c hs lấy ví dụ đại diện cho các ngành động </w:t>
            </w:r>
            <w:r w:rsidRPr="00E05542">
              <w:rPr>
                <w:color w:val="auto"/>
                <w:sz w:val="26"/>
                <w:szCs w:val="26"/>
                <w:lang w:val="nl-NL"/>
              </w:rPr>
              <w:lastRenderedPageBreak/>
              <w:t>vật và thực vật.</w:t>
            </w:r>
          </w:p>
        </w:tc>
        <w:tc>
          <w:tcPr>
            <w:tcW w:w="2953"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color w:val="auto"/>
                <w:sz w:val="26"/>
                <w:szCs w:val="26"/>
                <w:lang w:val="nl-NL"/>
              </w:rPr>
            </w:pPr>
            <w:r w:rsidRPr="00E05542">
              <w:rPr>
                <w:color w:val="auto"/>
                <w:sz w:val="26"/>
                <w:szCs w:val="26"/>
                <w:lang w:val="nl-NL"/>
              </w:rPr>
              <w:lastRenderedPageBreak/>
              <w:t>- Các nhóm thực hiện theo yêu cầu của GV</w:t>
            </w: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r w:rsidRPr="00E05542">
              <w:rPr>
                <w:color w:val="auto"/>
                <w:sz w:val="26"/>
                <w:szCs w:val="26"/>
                <w:lang w:val="nl-NL"/>
              </w:rPr>
              <w:t xml:space="preserve">- 1-&gt; 2 nhóm trả lời </w:t>
            </w:r>
          </w:p>
        </w:tc>
        <w:tc>
          <w:tcPr>
            <w:tcW w:w="351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 xml:space="preserve">II. Sự tiến hóa của thực vật và động vật. </w:t>
            </w: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b/>
                <w:bCs/>
                <w:i/>
                <w:iCs/>
                <w:color w:val="auto"/>
                <w:sz w:val="26"/>
                <w:szCs w:val="26"/>
                <w:lang w:val="nl-NL"/>
              </w:rPr>
              <w:t>Thực vật:</w:t>
            </w:r>
            <w:r w:rsidRPr="00E05542">
              <w:rPr>
                <w:color w:val="auto"/>
                <w:sz w:val="26"/>
                <w:szCs w:val="26"/>
                <w:lang w:val="nl-NL"/>
              </w:rPr>
              <w:t xml:space="preserve"> Tảo xoắn, tảo vòng, cây thông, cây cải, cây bưởi, cây bàng…</w:t>
            </w:r>
          </w:p>
          <w:p w:rsidR="00B071D2" w:rsidRPr="00E05542" w:rsidRDefault="00B071D2" w:rsidP="00372991">
            <w:pPr>
              <w:jc w:val="both"/>
              <w:rPr>
                <w:color w:val="auto"/>
                <w:sz w:val="26"/>
                <w:szCs w:val="26"/>
                <w:lang w:val="nl-NL"/>
              </w:rPr>
            </w:pPr>
            <w:r w:rsidRPr="00E05542">
              <w:rPr>
                <w:color w:val="auto"/>
                <w:sz w:val="26"/>
                <w:szCs w:val="26"/>
                <w:lang w:val="nl-NL"/>
              </w:rPr>
              <w:t xml:space="preserve">- </w:t>
            </w:r>
            <w:r w:rsidRPr="00E05542">
              <w:rPr>
                <w:b/>
                <w:bCs/>
                <w:i/>
                <w:iCs/>
                <w:color w:val="auto"/>
                <w:sz w:val="26"/>
                <w:szCs w:val="26"/>
                <w:lang w:val="nl-NL"/>
              </w:rPr>
              <w:t>Động vật</w:t>
            </w:r>
            <w:r w:rsidRPr="00E05542">
              <w:rPr>
                <w:color w:val="auto"/>
                <w:sz w:val="26"/>
                <w:szCs w:val="26"/>
                <w:lang w:val="nl-NL"/>
              </w:rPr>
              <w:t>: Trùng roi, trùng biến hình, sán dây, thủy tức, sứa, giun đất, trai sông, châu chấu, sâu bọ, cá, ếch…gấu, chó, mèo.</w:t>
            </w:r>
          </w:p>
          <w:p w:rsidR="00B071D2" w:rsidRPr="00E05542" w:rsidRDefault="00B071D2" w:rsidP="00372991">
            <w:pPr>
              <w:jc w:val="both"/>
              <w:rPr>
                <w:color w:val="auto"/>
                <w:sz w:val="26"/>
                <w:szCs w:val="26"/>
                <w:lang w:val="nl-NL"/>
              </w:rPr>
            </w:pPr>
            <w:r w:rsidRPr="00E05542">
              <w:rPr>
                <w:b/>
                <w:bCs/>
                <w:color w:val="auto"/>
                <w:sz w:val="26"/>
                <w:szCs w:val="26"/>
                <w:lang w:val="nl-NL"/>
              </w:rPr>
              <w:lastRenderedPageBreak/>
              <w:t xml:space="preserve">- </w:t>
            </w:r>
            <w:r w:rsidRPr="00E05542">
              <w:rPr>
                <w:b/>
                <w:bCs/>
                <w:i/>
                <w:iCs/>
                <w:color w:val="auto"/>
                <w:sz w:val="26"/>
                <w:szCs w:val="26"/>
                <w:lang w:val="nl-NL"/>
              </w:rPr>
              <w:t>Sự phát triển của thực vật</w:t>
            </w:r>
            <w:r w:rsidRPr="00E05542">
              <w:rPr>
                <w:color w:val="auto"/>
                <w:sz w:val="26"/>
                <w:szCs w:val="26"/>
                <w:lang w:val="nl-NL"/>
              </w:rPr>
              <w:t xml:space="preserve">: Sinh học 6 </w:t>
            </w:r>
          </w:p>
          <w:p w:rsidR="00B071D2" w:rsidRPr="00E05542" w:rsidRDefault="00B071D2" w:rsidP="00372991">
            <w:pPr>
              <w:rPr>
                <w:color w:val="auto"/>
                <w:sz w:val="26"/>
                <w:szCs w:val="26"/>
                <w:lang w:val="nl-NL"/>
              </w:rPr>
            </w:pPr>
            <w:r w:rsidRPr="00E05542">
              <w:rPr>
                <w:color w:val="auto"/>
                <w:sz w:val="26"/>
                <w:szCs w:val="26"/>
                <w:lang w:val="nl-NL"/>
              </w:rPr>
              <w:t xml:space="preserve">- </w:t>
            </w:r>
            <w:r w:rsidRPr="00E05542">
              <w:rPr>
                <w:b/>
                <w:bCs/>
                <w:i/>
                <w:iCs/>
                <w:color w:val="auto"/>
                <w:sz w:val="26"/>
                <w:szCs w:val="26"/>
                <w:lang w:val="nl-NL"/>
              </w:rPr>
              <w:t>Tiến hóa của giới động vật</w:t>
            </w:r>
            <w:r w:rsidRPr="00E05542">
              <w:rPr>
                <w:color w:val="auto"/>
                <w:sz w:val="26"/>
                <w:szCs w:val="26"/>
                <w:lang w:val="nl-NL"/>
              </w:rPr>
              <w:t>: 1d; 2b; 3a; 4e; 5c; 6i; 7g; 8h</w:t>
            </w:r>
          </w:p>
        </w:tc>
      </w:tr>
    </w:tbl>
    <w:p w:rsidR="00B071D2" w:rsidRPr="00E05542" w:rsidRDefault="00B071D2" w:rsidP="00B071D2">
      <w:pPr>
        <w:rPr>
          <w:color w:val="auto"/>
          <w:sz w:val="26"/>
          <w:szCs w:val="26"/>
          <w:lang w:val="nl-NL"/>
        </w:rPr>
      </w:pPr>
    </w:p>
    <w:p w:rsidR="00B071D2" w:rsidRPr="00D970A4" w:rsidRDefault="00B071D2" w:rsidP="00B071D2">
      <w:pPr>
        <w:tabs>
          <w:tab w:val="left" w:pos="3615"/>
        </w:tabs>
        <w:rPr>
          <w:b/>
          <w:bCs/>
          <w:iCs/>
          <w:color w:val="auto"/>
          <w:sz w:val="26"/>
          <w:szCs w:val="26"/>
          <w:lang w:val="nl-NL"/>
        </w:rPr>
      </w:pPr>
      <w:r w:rsidRPr="00D970A4">
        <w:rPr>
          <w:b/>
          <w:bCs/>
          <w:iCs/>
          <w:color w:val="auto"/>
          <w:sz w:val="26"/>
          <w:szCs w:val="26"/>
          <w:lang w:val="nl-NL"/>
        </w:rPr>
        <w:t>3. Củng c</w:t>
      </w:r>
      <w:r w:rsidRPr="00D970A4">
        <w:rPr>
          <w:color w:val="auto"/>
          <w:sz w:val="26"/>
          <w:szCs w:val="26"/>
          <w:lang w:val="nl-NL"/>
        </w:rPr>
        <w:t>ố</w:t>
      </w:r>
      <w:r w:rsidRPr="00D970A4">
        <w:rPr>
          <w:b/>
          <w:bCs/>
          <w:iCs/>
          <w:color w:val="auto"/>
          <w:sz w:val="26"/>
          <w:szCs w:val="26"/>
          <w:lang w:val="nl-NL"/>
        </w:rPr>
        <w:t xml:space="preserve"> bài giảng: </w:t>
      </w:r>
      <w:r w:rsidRPr="00D970A4">
        <w:rPr>
          <w:b/>
          <w:bCs/>
          <w:iCs/>
          <w:color w:val="auto"/>
          <w:sz w:val="26"/>
          <w:szCs w:val="26"/>
          <w:lang w:val="nl-NL"/>
        </w:rPr>
        <w:tab/>
      </w:r>
    </w:p>
    <w:p w:rsidR="00B071D2" w:rsidRPr="00E05542" w:rsidRDefault="00B071D2" w:rsidP="00B071D2">
      <w:pPr>
        <w:outlineLvl w:val="0"/>
        <w:rPr>
          <w:color w:val="auto"/>
          <w:sz w:val="26"/>
          <w:szCs w:val="26"/>
          <w:lang w:val="nl-NL"/>
        </w:rPr>
      </w:pPr>
      <w:r w:rsidRPr="00E05542">
        <w:rPr>
          <w:color w:val="auto"/>
          <w:sz w:val="26"/>
          <w:szCs w:val="26"/>
          <w:lang w:val="nl-NL"/>
        </w:rPr>
        <w:t xml:space="preserve"> </w:t>
      </w:r>
      <w:r w:rsidRPr="00E05542">
        <w:rPr>
          <w:color w:val="auto"/>
          <w:sz w:val="26"/>
          <w:szCs w:val="26"/>
          <w:lang w:val="nl-NL"/>
        </w:rPr>
        <w:tab/>
        <w:t>- GV đánh giá hoạt động và kết quả của các nhóm.</w:t>
      </w:r>
    </w:p>
    <w:p w:rsidR="00B071D2" w:rsidRPr="00D970A4" w:rsidRDefault="00B071D2" w:rsidP="00B071D2">
      <w:pPr>
        <w:outlineLvl w:val="0"/>
        <w:rPr>
          <w:b/>
          <w:bCs/>
          <w:iCs/>
          <w:color w:val="auto"/>
          <w:sz w:val="26"/>
          <w:szCs w:val="26"/>
          <w:lang w:val="nl-NL"/>
        </w:rPr>
      </w:pPr>
      <w:r w:rsidRPr="00D970A4">
        <w:rPr>
          <w:b/>
          <w:bCs/>
          <w:iCs/>
          <w:color w:val="auto"/>
          <w:sz w:val="26"/>
          <w:szCs w:val="26"/>
          <w:lang w:val="nl-NL"/>
        </w:rPr>
        <w:t xml:space="preserve">4. Hướng dẫn học tập ở nhà: </w:t>
      </w:r>
    </w:p>
    <w:p w:rsidR="00B071D2" w:rsidRPr="00E05542" w:rsidRDefault="00B071D2" w:rsidP="00B071D2">
      <w:pPr>
        <w:ind w:firstLine="720"/>
        <w:outlineLvl w:val="0"/>
        <w:rPr>
          <w:color w:val="auto"/>
          <w:sz w:val="26"/>
          <w:szCs w:val="26"/>
          <w:lang w:val="nl-NL"/>
        </w:rPr>
      </w:pPr>
      <w:r w:rsidRPr="00E05542">
        <w:rPr>
          <w:color w:val="auto"/>
          <w:sz w:val="26"/>
          <w:szCs w:val="26"/>
          <w:lang w:val="nl-NL"/>
        </w:rPr>
        <w:t xml:space="preserve"> - Ôn tập các nôi dung ở bảng 65.1 - 65.5 sgk</w:t>
      </w:r>
    </w:p>
    <w:p w:rsidR="00B071D2" w:rsidRPr="00E05542" w:rsidRDefault="00B071D2" w:rsidP="00B071D2">
      <w:pPr>
        <w:rPr>
          <w:color w:val="auto"/>
          <w:sz w:val="26"/>
          <w:szCs w:val="26"/>
          <w:lang w:val="nl-NL"/>
        </w:rPr>
      </w:pPr>
      <w:r>
        <w:rPr>
          <w:b/>
          <w:color w:val="auto"/>
          <w:sz w:val="26"/>
          <w:szCs w:val="26"/>
          <w:lang w:val="nl-NL"/>
        </w:rPr>
        <w:t>* Rút kinh nghiệm</w:t>
      </w:r>
      <w:r w:rsidRPr="00E05542">
        <w:rPr>
          <w:color w:val="auto"/>
          <w:sz w:val="26"/>
          <w:szCs w:val="26"/>
          <w:lang w:val="nl-NL"/>
        </w:rPr>
        <w:t>..............................................................................................................</w:t>
      </w:r>
      <w:r>
        <w:rPr>
          <w:color w:val="auto"/>
          <w:sz w:val="26"/>
          <w:szCs w:val="26"/>
          <w:lang w:val="nl-NL"/>
        </w:rPr>
        <w:t>.....</w:t>
      </w:r>
    </w:p>
    <w:p w:rsidR="00B071D2" w:rsidRPr="00E05542" w:rsidRDefault="00B071D2" w:rsidP="00B071D2">
      <w:pPr>
        <w:rPr>
          <w:color w:val="auto"/>
          <w:sz w:val="26"/>
          <w:szCs w:val="26"/>
          <w:lang w:val="nl-NL"/>
        </w:rPr>
      </w:pPr>
    </w:p>
    <w:p w:rsidR="00B071D2" w:rsidRPr="00E05542" w:rsidRDefault="00B071D2" w:rsidP="00B071D2">
      <w:pPr>
        <w:rPr>
          <w:color w:val="auto"/>
          <w:sz w:val="26"/>
          <w:szCs w:val="26"/>
          <w:lang w:val="nl-NL"/>
        </w:rPr>
      </w:pPr>
    </w:p>
    <w:p w:rsidR="00B071D2" w:rsidRPr="00E05542" w:rsidRDefault="00B071D2" w:rsidP="00B071D2">
      <w:pPr>
        <w:rPr>
          <w:color w:val="auto"/>
          <w:sz w:val="26"/>
          <w:szCs w:val="26"/>
          <w:lang w:val="nl-NL"/>
        </w:rPr>
      </w:pPr>
    </w:p>
    <w:p w:rsidR="00B071D2" w:rsidRPr="00E05542" w:rsidRDefault="00B071D2" w:rsidP="00B071D2">
      <w:pPr>
        <w:rPr>
          <w:color w:val="auto"/>
          <w:sz w:val="26"/>
          <w:szCs w:val="26"/>
          <w:lang w:val="nl-NL"/>
        </w:rPr>
      </w:pPr>
    </w:p>
    <w:p w:rsidR="00B071D2" w:rsidRPr="00E05542" w:rsidRDefault="00B071D2" w:rsidP="00B071D2">
      <w:pPr>
        <w:rPr>
          <w:color w:val="auto"/>
          <w:sz w:val="26"/>
          <w:szCs w:val="26"/>
          <w:lang w:val="nl-NL"/>
        </w:rPr>
      </w:pPr>
    </w:p>
    <w:p w:rsidR="00B071D2" w:rsidRPr="00E05542" w:rsidRDefault="00B071D2" w:rsidP="00B071D2">
      <w:pPr>
        <w:rPr>
          <w:b/>
          <w:bCs/>
          <w:color w:val="auto"/>
          <w:sz w:val="26"/>
          <w:szCs w:val="26"/>
          <w:lang w:val="nl-NL"/>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Default="00B071D2" w:rsidP="00B071D2">
      <w:pPr>
        <w:outlineLvl w:val="0"/>
        <w:rPr>
          <w:b/>
          <w:bCs/>
          <w:i/>
          <w:iCs/>
          <w:color w:val="auto"/>
          <w:sz w:val="26"/>
          <w:szCs w:val="26"/>
          <w:lang w:val="nl-NL"/>
        </w:rPr>
      </w:pPr>
    </w:p>
    <w:p w:rsidR="00B071D2" w:rsidRDefault="00B071D2" w:rsidP="00B071D2">
      <w:pPr>
        <w:outlineLvl w:val="0"/>
        <w:rPr>
          <w:b/>
          <w:bCs/>
          <w:i/>
          <w:iCs/>
          <w:color w:val="auto"/>
          <w:sz w:val="26"/>
          <w:szCs w:val="26"/>
          <w:lang w:val="nl-NL"/>
        </w:rPr>
      </w:pPr>
    </w:p>
    <w:p w:rsidR="00B071D2" w:rsidRDefault="00B071D2" w:rsidP="00B071D2">
      <w:pPr>
        <w:outlineLvl w:val="0"/>
        <w:rPr>
          <w:b/>
          <w:bCs/>
          <w:i/>
          <w:iCs/>
          <w:color w:val="auto"/>
          <w:sz w:val="26"/>
          <w:szCs w:val="26"/>
          <w:lang w:val="nl-NL"/>
        </w:rPr>
      </w:pPr>
    </w:p>
    <w:p w:rsidR="00B071D2" w:rsidRDefault="00B071D2" w:rsidP="00B071D2">
      <w:pPr>
        <w:outlineLvl w:val="0"/>
        <w:rPr>
          <w:b/>
          <w:bCs/>
          <w:i/>
          <w:iCs/>
          <w:color w:val="auto"/>
          <w:sz w:val="26"/>
          <w:szCs w:val="26"/>
          <w:lang w:val="nl-NL"/>
        </w:rPr>
      </w:pPr>
    </w:p>
    <w:p w:rsidR="00B071D2" w:rsidRDefault="00B071D2" w:rsidP="00B071D2">
      <w:pPr>
        <w:outlineLvl w:val="0"/>
        <w:rPr>
          <w:b/>
          <w:bCs/>
          <w:i/>
          <w:iCs/>
          <w:color w:val="auto"/>
          <w:sz w:val="26"/>
          <w:szCs w:val="26"/>
          <w:lang w:val="nl-NL"/>
        </w:rPr>
      </w:pP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B071D2" w:rsidRPr="002E7921"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B071D2" w:rsidRPr="002E7921" w:rsidRDefault="00B071D2" w:rsidP="00B071D2">
      <w:pPr>
        <w:jc w:val="center"/>
        <w:outlineLvl w:val="0"/>
        <w:rPr>
          <w:b/>
          <w:bCs/>
          <w:color w:val="auto"/>
          <w:sz w:val="26"/>
          <w:szCs w:val="26"/>
          <w:lang w:val="nl-NL"/>
        </w:rPr>
      </w:pPr>
      <w:r>
        <w:rPr>
          <w:b/>
          <w:bCs/>
          <w:color w:val="auto"/>
          <w:sz w:val="26"/>
          <w:szCs w:val="26"/>
          <w:lang w:val="nl-NL"/>
        </w:rPr>
        <w:t>BÀI 65: TỔNG KẾT CHƯƠNG TRÌNH TOÀN CẤP</w:t>
      </w:r>
      <w:r w:rsidRPr="00E05542">
        <w:rPr>
          <w:b/>
          <w:bCs/>
          <w:color w:val="auto"/>
          <w:sz w:val="26"/>
          <w:szCs w:val="26"/>
          <w:lang w:val="nl-NL"/>
        </w:rPr>
        <w:t xml:space="preserve"> </w:t>
      </w:r>
    </w:p>
    <w:p w:rsidR="00B071D2" w:rsidRPr="00E05542" w:rsidRDefault="00B071D2" w:rsidP="00B071D2">
      <w:pPr>
        <w:jc w:val="both"/>
        <w:rPr>
          <w:color w:val="auto"/>
          <w:sz w:val="26"/>
          <w:szCs w:val="26"/>
          <w:lang w:val="nl-NL"/>
        </w:rPr>
      </w:pPr>
      <w:r>
        <w:rPr>
          <w:b/>
          <w:bCs/>
          <w:color w:val="auto"/>
          <w:sz w:val="26"/>
          <w:szCs w:val="26"/>
          <w:lang w:val="nl-NL"/>
        </w:rPr>
        <w:t>I</w:t>
      </w:r>
      <w:r w:rsidRPr="00E05542">
        <w:rPr>
          <w:b/>
          <w:bCs/>
          <w:color w:val="auto"/>
          <w:sz w:val="26"/>
          <w:szCs w:val="26"/>
          <w:lang w:val="nl-NL"/>
        </w:rPr>
        <w:t>. MỤC TIÊU</w:t>
      </w:r>
      <w:r w:rsidRPr="00E05542">
        <w:rPr>
          <w:color w:val="auto"/>
          <w:sz w:val="26"/>
          <w:szCs w:val="26"/>
          <w:lang w:val="nl-NL"/>
        </w:rPr>
        <w:t>:</w:t>
      </w:r>
    </w:p>
    <w:p w:rsidR="00B071D2" w:rsidRPr="00E05542" w:rsidRDefault="00B071D2" w:rsidP="00B071D2">
      <w:pPr>
        <w:jc w:val="both"/>
        <w:rPr>
          <w:color w:val="auto"/>
          <w:sz w:val="26"/>
          <w:szCs w:val="26"/>
          <w:lang w:val="nl-NL"/>
        </w:rPr>
      </w:pPr>
      <w:r w:rsidRPr="00286775">
        <w:rPr>
          <w:b/>
          <w:bCs/>
          <w:iCs/>
          <w:color w:val="auto"/>
          <w:sz w:val="26"/>
          <w:szCs w:val="26"/>
          <w:lang w:val="nl-NL"/>
        </w:rPr>
        <w:t>1. Kiến thức:</w:t>
      </w:r>
      <w:r w:rsidRPr="00E05542">
        <w:rPr>
          <w:b/>
          <w:bCs/>
          <w:i/>
          <w:iCs/>
          <w:color w:val="auto"/>
          <w:sz w:val="26"/>
          <w:szCs w:val="26"/>
          <w:lang w:val="nl-NL"/>
        </w:rPr>
        <w:t xml:space="preserve"> </w:t>
      </w:r>
      <w:r w:rsidRPr="00E05542">
        <w:rPr>
          <w:color w:val="auto"/>
          <w:sz w:val="26"/>
          <w:szCs w:val="26"/>
          <w:lang w:val="nl-NL"/>
        </w:rPr>
        <w:t xml:space="preserve">Sau khi học xong bài này hs đạt được các mục tiêu sau: </w:t>
      </w:r>
    </w:p>
    <w:p w:rsidR="00B071D2" w:rsidRPr="00E05542" w:rsidRDefault="00B071D2" w:rsidP="00B071D2">
      <w:pPr>
        <w:jc w:val="both"/>
        <w:rPr>
          <w:color w:val="auto"/>
          <w:sz w:val="26"/>
          <w:szCs w:val="26"/>
          <w:lang w:val="nl-NL"/>
        </w:rPr>
      </w:pPr>
      <w:r w:rsidRPr="00E05542">
        <w:rPr>
          <w:color w:val="auto"/>
          <w:sz w:val="26"/>
          <w:szCs w:val="26"/>
          <w:lang w:val="nl-NL"/>
        </w:rPr>
        <w:t>- Giúp hs hệ thống hóa kiến thức thức sinh học cá thể và sinh học tế bào, vận dụng kiến thức vào thực tế.</w:t>
      </w:r>
    </w:p>
    <w:p w:rsidR="00B071D2" w:rsidRPr="00E05542" w:rsidRDefault="00B071D2" w:rsidP="00B071D2">
      <w:pPr>
        <w:jc w:val="both"/>
        <w:rPr>
          <w:color w:val="auto"/>
          <w:sz w:val="26"/>
          <w:szCs w:val="26"/>
          <w:lang w:val="nl-NL"/>
        </w:rPr>
      </w:pPr>
      <w:r w:rsidRPr="00286775">
        <w:rPr>
          <w:b/>
          <w:bCs/>
          <w:iCs/>
          <w:color w:val="auto"/>
          <w:sz w:val="26"/>
          <w:szCs w:val="26"/>
          <w:lang w:val="nl-NL"/>
        </w:rPr>
        <w:t>2. Kỹ năng:</w:t>
      </w:r>
      <w:r w:rsidRPr="00E05542">
        <w:rPr>
          <w:color w:val="auto"/>
          <w:sz w:val="26"/>
          <w:szCs w:val="26"/>
          <w:lang w:val="nl-NL"/>
        </w:rPr>
        <w:t xml:space="preserve"> Rèn cho hs kĩ năng vận dụng lí thuyết vào thực tiễn, tư duy so sánh và khái quát hóa kiến thức.</w:t>
      </w:r>
    </w:p>
    <w:p w:rsidR="00B071D2" w:rsidRPr="00E05542" w:rsidRDefault="00B071D2" w:rsidP="00B071D2">
      <w:pPr>
        <w:jc w:val="both"/>
        <w:rPr>
          <w:color w:val="auto"/>
          <w:sz w:val="26"/>
          <w:szCs w:val="26"/>
          <w:lang w:val="nl-NL"/>
        </w:rPr>
      </w:pPr>
      <w:r w:rsidRPr="00286775">
        <w:rPr>
          <w:b/>
          <w:bCs/>
          <w:iCs/>
          <w:color w:val="auto"/>
          <w:sz w:val="26"/>
          <w:szCs w:val="26"/>
          <w:lang w:val="nl-NL"/>
        </w:rPr>
        <w:t>3. Thái độ:</w:t>
      </w:r>
      <w:r w:rsidRPr="00E05542">
        <w:rPr>
          <w:color w:val="auto"/>
          <w:sz w:val="26"/>
          <w:szCs w:val="26"/>
          <w:lang w:val="nl-NL"/>
        </w:rPr>
        <w:t xml:space="preserve"> Giáo dục cho hs lòng yêu thiên nhiên, ý thức bảo vệ thiên nhiên và ý thức nghiên cứu bộ môn.</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w:t>
      </w:r>
      <w:r w:rsidRPr="00E05542">
        <w:rPr>
          <w:b/>
          <w:bCs/>
          <w:color w:val="auto"/>
          <w:sz w:val="26"/>
          <w:szCs w:val="26"/>
          <w:lang w:val="nl-NL"/>
        </w:rPr>
        <w:t>. CHUẨN BỊ.</w:t>
      </w:r>
    </w:p>
    <w:p w:rsidR="00B071D2" w:rsidRPr="00E05542" w:rsidRDefault="00B071D2" w:rsidP="00B071D2">
      <w:pPr>
        <w:jc w:val="both"/>
        <w:rPr>
          <w:color w:val="auto"/>
          <w:sz w:val="26"/>
          <w:szCs w:val="26"/>
          <w:lang w:val="nl-NL"/>
        </w:rPr>
      </w:pPr>
      <w:r w:rsidRPr="00E05542">
        <w:rPr>
          <w:color w:val="auto"/>
          <w:sz w:val="26"/>
          <w:szCs w:val="26"/>
          <w:lang w:val="nl-NL"/>
        </w:rPr>
        <w:t>1. GV: - Bảng 65.1 -&gt; 65.5.</w:t>
      </w:r>
    </w:p>
    <w:p w:rsidR="00B071D2" w:rsidRPr="00E05542" w:rsidRDefault="00B071D2" w:rsidP="00B071D2">
      <w:pPr>
        <w:jc w:val="both"/>
        <w:rPr>
          <w:color w:val="auto"/>
          <w:sz w:val="26"/>
          <w:szCs w:val="26"/>
          <w:lang w:val="nl-NL"/>
        </w:rPr>
      </w:pPr>
      <w:r w:rsidRPr="00E05542">
        <w:rPr>
          <w:color w:val="auto"/>
          <w:sz w:val="26"/>
          <w:szCs w:val="26"/>
          <w:lang w:val="nl-NL"/>
        </w:rPr>
        <w:t>2: HS:  - Kiến thức đã học.</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I</w:t>
      </w:r>
      <w:r w:rsidRPr="00E05542">
        <w:rPr>
          <w:b/>
          <w:bCs/>
          <w:color w:val="auto"/>
          <w:sz w:val="26"/>
          <w:szCs w:val="26"/>
          <w:lang w:val="nl-NL"/>
        </w:rPr>
        <w:t xml:space="preserve">. TỔ CHỨC CÁC HOẠT ĐỘNG HỌC TẬP </w:t>
      </w:r>
    </w:p>
    <w:p w:rsidR="00B071D2" w:rsidRPr="00286775" w:rsidRDefault="00B071D2" w:rsidP="00B071D2">
      <w:pPr>
        <w:spacing w:line="288" w:lineRule="auto"/>
        <w:jc w:val="both"/>
        <w:rPr>
          <w:b/>
          <w:bCs/>
          <w:iCs/>
          <w:color w:val="auto"/>
          <w:sz w:val="26"/>
          <w:szCs w:val="26"/>
          <w:lang w:val="nl-NL"/>
        </w:rPr>
      </w:pPr>
      <w:r w:rsidRPr="00286775">
        <w:rPr>
          <w:b/>
          <w:bCs/>
          <w:iCs/>
          <w:color w:val="auto"/>
          <w:sz w:val="26"/>
          <w:szCs w:val="26"/>
          <w:lang w:val="nl-NL"/>
        </w:rPr>
        <w:t xml:space="preserve">1. Kiểm tra kiến thức cũ: </w:t>
      </w:r>
    </w:p>
    <w:p w:rsidR="00B071D2" w:rsidRPr="00286775" w:rsidRDefault="00B071D2" w:rsidP="00B071D2">
      <w:pPr>
        <w:spacing w:line="288" w:lineRule="auto"/>
        <w:jc w:val="both"/>
        <w:rPr>
          <w:b/>
          <w:bCs/>
          <w:iCs/>
          <w:color w:val="auto"/>
          <w:sz w:val="26"/>
          <w:szCs w:val="26"/>
          <w:lang w:val="nl-NL"/>
        </w:rPr>
      </w:pPr>
      <w:r w:rsidRPr="00286775">
        <w:rPr>
          <w:b/>
          <w:bCs/>
          <w:iCs/>
          <w:color w:val="auto"/>
          <w:sz w:val="26"/>
          <w:szCs w:val="26"/>
          <w:lang w:val="nl-NL"/>
        </w:rPr>
        <w:t>2. Giảng kiến thức mới:</w:t>
      </w:r>
    </w:p>
    <w:p w:rsidR="00B071D2" w:rsidRPr="00E05542" w:rsidRDefault="00B071D2" w:rsidP="00B071D2">
      <w:pPr>
        <w:jc w:val="both"/>
        <w:rPr>
          <w:color w:val="auto"/>
          <w:sz w:val="26"/>
          <w:szCs w:val="26"/>
          <w:lang w:val="nl-NL"/>
        </w:rPr>
      </w:pPr>
      <w:r w:rsidRPr="00E05542">
        <w:rPr>
          <w:color w:val="auto"/>
          <w:sz w:val="26"/>
          <w:szCs w:val="26"/>
          <w:lang w:val="nl-NL"/>
        </w:rPr>
        <w:t>Hôm nay chúng ta cùng ôn lại kiến thức sinh học của chương trình toàn cấp.</w:t>
      </w: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 Sinh học cá th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2"/>
        <w:gridCol w:w="2370"/>
        <w:gridCol w:w="3568"/>
      </w:tblGrid>
      <w:tr w:rsidR="00B071D2" w:rsidRPr="00E05542">
        <w:trPr>
          <w:trHeight w:val="363"/>
        </w:trPr>
        <w:tc>
          <w:tcPr>
            <w:tcW w:w="3692"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hầy</w:t>
            </w:r>
          </w:p>
        </w:tc>
        <w:tc>
          <w:tcPr>
            <w:tcW w:w="237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ò</w:t>
            </w:r>
          </w:p>
        </w:tc>
        <w:tc>
          <w:tcPr>
            <w:tcW w:w="3568"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Nội dung</w:t>
            </w:r>
          </w:p>
        </w:tc>
      </w:tr>
      <w:tr w:rsidR="00B071D2" w:rsidRPr="00E05542">
        <w:trPr>
          <w:trHeight w:val="363"/>
        </w:trPr>
        <w:tc>
          <w:tcPr>
            <w:tcW w:w="3692"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color w:val="auto"/>
                <w:sz w:val="26"/>
                <w:szCs w:val="26"/>
                <w:lang w:val="nl-NL"/>
              </w:rPr>
              <w:t xml:space="preserve">- GV y/c hs hoàn thành bảng 65.1 và 65.2 sgk ( T194) </w:t>
            </w:r>
          </w:p>
          <w:p w:rsidR="00B071D2" w:rsidRPr="00E05542" w:rsidRDefault="00B071D2" w:rsidP="00372991">
            <w:pPr>
              <w:jc w:val="both"/>
              <w:rPr>
                <w:color w:val="auto"/>
                <w:sz w:val="26"/>
                <w:szCs w:val="26"/>
                <w:lang w:val="nl-NL"/>
              </w:rPr>
            </w:pPr>
            <w:r w:rsidRPr="00E05542">
              <w:rPr>
                <w:color w:val="auto"/>
                <w:sz w:val="26"/>
                <w:szCs w:val="26"/>
                <w:lang w:val="nl-NL"/>
              </w:rPr>
              <w:t>? Cho biết những chức năng của các hệ cơ quan ở thực vật và người.</w:t>
            </w:r>
          </w:p>
          <w:p w:rsidR="00B071D2" w:rsidRPr="00E05542" w:rsidRDefault="00B071D2" w:rsidP="00372991">
            <w:pPr>
              <w:jc w:val="both"/>
              <w:rPr>
                <w:color w:val="auto"/>
                <w:sz w:val="26"/>
                <w:szCs w:val="26"/>
                <w:lang w:val="nl-NL"/>
              </w:rPr>
            </w:pPr>
            <w:r w:rsidRPr="00E05542">
              <w:rPr>
                <w:color w:val="auto"/>
                <w:sz w:val="26"/>
                <w:szCs w:val="26"/>
                <w:lang w:val="nl-NL"/>
              </w:rPr>
              <w:t>- GV theo dõi các nhóm hoạt động giúp đỡ nhóm yếu.</w:t>
            </w:r>
          </w:p>
          <w:p w:rsidR="00B071D2" w:rsidRPr="00E05542" w:rsidRDefault="00B071D2" w:rsidP="00372991">
            <w:pPr>
              <w:jc w:val="both"/>
              <w:rPr>
                <w:color w:val="auto"/>
                <w:sz w:val="26"/>
                <w:szCs w:val="26"/>
                <w:lang w:val="nl-NL"/>
              </w:rPr>
            </w:pPr>
            <w:r w:rsidRPr="00E05542">
              <w:rPr>
                <w:color w:val="auto"/>
                <w:sz w:val="26"/>
                <w:szCs w:val="26"/>
                <w:lang w:val="nl-NL"/>
              </w:rPr>
              <w:t>- GV cho đại diện nhóm trình bằng cách dán lên bảng và đại diện trình bày.</w:t>
            </w:r>
          </w:p>
          <w:p w:rsidR="00B071D2" w:rsidRPr="00E05542" w:rsidRDefault="00B071D2" w:rsidP="00372991">
            <w:pPr>
              <w:jc w:val="both"/>
              <w:rPr>
                <w:color w:val="auto"/>
                <w:sz w:val="26"/>
                <w:szCs w:val="26"/>
                <w:lang w:val="nl-NL"/>
              </w:rPr>
            </w:pPr>
            <w:r w:rsidRPr="00E05542">
              <w:rPr>
                <w:color w:val="auto"/>
                <w:sz w:val="26"/>
                <w:szCs w:val="26"/>
                <w:lang w:val="nl-NL"/>
              </w:rPr>
              <w:t>- GV nhận xét, và bổ sung thêm dẫn chứng.</w:t>
            </w:r>
          </w:p>
          <w:p w:rsidR="00B071D2" w:rsidRPr="00E05542" w:rsidRDefault="00B071D2" w:rsidP="00372991">
            <w:pPr>
              <w:jc w:val="both"/>
              <w:rPr>
                <w:color w:val="auto"/>
                <w:sz w:val="26"/>
                <w:szCs w:val="26"/>
                <w:lang w:val="nl-NL"/>
              </w:rPr>
            </w:pPr>
            <w:r w:rsidRPr="00E05542">
              <w:rPr>
                <w:color w:val="auto"/>
                <w:sz w:val="26"/>
                <w:szCs w:val="26"/>
                <w:lang w:val="nl-NL"/>
              </w:rPr>
              <w:t>- GV thông báo nội dung đầy đủ của các bảng kiến thức.</w:t>
            </w:r>
          </w:p>
          <w:p w:rsidR="00B071D2" w:rsidRPr="00E05542" w:rsidRDefault="00B071D2" w:rsidP="00372991">
            <w:pPr>
              <w:jc w:val="both"/>
              <w:rPr>
                <w:color w:val="auto"/>
                <w:sz w:val="26"/>
                <w:szCs w:val="26"/>
                <w:lang w:val="nl-NL"/>
              </w:rPr>
            </w:pPr>
            <w:r w:rsidRPr="00E05542">
              <w:rPr>
                <w:color w:val="auto"/>
                <w:sz w:val="26"/>
                <w:szCs w:val="26"/>
                <w:lang w:val="nl-NL"/>
              </w:rPr>
              <w:t xml:space="preserve">- GV hỏi thêm: ? Em hãy lấy ví dụ chứng minh sự hoạt động của các cơ quan, hệ cơ quan trong cơ thể sinh vật liên quan mật thiết với nhau. </w:t>
            </w:r>
          </w:p>
        </w:tc>
        <w:tc>
          <w:tcPr>
            <w:tcW w:w="237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trả lời, thực hiện theo yêu cầu của GV.</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bổ sung ý kiến nếu cần và có thể hỏi thêm câu hỏi khác trong nội dung của nhóm đó.</w:t>
            </w:r>
          </w:p>
          <w:p w:rsidR="00B071D2" w:rsidRPr="00E05542" w:rsidRDefault="00B071D2" w:rsidP="00372991">
            <w:pPr>
              <w:jc w:val="both"/>
              <w:rPr>
                <w:b/>
                <w:bCs/>
                <w:color w:val="auto"/>
                <w:sz w:val="26"/>
                <w:szCs w:val="26"/>
                <w:lang w:val="nl-NL"/>
              </w:rPr>
            </w:pPr>
            <w:r w:rsidRPr="00E05542">
              <w:rPr>
                <w:color w:val="auto"/>
                <w:sz w:val="26"/>
                <w:szCs w:val="26"/>
                <w:lang w:val="nl-NL"/>
              </w:rPr>
              <w:t>- HS theo dõi và sửa chữa nếu cần.</w:t>
            </w: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p>
        </w:tc>
        <w:tc>
          <w:tcPr>
            <w:tcW w:w="3568"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1. Sinh học cá thể.</w:t>
            </w:r>
          </w:p>
          <w:p w:rsidR="00B071D2" w:rsidRPr="00E05542" w:rsidRDefault="00B071D2" w:rsidP="00372991">
            <w:pPr>
              <w:jc w:val="both"/>
              <w:rPr>
                <w:color w:val="auto"/>
                <w:sz w:val="26"/>
                <w:szCs w:val="26"/>
                <w:lang w:val="nl-NL"/>
              </w:rPr>
            </w:pPr>
          </w:p>
          <w:p w:rsidR="00B071D2" w:rsidRPr="00E05542" w:rsidRDefault="00B071D2" w:rsidP="00372991">
            <w:pPr>
              <w:jc w:val="both"/>
              <w:rPr>
                <w:color w:val="auto"/>
                <w:sz w:val="26"/>
                <w:szCs w:val="26"/>
                <w:lang w:val="nl-NL"/>
              </w:rPr>
            </w:pP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b/>
                <w:bCs/>
                <w:i/>
                <w:iCs/>
                <w:color w:val="auto"/>
                <w:sz w:val="26"/>
                <w:szCs w:val="26"/>
                <w:lang w:val="nl-NL"/>
              </w:rPr>
              <w:t>Ở thực vật</w:t>
            </w:r>
            <w:r w:rsidRPr="00E05542">
              <w:rPr>
                <w:color w:val="auto"/>
                <w:sz w:val="26"/>
                <w:szCs w:val="26"/>
                <w:lang w:val="nl-NL"/>
              </w:rPr>
              <w:t xml:space="preserve">: Lá làm nhiệm vụ quang hợp </w:t>
            </w:r>
            <w:r w:rsidRPr="00E05542">
              <w:rPr>
                <w:color w:val="auto"/>
                <w:sz w:val="26"/>
                <w:szCs w:val="26"/>
                <w:lang w:val="nl-NL"/>
              </w:rPr>
              <w:sym w:font="Wingdings 3" w:char="F0A6"/>
            </w:r>
            <w:r w:rsidRPr="00E05542">
              <w:rPr>
                <w:color w:val="auto"/>
                <w:sz w:val="26"/>
                <w:szCs w:val="26"/>
                <w:lang w:val="nl-NL"/>
              </w:rPr>
              <w:t xml:space="preserve"> để tổng hợp chất hữu cơ nuôi sống cơ thể.Nhưng lá chỉ quang hợp được khi rễ hút nước, muối khoáng và nhờ hệ mạch trong thân vận chuyển lên lá.</w:t>
            </w:r>
          </w:p>
          <w:p w:rsidR="00B071D2" w:rsidRPr="00E05542" w:rsidRDefault="00B071D2" w:rsidP="00372991">
            <w:pPr>
              <w:jc w:val="both"/>
              <w:rPr>
                <w:color w:val="auto"/>
                <w:sz w:val="26"/>
                <w:szCs w:val="26"/>
                <w:lang w:val="nl-NL"/>
              </w:rPr>
            </w:pPr>
            <w:r w:rsidRPr="00E05542">
              <w:rPr>
                <w:color w:val="auto"/>
                <w:sz w:val="26"/>
                <w:szCs w:val="26"/>
                <w:lang w:val="nl-NL"/>
              </w:rPr>
              <w:t xml:space="preserve">- </w:t>
            </w:r>
            <w:r w:rsidRPr="00E05542">
              <w:rPr>
                <w:b/>
                <w:bCs/>
                <w:i/>
                <w:iCs/>
                <w:color w:val="auto"/>
                <w:sz w:val="26"/>
                <w:szCs w:val="26"/>
                <w:lang w:val="nl-NL"/>
              </w:rPr>
              <w:t>Ở người</w:t>
            </w:r>
            <w:r w:rsidRPr="00E05542">
              <w:rPr>
                <w:color w:val="auto"/>
                <w:sz w:val="26"/>
                <w:szCs w:val="26"/>
                <w:lang w:val="nl-NL"/>
              </w:rPr>
              <w:t>: Hệ vận động có chức năng giúp cơ thể vận động, lao động, di chuyển. Để thực hiện được chức năng này cần năng lượng lấy từ thức ăn do hệ tiêu hóa cung cấp, oxi do hệ hô hấp và được vận chuyển tới từng TB nhờ hệ tuần hoàn</w:t>
            </w:r>
          </w:p>
        </w:tc>
      </w:tr>
    </w:tbl>
    <w:p w:rsidR="00B071D2" w:rsidRPr="00E05542" w:rsidRDefault="00B071D2" w:rsidP="00B071D2">
      <w:pPr>
        <w:jc w:val="both"/>
        <w:rPr>
          <w:b/>
          <w:bCs/>
          <w:i/>
          <w:iCs/>
          <w:color w:val="auto"/>
          <w:sz w:val="26"/>
          <w:szCs w:val="26"/>
          <w:lang w:val="nl-NL"/>
        </w:rPr>
      </w:pP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 Sinh học tế bà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9"/>
        <w:gridCol w:w="2376"/>
        <w:gridCol w:w="3545"/>
      </w:tblGrid>
      <w:tr w:rsidR="00B071D2" w:rsidRPr="00E05542">
        <w:trPr>
          <w:trHeight w:val="315"/>
        </w:trPr>
        <w:tc>
          <w:tcPr>
            <w:tcW w:w="3709"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color w:val="auto"/>
                <w:sz w:val="26"/>
                <w:szCs w:val="26"/>
                <w:lang w:val="nl-NL"/>
              </w:rPr>
            </w:pPr>
            <w:r w:rsidRPr="00E05542">
              <w:rPr>
                <w:color w:val="auto"/>
                <w:sz w:val="26"/>
                <w:szCs w:val="26"/>
                <w:lang w:val="nl-NL"/>
              </w:rPr>
              <w:t xml:space="preserve">Hoạt động của thầy </w:t>
            </w:r>
          </w:p>
        </w:tc>
        <w:tc>
          <w:tcPr>
            <w:tcW w:w="237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ò</w:t>
            </w:r>
          </w:p>
        </w:tc>
        <w:tc>
          <w:tcPr>
            <w:tcW w:w="3545"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Nội dung</w:t>
            </w:r>
          </w:p>
        </w:tc>
      </w:tr>
      <w:tr w:rsidR="00B071D2" w:rsidRPr="00E05542">
        <w:trPr>
          <w:trHeight w:val="4306"/>
        </w:trPr>
        <w:tc>
          <w:tcPr>
            <w:tcW w:w="3709"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r w:rsidRPr="00E05542">
              <w:rPr>
                <w:color w:val="auto"/>
                <w:sz w:val="26"/>
                <w:szCs w:val="26"/>
                <w:lang w:val="nl-NL"/>
              </w:rPr>
              <w:t>- GV y/c hs hoàn thành nội dung các bảng 65.3 - 65.5.</w:t>
            </w:r>
          </w:p>
          <w:p w:rsidR="00B071D2" w:rsidRPr="00E05542" w:rsidRDefault="00B071D2" w:rsidP="00372991">
            <w:pPr>
              <w:jc w:val="both"/>
              <w:rPr>
                <w:color w:val="auto"/>
                <w:sz w:val="26"/>
                <w:szCs w:val="26"/>
                <w:lang w:val="nl-NL"/>
              </w:rPr>
            </w:pPr>
            <w:r w:rsidRPr="00E05542">
              <w:rPr>
                <w:color w:val="auto"/>
                <w:sz w:val="26"/>
                <w:szCs w:val="26"/>
                <w:lang w:val="nl-NL"/>
              </w:rPr>
              <w:t>? Cho biết mối liên quan giữa quá trình hô hấp và quang hợp ở tế bào thực vật.</w:t>
            </w:r>
          </w:p>
          <w:p w:rsidR="00B071D2" w:rsidRPr="00E05542" w:rsidRDefault="00B071D2" w:rsidP="00372991">
            <w:pPr>
              <w:jc w:val="both"/>
              <w:rPr>
                <w:color w:val="auto"/>
                <w:sz w:val="26"/>
                <w:szCs w:val="26"/>
                <w:lang w:val="nl-NL"/>
              </w:rPr>
            </w:pPr>
            <w:r w:rsidRPr="00E05542">
              <w:rPr>
                <w:color w:val="auto"/>
                <w:sz w:val="26"/>
                <w:szCs w:val="26"/>
                <w:lang w:val="nl-NL"/>
              </w:rPr>
              <w:t>- GV cho đại diện các nhóm trình bày</w:t>
            </w:r>
          </w:p>
          <w:p w:rsidR="00B071D2" w:rsidRPr="00E05542" w:rsidRDefault="00B071D2" w:rsidP="00372991">
            <w:pPr>
              <w:jc w:val="both"/>
              <w:rPr>
                <w:color w:val="auto"/>
                <w:sz w:val="26"/>
                <w:szCs w:val="26"/>
                <w:lang w:val="nl-NL"/>
              </w:rPr>
            </w:pPr>
            <w:r w:rsidRPr="00E05542">
              <w:rPr>
                <w:color w:val="auto"/>
                <w:sz w:val="26"/>
                <w:szCs w:val="26"/>
                <w:lang w:val="nl-NL"/>
              </w:rPr>
              <w:t>- GV đánh giá kết quả và giúp hs hoàn thiện kiến thức.</w:t>
            </w:r>
          </w:p>
          <w:p w:rsidR="00B071D2" w:rsidRPr="00E05542" w:rsidRDefault="00B071D2" w:rsidP="00372991">
            <w:pPr>
              <w:jc w:val="both"/>
              <w:rPr>
                <w:b/>
                <w:bCs/>
                <w:color w:val="auto"/>
                <w:sz w:val="26"/>
                <w:szCs w:val="26"/>
                <w:lang w:val="nl-NL"/>
              </w:rPr>
            </w:pPr>
            <w:r w:rsidRPr="00E05542">
              <w:rPr>
                <w:color w:val="auto"/>
                <w:sz w:val="26"/>
                <w:szCs w:val="26"/>
                <w:lang w:val="nl-NL"/>
              </w:rPr>
              <w:t xml:space="preserve">- </w:t>
            </w:r>
            <w:r w:rsidRPr="00E05542">
              <w:rPr>
                <w:b/>
                <w:bCs/>
                <w:i/>
                <w:iCs/>
                <w:color w:val="auto"/>
                <w:sz w:val="26"/>
                <w:szCs w:val="26"/>
                <w:lang w:val="nl-NL"/>
              </w:rPr>
              <w:t>GV lưu ý hs:</w:t>
            </w:r>
            <w:r w:rsidRPr="00E05542">
              <w:rPr>
                <w:color w:val="auto"/>
                <w:sz w:val="26"/>
                <w:szCs w:val="26"/>
                <w:lang w:val="nl-NL"/>
              </w:rPr>
              <w:t xml:space="preserve"> Nhắc nhở hs khắc sâu kiến thức về các hoạt động sống của tế bào, đặc điểm các quá trình nguyên phân, giảm phân.</w:t>
            </w:r>
          </w:p>
        </w:tc>
        <w:tc>
          <w:tcPr>
            <w:tcW w:w="237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r w:rsidRPr="00E05542">
              <w:rPr>
                <w:color w:val="auto"/>
                <w:sz w:val="26"/>
                <w:szCs w:val="26"/>
                <w:lang w:val="nl-NL"/>
              </w:rPr>
              <w:t>- Học sinh hoàn thành bảng 65.3 -&gt; 65.5.</w:t>
            </w: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r w:rsidRPr="00E05542">
              <w:rPr>
                <w:color w:val="auto"/>
                <w:sz w:val="26"/>
                <w:szCs w:val="26"/>
                <w:lang w:val="nl-NL"/>
              </w:rPr>
              <w:t>1-2 nhóm các nhóm khac nhan xet.</w:t>
            </w:r>
          </w:p>
        </w:tc>
        <w:tc>
          <w:tcPr>
            <w:tcW w:w="3545"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b/>
                <w:bCs/>
                <w:i/>
                <w:iCs/>
                <w:color w:val="auto"/>
                <w:sz w:val="26"/>
                <w:szCs w:val="26"/>
                <w:lang w:val="nl-NL"/>
              </w:rPr>
            </w:pPr>
            <w:r w:rsidRPr="00E05542">
              <w:rPr>
                <w:b/>
                <w:bCs/>
                <w:i/>
                <w:iCs/>
                <w:color w:val="auto"/>
                <w:sz w:val="26"/>
                <w:szCs w:val="26"/>
                <w:lang w:val="nl-NL"/>
              </w:rPr>
              <w:t>2.Sinh học tế bào.</w:t>
            </w: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jc w:val="both"/>
              <w:rPr>
                <w:color w:val="auto"/>
                <w:sz w:val="26"/>
                <w:szCs w:val="26"/>
                <w:lang w:val="nl-NL"/>
              </w:rPr>
            </w:pPr>
            <w:r w:rsidRPr="00E05542">
              <w:rPr>
                <w:color w:val="auto"/>
                <w:sz w:val="26"/>
                <w:szCs w:val="26"/>
                <w:lang w:val="nl-NL"/>
              </w:rPr>
              <w:t>Nội dung các bảng 65.3 - 65.5.</w:t>
            </w:r>
          </w:p>
          <w:p w:rsidR="00B071D2" w:rsidRPr="00E05542" w:rsidRDefault="00B071D2" w:rsidP="00372991">
            <w:pPr>
              <w:rPr>
                <w:color w:val="auto"/>
                <w:sz w:val="26"/>
                <w:szCs w:val="26"/>
                <w:lang w:val="nl-NL"/>
              </w:rPr>
            </w:pPr>
          </w:p>
        </w:tc>
      </w:tr>
    </w:tbl>
    <w:p w:rsidR="00B071D2" w:rsidRPr="00E05542" w:rsidRDefault="00B071D2" w:rsidP="00B071D2">
      <w:pPr>
        <w:tabs>
          <w:tab w:val="left" w:pos="3615"/>
        </w:tabs>
        <w:rPr>
          <w:b/>
          <w:bCs/>
          <w:i/>
          <w:iCs/>
          <w:color w:val="auto"/>
          <w:sz w:val="26"/>
          <w:szCs w:val="26"/>
          <w:lang w:val="nl-NL"/>
        </w:rPr>
      </w:pPr>
    </w:p>
    <w:p w:rsidR="00B071D2" w:rsidRPr="00286775" w:rsidRDefault="00B071D2" w:rsidP="00B071D2">
      <w:pPr>
        <w:tabs>
          <w:tab w:val="left" w:pos="3615"/>
        </w:tabs>
        <w:rPr>
          <w:b/>
          <w:bCs/>
          <w:iCs/>
          <w:color w:val="auto"/>
          <w:sz w:val="26"/>
          <w:szCs w:val="26"/>
          <w:lang w:val="nl-NL"/>
        </w:rPr>
      </w:pPr>
      <w:r w:rsidRPr="00286775">
        <w:rPr>
          <w:b/>
          <w:bCs/>
          <w:iCs/>
          <w:color w:val="auto"/>
          <w:sz w:val="26"/>
          <w:szCs w:val="26"/>
          <w:lang w:val="nl-NL"/>
        </w:rPr>
        <w:t>3. Củng c</w:t>
      </w:r>
      <w:r w:rsidRPr="00286775">
        <w:rPr>
          <w:b/>
          <w:color w:val="auto"/>
          <w:sz w:val="26"/>
          <w:szCs w:val="26"/>
          <w:lang w:val="nl-NL"/>
        </w:rPr>
        <w:t>ố bài giảng</w:t>
      </w:r>
      <w:r w:rsidRPr="00286775">
        <w:rPr>
          <w:b/>
          <w:bCs/>
          <w:iCs/>
          <w:color w:val="auto"/>
          <w:sz w:val="26"/>
          <w:szCs w:val="26"/>
          <w:lang w:val="nl-NL"/>
        </w:rPr>
        <w:t xml:space="preserve">: </w:t>
      </w:r>
      <w:r w:rsidRPr="00286775">
        <w:rPr>
          <w:b/>
          <w:bCs/>
          <w:iCs/>
          <w:color w:val="auto"/>
          <w:sz w:val="26"/>
          <w:szCs w:val="26"/>
          <w:lang w:val="nl-NL"/>
        </w:rPr>
        <w:tab/>
      </w:r>
    </w:p>
    <w:p w:rsidR="00B071D2" w:rsidRPr="00E05542" w:rsidRDefault="00B071D2" w:rsidP="00B071D2">
      <w:pPr>
        <w:outlineLvl w:val="0"/>
        <w:rPr>
          <w:color w:val="auto"/>
          <w:sz w:val="26"/>
          <w:szCs w:val="26"/>
          <w:lang w:val="nl-NL"/>
        </w:rPr>
      </w:pPr>
      <w:r w:rsidRPr="00E05542">
        <w:rPr>
          <w:color w:val="auto"/>
          <w:sz w:val="26"/>
          <w:szCs w:val="26"/>
          <w:lang w:val="nl-NL"/>
        </w:rPr>
        <w:t>- GV đánh giá hoạt động và kết quả của các nhóm.</w:t>
      </w:r>
    </w:p>
    <w:p w:rsidR="00B071D2" w:rsidRPr="00286775" w:rsidRDefault="00B071D2" w:rsidP="00B071D2">
      <w:pPr>
        <w:outlineLvl w:val="0"/>
        <w:rPr>
          <w:b/>
          <w:bCs/>
          <w:iCs/>
          <w:color w:val="auto"/>
          <w:sz w:val="26"/>
          <w:szCs w:val="26"/>
          <w:lang w:val="nl-NL"/>
        </w:rPr>
      </w:pPr>
      <w:r w:rsidRPr="00286775">
        <w:rPr>
          <w:b/>
          <w:bCs/>
          <w:iCs/>
          <w:color w:val="auto"/>
          <w:sz w:val="26"/>
          <w:szCs w:val="26"/>
          <w:lang w:val="nl-NL"/>
        </w:rPr>
        <w:t xml:space="preserve">4. Hướng dẫn học tập ở nhà: </w:t>
      </w:r>
    </w:p>
    <w:p w:rsidR="00B071D2" w:rsidRDefault="00B071D2" w:rsidP="00B071D2">
      <w:pPr>
        <w:outlineLvl w:val="0"/>
        <w:rPr>
          <w:color w:val="auto"/>
          <w:sz w:val="26"/>
          <w:szCs w:val="26"/>
          <w:lang w:val="nl-NL"/>
        </w:rPr>
      </w:pPr>
      <w:r w:rsidRPr="00E05542">
        <w:rPr>
          <w:color w:val="auto"/>
          <w:sz w:val="26"/>
          <w:szCs w:val="26"/>
          <w:lang w:val="nl-NL"/>
        </w:rPr>
        <w:t>- Ôn tập các nôi dung ở bảng 66.1 - 66.5 sgk</w:t>
      </w:r>
    </w:p>
    <w:p w:rsidR="00B071D2" w:rsidRPr="00286775" w:rsidRDefault="00B071D2" w:rsidP="00B071D2">
      <w:pPr>
        <w:outlineLvl w:val="0"/>
        <w:rPr>
          <w:b/>
          <w:color w:val="auto"/>
          <w:sz w:val="26"/>
          <w:szCs w:val="26"/>
          <w:lang w:val="nl-NL"/>
        </w:rPr>
      </w:pPr>
      <w:r w:rsidRPr="00286775">
        <w:rPr>
          <w:b/>
          <w:color w:val="auto"/>
          <w:sz w:val="26"/>
          <w:szCs w:val="26"/>
          <w:lang w:val="nl-NL"/>
        </w:rPr>
        <w:t>*Rút kinh nghiệm</w:t>
      </w:r>
      <w:r w:rsidRPr="00E05542">
        <w:rPr>
          <w:color w:val="auto"/>
          <w:sz w:val="26"/>
          <w:szCs w:val="26"/>
          <w:lang w:val="nl-NL"/>
        </w:rPr>
        <w:t>....................................................................................................................</w:t>
      </w: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B071D2" w:rsidRPr="002E7921"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B071D2" w:rsidRPr="00E05542" w:rsidRDefault="00B071D2" w:rsidP="00B071D2">
      <w:pPr>
        <w:jc w:val="center"/>
        <w:outlineLvl w:val="0"/>
        <w:rPr>
          <w:b/>
          <w:bCs/>
          <w:color w:val="auto"/>
          <w:sz w:val="26"/>
          <w:szCs w:val="26"/>
          <w:lang w:val="nl-NL"/>
        </w:rPr>
      </w:pPr>
      <w:r>
        <w:rPr>
          <w:b/>
          <w:bCs/>
          <w:color w:val="auto"/>
          <w:sz w:val="26"/>
          <w:szCs w:val="26"/>
          <w:lang w:val="nl-NL"/>
        </w:rPr>
        <w:t xml:space="preserve">BÀI 66: </w:t>
      </w:r>
      <w:r w:rsidRPr="00E05542">
        <w:rPr>
          <w:b/>
          <w:bCs/>
          <w:color w:val="auto"/>
          <w:sz w:val="26"/>
          <w:szCs w:val="26"/>
          <w:lang w:val="nl-NL"/>
        </w:rPr>
        <w:t>TỔNG KẾT CHƯƠNG TRÌNH TOÀN CẤP.</w:t>
      </w:r>
    </w:p>
    <w:p w:rsidR="00B071D2" w:rsidRPr="00E05542" w:rsidRDefault="00B071D2" w:rsidP="00B071D2">
      <w:pPr>
        <w:jc w:val="both"/>
        <w:rPr>
          <w:color w:val="auto"/>
          <w:sz w:val="26"/>
          <w:szCs w:val="26"/>
          <w:lang w:val="nl-NL"/>
        </w:rPr>
      </w:pPr>
      <w:r>
        <w:rPr>
          <w:b/>
          <w:bCs/>
          <w:color w:val="auto"/>
          <w:sz w:val="26"/>
          <w:szCs w:val="26"/>
          <w:lang w:val="nl-NL"/>
        </w:rPr>
        <w:t>I</w:t>
      </w:r>
      <w:r w:rsidRPr="00E05542">
        <w:rPr>
          <w:b/>
          <w:bCs/>
          <w:color w:val="auto"/>
          <w:sz w:val="26"/>
          <w:szCs w:val="26"/>
          <w:lang w:val="nl-NL"/>
        </w:rPr>
        <w:t>. MỤC TIÊU</w:t>
      </w:r>
      <w:r w:rsidRPr="00E05542">
        <w:rPr>
          <w:color w:val="auto"/>
          <w:sz w:val="26"/>
          <w:szCs w:val="26"/>
          <w:lang w:val="nl-NL"/>
        </w:rPr>
        <w:t>:</w:t>
      </w:r>
    </w:p>
    <w:p w:rsidR="00B071D2" w:rsidRPr="00E05542" w:rsidRDefault="00B071D2" w:rsidP="00B071D2">
      <w:pPr>
        <w:jc w:val="both"/>
        <w:rPr>
          <w:color w:val="auto"/>
          <w:sz w:val="26"/>
          <w:szCs w:val="26"/>
          <w:lang w:val="nl-NL"/>
        </w:rPr>
      </w:pPr>
      <w:r w:rsidRPr="008B5C0F">
        <w:rPr>
          <w:b/>
          <w:bCs/>
          <w:iCs/>
          <w:color w:val="auto"/>
          <w:sz w:val="26"/>
          <w:szCs w:val="26"/>
          <w:lang w:val="nl-NL"/>
        </w:rPr>
        <w:t>1.  Kiến thức:</w:t>
      </w:r>
      <w:r w:rsidRPr="00E05542">
        <w:rPr>
          <w:b/>
          <w:bCs/>
          <w:i/>
          <w:iCs/>
          <w:color w:val="auto"/>
          <w:sz w:val="26"/>
          <w:szCs w:val="26"/>
          <w:lang w:val="nl-NL"/>
        </w:rPr>
        <w:t xml:space="preserve"> </w:t>
      </w:r>
      <w:r w:rsidRPr="00E05542">
        <w:rPr>
          <w:color w:val="auto"/>
          <w:sz w:val="26"/>
          <w:szCs w:val="26"/>
          <w:lang w:val="nl-NL"/>
        </w:rPr>
        <w:t xml:space="preserve">Sau khi học xong bài này hs đạt được các mục tiêu sau: </w:t>
      </w:r>
    </w:p>
    <w:p w:rsidR="00B071D2" w:rsidRPr="00E05542" w:rsidRDefault="00B071D2" w:rsidP="00B071D2">
      <w:pPr>
        <w:ind w:firstLine="720"/>
        <w:jc w:val="both"/>
        <w:rPr>
          <w:color w:val="auto"/>
          <w:sz w:val="26"/>
          <w:szCs w:val="26"/>
          <w:lang w:val="nl-NL"/>
        </w:rPr>
      </w:pPr>
      <w:r w:rsidRPr="00E05542">
        <w:rPr>
          <w:color w:val="auto"/>
          <w:sz w:val="26"/>
          <w:szCs w:val="26"/>
          <w:lang w:val="nl-NL"/>
        </w:rPr>
        <w:t>- Giúp hs hệ thống hóa kiến thức thức sinh học cá thể và sinh học tế bào, vận dụng kiến thức vào thực tế.</w:t>
      </w:r>
    </w:p>
    <w:p w:rsidR="00B071D2" w:rsidRPr="00E05542" w:rsidRDefault="00B071D2" w:rsidP="00B071D2">
      <w:pPr>
        <w:jc w:val="both"/>
        <w:rPr>
          <w:color w:val="auto"/>
          <w:sz w:val="26"/>
          <w:szCs w:val="26"/>
          <w:lang w:val="nl-NL"/>
        </w:rPr>
      </w:pPr>
      <w:r w:rsidRPr="008B5C0F">
        <w:rPr>
          <w:b/>
          <w:bCs/>
          <w:iCs/>
          <w:color w:val="auto"/>
          <w:sz w:val="26"/>
          <w:szCs w:val="26"/>
          <w:lang w:val="nl-NL"/>
        </w:rPr>
        <w:t>2. Kỹ năng:</w:t>
      </w:r>
      <w:r w:rsidRPr="00E05542">
        <w:rPr>
          <w:color w:val="auto"/>
          <w:sz w:val="26"/>
          <w:szCs w:val="26"/>
          <w:lang w:val="nl-NL"/>
        </w:rPr>
        <w:t xml:space="preserve"> Rèn cho hs kĩ năng vận dụng lí thuyết vào thực tiễn, tư duy so sánh và khái quát hóa kiến thức.</w:t>
      </w:r>
    </w:p>
    <w:p w:rsidR="00B071D2" w:rsidRPr="00E05542" w:rsidRDefault="00B071D2" w:rsidP="00B071D2">
      <w:pPr>
        <w:jc w:val="both"/>
        <w:rPr>
          <w:color w:val="auto"/>
          <w:sz w:val="26"/>
          <w:szCs w:val="26"/>
          <w:lang w:val="nl-NL"/>
        </w:rPr>
      </w:pPr>
      <w:r w:rsidRPr="008B5C0F">
        <w:rPr>
          <w:b/>
          <w:bCs/>
          <w:iCs/>
          <w:color w:val="auto"/>
          <w:sz w:val="26"/>
          <w:szCs w:val="26"/>
          <w:lang w:val="nl-NL"/>
        </w:rPr>
        <w:t>3. Thái độ:</w:t>
      </w:r>
      <w:r w:rsidRPr="00E05542">
        <w:rPr>
          <w:color w:val="auto"/>
          <w:sz w:val="26"/>
          <w:szCs w:val="26"/>
          <w:lang w:val="nl-NL"/>
        </w:rPr>
        <w:t xml:space="preserve"> Giáo dục cho hs lòng yêu thiên nhiên, ý thức bảo vệ thiên nhiên và ý thức nghiên cứu bộ môn.</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w:t>
      </w:r>
      <w:r w:rsidRPr="00E05542">
        <w:rPr>
          <w:b/>
          <w:bCs/>
          <w:color w:val="auto"/>
          <w:sz w:val="26"/>
          <w:szCs w:val="26"/>
          <w:lang w:val="nl-NL"/>
        </w:rPr>
        <w:t>. CHUẨN BỊ.</w:t>
      </w:r>
    </w:p>
    <w:p w:rsidR="00B071D2" w:rsidRPr="00E05542" w:rsidRDefault="00B071D2" w:rsidP="00B071D2">
      <w:pPr>
        <w:jc w:val="both"/>
        <w:rPr>
          <w:color w:val="auto"/>
          <w:sz w:val="26"/>
          <w:szCs w:val="26"/>
          <w:lang w:val="nl-NL"/>
        </w:rPr>
      </w:pPr>
      <w:r w:rsidRPr="00E05542">
        <w:rPr>
          <w:color w:val="auto"/>
          <w:sz w:val="26"/>
          <w:szCs w:val="26"/>
          <w:lang w:val="nl-NL"/>
        </w:rPr>
        <w:t>1. GV: - Bảng 66.1 -&gt; 66.5.</w:t>
      </w:r>
    </w:p>
    <w:p w:rsidR="00B071D2" w:rsidRPr="00E05542" w:rsidRDefault="00B071D2" w:rsidP="00B071D2">
      <w:pPr>
        <w:jc w:val="both"/>
        <w:rPr>
          <w:color w:val="auto"/>
          <w:sz w:val="26"/>
          <w:szCs w:val="26"/>
          <w:lang w:val="nl-NL"/>
        </w:rPr>
      </w:pPr>
      <w:r w:rsidRPr="00E05542">
        <w:rPr>
          <w:color w:val="auto"/>
          <w:sz w:val="26"/>
          <w:szCs w:val="26"/>
          <w:lang w:val="nl-NL"/>
        </w:rPr>
        <w:t>2: HS:  - Kiến thức đã học.</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I</w:t>
      </w:r>
      <w:r w:rsidRPr="00E05542">
        <w:rPr>
          <w:b/>
          <w:bCs/>
          <w:color w:val="auto"/>
          <w:sz w:val="26"/>
          <w:szCs w:val="26"/>
          <w:lang w:val="nl-NL"/>
        </w:rPr>
        <w:t>. TỔ CHỨC CÁC HOẠT ĐỘNG HỌC TẬP.</w:t>
      </w:r>
    </w:p>
    <w:p w:rsidR="00B071D2" w:rsidRPr="008B5C0F" w:rsidRDefault="00B071D2" w:rsidP="00B071D2">
      <w:pPr>
        <w:spacing w:line="288" w:lineRule="auto"/>
        <w:jc w:val="both"/>
        <w:rPr>
          <w:b/>
          <w:bCs/>
          <w:iCs/>
          <w:color w:val="auto"/>
          <w:sz w:val="26"/>
          <w:szCs w:val="26"/>
          <w:lang w:val="nl-NL"/>
        </w:rPr>
      </w:pPr>
      <w:r w:rsidRPr="008B5C0F">
        <w:rPr>
          <w:b/>
          <w:bCs/>
          <w:iCs/>
          <w:color w:val="auto"/>
          <w:sz w:val="26"/>
          <w:szCs w:val="26"/>
          <w:lang w:val="nl-NL"/>
        </w:rPr>
        <w:t xml:space="preserve">1 Kiểm tra kiến thức cũ: </w:t>
      </w:r>
    </w:p>
    <w:p w:rsidR="00B071D2" w:rsidRPr="008B5C0F" w:rsidRDefault="00B071D2" w:rsidP="00B071D2">
      <w:pPr>
        <w:spacing w:line="288" w:lineRule="auto"/>
        <w:jc w:val="both"/>
        <w:rPr>
          <w:b/>
          <w:bCs/>
          <w:iCs/>
          <w:color w:val="auto"/>
          <w:sz w:val="26"/>
          <w:szCs w:val="26"/>
          <w:lang w:val="nl-NL"/>
        </w:rPr>
      </w:pPr>
      <w:r w:rsidRPr="008B5C0F">
        <w:rPr>
          <w:b/>
          <w:bCs/>
          <w:iCs/>
          <w:color w:val="auto"/>
          <w:sz w:val="26"/>
          <w:szCs w:val="26"/>
          <w:lang w:val="nl-NL"/>
        </w:rPr>
        <w:t>2. Giảng kiến thức mới:</w:t>
      </w:r>
    </w:p>
    <w:p w:rsidR="00B071D2" w:rsidRPr="00E05542" w:rsidRDefault="00B071D2" w:rsidP="00B071D2">
      <w:pPr>
        <w:jc w:val="both"/>
        <w:rPr>
          <w:color w:val="auto"/>
          <w:sz w:val="26"/>
          <w:szCs w:val="26"/>
          <w:lang w:val="nl-NL"/>
        </w:rPr>
      </w:pPr>
      <w:r w:rsidRPr="00E05542">
        <w:rPr>
          <w:color w:val="auto"/>
          <w:sz w:val="26"/>
          <w:szCs w:val="26"/>
          <w:lang w:val="nl-NL"/>
        </w:rPr>
        <w:t>Hôm nay chúng ta cùng ôn lại kiến thức sinh học của chương trình toàn cấp.</w:t>
      </w: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 xml:space="preserve">Hoạt động I: </w:t>
      </w:r>
      <w:r w:rsidRPr="00E05542">
        <w:rPr>
          <w:b/>
          <w:bCs/>
          <w:color w:val="auto"/>
          <w:sz w:val="26"/>
          <w:szCs w:val="26"/>
          <w:lang w:val="nl-NL"/>
        </w:rPr>
        <w:t>Di truyền và biến d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8"/>
        <w:gridCol w:w="3040"/>
        <w:gridCol w:w="2392"/>
      </w:tblGrid>
      <w:tr w:rsidR="00B071D2" w:rsidRPr="00E05542">
        <w:trPr>
          <w:trHeight w:val="363"/>
        </w:trPr>
        <w:tc>
          <w:tcPr>
            <w:tcW w:w="4198"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Hoạt động của thầy </w:t>
            </w:r>
          </w:p>
        </w:tc>
        <w:tc>
          <w:tcPr>
            <w:tcW w:w="304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ò</w:t>
            </w:r>
          </w:p>
        </w:tc>
        <w:tc>
          <w:tcPr>
            <w:tcW w:w="2392"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Nội dung </w:t>
            </w:r>
          </w:p>
        </w:tc>
      </w:tr>
      <w:tr w:rsidR="00B071D2" w:rsidRPr="00E05542">
        <w:trPr>
          <w:trHeight w:val="363"/>
        </w:trPr>
        <w:tc>
          <w:tcPr>
            <w:tcW w:w="4198"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color w:val="auto"/>
                <w:sz w:val="26"/>
                <w:szCs w:val="26"/>
                <w:lang w:val="nl-NL"/>
              </w:rPr>
              <w:t xml:space="preserve">- GV chia lớp thành 8 nhóm thảo luận chung 1 nội dung </w:t>
            </w:r>
          </w:p>
          <w:p w:rsidR="00B071D2" w:rsidRPr="00E05542" w:rsidRDefault="00B071D2" w:rsidP="00372991">
            <w:pPr>
              <w:jc w:val="both"/>
              <w:rPr>
                <w:color w:val="auto"/>
                <w:sz w:val="26"/>
                <w:szCs w:val="26"/>
                <w:lang w:val="nl-NL"/>
              </w:rPr>
            </w:pPr>
            <w:r w:rsidRPr="00E05542">
              <w:rPr>
                <w:color w:val="auto"/>
                <w:sz w:val="26"/>
                <w:szCs w:val="26"/>
                <w:lang w:val="nl-NL"/>
              </w:rPr>
              <w:t>- GV cho hs chữa bài và trao đổi toàn lớp.</w:t>
            </w:r>
          </w:p>
          <w:p w:rsidR="00B071D2" w:rsidRPr="00E05542" w:rsidRDefault="00B071D2" w:rsidP="00372991">
            <w:pPr>
              <w:jc w:val="both"/>
              <w:rPr>
                <w:color w:val="auto"/>
                <w:sz w:val="26"/>
                <w:szCs w:val="26"/>
                <w:lang w:val="nl-NL"/>
              </w:rPr>
            </w:pPr>
            <w:r w:rsidRPr="00E05542">
              <w:rPr>
                <w:color w:val="auto"/>
                <w:sz w:val="26"/>
                <w:szCs w:val="26"/>
                <w:lang w:val="nl-NL"/>
              </w:rPr>
              <w:t>- GV theo dõi các nhóm hoạt động giúp đỡ nhóm yếu.</w:t>
            </w:r>
          </w:p>
          <w:p w:rsidR="00B071D2" w:rsidRPr="00E05542" w:rsidRDefault="00B071D2" w:rsidP="00372991">
            <w:pPr>
              <w:jc w:val="both"/>
              <w:rPr>
                <w:color w:val="auto"/>
                <w:sz w:val="26"/>
                <w:szCs w:val="26"/>
                <w:lang w:val="nl-NL"/>
              </w:rPr>
            </w:pPr>
            <w:r w:rsidRPr="00E05542">
              <w:rPr>
                <w:color w:val="auto"/>
                <w:sz w:val="26"/>
                <w:szCs w:val="26"/>
                <w:lang w:val="nl-NL"/>
              </w:rPr>
              <w:t>- GV cho đại diện nhóm trình bằng cách dán lên bảng và đại diện trình bày.</w:t>
            </w:r>
          </w:p>
          <w:p w:rsidR="00B071D2" w:rsidRPr="00E05542" w:rsidRDefault="00B071D2" w:rsidP="00372991">
            <w:pPr>
              <w:jc w:val="both"/>
              <w:rPr>
                <w:color w:val="auto"/>
                <w:sz w:val="26"/>
                <w:szCs w:val="26"/>
                <w:lang w:val="nl-NL"/>
              </w:rPr>
            </w:pPr>
            <w:r w:rsidRPr="00E05542">
              <w:rPr>
                <w:color w:val="auto"/>
                <w:sz w:val="26"/>
                <w:szCs w:val="26"/>
                <w:lang w:val="nl-NL"/>
              </w:rPr>
              <w:t>- GV nhận xét, và bổ sung thêm dẫn chứng.</w:t>
            </w:r>
          </w:p>
          <w:p w:rsidR="00B071D2" w:rsidRPr="00E05542" w:rsidRDefault="00B071D2" w:rsidP="00372991">
            <w:pPr>
              <w:jc w:val="both"/>
              <w:rPr>
                <w:color w:val="auto"/>
                <w:sz w:val="26"/>
                <w:szCs w:val="26"/>
                <w:lang w:val="nl-NL"/>
              </w:rPr>
            </w:pPr>
            <w:r w:rsidRPr="00E05542">
              <w:rPr>
                <w:color w:val="auto"/>
                <w:sz w:val="26"/>
                <w:szCs w:val="26"/>
                <w:lang w:val="nl-NL"/>
              </w:rPr>
              <w:t>- GV nhấn mạnh và khắc sâu kiến thức ở bảng 66.1 và 66.3.</w:t>
            </w:r>
          </w:p>
          <w:p w:rsidR="00B071D2" w:rsidRPr="00E05542" w:rsidRDefault="00B071D2" w:rsidP="00372991">
            <w:pPr>
              <w:jc w:val="both"/>
              <w:rPr>
                <w:b/>
                <w:bCs/>
                <w:color w:val="auto"/>
                <w:sz w:val="26"/>
                <w:szCs w:val="26"/>
                <w:lang w:val="nl-NL"/>
              </w:rPr>
            </w:pPr>
            <w:r w:rsidRPr="00E05542">
              <w:rPr>
                <w:color w:val="auto"/>
                <w:sz w:val="26"/>
                <w:szCs w:val="26"/>
                <w:lang w:val="nl-NL"/>
              </w:rPr>
              <w:t>- GV y/c hs phân biệt được đột biến cấu trúc NST và đột biến số lượng NST, nhận biết được dạng ĐB.</w:t>
            </w:r>
          </w:p>
        </w:tc>
        <w:tc>
          <w:tcPr>
            <w:tcW w:w="304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spacing w:line="288" w:lineRule="auto"/>
              <w:jc w:val="both"/>
              <w:rPr>
                <w:color w:val="auto"/>
                <w:sz w:val="26"/>
                <w:szCs w:val="26"/>
                <w:lang w:val="nl-NL"/>
              </w:rPr>
            </w:pP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xml:space="preserve">HS tiến hành chia nhóm. </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thực hiện theo yêu cầu của GV.</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bổ sung ý kiến nếu cần và có thể hỏi thêm câu hỏi khác trong nội dung của nhóm đó.</w:t>
            </w:r>
          </w:p>
          <w:p w:rsidR="00B071D2" w:rsidRPr="00E05542" w:rsidRDefault="00B071D2" w:rsidP="00372991">
            <w:pPr>
              <w:jc w:val="both"/>
              <w:rPr>
                <w:color w:val="auto"/>
                <w:sz w:val="26"/>
                <w:szCs w:val="26"/>
                <w:lang w:val="nl-NL"/>
              </w:rPr>
            </w:pPr>
          </w:p>
          <w:p w:rsidR="00B071D2" w:rsidRPr="00E05542" w:rsidRDefault="00B071D2" w:rsidP="00372991">
            <w:pPr>
              <w:jc w:val="both"/>
              <w:rPr>
                <w:b/>
                <w:bCs/>
                <w:color w:val="auto"/>
                <w:sz w:val="26"/>
                <w:szCs w:val="26"/>
                <w:lang w:val="nl-NL"/>
              </w:rPr>
            </w:pPr>
            <w:r w:rsidRPr="00E05542">
              <w:rPr>
                <w:color w:val="auto"/>
                <w:sz w:val="26"/>
                <w:szCs w:val="26"/>
                <w:lang w:val="nl-NL"/>
              </w:rPr>
              <w:t>- HS theo dõi và sửa chữa nếu cần.</w:t>
            </w:r>
          </w:p>
          <w:p w:rsidR="00B071D2" w:rsidRPr="00E05542" w:rsidRDefault="00B071D2" w:rsidP="00372991">
            <w:pPr>
              <w:jc w:val="both"/>
              <w:rPr>
                <w:b/>
                <w:bCs/>
                <w:color w:val="auto"/>
                <w:sz w:val="26"/>
                <w:szCs w:val="26"/>
                <w:lang w:val="nl-NL"/>
              </w:rPr>
            </w:pPr>
            <w:r w:rsidRPr="00E05542">
              <w:rPr>
                <w:color w:val="auto"/>
                <w:sz w:val="26"/>
                <w:szCs w:val="26"/>
                <w:lang w:val="nl-NL"/>
              </w:rPr>
              <w:t>- HS trả lời</w:t>
            </w:r>
          </w:p>
          <w:p w:rsidR="00B071D2" w:rsidRPr="00E05542" w:rsidRDefault="00B071D2" w:rsidP="00372991">
            <w:pPr>
              <w:jc w:val="both"/>
              <w:rPr>
                <w:color w:val="auto"/>
                <w:sz w:val="26"/>
                <w:szCs w:val="26"/>
                <w:lang w:val="nl-NL"/>
              </w:rPr>
            </w:pPr>
          </w:p>
        </w:tc>
        <w:tc>
          <w:tcPr>
            <w:tcW w:w="2392"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1. Di truyền và biến dị.</w:t>
            </w: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Kiến thức ở bảng</w:t>
            </w: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tc>
      </w:tr>
    </w:tbl>
    <w:p w:rsidR="00B071D2" w:rsidRPr="00E05542" w:rsidRDefault="00B071D2" w:rsidP="00B071D2">
      <w:pPr>
        <w:rPr>
          <w:color w:val="auto"/>
          <w:sz w:val="26"/>
          <w:szCs w:val="26"/>
          <w:lang w:val="nl-NL"/>
        </w:rPr>
      </w:pP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I: Sinh vật và môi trườ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2946"/>
        <w:gridCol w:w="2544"/>
      </w:tblGrid>
      <w:tr w:rsidR="00B071D2" w:rsidRPr="00E05542">
        <w:tc>
          <w:tcPr>
            <w:tcW w:w="414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color w:val="auto"/>
                <w:sz w:val="26"/>
                <w:szCs w:val="26"/>
                <w:lang w:val="nl-NL"/>
              </w:rPr>
            </w:pPr>
            <w:r w:rsidRPr="00E05542">
              <w:rPr>
                <w:color w:val="auto"/>
                <w:sz w:val="26"/>
                <w:szCs w:val="26"/>
                <w:lang w:val="nl-NL"/>
              </w:rPr>
              <w:t xml:space="preserve">Hoạt động của thầy </w:t>
            </w:r>
          </w:p>
        </w:tc>
        <w:tc>
          <w:tcPr>
            <w:tcW w:w="294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ò</w:t>
            </w:r>
          </w:p>
        </w:tc>
        <w:tc>
          <w:tcPr>
            <w:tcW w:w="2544"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Nội dung</w:t>
            </w:r>
          </w:p>
        </w:tc>
      </w:tr>
      <w:tr w:rsidR="00B071D2" w:rsidRPr="00E05542">
        <w:tc>
          <w:tcPr>
            <w:tcW w:w="414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HĐ 2</w:t>
            </w:r>
            <w:r w:rsidRPr="00E05542">
              <w:rPr>
                <w:color w:val="auto"/>
                <w:sz w:val="26"/>
                <w:szCs w:val="26"/>
                <w:lang w:val="nl-NL"/>
              </w:rPr>
              <w:t xml:space="preserve">: ( 16’) </w:t>
            </w:r>
          </w:p>
          <w:p w:rsidR="00B071D2" w:rsidRPr="00E05542" w:rsidRDefault="00B071D2" w:rsidP="00372991">
            <w:pPr>
              <w:jc w:val="both"/>
              <w:rPr>
                <w:color w:val="auto"/>
                <w:sz w:val="26"/>
                <w:szCs w:val="26"/>
                <w:lang w:val="nl-NL"/>
              </w:rPr>
            </w:pPr>
            <w:r w:rsidRPr="00E05542">
              <w:rPr>
                <w:color w:val="auto"/>
                <w:sz w:val="26"/>
                <w:szCs w:val="26"/>
                <w:lang w:val="nl-NL"/>
              </w:rPr>
              <w:t xml:space="preserve">- GV y/c hs giải thích sơ đồ hình 66 sgk ( T197) </w:t>
            </w:r>
          </w:p>
          <w:p w:rsidR="00B071D2" w:rsidRPr="00E05542" w:rsidRDefault="00B071D2" w:rsidP="00372991">
            <w:pPr>
              <w:jc w:val="both"/>
              <w:rPr>
                <w:color w:val="auto"/>
                <w:sz w:val="26"/>
                <w:szCs w:val="26"/>
                <w:lang w:val="nl-NL"/>
              </w:rPr>
            </w:pPr>
            <w:r w:rsidRPr="00E05542">
              <w:rPr>
                <w:color w:val="auto"/>
                <w:sz w:val="26"/>
                <w:szCs w:val="26"/>
                <w:lang w:val="nl-NL"/>
              </w:rPr>
              <w:t>- GV chữa bằng cách cho hs thuyết minh sơ đồ trên bảng.</w:t>
            </w:r>
          </w:p>
          <w:p w:rsidR="00B071D2" w:rsidRPr="00E05542" w:rsidRDefault="00B071D2" w:rsidP="00372991">
            <w:pPr>
              <w:jc w:val="both"/>
              <w:rPr>
                <w:color w:val="auto"/>
                <w:sz w:val="26"/>
                <w:szCs w:val="26"/>
                <w:lang w:val="nl-NL"/>
              </w:rPr>
            </w:pPr>
            <w:r w:rsidRPr="00E05542">
              <w:rPr>
                <w:color w:val="auto"/>
                <w:sz w:val="26"/>
                <w:szCs w:val="26"/>
                <w:lang w:val="nl-NL"/>
              </w:rPr>
              <w:t xml:space="preserve">- GV tổng kết những ý kiến của hs và đưa nhận xét đánh giá nội dung chưa </w:t>
            </w:r>
            <w:r w:rsidRPr="00E05542">
              <w:rPr>
                <w:color w:val="auto"/>
                <w:sz w:val="26"/>
                <w:szCs w:val="26"/>
                <w:lang w:val="nl-NL"/>
              </w:rPr>
              <w:lastRenderedPageBreak/>
              <w:t>hoàn chỉnh để bổ sung.</w:t>
            </w:r>
          </w:p>
          <w:p w:rsidR="00B071D2" w:rsidRPr="00E05542" w:rsidRDefault="00B071D2" w:rsidP="00372991">
            <w:pPr>
              <w:rPr>
                <w:color w:val="auto"/>
                <w:sz w:val="26"/>
                <w:szCs w:val="26"/>
                <w:lang w:val="nl-NL"/>
              </w:rPr>
            </w:pPr>
            <w:r w:rsidRPr="00E05542">
              <w:rPr>
                <w:color w:val="auto"/>
                <w:sz w:val="26"/>
                <w:szCs w:val="26"/>
                <w:lang w:val="nl-NL"/>
              </w:rPr>
              <w:t>- GV lưu ý: HS lấy được ví dụ để nhận biết quần thể, quần xã với tập hợp ngẫu nhiên.</w:t>
            </w:r>
          </w:p>
        </w:tc>
        <w:tc>
          <w:tcPr>
            <w:tcW w:w="294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p>
          <w:p w:rsidR="00B071D2" w:rsidRPr="00E05542" w:rsidRDefault="00B071D2" w:rsidP="00372991">
            <w:pPr>
              <w:numPr>
                <w:ilvl w:val="0"/>
                <w:numId w:val="7"/>
              </w:numPr>
              <w:suppressAutoHyphens w:val="0"/>
              <w:ind w:left="0"/>
              <w:jc w:val="both"/>
              <w:rPr>
                <w:color w:val="auto"/>
                <w:sz w:val="26"/>
                <w:szCs w:val="26"/>
                <w:lang w:val="nl-NL"/>
              </w:rPr>
            </w:pPr>
            <w:r w:rsidRPr="00E05542">
              <w:rPr>
                <w:color w:val="auto"/>
                <w:sz w:val="26"/>
                <w:szCs w:val="26"/>
                <w:lang w:val="nl-NL"/>
              </w:rPr>
              <w:t>HS chú ý lắng nghe.</w:t>
            </w:r>
          </w:p>
          <w:p w:rsidR="00B071D2" w:rsidRPr="00E05542" w:rsidRDefault="00B071D2" w:rsidP="00372991">
            <w:pPr>
              <w:jc w:val="both"/>
              <w:rPr>
                <w:color w:val="auto"/>
                <w:sz w:val="26"/>
                <w:szCs w:val="26"/>
                <w:lang w:val="nl-NL"/>
              </w:rPr>
            </w:pPr>
          </w:p>
          <w:p w:rsidR="00B071D2" w:rsidRPr="00E05542" w:rsidRDefault="00B071D2" w:rsidP="00372991">
            <w:pPr>
              <w:numPr>
                <w:ilvl w:val="0"/>
                <w:numId w:val="7"/>
              </w:numPr>
              <w:suppressAutoHyphens w:val="0"/>
              <w:ind w:left="0"/>
              <w:jc w:val="both"/>
              <w:rPr>
                <w:color w:val="auto"/>
                <w:sz w:val="26"/>
                <w:szCs w:val="26"/>
                <w:lang w:val="nl-NL"/>
              </w:rPr>
            </w:pPr>
            <w:r w:rsidRPr="00E05542">
              <w:rPr>
                <w:color w:val="auto"/>
                <w:sz w:val="26"/>
                <w:szCs w:val="26"/>
                <w:lang w:val="nl-NL"/>
              </w:rPr>
              <w:t>HS lên thuyết trình.</w:t>
            </w:r>
          </w:p>
          <w:p w:rsidR="00B071D2" w:rsidRPr="00E05542" w:rsidRDefault="00B071D2" w:rsidP="00372991">
            <w:pPr>
              <w:jc w:val="both"/>
              <w:rPr>
                <w:color w:val="auto"/>
                <w:sz w:val="26"/>
                <w:szCs w:val="26"/>
                <w:lang w:val="nl-NL"/>
              </w:rPr>
            </w:pPr>
          </w:p>
          <w:p w:rsidR="00B071D2" w:rsidRPr="00E05542" w:rsidRDefault="00B071D2" w:rsidP="00372991">
            <w:pPr>
              <w:numPr>
                <w:ilvl w:val="0"/>
                <w:numId w:val="7"/>
              </w:numPr>
              <w:suppressAutoHyphens w:val="0"/>
              <w:ind w:left="0"/>
              <w:jc w:val="both"/>
              <w:rPr>
                <w:color w:val="auto"/>
                <w:sz w:val="26"/>
                <w:szCs w:val="26"/>
                <w:lang w:val="nl-NL"/>
              </w:rPr>
            </w:pPr>
            <w:r w:rsidRPr="00E05542">
              <w:rPr>
                <w:color w:val="auto"/>
                <w:sz w:val="26"/>
                <w:szCs w:val="26"/>
                <w:lang w:val="nl-NL"/>
              </w:rPr>
              <w:t>HS chú ý lắng nghe.</w:t>
            </w:r>
          </w:p>
          <w:p w:rsidR="00B071D2" w:rsidRPr="00E05542" w:rsidRDefault="00B071D2" w:rsidP="00372991">
            <w:pPr>
              <w:jc w:val="both"/>
              <w:rPr>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rPr>
                <w:color w:val="auto"/>
                <w:sz w:val="26"/>
                <w:szCs w:val="26"/>
                <w:lang w:val="nl-NL"/>
              </w:rPr>
            </w:pPr>
          </w:p>
        </w:tc>
        <w:tc>
          <w:tcPr>
            <w:tcW w:w="2544"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lastRenderedPageBreak/>
              <w:t>II. Sinh vật và môi trường.</w:t>
            </w: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Giữa môi trường và các cấp độ tổ chức cơ thể thường xuyên có sự tác động qua lại.</w:t>
            </w:r>
          </w:p>
          <w:p w:rsidR="00B071D2" w:rsidRPr="00E05542" w:rsidRDefault="00B071D2" w:rsidP="00372991">
            <w:pPr>
              <w:jc w:val="both"/>
              <w:rPr>
                <w:color w:val="auto"/>
                <w:sz w:val="26"/>
                <w:szCs w:val="26"/>
                <w:lang w:val="nl-NL"/>
              </w:rPr>
            </w:pPr>
            <w:r w:rsidRPr="00E05542">
              <w:rPr>
                <w:color w:val="auto"/>
                <w:sz w:val="26"/>
                <w:szCs w:val="26"/>
                <w:lang w:val="nl-NL"/>
              </w:rPr>
              <w:t xml:space="preserve">- Các cá thể cùng loài </w:t>
            </w:r>
            <w:r w:rsidRPr="00E05542">
              <w:rPr>
                <w:color w:val="auto"/>
                <w:sz w:val="26"/>
                <w:szCs w:val="26"/>
                <w:lang w:val="nl-NL"/>
              </w:rPr>
              <w:lastRenderedPageBreak/>
              <w:t xml:space="preserve">tạo nên đặc trưng về tuổi, mật độ…có mối quan hệ sinh sản </w:t>
            </w:r>
            <w:r w:rsidRPr="00E05542">
              <w:rPr>
                <w:color w:val="auto"/>
                <w:sz w:val="26"/>
                <w:szCs w:val="26"/>
                <w:lang w:val="nl-NL"/>
              </w:rPr>
              <w:sym w:font="Wingdings 3" w:char="F0A6"/>
            </w:r>
            <w:r w:rsidRPr="00E05542">
              <w:rPr>
                <w:color w:val="auto"/>
                <w:sz w:val="26"/>
                <w:szCs w:val="26"/>
                <w:lang w:val="nl-NL"/>
              </w:rPr>
              <w:t xml:space="preserve"> Quần thể.</w:t>
            </w:r>
          </w:p>
          <w:p w:rsidR="00B071D2" w:rsidRPr="00E05542" w:rsidRDefault="00B071D2" w:rsidP="00372991">
            <w:pPr>
              <w:jc w:val="both"/>
              <w:rPr>
                <w:color w:val="auto"/>
                <w:sz w:val="26"/>
                <w:szCs w:val="26"/>
                <w:lang w:val="nl-NL"/>
              </w:rPr>
            </w:pPr>
            <w:r w:rsidRPr="00E05542">
              <w:rPr>
                <w:color w:val="auto"/>
                <w:sz w:val="26"/>
                <w:szCs w:val="26"/>
                <w:lang w:val="nl-NL"/>
              </w:rPr>
              <w:t>- Nhiều quần thể khác loài có quan hệ dinh dưỡng.</w:t>
            </w: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Kiến thức ở bảng.</w:t>
            </w:r>
          </w:p>
        </w:tc>
      </w:tr>
    </w:tbl>
    <w:p w:rsidR="00B071D2" w:rsidRPr="00E05542" w:rsidRDefault="00B071D2" w:rsidP="00B071D2">
      <w:pPr>
        <w:tabs>
          <w:tab w:val="left" w:pos="3615"/>
        </w:tabs>
        <w:rPr>
          <w:color w:val="auto"/>
          <w:sz w:val="26"/>
          <w:szCs w:val="26"/>
          <w:lang w:val="nl-NL"/>
        </w:rPr>
      </w:pPr>
    </w:p>
    <w:p w:rsidR="00B071D2" w:rsidRPr="00830BDA" w:rsidRDefault="00B071D2" w:rsidP="00B071D2">
      <w:pPr>
        <w:tabs>
          <w:tab w:val="left" w:pos="3615"/>
        </w:tabs>
        <w:rPr>
          <w:b/>
          <w:bCs/>
          <w:iCs/>
          <w:color w:val="auto"/>
          <w:sz w:val="26"/>
          <w:szCs w:val="26"/>
          <w:lang w:val="nl-NL"/>
        </w:rPr>
      </w:pPr>
      <w:r w:rsidRPr="00830BDA">
        <w:rPr>
          <w:b/>
          <w:bCs/>
          <w:iCs/>
          <w:color w:val="auto"/>
          <w:sz w:val="26"/>
          <w:szCs w:val="26"/>
          <w:lang w:val="nl-NL"/>
        </w:rPr>
        <w:t>3. Củng cố bài giảng:</w:t>
      </w:r>
    </w:p>
    <w:p w:rsidR="00B071D2" w:rsidRPr="00E05542" w:rsidRDefault="00B071D2" w:rsidP="00B071D2">
      <w:pPr>
        <w:tabs>
          <w:tab w:val="left" w:pos="3615"/>
        </w:tabs>
        <w:rPr>
          <w:color w:val="auto"/>
          <w:sz w:val="26"/>
          <w:szCs w:val="26"/>
          <w:lang w:val="nl-NL"/>
        </w:rPr>
      </w:pPr>
      <w:r w:rsidRPr="00E05542">
        <w:rPr>
          <w:color w:val="auto"/>
          <w:sz w:val="26"/>
          <w:szCs w:val="26"/>
          <w:lang w:val="nl-NL"/>
        </w:rPr>
        <w:t>? Trong chương trình sinh học THCS em đã học được những gì.</w:t>
      </w:r>
      <w:r w:rsidRPr="00E05542">
        <w:rPr>
          <w:color w:val="auto"/>
          <w:sz w:val="26"/>
          <w:szCs w:val="26"/>
          <w:lang w:val="nl-NL"/>
        </w:rPr>
        <w:tab/>
      </w:r>
    </w:p>
    <w:p w:rsidR="00B071D2" w:rsidRPr="00E05542" w:rsidRDefault="00B071D2" w:rsidP="00B071D2">
      <w:pPr>
        <w:outlineLvl w:val="0"/>
        <w:rPr>
          <w:color w:val="auto"/>
          <w:sz w:val="26"/>
          <w:szCs w:val="26"/>
          <w:lang w:val="nl-NL"/>
        </w:rPr>
      </w:pPr>
      <w:r w:rsidRPr="00E05542">
        <w:rPr>
          <w:color w:val="auto"/>
          <w:sz w:val="26"/>
          <w:szCs w:val="26"/>
          <w:lang w:val="nl-NL"/>
        </w:rPr>
        <w:t>- GV đánh giá hoạt động và kết quả của các nhóm.</w:t>
      </w:r>
    </w:p>
    <w:p w:rsidR="00B071D2" w:rsidRPr="00830BDA" w:rsidRDefault="00B071D2" w:rsidP="00B071D2">
      <w:pPr>
        <w:outlineLvl w:val="0"/>
        <w:rPr>
          <w:color w:val="auto"/>
          <w:sz w:val="26"/>
          <w:szCs w:val="26"/>
          <w:lang w:val="nl-NL"/>
        </w:rPr>
      </w:pPr>
      <w:r w:rsidRPr="00830BDA">
        <w:rPr>
          <w:b/>
          <w:bCs/>
          <w:iCs/>
          <w:color w:val="auto"/>
          <w:sz w:val="26"/>
          <w:szCs w:val="26"/>
          <w:lang w:val="nl-NL"/>
        </w:rPr>
        <w:t>4. Hướng dẫn học tập ở nhà:</w:t>
      </w:r>
      <w:r w:rsidRPr="00830BDA">
        <w:rPr>
          <w:color w:val="auto"/>
          <w:sz w:val="26"/>
          <w:szCs w:val="26"/>
          <w:lang w:val="nl-NL"/>
        </w:rPr>
        <w:t xml:space="preserve"> </w:t>
      </w:r>
    </w:p>
    <w:p w:rsidR="00B071D2" w:rsidRPr="00E05542" w:rsidRDefault="00B071D2" w:rsidP="00B071D2">
      <w:pPr>
        <w:ind w:firstLine="720"/>
        <w:outlineLvl w:val="0"/>
        <w:rPr>
          <w:color w:val="auto"/>
          <w:sz w:val="26"/>
          <w:szCs w:val="26"/>
          <w:lang w:val="nl-NL"/>
        </w:rPr>
      </w:pPr>
      <w:r w:rsidRPr="00E05542">
        <w:rPr>
          <w:color w:val="auto"/>
          <w:sz w:val="26"/>
          <w:szCs w:val="26"/>
          <w:lang w:val="nl-NL"/>
        </w:rPr>
        <w:t>- Ghi nhớ kiến thức đã học để chuẩn bị cho việc học kiến thức sinh học THPT.</w:t>
      </w:r>
    </w:p>
    <w:p w:rsidR="00B071D2" w:rsidRPr="0039672B" w:rsidRDefault="00B071D2" w:rsidP="00B071D2">
      <w:pPr>
        <w:pStyle w:val="NoSpacing"/>
        <w:rPr>
          <w:rFonts w:ascii="Times New Roman" w:hAnsi="Times New Roman" w:cs="Times New Roman"/>
          <w:sz w:val="26"/>
          <w:szCs w:val="26"/>
        </w:rPr>
      </w:pPr>
      <w:r w:rsidRPr="00830BDA">
        <w:rPr>
          <w:rFonts w:ascii="Times New Roman" w:hAnsi="Times New Roman" w:cs="Times New Roman"/>
          <w:b/>
          <w:sz w:val="26"/>
          <w:szCs w:val="26"/>
        </w:rPr>
        <w:t>* Rút kinh nghiệm</w:t>
      </w:r>
      <w:r>
        <w:rPr>
          <w:rFonts w:ascii="Times New Roman" w:hAnsi="Times New Roman" w:cs="Times New Roman"/>
          <w:sz w:val="26"/>
          <w:szCs w:val="26"/>
        </w:rPr>
        <w:t>…………………………………………………………………………</w:t>
      </w: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E30FFE" w:rsidRPr="005E4AF5" w:rsidRDefault="00E30FFE" w:rsidP="00E30FFE">
      <w:pPr>
        <w:rPr>
          <w:color w:val="auto"/>
          <w:sz w:val="26"/>
          <w:szCs w:val="26"/>
        </w:rPr>
      </w:pPr>
      <w:r w:rsidRPr="005E4AF5">
        <w:rPr>
          <w:color w:val="auto"/>
          <w:sz w:val="26"/>
          <w:szCs w:val="26"/>
        </w:rPr>
        <w:lastRenderedPageBreak/>
        <w:t xml:space="preserve">Tuần:………..                                                Ngày……… tháng………năm………                                              </w:t>
      </w:r>
    </w:p>
    <w:p w:rsidR="00E30FFE" w:rsidRPr="005E4AF5" w:rsidRDefault="00E30FFE" w:rsidP="00E30FFE">
      <w:pPr>
        <w:rPr>
          <w:color w:val="auto"/>
          <w:sz w:val="26"/>
          <w:szCs w:val="26"/>
        </w:rPr>
      </w:pPr>
      <w:r w:rsidRPr="005E4AF5">
        <w:rPr>
          <w:color w:val="auto"/>
          <w:sz w:val="26"/>
          <w:szCs w:val="26"/>
        </w:rPr>
        <w:t xml:space="preserve">Ngày soạn:….                                                                                                                                                       </w:t>
      </w:r>
    </w:p>
    <w:p w:rsidR="00E30FFE" w:rsidRPr="005E4AF5" w:rsidRDefault="00E30FFE" w:rsidP="00E30FFE">
      <w:pPr>
        <w:rPr>
          <w:color w:val="auto"/>
          <w:sz w:val="26"/>
          <w:szCs w:val="26"/>
        </w:rPr>
      </w:pPr>
      <w:r w:rsidRPr="005E4AF5">
        <w:rPr>
          <w:color w:val="auto"/>
          <w:sz w:val="26"/>
          <w:szCs w:val="26"/>
        </w:rPr>
        <w:t>Ngày dạy:……</w:t>
      </w:r>
    </w:p>
    <w:p w:rsidR="00E30FFE" w:rsidRPr="005E4AF5" w:rsidRDefault="00E30FFE" w:rsidP="00E30FFE">
      <w:pPr>
        <w:rPr>
          <w:color w:val="auto"/>
          <w:sz w:val="26"/>
          <w:szCs w:val="26"/>
        </w:rPr>
      </w:pPr>
      <w:r w:rsidRPr="005E4AF5">
        <w:rPr>
          <w:color w:val="auto"/>
          <w:sz w:val="26"/>
          <w:szCs w:val="26"/>
        </w:rPr>
        <w:t xml:space="preserve">Tiết số: ………           </w:t>
      </w:r>
    </w:p>
    <w:p w:rsidR="00E30FFE" w:rsidRPr="005E4AF5" w:rsidRDefault="00E30FFE" w:rsidP="00E30FFE">
      <w:pPr>
        <w:rPr>
          <w:color w:val="auto"/>
          <w:sz w:val="26"/>
          <w:szCs w:val="26"/>
        </w:rPr>
      </w:pPr>
      <w:r w:rsidRPr="005E4AF5">
        <w:rPr>
          <w:color w:val="auto"/>
          <w:sz w:val="26"/>
          <w:szCs w:val="26"/>
        </w:rPr>
        <w:t xml:space="preserve">                                                                                                       </w:t>
      </w:r>
    </w:p>
    <w:p w:rsidR="00E30FFE" w:rsidRPr="005E4AF5" w:rsidRDefault="00E30FFE" w:rsidP="00E30FFE">
      <w:pPr>
        <w:jc w:val="center"/>
        <w:rPr>
          <w:b/>
          <w:color w:val="auto"/>
          <w:sz w:val="26"/>
          <w:szCs w:val="26"/>
        </w:rPr>
      </w:pPr>
      <w:r w:rsidRPr="005E4AF5">
        <w:rPr>
          <w:b/>
          <w:color w:val="auto"/>
          <w:sz w:val="26"/>
          <w:szCs w:val="26"/>
        </w:rPr>
        <w:t>KIỂM TRA HỌC KÌ II</w:t>
      </w:r>
    </w:p>
    <w:p w:rsidR="00E30FFE" w:rsidRPr="005E4AF5" w:rsidRDefault="00E30FFE" w:rsidP="00E30FFE">
      <w:pPr>
        <w:rPr>
          <w:b/>
          <w:color w:val="auto"/>
          <w:sz w:val="26"/>
          <w:szCs w:val="26"/>
        </w:rPr>
      </w:pPr>
      <w:r w:rsidRPr="005E4AF5">
        <w:rPr>
          <w:b/>
          <w:color w:val="auto"/>
          <w:sz w:val="26"/>
          <w:szCs w:val="26"/>
        </w:rPr>
        <w:t>I. MỤC TIÊU.</w:t>
      </w:r>
    </w:p>
    <w:p w:rsidR="00E30FFE" w:rsidRPr="005E4AF5" w:rsidRDefault="00E30FFE" w:rsidP="00E30FFE">
      <w:pPr>
        <w:rPr>
          <w:b/>
          <w:color w:val="auto"/>
          <w:sz w:val="26"/>
          <w:szCs w:val="26"/>
        </w:rPr>
      </w:pPr>
      <w:r w:rsidRPr="005E4AF5">
        <w:rPr>
          <w:b/>
          <w:i/>
          <w:color w:val="auto"/>
          <w:sz w:val="26"/>
          <w:szCs w:val="26"/>
        </w:rPr>
        <w:t>1. Kiến thức:</w:t>
      </w:r>
      <w:r w:rsidRPr="005E4AF5">
        <w:rPr>
          <w:b/>
          <w:color w:val="auto"/>
          <w:sz w:val="26"/>
          <w:szCs w:val="26"/>
        </w:rPr>
        <w:t xml:space="preserve">   </w:t>
      </w:r>
    </w:p>
    <w:p w:rsidR="00E30FFE" w:rsidRPr="005E4AF5" w:rsidRDefault="00E30FFE" w:rsidP="00E30FFE">
      <w:pPr>
        <w:rPr>
          <w:color w:val="auto"/>
          <w:sz w:val="26"/>
          <w:szCs w:val="26"/>
        </w:rPr>
      </w:pPr>
      <w:r w:rsidRPr="005E4AF5">
        <w:rPr>
          <w:color w:val="auto"/>
          <w:sz w:val="26"/>
          <w:szCs w:val="26"/>
        </w:rPr>
        <w:t>-Củng cố kiến thức đã học trong học  kì II.</w:t>
      </w:r>
    </w:p>
    <w:p w:rsidR="00E30FFE" w:rsidRPr="005E4AF5" w:rsidRDefault="00E30FFE" w:rsidP="00E30FFE">
      <w:pPr>
        <w:rPr>
          <w:color w:val="auto"/>
          <w:sz w:val="26"/>
          <w:szCs w:val="26"/>
        </w:rPr>
      </w:pPr>
      <w:r w:rsidRPr="005E4AF5">
        <w:rPr>
          <w:color w:val="auto"/>
          <w:sz w:val="26"/>
          <w:szCs w:val="26"/>
        </w:rPr>
        <w:t>-Nắm chắc kiến thức cơ bản trong chương trình sinh học lớp 9.</w:t>
      </w:r>
    </w:p>
    <w:p w:rsidR="00E30FFE" w:rsidRPr="005E4AF5" w:rsidRDefault="00E30FFE" w:rsidP="00E30FFE">
      <w:pPr>
        <w:rPr>
          <w:b/>
          <w:color w:val="auto"/>
          <w:sz w:val="26"/>
          <w:szCs w:val="26"/>
        </w:rPr>
      </w:pPr>
      <w:r w:rsidRPr="005E4AF5">
        <w:rPr>
          <w:b/>
          <w:i/>
          <w:color w:val="auto"/>
          <w:sz w:val="26"/>
          <w:szCs w:val="26"/>
        </w:rPr>
        <w:t>2. Kĩ năng:</w:t>
      </w:r>
      <w:r w:rsidRPr="005E4AF5">
        <w:rPr>
          <w:b/>
          <w:color w:val="auto"/>
          <w:sz w:val="26"/>
          <w:szCs w:val="26"/>
        </w:rPr>
        <w:t xml:space="preserve">     </w:t>
      </w:r>
    </w:p>
    <w:p w:rsidR="00E30FFE" w:rsidRPr="005E4AF5" w:rsidRDefault="00E30FFE" w:rsidP="00E30FFE">
      <w:pPr>
        <w:rPr>
          <w:color w:val="auto"/>
          <w:sz w:val="26"/>
          <w:szCs w:val="26"/>
        </w:rPr>
      </w:pPr>
      <w:r w:rsidRPr="005E4AF5">
        <w:rPr>
          <w:color w:val="auto"/>
          <w:sz w:val="26"/>
          <w:szCs w:val="26"/>
        </w:rPr>
        <w:t xml:space="preserve">  Có kĩ năng vận dụng kiến thức đã học vào thực tế.</w:t>
      </w:r>
    </w:p>
    <w:p w:rsidR="00E30FFE" w:rsidRPr="005E4AF5" w:rsidRDefault="00E30FFE" w:rsidP="00E30FFE">
      <w:pPr>
        <w:rPr>
          <w:b/>
          <w:color w:val="auto"/>
          <w:sz w:val="26"/>
          <w:szCs w:val="26"/>
        </w:rPr>
      </w:pPr>
      <w:r w:rsidRPr="005E4AF5">
        <w:rPr>
          <w:b/>
          <w:i/>
          <w:color w:val="auto"/>
          <w:sz w:val="26"/>
          <w:szCs w:val="26"/>
        </w:rPr>
        <w:t>3. Thái độ:</w:t>
      </w:r>
      <w:r w:rsidRPr="005E4AF5">
        <w:rPr>
          <w:b/>
          <w:color w:val="auto"/>
          <w:sz w:val="26"/>
          <w:szCs w:val="26"/>
        </w:rPr>
        <w:t xml:space="preserve">     </w:t>
      </w:r>
    </w:p>
    <w:p w:rsidR="00E30FFE" w:rsidRPr="005E4AF5" w:rsidRDefault="00E30FFE" w:rsidP="00E30FFE">
      <w:pPr>
        <w:rPr>
          <w:color w:val="auto"/>
          <w:sz w:val="26"/>
          <w:szCs w:val="26"/>
        </w:rPr>
      </w:pPr>
      <w:r w:rsidRPr="005E4AF5">
        <w:rPr>
          <w:color w:val="auto"/>
          <w:sz w:val="26"/>
          <w:szCs w:val="26"/>
        </w:rPr>
        <w:t>-GD ý thức trung thực, nghiêm túc.</w:t>
      </w:r>
    </w:p>
    <w:p w:rsidR="00E30FFE" w:rsidRPr="005E4AF5" w:rsidRDefault="00E30FFE" w:rsidP="00E30FFE">
      <w:pPr>
        <w:rPr>
          <w:color w:val="auto"/>
          <w:sz w:val="26"/>
          <w:szCs w:val="26"/>
        </w:rPr>
      </w:pPr>
      <w:r w:rsidRPr="005E4AF5">
        <w:rPr>
          <w:b/>
          <w:color w:val="auto"/>
          <w:sz w:val="26"/>
          <w:szCs w:val="26"/>
        </w:rPr>
        <w:t>Trọng tâm</w:t>
      </w:r>
      <w:r w:rsidRPr="005E4AF5">
        <w:rPr>
          <w:i/>
          <w:color w:val="auto"/>
          <w:sz w:val="26"/>
          <w:szCs w:val="26"/>
        </w:rPr>
        <w:t>:</w:t>
      </w:r>
      <w:r w:rsidRPr="005E4AF5">
        <w:rPr>
          <w:color w:val="auto"/>
          <w:sz w:val="26"/>
          <w:szCs w:val="26"/>
        </w:rPr>
        <w:t xml:space="preserve"> Hệ thống hóa kiến thức đã học chương trình sinh học lớp 9</w:t>
      </w:r>
    </w:p>
    <w:p w:rsidR="00E30FFE" w:rsidRPr="005E4AF5" w:rsidRDefault="00E30FFE" w:rsidP="00E30FFE">
      <w:pPr>
        <w:rPr>
          <w:b/>
          <w:color w:val="auto"/>
          <w:sz w:val="26"/>
          <w:szCs w:val="26"/>
        </w:rPr>
      </w:pPr>
      <w:r w:rsidRPr="005E4AF5">
        <w:rPr>
          <w:b/>
          <w:color w:val="auto"/>
          <w:sz w:val="26"/>
          <w:szCs w:val="26"/>
        </w:rPr>
        <w:t>II. CHUẨN BỊ</w:t>
      </w:r>
    </w:p>
    <w:p w:rsidR="00E30FFE" w:rsidRPr="005E4AF5" w:rsidRDefault="00E30FFE" w:rsidP="00E30FFE">
      <w:pPr>
        <w:rPr>
          <w:color w:val="auto"/>
          <w:sz w:val="26"/>
          <w:szCs w:val="26"/>
        </w:rPr>
      </w:pPr>
      <w:r w:rsidRPr="005E4AF5">
        <w:rPr>
          <w:color w:val="auto"/>
          <w:sz w:val="26"/>
          <w:szCs w:val="26"/>
        </w:rPr>
        <w:t>- Giáo viên: chuẩn bị đề kiểm tra.</w:t>
      </w:r>
    </w:p>
    <w:p w:rsidR="00E30FFE" w:rsidRPr="005E4AF5" w:rsidRDefault="00E30FFE" w:rsidP="00E30FFE">
      <w:pPr>
        <w:rPr>
          <w:color w:val="auto"/>
          <w:sz w:val="26"/>
          <w:szCs w:val="26"/>
        </w:rPr>
      </w:pPr>
      <w:r w:rsidRPr="005E4AF5">
        <w:rPr>
          <w:color w:val="auto"/>
          <w:sz w:val="26"/>
          <w:szCs w:val="26"/>
        </w:rPr>
        <w:t>- Học sinh: Ôn tập kiến thức.</w:t>
      </w:r>
    </w:p>
    <w:p w:rsidR="00E30FFE" w:rsidRPr="005E4AF5" w:rsidRDefault="00E30FFE" w:rsidP="00E30FFE">
      <w:pPr>
        <w:rPr>
          <w:b/>
          <w:color w:val="auto"/>
          <w:sz w:val="26"/>
          <w:szCs w:val="26"/>
        </w:rPr>
      </w:pPr>
      <w:r w:rsidRPr="005E4AF5">
        <w:rPr>
          <w:b/>
          <w:color w:val="auto"/>
          <w:sz w:val="26"/>
          <w:szCs w:val="26"/>
        </w:rPr>
        <w:t>III. TIẾN TRÌNH.</w:t>
      </w:r>
    </w:p>
    <w:p w:rsidR="00E30FFE" w:rsidRPr="005E4AF5" w:rsidRDefault="00E30FFE" w:rsidP="00E30FFE">
      <w:pPr>
        <w:rPr>
          <w:b/>
          <w:i/>
          <w:color w:val="auto"/>
          <w:sz w:val="26"/>
          <w:szCs w:val="26"/>
        </w:rPr>
      </w:pPr>
      <w:r w:rsidRPr="005E4AF5">
        <w:rPr>
          <w:b/>
          <w:color w:val="auto"/>
          <w:sz w:val="26"/>
          <w:szCs w:val="26"/>
        </w:rPr>
        <w:t xml:space="preserve"> </w:t>
      </w:r>
      <w:r w:rsidRPr="005E4AF5">
        <w:rPr>
          <w:b/>
          <w:i/>
          <w:color w:val="auto"/>
          <w:sz w:val="26"/>
          <w:szCs w:val="26"/>
        </w:rPr>
        <w:t>1. Ổn định tổ chức.</w:t>
      </w:r>
    </w:p>
    <w:p w:rsidR="00E30FFE" w:rsidRPr="005E4AF5" w:rsidRDefault="00E30FFE" w:rsidP="00E30FFE">
      <w:pPr>
        <w:rPr>
          <w:b/>
          <w:color w:val="auto"/>
          <w:sz w:val="26"/>
          <w:szCs w:val="26"/>
        </w:rPr>
      </w:pPr>
      <w:r w:rsidRPr="005E4AF5">
        <w:rPr>
          <w:b/>
          <w:i/>
          <w:color w:val="auto"/>
          <w:sz w:val="26"/>
          <w:szCs w:val="26"/>
        </w:rPr>
        <w:t xml:space="preserve"> 2. Kiểm tra.</w:t>
      </w:r>
      <w:r w:rsidRPr="005E4AF5">
        <w:rPr>
          <w:b/>
          <w:color w:val="auto"/>
          <w:sz w:val="26"/>
          <w:szCs w:val="26"/>
        </w:rPr>
        <w:t xml:space="preserve">  </w:t>
      </w:r>
    </w:p>
    <w:p w:rsidR="00665C86" w:rsidRPr="005E4AF5" w:rsidRDefault="00E30FFE" w:rsidP="00364655">
      <w:pPr>
        <w:rPr>
          <w:b/>
          <w:color w:val="auto"/>
          <w:sz w:val="26"/>
          <w:szCs w:val="26"/>
        </w:rPr>
      </w:pPr>
      <w:r w:rsidRPr="005E4AF5">
        <w:rPr>
          <w:b/>
          <w:color w:val="auto"/>
          <w:sz w:val="26"/>
          <w:szCs w:val="26"/>
        </w:rPr>
        <w:t>a.Ma trận</w:t>
      </w:r>
    </w:p>
    <w:tbl>
      <w:tblPr>
        <w:tblW w:w="9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1400"/>
        <w:gridCol w:w="1399"/>
        <w:gridCol w:w="1401"/>
        <w:gridCol w:w="1400"/>
        <w:gridCol w:w="1402"/>
        <w:gridCol w:w="1118"/>
      </w:tblGrid>
      <w:tr w:rsidR="00665C86" w:rsidRPr="00500BA4" w:rsidTr="00500BA4">
        <w:trPr>
          <w:trHeight w:val="331"/>
        </w:trPr>
        <w:tc>
          <w:tcPr>
            <w:tcW w:w="1680" w:type="dxa"/>
            <w:vMerge w:val="restart"/>
            <w:shd w:val="clear" w:color="auto" w:fill="auto"/>
            <w:vAlign w:val="center"/>
          </w:tcPr>
          <w:p w:rsidR="00665C86" w:rsidRPr="00500BA4" w:rsidRDefault="00665C86" w:rsidP="00500BA4">
            <w:pPr>
              <w:jc w:val="center"/>
              <w:rPr>
                <w:b/>
                <w:color w:val="auto"/>
                <w:sz w:val="26"/>
                <w:szCs w:val="26"/>
                <w:lang w:val="fr-FR"/>
              </w:rPr>
            </w:pPr>
            <w:r w:rsidRPr="00500BA4">
              <w:rPr>
                <w:b/>
                <w:color w:val="auto"/>
                <w:sz w:val="26"/>
                <w:szCs w:val="26"/>
                <w:lang w:val="fr-FR"/>
              </w:rPr>
              <w:t>NỘI DUNG</w:t>
            </w:r>
          </w:p>
        </w:tc>
        <w:tc>
          <w:tcPr>
            <w:tcW w:w="8120" w:type="dxa"/>
            <w:gridSpan w:val="6"/>
            <w:tcBorders>
              <w:bottom w:val="dotted" w:sz="4" w:space="0" w:color="auto"/>
            </w:tcBorders>
            <w:shd w:val="clear" w:color="auto" w:fill="auto"/>
            <w:vAlign w:val="center"/>
          </w:tcPr>
          <w:p w:rsidR="00665C86" w:rsidRPr="00500BA4" w:rsidRDefault="00665C86" w:rsidP="00500BA4">
            <w:pPr>
              <w:spacing w:line="20" w:lineRule="atLeast"/>
              <w:ind w:left="-48" w:right="-32"/>
              <w:jc w:val="center"/>
              <w:rPr>
                <w:b/>
                <w:color w:val="auto"/>
                <w:spacing w:val="-8"/>
                <w:sz w:val="26"/>
                <w:szCs w:val="26"/>
              </w:rPr>
            </w:pPr>
            <w:r w:rsidRPr="00500BA4">
              <w:rPr>
                <w:b/>
                <w:color w:val="auto"/>
                <w:spacing w:val="-8"/>
                <w:sz w:val="26"/>
                <w:szCs w:val="26"/>
              </w:rPr>
              <w:t>MỨC ĐỘ KIẾN THỨC</w:t>
            </w:r>
          </w:p>
        </w:tc>
      </w:tr>
      <w:tr w:rsidR="00BC1084" w:rsidRPr="00500BA4" w:rsidTr="00500BA4">
        <w:trPr>
          <w:trHeight w:val="332"/>
        </w:trPr>
        <w:tc>
          <w:tcPr>
            <w:tcW w:w="1680" w:type="dxa"/>
            <w:vMerge/>
            <w:shd w:val="clear" w:color="auto" w:fill="auto"/>
            <w:vAlign w:val="center"/>
          </w:tcPr>
          <w:p w:rsidR="00665C86" w:rsidRPr="00500BA4" w:rsidRDefault="00665C86" w:rsidP="00500BA4">
            <w:pPr>
              <w:jc w:val="center"/>
              <w:rPr>
                <w:b/>
                <w:color w:val="auto"/>
                <w:sz w:val="26"/>
                <w:szCs w:val="26"/>
                <w:lang w:val="fr-FR"/>
              </w:rPr>
            </w:pPr>
          </w:p>
        </w:tc>
        <w:tc>
          <w:tcPr>
            <w:tcW w:w="2799" w:type="dxa"/>
            <w:gridSpan w:val="2"/>
            <w:tcBorders>
              <w:bottom w:val="single" w:sz="4" w:space="0" w:color="auto"/>
            </w:tcBorders>
            <w:shd w:val="clear" w:color="auto" w:fill="auto"/>
            <w:vAlign w:val="center"/>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NHẬN BIẾT</w:t>
            </w:r>
          </w:p>
        </w:tc>
        <w:tc>
          <w:tcPr>
            <w:tcW w:w="2801" w:type="dxa"/>
            <w:gridSpan w:val="2"/>
            <w:tcBorders>
              <w:bottom w:val="single" w:sz="4" w:space="0" w:color="auto"/>
            </w:tcBorders>
            <w:shd w:val="clear" w:color="auto" w:fill="auto"/>
            <w:vAlign w:val="center"/>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HÔNG HIỂU</w:t>
            </w:r>
          </w:p>
        </w:tc>
        <w:tc>
          <w:tcPr>
            <w:tcW w:w="2520" w:type="dxa"/>
            <w:gridSpan w:val="2"/>
            <w:tcBorders>
              <w:bottom w:val="single" w:sz="4" w:space="0" w:color="auto"/>
            </w:tcBorders>
            <w:shd w:val="clear" w:color="auto" w:fill="auto"/>
            <w:vAlign w:val="center"/>
          </w:tcPr>
          <w:p w:rsidR="00665C86" w:rsidRPr="00500BA4" w:rsidRDefault="00665C86" w:rsidP="00500BA4">
            <w:pPr>
              <w:spacing w:line="20" w:lineRule="atLeast"/>
              <w:ind w:left="-48" w:right="-32"/>
              <w:jc w:val="center"/>
              <w:rPr>
                <w:b/>
                <w:color w:val="auto"/>
                <w:spacing w:val="-8"/>
                <w:sz w:val="26"/>
                <w:szCs w:val="26"/>
              </w:rPr>
            </w:pPr>
            <w:r w:rsidRPr="00500BA4">
              <w:rPr>
                <w:b/>
                <w:color w:val="auto"/>
                <w:spacing w:val="-8"/>
                <w:sz w:val="26"/>
                <w:szCs w:val="26"/>
              </w:rPr>
              <w:t>VẬN DỤNG</w:t>
            </w:r>
          </w:p>
        </w:tc>
      </w:tr>
      <w:tr w:rsidR="00BC1084" w:rsidRPr="00500BA4" w:rsidTr="00500BA4">
        <w:tc>
          <w:tcPr>
            <w:tcW w:w="1680" w:type="dxa"/>
            <w:vMerge/>
            <w:tcBorders>
              <w:bottom w:val="dotted" w:sz="4" w:space="0" w:color="auto"/>
            </w:tcBorders>
            <w:shd w:val="clear" w:color="auto" w:fill="auto"/>
            <w:vAlign w:val="center"/>
          </w:tcPr>
          <w:p w:rsidR="00665C86" w:rsidRPr="00500BA4" w:rsidRDefault="00665C86" w:rsidP="00500BA4">
            <w:pPr>
              <w:jc w:val="center"/>
              <w:rPr>
                <w:b/>
                <w:color w:val="auto"/>
                <w:sz w:val="26"/>
                <w:szCs w:val="26"/>
                <w:lang w:val="fr-FR"/>
              </w:rPr>
            </w:pPr>
          </w:p>
        </w:tc>
        <w:tc>
          <w:tcPr>
            <w:tcW w:w="1400"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N</w:t>
            </w:r>
          </w:p>
        </w:tc>
        <w:tc>
          <w:tcPr>
            <w:tcW w:w="1399"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L</w:t>
            </w:r>
          </w:p>
        </w:tc>
        <w:tc>
          <w:tcPr>
            <w:tcW w:w="1401"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N</w:t>
            </w:r>
          </w:p>
        </w:tc>
        <w:tc>
          <w:tcPr>
            <w:tcW w:w="1400"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L</w:t>
            </w:r>
          </w:p>
        </w:tc>
        <w:tc>
          <w:tcPr>
            <w:tcW w:w="1402"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rPr>
            </w:pPr>
            <w:r w:rsidRPr="00500BA4">
              <w:rPr>
                <w:b/>
                <w:color w:val="auto"/>
                <w:spacing w:val="-8"/>
                <w:sz w:val="26"/>
                <w:szCs w:val="26"/>
              </w:rPr>
              <w:t>TN</w:t>
            </w:r>
          </w:p>
        </w:tc>
        <w:tc>
          <w:tcPr>
            <w:tcW w:w="1118"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rPr>
            </w:pPr>
            <w:r w:rsidRPr="00500BA4">
              <w:rPr>
                <w:b/>
                <w:color w:val="auto"/>
                <w:spacing w:val="-8"/>
                <w:sz w:val="26"/>
                <w:szCs w:val="26"/>
              </w:rPr>
              <w:t>TL</w:t>
            </w:r>
          </w:p>
        </w:tc>
      </w:tr>
      <w:tr w:rsidR="00BC1084" w:rsidRPr="00500BA4" w:rsidTr="00500BA4">
        <w:tc>
          <w:tcPr>
            <w:tcW w:w="1680" w:type="dxa"/>
            <w:tcBorders>
              <w:bottom w:val="dotted" w:sz="4" w:space="0" w:color="auto"/>
            </w:tcBorders>
            <w:shd w:val="clear" w:color="auto" w:fill="auto"/>
            <w:vAlign w:val="center"/>
          </w:tcPr>
          <w:p w:rsidR="00665C86" w:rsidRPr="00500BA4" w:rsidRDefault="00665C86" w:rsidP="00500BA4">
            <w:pPr>
              <w:jc w:val="center"/>
              <w:rPr>
                <w:b/>
                <w:color w:val="auto"/>
                <w:sz w:val="26"/>
                <w:szCs w:val="26"/>
                <w:lang w:val="fr-FR"/>
              </w:rPr>
            </w:pPr>
            <w:r w:rsidRPr="00500BA4">
              <w:rPr>
                <w:b/>
                <w:color w:val="auto"/>
                <w:sz w:val="26"/>
                <w:szCs w:val="26"/>
                <w:lang w:val="fr-FR"/>
              </w:rPr>
              <w:t>1. Sinh vật và môi trường</w:t>
            </w:r>
          </w:p>
          <w:p w:rsidR="00665C86" w:rsidRPr="00500BA4" w:rsidRDefault="00665C86" w:rsidP="00500BA4">
            <w:pPr>
              <w:jc w:val="center"/>
              <w:rPr>
                <w:i/>
                <w:color w:val="auto"/>
                <w:sz w:val="26"/>
                <w:szCs w:val="26"/>
                <w:lang w:val="fr-FR"/>
              </w:rPr>
            </w:pPr>
            <w:r w:rsidRPr="00500BA4">
              <w:rPr>
                <w:i/>
                <w:color w:val="auto"/>
                <w:sz w:val="26"/>
                <w:szCs w:val="26"/>
                <w:lang w:val="fr-FR"/>
              </w:rPr>
              <w:t>(6 tiết)</w:t>
            </w:r>
          </w:p>
        </w:tc>
        <w:tc>
          <w:tcPr>
            <w:tcW w:w="2799"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r w:rsidRPr="00500BA4">
              <w:rPr>
                <w:color w:val="auto"/>
                <w:sz w:val="26"/>
                <w:szCs w:val="26"/>
                <w:lang w:val="nl-NL"/>
              </w:rPr>
              <w:t xml:space="preserve">- Khái niệm môi trường, các loại môi trường chủ yếu. </w:t>
            </w:r>
          </w:p>
          <w:p w:rsidR="00665C86" w:rsidRPr="00500BA4" w:rsidRDefault="00665C86" w:rsidP="00500BA4">
            <w:pPr>
              <w:ind w:left="-48" w:right="-32"/>
              <w:jc w:val="both"/>
              <w:rPr>
                <w:color w:val="auto"/>
                <w:sz w:val="26"/>
                <w:szCs w:val="26"/>
                <w:lang w:val="nl-NL"/>
              </w:rPr>
            </w:pPr>
            <w:r w:rsidRPr="00500BA4">
              <w:rPr>
                <w:color w:val="auto"/>
                <w:sz w:val="26"/>
                <w:szCs w:val="26"/>
                <w:lang w:val="nl-NL"/>
              </w:rPr>
              <w:t>- Nêu được được một số mối quan hệ cùng loài và khác loài.</w:t>
            </w:r>
          </w:p>
        </w:tc>
        <w:tc>
          <w:tcPr>
            <w:tcW w:w="2801"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r w:rsidRPr="00500BA4">
              <w:rPr>
                <w:color w:val="auto"/>
                <w:sz w:val="26"/>
                <w:szCs w:val="26"/>
                <w:lang w:val="nl-NL"/>
              </w:rPr>
              <w:t>- Nêu được một số nhóm sinh vật dựa vào giới hạn sinh thái của một số nhân tố sinh thái.</w:t>
            </w:r>
          </w:p>
        </w:tc>
        <w:tc>
          <w:tcPr>
            <w:tcW w:w="2520"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p>
        </w:tc>
      </w:tr>
      <w:tr w:rsidR="00BC1084" w:rsidRPr="00500BA4" w:rsidTr="00500BA4">
        <w:tc>
          <w:tcPr>
            <w:tcW w:w="1680" w:type="dxa"/>
            <w:tcBorders>
              <w:top w:val="dotted" w:sz="4" w:space="0" w:color="auto"/>
              <w:bottom w:val="single" w:sz="4" w:space="0" w:color="auto"/>
            </w:tcBorders>
            <w:shd w:val="clear" w:color="auto" w:fill="auto"/>
          </w:tcPr>
          <w:p w:rsidR="00665C86" w:rsidRPr="00500BA4" w:rsidRDefault="00665C86" w:rsidP="00500BA4">
            <w:pPr>
              <w:jc w:val="center"/>
              <w:rPr>
                <w:i/>
                <w:color w:val="auto"/>
                <w:sz w:val="26"/>
                <w:szCs w:val="26"/>
                <w:lang w:val="fr-FR"/>
              </w:rPr>
            </w:pPr>
            <w:r w:rsidRPr="00500BA4">
              <w:rPr>
                <w:i/>
                <w:color w:val="auto"/>
                <w:sz w:val="26"/>
                <w:szCs w:val="26"/>
                <w:lang w:val="fr-FR"/>
              </w:rPr>
              <w:t>5 câu=2,5 đ </w:t>
            </w:r>
          </w:p>
          <w:p w:rsidR="00665C86" w:rsidRPr="00500BA4" w:rsidRDefault="00665C86" w:rsidP="00500BA4">
            <w:pPr>
              <w:jc w:val="center"/>
              <w:rPr>
                <w:i/>
                <w:color w:val="auto"/>
                <w:sz w:val="26"/>
                <w:szCs w:val="26"/>
                <w:lang w:val="fr-FR"/>
              </w:rPr>
            </w:pPr>
            <w:r w:rsidRPr="00500BA4">
              <w:rPr>
                <w:i/>
                <w:color w:val="auto"/>
                <w:sz w:val="26"/>
                <w:szCs w:val="26"/>
                <w:lang w:val="fr-FR"/>
              </w:rPr>
              <w:t>=25%</w:t>
            </w: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 câu = 0,5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0%</w:t>
            </w:r>
          </w:p>
        </w:tc>
        <w:tc>
          <w:tcPr>
            <w:tcW w:w="1399"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1,5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60%</w:t>
            </w:r>
          </w:p>
        </w:tc>
        <w:tc>
          <w:tcPr>
            <w:tcW w:w="1401"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 câu = 0,5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0%</w:t>
            </w: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i/>
                <w:color w:val="auto"/>
                <w:spacing w:val="-8"/>
                <w:sz w:val="26"/>
                <w:szCs w:val="26"/>
                <w:lang w:val="fr-FR"/>
              </w:rPr>
            </w:pPr>
          </w:p>
        </w:tc>
        <w:tc>
          <w:tcPr>
            <w:tcW w:w="1402"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i/>
                <w:color w:val="auto"/>
                <w:spacing w:val="-8"/>
                <w:sz w:val="26"/>
                <w:szCs w:val="26"/>
                <w:lang w:val="fr-FR"/>
              </w:rPr>
            </w:pPr>
          </w:p>
        </w:tc>
        <w:tc>
          <w:tcPr>
            <w:tcW w:w="1118"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p>
        </w:tc>
      </w:tr>
      <w:tr w:rsidR="00BC1084" w:rsidRPr="00500BA4" w:rsidTr="00500BA4">
        <w:trPr>
          <w:trHeight w:val="749"/>
        </w:trPr>
        <w:tc>
          <w:tcPr>
            <w:tcW w:w="1680" w:type="dxa"/>
            <w:tcBorders>
              <w:bottom w:val="dotted" w:sz="4" w:space="0" w:color="auto"/>
            </w:tcBorders>
            <w:shd w:val="clear" w:color="auto" w:fill="auto"/>
            <w:vAlign w:val="center"/>
          </w:tcPr>
          <w:p w:rsidR="00665C86" w:rsidRPr="00500BA4" w:rsidRDefault="00665C86" w:rsidP="00500BA4">
            <w:pPr>
              <w:jc w:val="center"/>
              <w:rPr>
                <w:b/>
                <w:color w:val="auto"/>
                <w:sz w:val="26"/>
                <w:szCs w:val="26"/>
                <w:lang w:val="pt-BR"/>
              </w:rPr>
            </w:pPr>
            <w:r w:rsidRPr="00500BA4">
              <w:rPr>
                <w:b/>
                <w:color w:val="auto"/>
                <w:sz w:val="26"/>
                <w:szCs w:val="26"/>
                <w:lang w:val="pt-BR"/>
              </w:rPr>
              <w:t>2. Hệ sinh thái</w:t>
            </w:r>
          </w:p>
          <w:p w:rsidR="00665C86" w:rsidRPr="00500BA4" w:rsidRDefault="00665C86" w:rsidP="00500BA4">
            <w:pPr>
              <w:jc w:val="center"/>
              <w:rPr>
                <w:i/>
                <w:color w:val="auto"/>
                <w:sz w:val="26"/>
                <w:szCs w:val="26"/>
                <w:lang w:val="pt-BR"/>
              </w:rPr>
            </w:pPr>
            <w:r w:rsidRPr="00500BA4">
              <w:rPr>
                <w:i/>
                <w:color w:val="auto"/>
                <w:sz w:val="26"/>
                <w:szCs w:val="26"/>
                <w:lang w:val="pt-BR"/>
              </w:rPr>
              <w:t>(6 tiết)</w:t>
            </w:r>
          </w:p>
        </w:tc>
        <w:tc>
          <w:tcPr>
            <w:tcW w:w="2799"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pt-BR"/>
              </w:rPr>
            </w:pPr>
            <w:r w:rsidRPr="00500BA4">
              <w:rPr>
                <w:color w:val="auto"/>
                <w:sz w:val="26"/>
                <w:szCs w:val="26"/>
                <w:lang w:val="pt-BR"/>
              </w:rPr>
              <w:t>- Khái niệm lưới thức ăn.</w:t>
            </w:r>
          </w:p>
          <w:p w:rsidR="00665C86" w:rsidRPr="00500BA4" w:rsidRDefault="00665C86" w:rsidP="00500BA4">
            <w:pPr>
              <w:ind w:left="-48" w:right="-32"/>
              <w:jc w:val="both"/>
              <w:rPr>
                <w:color w:val="auto"/>
                <w:sz w:val="26"/>
                <w:szCs w:val="26"/>
                <w:lang w:val="pt-BR"/>
              </w:rPr>
            </w:pPr>
          </w:p>
        </w:tc>
        <w:tc>
          <w:tcPr>
            <w:tcW w:w="2801"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p>
        </w:tc>
        <w:tc>
          <w:tcPr>
            <w:tcW w:w="2520"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r w:rsidRPr="00500BA4">
              <w:rPr>
                <w:color w:val="auto"/>
                <w:sz w:val="26"/>
                <w:szCs w:val="26"/>
                <w:lang w:val="nl-NL"/>
              </w:rPr>
              <w:t>- Đọc được sơ đồ 1 chuỗi thức ăn và xây dựng được chuỗi thức ăn, lưới thức ăn đơn giản.</w:t>
            </w:r>
          </w:p>
        </w:tc>
      </w:tr>
      <w:tr w:rsidR="00BC1084" w:rsidRPr="00500BA4" w:rsidTr="00500BA4">
        <w:tc>
          <w:tcPr>
            <w:tcW w:w="1680" w:type="dxa"/>
            <w:tcBorders>
              <w:top w:val="dotted" w:sz="4" w:space="0" w:color="auto"/>
              <w:bottom w:val="single" w:sz="4" w:space="0" w:color="auto"/>
            </w:tcBorders>
            <w:shd w:val="clear" w:color="auto" w:fill="auto"/>
          </w:tcPr>
          <w:p w:rsidR="00665C86" w:rsidRPr="00500BA4" w:rsidRDefault="00665C86" w:rsidP="00500BA4">
            <w:pPr>
              <w:jc w:val="center"/>
              <w:rPr>
                <w:i/>
                <w:color w:val="auto"/>
                <w:spacing w:val="-8"/>
                <w:sz w:val="26"/>
                <w:szCs w:val="26"/>
                <w:lang w:val="fr-FR"/>
              </w:rPr>
            </w:pPr>
            <w:r w:rsidRPr="00500BA4">
              <w:rPr>
                <w:i/>
                <w:color w:val="auto"/>
                <w:spacing w:val="-8"/>
                <w:sz w:val="26"/>
                <w:szCs w:val="26"/>
                <w:lang w:val="fr-FR"/>
              </w:rPr>
              <w:t>2 câu=2,5 đ</w:t>
            </w:r>
          </w:p>
          <w:p w:rsidR="00665C86" w:rsidRPr="00500BA4" w:rsidRDefault="00665C86" w:rsidP="00500BA4">
            <w:pPr>
              <w:jc w:val="center"/>
              <w:rPr>
                <w:i/>
                <w:color w:val="auto"/>
                <w:spacing w:val="-8"/>
                <w:sz w:val="26"/>
                <w:szCs w:val="26"/>
                <w:lang w:val="fr-FR"/>
              </w:rPr>
            </w:pPr>
            <w:r w:rsidRPr="00500BA4">
              <w:rPr>
                <w:i/>
                <w:color w:val="auto"/>
                <w:spacing w:val="-8"/>
                <w:sz w:val="26"/>
                <w:szCs w:val="26"/>
                <w:lang w:val="fr-FR"/>
              </w:rPr>
              <w:t>25%</w:t>
            </w: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p>
        </w:tc>
        <w:tc>
          <w:tcPr>
            <w:tcW w:w="1399"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0,5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0%</w:t>
            </w:r>
          </w:p>
        </w:tc>
        <w:tc>
          <w:tcPr>
            <w:tcW w:w="1401"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p>
        </w:tc>
        <w:tc>
          <w:tcPr>
            <w:tcW w:w="1402"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i/>
                <w:color w:val="auto"/>
                <w:spacing w:val="-8"/>
                <w:sz w:val="26"/>
                <w:szCs w:val="26"/>
                <w:lang w:val="fr-FR"/>
              </w:rPr>
            </w:pPr>
          </w:p>
        </w:tc>
        <w:tc>
          <w:tcPr>
            <w:tcW w:w="1118"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2,0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80%</w:t>
            </w:r>
          </w:p>
        </w:tc>
      </w:tr>
      <w:tr w:rsidR="00BC1084" w:rsidRPr="00500BA4" w:rsidTr="00500BA4">
        <w:tc>
          <w:tcPr>
            <w:tcW w:w="1680" w:type="dxa"/>
            <w:tcBorders>
              <w:bottom w:val="dotted" w:sz="4" w:space="0" w:color="auto"/>
            </w:tcBorders>
            <w:shd w:val="clear" w:color="auto" w:fill="auto"/>
            <w:vAlign w:val="center"/>
          </w:tcPr>
          <w:p w:rsidR="00665C86" w:rsidRPr="00500BA4" w:rsidRDefault="00665C86" w:rsidP="00500BA4">
            <w:pPr>
              <w:ind w:left="-52" w:right="-52" w:hanging="14"/>
              <w:jc w:val="center"/>
              <w:rPr>
                <w:b/>
                <w:color w:val="auto"/>
                <w:sz w:val="26"/>
                <w:szCs w:val="26"/>
                <w:lang w:val="fr-FR"/>
              </w:rPr>
            </w:pPr>
            <w:r w:rsidRPr="00500BA4">
              <w:rPr>
                <w:b/>
                <w:color w:val="auto"/>
                <w:sz w:val="26"/>
                <w:szCs w:val="26"/>
                <w:lang w:val="fr-FR"/>
              </w:rPr>
              <w:t>3. Con người, dân số và môi trường</w:t>
            </w:r>
          </w:p>
          <w:p w:rsidR="00665C86" w:rsidRPr="00500BA4" w:rsidRDefault="00665C86" w:rsidP="00500BA4">
            <w:pPr>
              <w:jc w:val="center"/>
              <w:rPr>
                <w:i/>
                <w:color w:val="auto"/>
                <w:sz w:val="26"/>
                <w:szCs w:val="26"/>
                <w:lang w:val="fr-FR"/>
              </w:rPr>
            </w:pPr>
            <w:r w:rsidRPr="00500BA4">
              <w:rPr>
                <w:i/>
                <w:color w:val="auto"/>
                <w:sz w:val="26"/>
                <w:szCs w:val="26"/>
                <w:lang w:val="fr-FR"/>
              </w:rPr>
              <w:t>(5 tiết)</w:t>
            </w:r>
          </w:p>
        </w:tc>
        <w:tc>
          <w:tcPr>
            <w:tcW w:w="2799" w:type="dxa"/>
            <w:gridSpan w:val="2"/>
            <w:tcBorders>
              <w:bottom w:val="dotted" w:sz="4" w:space="0" w:color="auto"/>
            </w:tcBorders>
            <w:shd w:val="clear" w:color="auto" w:fill="auto"/>
          </w:tcPr>
          <w:p w:rsidR="00665C86" w:rsidRPr="00500BA4" w:rsidRDefault="00665C86" w:rsidP="00500BA4">
            <w:pPr>
              <w:spacing w:line="20" w:lineRule="atLeast"/>
              <w:ind w:left="-48" w:right="-32"/>
              <w:jc w:val="both"/>
              <w:rPr>
                <w:color w:val="auto"/>
                <w:sz w:val="26"/>
                <w:szCs w:val="26"/>
                <w:lang w:val="nl-NL"/>
              </w:rPr>
            </w:pPr>
            <w:r w:rsidRPr="00500BA4">
              <w:rPr>
                <w:color w:val="auto"/>
                <w:sz w:val="26"/>
                <w:szCs w:val="26"/>
                <w:lang w:val="nl-NL"/>
              </w:rPr>
              <w:t>Khái niệm ô nhiễm môi trường.</w:t>
            </w:r>
          </w:p>
        </w:tc>
        <w:tc>
          <w:tcPr>
            <w:tcW w:w="2801" w:type="dxa"/>
            <w:gridSpan w:val="2"/>
            <w:tcBorders>
              <w:bottom w:val="dotted" w:sz="4" w:space="0" w:color="auto"/>
            </w:tcBorders>
            <w:shd w:val="clear" w:color="auto" w:fill="auto"/>
          </w:tcPr>
          <w:p w:rsidR="00665C86" w:rsidRPr="00500BA4" w:rsidRDefault="00665C86" w:rsidP="00500BA4">
            <w:pPr>
              <w:spacing w:line="20" w:lineRule="atLeast"/>
              <w:ind w:left="-48" w:right="-32"/>
              <w:jc w:val="both"/>
              <w:rPr>
                <w:color w:val="auto"/>
                <w:sz w:val="26"/>
                <w:szCs w:val="26"/>
                <w:lang w:val="nl-NL"/>
              </w:rPr>
            </w:pPr>
            <w:r w:rsidRPr="00500BA4">
              <w:rPr>
                <w:color w:val="auto"/>
                <w:sz w:val="26"/>
                <w:szCs w:val="26"/>
                <w:lang w:val="nl-NL"/>
              </w:rPr>
              <w:t>- Các tác nhân chủ yếu gây ô nhiễm môi trường.</w:t>
            </w:r>
          </w:p>
        </w:tc>
        <w:tc>
          <w:tcPr>
            <w:tcW w:w="2520" w:type="dxa"/>
            <w:gridSpan w:val="2"/>
            <w:tcBorders>
              <w:bottom w:val="dotted" w:sz="4" w:space="0" w:color="auto"/>
            </w:tcBorders>
            <w:shd w:val="clear" w:color="auto" w:fill="auto"/>
          </w:tcPr>
          <w:p w:rsidR="00665C86" w:rsidRPr="00500BA4" w:rsidRDefault="00665C86" w:rsidP="00500BA4">
            <w:pPr>
              <w:spacing w:line="20" w:lineRule="atLeast"/>
              <w:ind w:left="-48" w:right="-32"/>
              <w:jc w:val="both"/>
              <w:rPr>
                <w:color w:val="auto"/>
                <w:sz w:val="26"/>
                <w:szCs w:val="26"/>
                <w:lang w:val="nl-NL"/>
              </w:rPr>
            </w:pPr>
          </w:p>
        </w:tc>
      </w:tr>
      <w:tr w:rsidR="00BC1084" w:rsidRPr="00500BA4" w:rsidTr="00500BA4">
        <w:tc>
          <w:tcPr>
            <w:tcW w:w="1680" w:type="dxa"/>
            <w:tcBorders>
              <w:top w:val="dotted" w:sz="4" w:space="0" w:color="auto"/>
              <w:bottom w:val="single" w:sz="4" w:space="0" w:color="auto"/>
            </w:tcBorders>
            <w:shd w:val="clear" w:color="auto" w:fill="auto"/>
            <w:vAlign w:val="center"/>
          </w:tcPr>
          <w:p w:rsidR="00665C86" w:rsidRPr="00500BA4" w:rsidRDefault="00665C86" w:rsidP="00500BA4">
            <w:pPr>
              <w:jc w:val="center"/>
              <w:rPr>
                <w:i/>
                <w:color w:val="auto"/>
                <w:sz w:val="26"/>
                <w:szCs w:val="26"/>
                <w:lang w:val="fr-FR"/>
              </w:rPr>
            </w:pPr>
            <w:r w:rsidRPr="00500BA4">
              <w:rPr>
                <w:i/>
                <w:color w:val="auto"/>
                <w:sz w:val="26"/>
                <w:szCs w:val="26"/>
                <w:lang w:val="fr-FR"/>
              </w:rPr>
              <w:t>2 câu = 2,0 đ</w:t>
            </w:r>
          </w:p>
          <w:p w:rsidR="00665C86" w:rsidRPr="00500BA4" w:rsidRDefault="00665C86" w:rsidP="00500BA4">
            <w:pPr>
              <w:jc w:val="center"/>
              <w:rPr>
                <w:color w:val="auto"/>
                <w:sz w:val="26"/>
                <w:szCs w:val="26"/>
                <w:lang w:val="fr-FR"/>
              </w:rPr>
            </w:pPr>
            <w:r w:rsidRPr="00500BA4">
              <w:rPr>
                <w:i/>
                <w:color w:val="auto"/>
                <w:sz w:val="26"/>
                <w:szCs w:val="26"/>
                <w:lang w:val="fr-FR"/>
              </w:rPr>
              <w:t>=20%</w:t>
            </w: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color w:val="auto"/>
                <w:spacing w:val="-8"/>
                <w:sz w:val="26"/>
                <w:szCs w:val="26"/>
                <w:lang w:val="fr-FR"/>
              </w:rPr>
            </w:pPr>
          </w:p>
        </w:tc>
        <w:tc>
          <w:tcPr>
            <w:tcW w:w="1399"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0,75 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7,5%</w:t>
            </w:r>
          </w:p>
        </w:tc>
        <w:tc>
          <w:tcPr>
            <w:tcW w:w="1401"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rPr>
            </w:pP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108" w:right="-32"/>
              <w:jc w:val="center"/>
              <w:rPr>
                <w:i/>
                <w:color w:val="auto"/>
                <w:spacing w:val="-8"/>
                <w:sz w:val="26"/>
                <w:szCs w:val="26"/>
                <w:lang w:val="fr-FR"/>
              </w:rPr>
            </w:pPr>
            <w:r w:rsidRPr="00500BA4">
              <w:rPr>
                <w:i/>
                <w:color w:val="auto"/>
                <w:spacing w:val="-8"/>
                <w:sz w:val="26"/>
                <w:szCs w:val="26"/>
                <w:lang w:val="fr-FR"/>
              </w:rPr>
              <w:t xml:space="preserve"> 1 câu = 1,25đ</w:t>
            </w:r>
          </w:p>
          <w:p w:rsidR="00665C86" w:rsidRPr="00500BA4" w:rsidRDefault="00665C86" w:rsidP="00500BA4">
            <w:pPr>
              <w:spacing w:line="20" w:lineRule="atLeast"/>
              <w:ind w:left="-108" w:right="-32"/>
              <w:jc w:val="center"/>
              <w:rPr>
                <w:i/>
                <w:color w:val="auto"/>
                <w:spacing w:val="-8"/>
                <w:sz w:val="26"/>
                <w:szCs w:val="26"/>
                <w:lang w:val="fr-FR"/>
              </w:rPr>
            </w:pPr>
            <w:r w:rsidRPr="00500BA4">
              <w:rPr>
                <w:i/>
                <w:color w:val="auto"/>
                <w:spacing w:val="-8"/>
                <w:sz w:val="26"/>
                <w:szCs w:val="26"/>
                <w:lang w:val="fr-FR"/>
              </w:rPr>
              <w:t>62,5%</w:t>
            </w:r>
          </w:p>
        </w:tc>
        <w:tc>
          <w:tcPr>
            <w:tcW w:w="1402"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color w:val="auto"/>
                <w:spacing w:val="-8"/>
                <w:sz w:val="26"/>
                <w:szCs w:val="26"/>
              </w:rPr>
            </w:pPr>
          </w:p>
        </w:tc>
        <w:tc>
          <w:tcPr>
            <w:tcW w:w="1118"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p>
        </w:tc>
      </w:tr>
      <w:tr w:rsidR="00BC1084" w:rsidRPr="00500BA4" w:rsidTr="00500BA4">
        <w:tc>
          <w:tcPr>
            <w:tcW w:w="1680" w:type="dxa"/>
            <w:tcBorders>
              <w:top w:val="single" w:sz="4" w:space="0" w:color="auto"/>
              <w:bottom w:val="dotted" w:sz="4" w:space="0" w:color="auto"/>
            </w:tcBorders>
            <w:shd w:val="clear" w:color="auto" w:fill="auto"/>
            <w:vAlign w:val="center"/>
          </w:tcPr>
          <w:p w:rsidR="00665C86" w:rsidRPr="00500BA4" w:rsidRDefault="00665C86" w:rsidP="00500BA4">
            <w:pPr>
              <w:jc w:val="center"/>
              <w:rPr>
                <w:b/>
                <w:color w:val="auto"/>
                <w:sz w:val="26"/>
                <w:szCs w:val="26"/>
                <w:lang w:val="fr-FR"/>
              </w:rPr>
            </w:pPr>
            <w:r w:rsidRPr="00500BA4">
              <w:rPr>
                <w:b/>
                <w:color w:val="auto"/>
                <w:sz w:val="26"/>
                <w:szCs w:val="26"/>
                <w:lang w:val="fr-FR"/>
              </w:rPr>
              <w:t>4. Bảo vệ môi trường</w:t>
            </w:r>
          </w:p>
          <w:p w:rsidR="00665C86" w:rsidRPr="00500BA4" w:rsidRDefault="00665C86" w:rsidP="00500BA4">
            <w:pPr>
              <w:jc w:val="center"/>
              <w:rPr>
                <w:i/>
                <w:color w:val="auto"/>
                <w:sz w:val="26"/>
                <w:szCs w:val="26"/>
                <w:lang w:val="fr-FR"/>
              </w:rPr>
            </w:pPr>
            <w:r w:rsidRPr="00500BA4">
              <w:rPr>
                <w:i/>
                <w:color w:val="auto"/>
                <w:sz w:val="26"/>
                <w:szCs w:val="26"/>
                <w:lang w:val="fr-FR"/>
              </w:rPr>
              <w:lastRenderedPageBreak/>
              <w:t>(6 tiết)</w:t>
            </w:r>
          </w:p>
        </w:tc>
        <w:tc>
          <w:tcPr>
            <w:tcW w:w="2799" w:type="dxa"/>
            <w:gridSpan w:val="2"/>
            <w:tcBorders>
              <w:top w:val="single" w:sz="4" w:space="0" w:color="auto"/>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r w:rsidRPr="00500BA4">
              <w:rPr>
                <w:color w:val="auto"/>
                <w:sz w:val="26"/>
                <w:szCs w:val="26"/>
                <w:lang w:val="nl-NL"/>
              </w:rPr>
              <w:lastRenderedPageBreak/>
              <w:t xml:space="preserve">- Nêu được các dạng tài nguyên chủ yếu; </w:t>
            </w:r>
          </w:p>
          <w:p w:rsidR="00665C86" w:rsidRPr="00500BA4" w:rsidRDefault="00665C86" w:rsidP="00500BA4">
            <w:pPr>
              <w:ind w:left="-48" w:right="-32"/>
              <w:jc w:val="both"/>
              <w:rPr>
                <w:color w:val="auto"/>
                <w:spacing w:val="-6"/>
                <w:sz w:val="26"/>
                <w:szCs w:val="26"/>
                <w:lang w:val="fr-FR"/>
              </w:rPr>
            </w:pPr>
          </w:p>
        </w:tc>
        <w:tc>
          <w:tcPr>
            <w:tcW w:w="2801" w:type="dxa"/>
            <w:gridSpan w:val="2"/>
            <w:tcBorders>
              <w:top w:val="single" w:sz="4" w:space="0" w:color="auto"/>
              <w:bottom w:val="dotted" w:sz="4" w:space="0" w:color="auto"/>
            </w:tcBorders>
            <w:shd w:val="clear" w:color="auto" w:fill="auto"/>
          </w:tcPr>
          <w:p w:rsidR="00665C86" w:rsidRPr="00500BA4" w:rsidRDefault="00665C86" w:rsidP="00500BA4">
            <w:pPr>
              <w:jc w:val="both"/>
              <w:rPr>
                <w:color w:val="auto"/>
                <w:spacing w:val="-4"/>
                <w:sz w:val="26"/>
                <w:szCs w:val="26"/>
                <w:lang w:val="nl-NL"/>
              </w:rPr>
            </w:pPr>
            <w:r w:rsidRPr="00500BA4">
              <w:rPr>
                <w:color w:val="auto"/>
                <w:sz w:val="26"/>
                <w:szCs w:val="26"/>
                <w:lang w:val="nl-NL"/>
              </w:rPr>
              <w:lastRenderedPageBreak/>
              <w:t xml:space="preserve">- </w:t>
            </w:r>
            <w:r w:rsidRPr="00500BA4">
              <w:rPr>
                <w:color w:val="auto"/>
                <w:spacing w:val="-4"/>
                <w:sz w:val="26"/>
                <w:szCs w:val="26"/>
                <w:lang w:val="nl-NL"/>
              </w:rPr>
              <w:t xml:space="preserve">Các phương thức sử dụng các loại tài nguyên </w:t>
            </w:r>
            <w:r w:rsidRPr="00500BA4">
              <w:rPr>
                <w:color w:val="auto"/>
                <w:spacing w:val="-4"/>
                <w:sz w:val="26"/>
                <w:szCs w:val="26"/>
                <w:lang w:val="nl-NL"/>
              </w:rPr>
              <w:lastRenderedPageBreak/>
              <w:t>thiên nhiên: đất, nước, rừng.</w:t>
            </w:r>
          </w:p>
          <w:p w:rsidR="00665C86" w:rsidRPr="00500BA4" w:rsidRDefault="00665C86" w:rsidP="00500BA4">
            <w:pPr>
              <w:tabs>
                <w:tab w:val="left" w:pos="1901"/>
              </w:tabs>
              <w:jc w:val="both"/>
              <w:rPr>
                <w:color w:val="auto"/>
                <w:sz w:val="26"/>
                <w:szCs w:val="26"/>
                <w:lang w:val="nl-NL"/>
              </w:rPr>
            </w:pPr>
            <w:r w:rsidRPr="00500BA4">
              <w:rPr>
                <w:color w:val="auto"/>
                <w:sz w:val="26"/>
                <w:szCs w:val="26"/>
                <w:lang w:val="nl-NL"/>
              </w:rPr>
              <w:t>- Hiểu được vì sao sử dụng hợp lí tài nguyên thiên nhiên; một số nội dung của Luật Bảo vệ môi trường.</w:t>
            </w:r>
            <w:r w:rsidRPr="00500BA4">
              <w:rPr>
                <w:color w:val="auto"/>
                <w:sz w:val="26"/>
                <w:szCs w:val="26"/>
                <w:lang w:val="nl-NL"/>
              </w:rPr>
              <w:tab/>
            </w:r>
          </w:p>
        </w:tc>
        <w:tc>
          <w:tcPr>
            <w:tcW w:w="2520" w:type="dxa"/>
            <w:gridSpan w:val="2"/>
            <w:tcBorders>
              <w:top w:val="single" w:sz="4" w:space="0" w:color="auto"/>
              <w:bottom w:val="dotted" w:sz="4" w:space="0" w:color="auto"/>
            </w:tcBorders>
            <w:shd w:val="clear" w:color="auto" w:fill="auto"/>
          </w:tcPr>
          <w:p w:rsidR="00665C86" w:rsidRPr="00500BA4" w:rsidRDefault="00665C86" w:rsidP="00500BA4">
            <w:pPr>
              <w:ind w:left="-48" w:right="-32"/>
              <w:jc w:val="both"/>
              <w:rPr>
                <w:color w:val="auto"/>
                <w:spacing w:val="-8"/>
                <w:sz w:val="26"/>
                <w:szCs w:val="26"/>
                <w:lang w:val="nl-NL"/>
              </w:rPr>
            </w:pPr>
          </w:p>
        </w:tc>
      </w:tr>
      <w:tr w:rsidR="00BC1084" w:rsidRPr="00500BA4" w:rsidTr="00500BA4">
        <w:trPr>
          <w:trHeight w:val="666"/>
        </w:trPr>
        <w:tc>
          <w:tcPr>
            <w:tcW w:w="1680" w:type="dxa"/>
            <w:tcBorders>
              <w:top w:val="dotted" w:sz="4" w:space="0" w:color="auto"/>
              <w:bottom w:val="single" w:sz="4" w:space="0" w:color="auto"/>
            </w:tcBorders>
            <w:shd w:val="clear" w:color="auto" w:fill="auto"/>
            <w:vAlign w:val="center"/>
          </w:tcPr>
          <w:p w:rsidR="00665C86" w:rsidRPr="00500BA4" w:rsidRDefault="00665C86" w:rsidP="00500BA4">
            <w:pPr>
              <w:jc w:val="center"/>
              <w:rPr>
                <w:i/>
                <w:color w:val="auto"/>
                <w:sz w:val="26"/>
                <w:szCs w:val="26"/>
                <w:lang w:val="fr-FR"/>
              </w:rPr>
            </w:pPr>
            <w:r w:rsidRPr="00500BA4">
              <w:rPr>
                <w:i/>
                <w:color w:val="auto"/>
                <w:sz w:val="26"/>
                <w:szCs w:val="26"/>
                <w:lang w:val="fr-FR"/>
              </w:rPr>
              <w:lastRenderedPageBreak/>
              <w:t>8 câu= 3,0 đ</w:t>
            </w:r>
          </w:p>
          <w:p w:rsidR="00665C86" w:rsidRPr="00500BA4" w:rsidRDefault="00665C86" w:rsidP="00500BA4">
            <w:pPr>
              <w:jc w:val="center"/>
              <w:rPr>
                <w:color w:val="auto"/>
                <w:sz w:val="26"/>
                <w:szCs w:val="26"/>
                <w:lang w:val="fr-FR"/>
              </w:rPr>
            </w:pPr>
            <w:r w:rsidRPr="00500BA4">
              <w:rPr>
                <w:i/>
                <w:color w:val="auto"/>
                <w:sz w:val="26"/>
                <w:szCs w:val="26"/>
                <w:lang w:val="fr-FR"/>
              </w:rPr>
              <w:t>=30%</w:t>
            </w:r>
          </w:p>
        </w:tc>
        <w:tc>
          <w:tcPr>
            <w:tcW w:w="1400"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 câu = 1,0 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3,3%</w:t>
            </w:r>
          </w:p>
        </w:tc>
        <w:tc>
          <w:tcPr>
            <w:tcW w:w="1399"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color w:val="auto"/>
                <w:spacing w:val="-8"/>
                <w:sz w:val="26"/>
                <w:szCs w:val="26"/>
                <w:lang w:val="fr-FR"/>
              </w:rPr>
            </w:pPr>
          </w:p>
        </w:tc>
        <w:tc>
          <w:tcPr>
            <w:tcW w:w="1401"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4 câu = 1,0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3,3%</w:t>
            </w:r>
          </w:p>
        </w:tc>
        <w:tc>
          <w:tcPr>
            <w:tcW w:w="1400"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1,0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3,3%</w:t>
            </w:r>
          </w:p>
        </w:tc>
        <w:tc>
          <w:tcPr>
            <w:tcW w:w="1402"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color w:val="auto"/>
                <w:spacing w:val="-8"/>
                <w:sz w:val="26"/>
                <w:szCs w:val="26"/>
              </w:rPr>
            </w:pPr>
          </w:p>
        </w:tc>
        <w:tc>
          <w:tcPr>
            <w:tcW w:w="1118"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color w:val="auto"/>
                <w:spacing w:val="-8"/>
                <w:sz w:val="26"/>
                <w:szCs w:val="26"/>
              </w:rPr>
            </w:pPr>
          </w:p>
        </w:tc>
      </w:tr>
      <w:tr w:rsidR="00BC1084" w:rsidRPr="00500BA4" w:rsidTr="00500BA4">
        <w:trPr>
          <w:trHeight w:val="812"/>
        </w:trPr>
        <w:tc>
          <w:tcPr>
            <w:tcW w:w="1680" w:type="dxa"/>
            <w:shd w:val="clear" w:color="auto" w:fill="auto"/>
            <w:vAlign w:val="center"/>
          </w:tcPr>
          <w:p w:rsidR="00665C86" w:rsidRPr="00500BA4" w:rsidRDefault="00665C86" w:rsidP="00500BA4">
            <w:pPr>
              <w:ind w:left="-24" w:right="-42"/>
              <w:jc w:val="center"/>
              <w:rPr>
                <w:color w:val="auto"/>
                <w:sz w:val="26"/>
                <w:szCs w:val="26"/>
                <w:lang w:val="fr-FR"/>
              </w:rPr>
            </w:pPr>
            <w:r w:rsidRPr="00500BA4">
              <w:rPr>
                <w:b/>
                <w:color w:val="auto"/>
                <w:sz w:val="26"/>
                <w:szCs w:val="26"/>
                <w:lang w:val="fr-FR"/>
              </w:rPr>
              <w:t>17 câu = 10đ</w:t>
            </w:r>
            <w:r w:rsidRPr="00500BA4">
              <w:rPr>
                <w:color w:val="auto"/>
                <w:sz w:val="26"/>
                <w:szCs w:val="26"/>
                <w:lang w:val="fr-FR"/>
              </w:rPr>
              <w:t xml:space="preserve"> 100%</w:t>
            </w:r>
          </w:p>
        </w:tc>
        <w:tc>
          <w:tcPr>
            <w:tcW w:w="1400" w:type="dxa"/>
            <w:shd w:val="clear" w:color="auto" w:fill="auto"/>
            <w:vAlign w:val="center"/>
          </w:tcPr>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5 câu = 1,5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15%</w:t>
            </w:r>
          </w:p>
        </w:tc>
        <w:tc>
          <w:tcPr>
            <w:tcW w:w="1399" w:type="dxa"/>
            <w:shd w:val="clear" w:color="auto" w:fill="auto"/>
            <w:vAlign w:val="center"/>
          </w:tcPr>
          <w:p w:rsidR="00665C86" w:rsidRPr="00500BA4" w:rsidRDefault="00665C86" w:rsidP="00500BA4">
            <w:pPr>
              <w:spacing w:line="20" w:lineRule="atLeast"/>
              <w:ind w:left="-68"/>
              <w:jc w:val="center"/>
              <w:rPr>
                <w:b/>
                <w:i/>
                <w:color w:val="auto"/>
                <w:spacing w:val="-8"/>
                <w:sz w:val="26"/>
                <w:szCs w:val="26"/>
                <w:lang w:val="fr-FR"/>
              </w:rPr>
            </w:pPr>
            <w:r w:rsidRPr="00500BA4">
              <w:rPr>
                <w:b/>
                <w:i/>
                <w:color w:val="auto"/>
                <w:spacing w:val="-8"/>
                <w:sz w:val="26"/>
                <w:szCs w:val="26"/>
                <w:lang w:val="fr-FR"/>
              </w:rPr>
              <w:t>3 câu = 2,75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27,5%</w:t>
            </w:r>
          </w:p>
        </w:tc>
        <w:tc>
          <w:tcPr>
            <w:tcW w:w="1401" w:type="dxa"/>
            <w:shd w:val="clear" w:color="auto" w:fill="auto"/>
            <w:vAlign w:val="center"/>
          </w:tcPr>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6 câu = 1,5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15%</w:t>
            </w:r>
          </w:p>
        </w:tc>
        <w:tc>
          <w:tcPr>
            <w:tcW w:w="1400" w:type="dxa"/>
            <w:shd w:val="clear" w:color="auto" w:fill="auto"/>
            <w:vAlign w:val="center"/>
          </w:tcPr>
          <w:p w:rsidR="00665C86" w:rsidRPr="00500BA4" w:rsidRDefault="00665C86" w:rsidP="00500BA4">
            <w:pPr>
              <w:spacing w:line="20" w:lineRule="atLeast"/>
              <w:ind w:left="-108" w:right="-65"/>
              <w:jc w:val="center"/>
              <w:rPr>
                <w:b/>
                <w:i/>
                <w:color w:val="auto"/>
                <w:spacing w:val="-8"/>
                <w:sz w:val="26"/>
                <w:szCs w:val="26"/>
                <w:lang w:val="fr-FR"/>
              </w:rPr>
            </w:pPr>
            <w:r w:rsidRPr="00500BA4">
              <w:rPr>
                <w:b/>
                <w:i/>
                <w:color w:val="auto"/>
                <w:spacing w:val="-8"/>
                <w:sz w:val="26"/>
                <w:szCs w:val="26"/>
                <w:lang w:val="fr-FR"/>
              </w:rPr>
              <w:t>2 câu = 2,25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22,5%</w:t>
            </w:r>
          </w:p>
        </w:tc>
        <w:tc>
          <w:tcPr>
            <w:tcW w:w="1402" w:type="dxa"/>
            <w:shd w:val="clear" w:color="auto" w:fill="auto"/>
            <w:vAlign w:val="center"/>
          </w:tcPr>
          <w:p w:rsidR="00665C86" w:rsidRPr="00500BA4" w:rsidRDefault="00665C86" w:rsidP="00500BA4">
            <w:pPr>
              <w:spacing w:line="20" w:lineRule="atLeast"/>
              <w:jc w:val="center"/>
              <w:rPr>
                <w:b/>
                <w:i/>
                <w:color w:val="auto"/>
                <w:spacing w:val="-8"/>
                <w:sz w:val="26"/>
                <w:szCs w:val="26"/>
                <w:lang w:val="fr-FR"/>
              </w:rPr>
            </w:pPr>
          </w:p>
        </w:tc>
        <w:tc>
          <w:tcPr>
            <w:tcW w:w="1118" w:type="dxa"/>
            <w:shd w:val="clear" w:color="auto" w:fill="auto"/>
            <w:vAlign w:val="center"/>
          </w:tcPr>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1 câu = 2,0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20%</w:t>
            </w:r>
          </w:p>
        </w:tc>
      </w:tr>
    </w:tbl>
    <w:p w:rsidR="00665C86" w:rsidRPr="005E4AF5" w:rsidRDefault="00364655" w:rsidP="00AF43C2">
      <w:pPr>
        <w:pStyle w:val="NoSpacing"/>
        <w:rPr>
          <w:rFonts w:ascii="Times New Roman" w:hAnsi="Times New Roman" w:cs="Times New Roman"/>
          <w:b/>
          <w:bCs/>
          <w:sz w:val="26"/>
          <w:szCs w:val="26"/>
        </w:rPr>
      </w:pPr>
      <w:r w:rsidRPr="005E4AF5">
        <w:rPr>
          <w:rFonts w:ascii="Times New Roman" w:hAnsi="Times New Roman" w:cs="Times New Roman"/>
          <w:b/>
          <w:bCs/>
          <w:sz w:val="26"/>
          <w:szCs w:val="26"/>
        </w:rPr>
        <w:t>b.Đề bài</w:t>
      </w:r>
    </w:p>
    <w:p w:rsidR="00364655" w:rsidRPr="005E4AF5" w:rsidRDefault="00364655" w:rsidP="00364655">
      <w:pPr>
        <w:jc w:val="center"/>
        <w:rPr>
          <w:b/>
          <w:color w:val="auto"/>
          <w:spacing w:val="-8"/>
          <w:sz w:val="26"/>
          <w:szCs w:val="26"/>
          <w:lang w:val="it-IT"/>
        </w:rPr>
      </w:pPr>
      <w:r w:rsidRPr="005E4AF5">
        <w:rPr>
          <w:color w:val="auto"/>
          <w:sz w:val="26"/>
          <w:szCs w:val="26"/>
          <w:lang w:val="it-IT"/>
        </w:rPr>
        <w:t>PHẦN: TRẮC NGHIỆM KHÁCH QUAN</w:t>
      </w:r>
    </w:p>
    <w:p w:rsidR="00665C86" w:rsidRPr="005E4AF5" w:rsidRDefault="00665C86" w:rsidP="00665C86">
      <w:pPr>
        <w:rPr>
          <w:color w:val="auto"/>
          <w:sz w:val="26"/>
          <w:szCs w:val="26"/>
        </w:rPr>
      </w:pPr>
      <w:r w:rsidRPr="005E4AF5">
        <w:rPr>
          <w:b/>
          <w:i/>
          <w:color w:val="auto"/>
          <w:sz w:val="26"/>
          <w:szCs w:val="26"/>
          <w:u w:val="single"/>
        </w:rPr>
        <w:t>Câu 1</w:t>
      </w:r>
      <w:r w:rsidRPr="005E4AF5">
        <w:rPr>
          <w:b/>
          <w:i/>
          <w:color w:val="auto"/>
          <w:sz w:val="26"/>
          <w:szCs w:val="26"/>
        </w:rPr>
        <w:t>:</w:t>
      </w:r>
      <w:r w:rsidRPr="005E4AF5">
        <w:rPr>
          <w:color w:val="auto"/>
          <w:sz w:val="26"/>
          <w:szCs w:val="26"/>
        </w:rPr>
        <w:t xml:space="preserve"> </w:t>
      </w:r>
      <w:r w:rsidRPr="005E4AF5">
        <w:rPr>
          <w:i/>
          <w:color w:val="auto"/>
          <w:sz w:val="26"/>
          <w:szCs w:val="26"/>
        </w:rPr>
        <w:t>(2,0đ)</w:t>
      </w:r>
      <w:r w:rsidRPr="005E4AF5">
        <w:rPr>
          <w:color w:val="auto"/>
          <w:sz w:val="26"/>
          <w:szCs w:val="26"/>
        </w:rPr>
        <w:t xml:space="preserve"> </w:t>
      </w:r>
      <w:r w:rsidRPr="005E4AF5">
        <w:rPr>
          <w:b/>
          <w:i/>
          <w:color w:val="auto"/>
          <w:sz w:val="26"/>
          <w:szCs w:val="26"/>
        </w:rPr>
        <w:t>Khoanh tròn vào chữ cái đứng đầu những câu trả lời đúng nhất sau đây:</w:t>
      </w:r>
    </w:p>
    <w:p w:rsidR="00665C86" w:rsidRPr="005E4AF5" w:rsidRDefault="00665C86" w:rsidP="00665C86">
      <w:pPr>
        <w:spacing w:before="40"/>
        <w:rPr>
          <w:color w:val="auto"/>
          <w:sz w:val="26"/>
          <w:szCs w:val="26"/>
        </w:rPr>
      </w:pPr>
      <w:r w:rsidRPr="005E4AF5">
        <w:rPr>
          <w:b/>
          <w:color w:val="auto"/>
          <w:sz w:val="26"/>
          <w:szCs w:val="26"/>
        </w:rPr>
        <w:t>1</w:t>
      </w:r>
      <w:r w:rsidRPr="005E4AF5">
        <w:rPr>
          <w:color w:val="auto"/>
          <w:sz w:val="26"/>
          <w:szCs w:val="26"/>
        </w:rPr>
        <w:t>. Trong quan hệ khác loài, mối quan hệ nào sau đây có lợi cho cả 2 loài sinh vật ?</w:t>
      </w:r>
    </w:p>
    <w:p w:rsidR="00665C86" w:rsidRPr="005E4AF5" w:rsidRDefault="00665C86" w:rsidP="00665C86">
      <w:pPr>
        <w:spacing w:before="40"/>
        <w:rPr>
          <w:color w:val="auto"/>
          <w:sz w:val="26"/>
          <w:szCs w:val="26"/>
        </w:rPr>
      </w:pPr>
      <w:r w:rsidRPr="005E4AF5">
        <w:rPr>
          <w:color w:val="auto"/>
          <w:sz w:val="26"/>
          <w:szCs w:val="26"/>
        </w:rPr>
        <w:tab/>
        <w:t>A. Cộng sinh;</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B. Hội sinh;</w:t>
      </w:r>
      <w:r w:rsidRPr="005E4AF5">
        <w:rPr>
          <w:color w:val="auto"/>
          <w:sz w:val="26"/>
          <w:szCs w:val="26"/>
        </w:rPr>
        <w:tab/>
      </w:r>
      <w:r w:rsidRPr="005E4AF5">
        <w:rPr>
          <w:color w:val="auto"/>
          <w:sz w:val="26"/>
          <w:szCs w:val="26"/>
        </w:rPr>
        <w:tab/>
      </w:r>
      <w:r w:rsidRPr="005E4AF5">
        <w:rPr>
          <w:color w:val="auto"/>
          <w:sz w:val="26"/>
          <w:szCs w:val="26"/>
        </w:rPr>
        <w:tab/>
      </w:r>
    </w:p>
    <w:p w:rsidR="00665C86" w:rsidRPr="005E4AF5" w:rsidRDefault="00665C86" w:rsidP="00665C86">
      <w:pPr>
        <w:spacing w:before="40"/>
        <w:ind w:firstLine="720"/>
        <w:rPr>
          <w:color w:val="auto"/>
          <w:sz w:val="26"/>
          <w:szCs w:val="26"/>
        </w:rPr>
      </w:pPr>
      <w:r w:rsidRPr="005E4AF5">
        <w:rPr>
          <w:color w:val="auto"/>
          <w:sz w:val="26"/>
          <w:szCs w:val="26"/>
        </w:rPr>
        <w:t>C. Cạnh tranh;</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D. Kí sinh và nửa kí sinh.</w:t>
      </w:r>
    </w:p>
    <w:p w:rsidR="00665C86" w:rsidRPr="005E4AF5" w:rsidRDefault="00665C86" w:rsidP="00665C86">
      <w:pPr>
        <w:spacing w:before="40"/>
        <w:rPr>
          <w:color w:val="auto"/>
          <w:sz w:val="26"/>
          <w:szCs w:val="26"/>
        </w:rPr>
      </w:pPr>
      <w:r w:rsidRPr="005E4AF5">
        <w:rPr>
          <w:b/>
          <w:color w:val="auto"/>
          <w:sz w:val="26"/>
          <w:szCs w:val="26"/>
        </w:rPr>
        <w:t>2</w:t>
      </w:r>
      <w:r w:rsidRPr="005E4AF5">
        <w:rPr>
          <w:color w:val="auto"/>
          <w:sz w:val="26"/>
          <w:szCs w:val="26"/>
        </w:rPr>
        <w:t>. Nhóm sinh vật nào có khả năng chịu đựng cao đối với sự thay đổi nhiệt độ của môi trường?</w:t>
      </w:r>
    </w:p>
    <w:p w:rsidR="00665C86" w:rsidRPr="005E4AF5" w:rsidRDefault="00665C86" w:rsidP="00665C86">
      <w:pPr>
        <w:spacing w:before="40"/>
        <w:rPr>
          <w:color w:val="auto"/>
          <w:sz w:val="26"/>
          <w:szCs w:val="26"/>
        </w:rPr>
      </w:pPr>
      <w:r w:rsidRPr="005E4AF5">
        <w:rPr>
          <w:color w:val="auto"/>
          <w:sz w:val="26"/>
          <w:szCs w:val="26"/>
        </w:rPr>
        <w:tab/>
        <w:t>A. Nhóm sinh vật biến nhiệt;</w:t>
      </w:r>
      <w:r w:rsidRPr="005E4AF5">
        <w:rPr>
          <w:color w:val="auto"/>
          <w:sz w:val="26"/>
          <w:szCs w:val="26"/>
        </w:rPr>
        <w:tab/>
      </w:r>
      <w:r w:rsidRPr="005E4AF5">
        <w:rPr>
          <w:color w:val="auto"/>
          <w:sz w:val="26"/>
          <w:szCs w:val="26"/>
        </w:rPr>
        <w:tab/>
      </w:r>
      <w:r w:rsidRPr="005E4AF5">
        <w:rPr>
          <w:color w:val="auto"/>
          <w:sz w:val="26"/>
          <w:szCs w:val="26"/>
        </w:rPr>
        <w:tab/>
        <w:t>B. Nhóm sinh vật hằng nhiệt;</w:t>
      </w:r>
      <w:r w:rsidRPr="005E4AF5">
        <w:rPr>
          <w:color w:val="auto"/>
          <w:sz w:val="26"/>
          <w:szCs w:val="26"/>
        </w:rPr>
        <w:tab/>
      </w:r>
    </w:p>
    <w:p w:rsidR="00665C86" w:rsidRPr="005E4AF5" w:rsidRDefault="00665C86" w:rsidP="00665C86">
      <w:pPr>
        <w:spacing w:before="40"/>
        <w:rPr>
          <w:color w:val="auto"/>
          <w:sz w:val="26"/>
          <w:szCs w:val="26"/>
        </w:rPr>
      </w:pPr>
      <w:r w:rsidRPr="005E4AF5">
        <w:rPr>
          <w:color w:val="auto"/>
          <w:sz w:val="26"/>
          <w:szCs w:val="26"/>
        </w:rPr>
        <w:tab/>
        <w:t>C. Cả hai nhóm hằng nhiệt và biến nhiệt;</w:t>
      </w:r>
      <w:r w:rsidRPr="005E4AF5">
        <w:rPr>
          <w:color w:val="auto"/>
          <w:sz w:val="26"/>
          <w:szCs w:val="26"/>
        </w:rPr>
        <w:tab/>
      </w:r>
      <w:r w:rsidRPr="005E4AF5">
        <w:rPr>
          <w:color w:val="auto"/>
          <w:sz w:val="26"/>
          <w:szCs w:val="26"/>
        </w:rPr>
        <w:tab/>
        <w:t>D. Không có nhóm nào cả.</w:t>
      </w:r>
    </w:p>
    <w:p w:rsidR="00665C86" w:rsidRPr="005E4AF5" w:rsidRDefault="00665C86" w:rsidP="00665C86">
      <w:pPr>
        <w:spacing w:before="40"/>
        <w:jc w:val="both"/>
        <w:rPr>
          <w:color w:val="auto"/>
          <w:sz w:val="26"/>
          <w:szCs w:val="26"/>
        </w:rPr>
      </w:pPr>
      <w:r w:rsidRPr="005E4AF5">
        <w:rPr>
          <w:b/>
          <w:color w:val="auto"/>
          <w:sz w:val="26"/>
          <w:szCs w:val="26"/>
        </w:rPr>
        <w:t>3</w:t>
      </w:r>
      <w:r w:rsidRPr="005E4AF5">
        <w:rPr>
          <w:color w:val="auto"/>
          <w:sz w:val="26"/>
          <w:szCs w:val="26"/>
        </w:rPr>
        <w:t>. Trong quan hệ khác loài, mối quan hệ nào sau đây một bên có lợi còn bên kia không có lợi cũng không bị hại ?</w:t>
      </w:r>
    </w:p>
    <w:p w:rsidR="00665C86" w:rsidRPr="005E4AF5" w:rsidRDefault="00665C86" w:rsidP="00665C86">
      <w:pPr>
        <w:spacing w:before="40"/>
        <w:rPr>
          <w:color w:val="auto"/>
          <w:sz w:val="26"/>
          <w:szCs w:val="26"/>
        </w:rPr>
      </w:pPr>
      <w:r w:rsidRPr="005E4AF5">
        <w:rPr>
          <w:color w:val="auto"/>
          <w:sz w:val="26"/>
          <w:szCs w:val="26"/>
        </w:rPr>
        <w:tab/>
        <w:t>A. Cộng sinh;</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B. Hội sinh;</w:t>
      </w:r>
      <w:r w:rsidRPr="005E4AF5">
        <w:rPr>
          <w:color w:val="auto"/>
          <w:sz w:val="26"/>
          <w:szCs w:val="26"/>
        </w:rPr>
        <w:tab/>
      </w:r>
      <w:r w:rsidRPr="005E4AF5">
        <w:rPr>
          <w:color w:val="auto"/>
          <w:sz w:val="26"/>
          <w:szCs w:val="26"/>
        </w:rPr>
        <w:tab/>
      </w:r>
    </w:p>
    <w:p w:rsidR="00665C86" w:rsidRPr="005E4AF5" w:rsidRDefault="00665C86" w:rsidP="00665C86">
      <w:pPr>
        <w:spacing w:before="40"/>
        <w:ind w:firstLine="720"/>
        <w:rPr>
          <w:color w:val="auto"/>
          <w:sz w:val="26"/>
          <w:szCs w:val="26"/>
          <w:lang w:val="pt-BR"/>
        </w:rPr>
      </w:pPr>
      <w:r w:rsidRPr="005E4AF5">
        <w:rPr>
          <w:color w:val="auto"/>
          <w:sz w:val="26"/>
          <w:szCs w:val="26"/>
          <w:lang w:val="pt-BR"/>
        </w:rPr>
        <w:t>C. Cạnh tranh;</w:t>
      </w:r>
      <w:r w:rsidRPr="005E4AF5">
        <w:rPr>
          <w:color w:val="auto"/>
          <w:sz w:val="26"/>
          <w:szCs w:val="26"/>
          <w:lang w:val="pt-BR"/>
        </w:rPr>
        <w:tab/>
      </w:r>
      <w:r w:rsidRPr="005E4AF5">
        <w:rPr>
          <w:color w:val="auto"/>
          <w:sz w:val="26"/>
          <w:szCs w:val="26"/>
          <w:lang w:val="pt-BR"/>
        </w:rPr>
        <w:tab/>
      </w:r>
      <w:r w:rsidRPr="005E4AF5">
        <w:rPr>
          <w:color w:val="auto"/>
          <w:sz w:val="26"/>
          <w:szCs w:val="26"/>
          <w:lang w:val="pt-BR"/>
        </w:rPr>
        <w:tab/>
      </w:r>
      <w:r w:rsidRPr="005E4AF5">
        <w:rPr>
          <w:color w:val="auto"/>
          <w:sz w:val="26"/>
          <w:szCs w:val="26"/>
          <w:lang w:val="pt-BR"/>
        </w:rPr>
        <w:tab/>
      </w:r>
      <w:r w:rsidRPr="005E4AF5">
        <w:rPr>
          <w:color w:val="auto"/>
          <w:sz w:val="26"/>
          <w:szCs w:val="26"/>
          <w:lang w:val="pt-BR"/>
        </w:rPr>
        <w:tab/>
        <w:t>D. Kí sinh.</w:t>
      </w:r>
    </w:p>
    <w:p w:rsidR="00665C86" w:rsidRPr="005E4AF5" w:rsidRDefault="00665C86" w:rsidP="00665C86">
      <w:pPr>
        <w:spacing w:before="40"/>
        <w:rPr>
          <w:color w:val="auto"/>
          <w:sz w:val="26"/>
          <w:szCs w:val="26"/>
        </w:rPr>
      </w:pPr>
      <w:r w:rsidRPr="005E4AF5">
        <w:rPr>
          <w:b/>
          <w:color w:val="auto"/>
          <w:sz w:val="26"/>
          <w:szCs w:val="26"/>
        </w:rPr>
        <w:t>4</w:t>
      </w:r>
      <w:r w:rsidRPr="005E4AF5">
        <w:rPr>
          <w:color w:val="auto"/>
          <w:sz w:val="26"/>
          <w:szCs w:val="26"/>
        </w:rPr>
        <w:t>. Ánh sáng có tác dụng trực tiếp đến hoạt động sinh lí nào của cây xanh ?</w:t>
      </w:r>
    </w:p>
    <w:p w:rsidR="00665C86" w:rsidRPr="005E4AF5" w:rsidRDefault="00665C86" w:rsidP="00665C86">
      <w:pPr>
        <w:spacing w:before="40"/>
        <w:rPr>
          <w:color w:val="auto"/>
          <w:sz w:val="26"/>
          <w:szCs w:val="26"/>
        </w:rPr>
      </w:pPr>
      <w:r w:rsidRPr="005E4AF5">
        <w:rPr>
          <w:color w:val="auto"/>
          <w:sz w:val="26"/>
          <w:szCs w:val="26"/>
        </w:rPr>
        <w:tab/>
        <w:t>A. Hô hấp;</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B. Thoát hơi nước;</w:t>
      </w:r>
    </w:p>
    <w:p w:rsidR="00665C86" w:rsidRPr="005E4AF5" w:rsidRDefault="00665C86" w:rsidP="00665C86">
      <w:pPr>
        <w:spacing w:before="40"/>
        <w:rPr>
          <w:color w:val="auto"/>
          <w:sz w:val="26"/>
          <w:szCs w:val="26"/>
        </w:rPr>
      </w:pPr>
      <w:r w:rsidRPr="005E4AF5">
        <w:rPr>
          <w:color w:val="auto"/>
          <w:sz w:val="26"/>
          <w:szCs w:val="26"/>
        </w:rPr>
        <w:tab/>
        <w:t>C. Quang hợp;</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 xml:space="preserve">D. Cả A, B, và C.          </w:t>
      </w:r>
      <w:r w:rsidRPr="005E4AF5">
        <w:rPr>
          <w:color w:val="auto"/>
          <w:sz w:val="26"/>
          <w:szCs w:val="26"/>
        </w:rPr>
        <w:tab/>
      </w:r>
    </w:p>
    <w:p w:rsidR="00665C86" w:rsidRPr="005E4AF5" w:rsidRDefault="00665C86" w:rsidP="00665C86">
      <w:pPr>
        <w:spacing w:before="40"/>
        <w:rPr>
          <w:color w:val="auto"/>
          <w:sz w:val="26"/>
          <w:szCs w:val="26"/>
        </w:rPr>
      </w:pPr>
      <w:r w:rsidRPr="005E4AF5">
        <w:rPr>
          <w:b/>
          <w:color w:val="auto"/>
          <w:sz w:val="26"/>
          <w:szCs w:val="26"/>
        </w:rPr>
        <w:t>5</w:t>
      </w:r>
      <w:r w:rsidRPr="005E4AF5">
        <w:rPr>
          <w:color w:val="auto"/>
          <w:sz w:val="26"/>
          <w:szCs w:val="26"/>
        </w:rPr>
        <w:t>. Ao, hồ, sông, suối là:</w:t>
      </w:r>
    </w:p>
    <w:p w:rsidR="00665C86" w:rsidRPr="005E4AF5" w:rsidRDefault="00665C86" w:rsidP="00665C86">
      <w:pPr>
        <w:spacing w:before="40"/>
        <w:rPr>
          <w:color w:val="auto"/>
          <w:sz w:val="26"/>
          <w:szCs w:val="26"/>
        </w:rPr>
      </w:pPr>
      <w:r w:rsidRPr="005E4AF5">
        <w:rPr>
          <w:color w:val="auto"/>
          <w:sz w:val="26"/>
          <w:szCs w:val="26"/>
        </w:rPr>
        <w:tab/>
        <w:t>A. Các hệ sinh thái nước ngọt;</w:t>
      </w:r>
      <w:r w:rsidRPr="005E4AF5">
        <w:rPr>
          <w:color w:val="auto"/>
          <w:sz w:val="26"/>
          <w:szCs w:val="26"/>
        </w:rPr>
        <w:tab/>
      </w:r>
      <w:r w:rsidRPr="005E4AF5">
        <w:rPr>
          <w:color w:val="auto"/>
          <w:sz w:val="26"/>
          <w:szCs w:val="26"/>
        </w:rPr>
        <w:tab/>
      </w:r>
      <w:r w:rsidRPr="005E4AF5">
        <w:rPr>
          <w:color w:val="auto"/>
          <w:sz w:val="26"/>
          <w:szCs w:val="26"/>
        </w:rPr>
        <w:tab/>
        <w:t>B. Các hệ sinh thái nước đứng;</w:t>
      </w:r>
      <w:r w:rsidRPr="005E4AF5">
        <w:rPr>
          <w:color w:val="auto"/>
          <w:sz w:val="26"/>
          <w:szCs w:val="26"/>
        </w:rPr>
        <w:tab/>
      </w:r>
      <w:r w:rsidRPr="005E4AF5">
        <w:rPr>
          <w:color w:val="auto"/>
          <w:sz w:val="26"/>
          <w:szCs w:val="26"/>
        </w:rPr>
        <w:tab/>
        <w:t>C. Các hệ sinh thía nước chảy;</w:t>
      </w:r>
      <w:r w:rsidRPr="005E4AF5">
        <w:rPr>
          <w:color w:val="auto"/>
          <w:sz w:val="26"/>
          <w:szCs w:val="26"/>
        </w:rPr>
        <w:tab/>
      </w:r>
      <w:r w:rsidRPr="005E4AF5">
        <w:rPr>
          <w:color w:val="auto"/>
          <w:sz w:val="26"/>
          <w:szCs w:val="26"/>
        </w:rPr>
        <w:tab/>
      </w:r>
      <w:r w:rsidRPr="005E4AF5">
        <w:rPr>
          <w:color w:val="auto"/>
          <w:sz w:val="26"/>
          <w:szCs w:val="26"/>
        </w:rPr>
        <w:tab/>
        <w:t xml:space="preserve">D. </w:t>
      </w:r>
      <w:r w:rsidRPr="005E4AF5">
        <w:rPr>
          <w:color w:val="auto"/>
          <w:spacing w:val="-8"/>
          <w:sz w:val="26"/>
          <w:szCs w:val="26"/>
        </w:rPr>
        <w:t>Các hệ sinh thái ven bờ</w:t>
      </w:r>
      <w:r w:rsidRPr="005E4AF5">
        <w:rPr>
          <w:color w:val="auto"/>
          <w:sz w:val="26"/>
          <w:szCs w:val="26"/>
        </w:rPr>
        <w:t>.</w:t>
      </w:r>
    </w:p>
    <w:p w:rsidR="00665C86" w:rsidRPr="005E4AF5" w:rsidRDefault="00665C86" w:rsidP="00665C86">
      <w:pPr>
        <w:spacing w:before="40"/>
        <w:rPr>
          <w:color w:val="auto"/>
          <w:sz w:val="26"/>
          <w:szCs w:val="26"/>
        </w:rPr>
      </w:pPr>
      <w:r w:rsidRPr="005E4AF5">
        <w:rPr>
          <w:b/>
          <w:color w:val="auto"/>
          <w:sz w:val="26"/>
          <w:szCs w:val="26"/>
        </w:rPr>
        <w:t>6</w:t>
      </w:r>
      <w:r w:rsidRPr="005E4AF5">
        <w:rPr>
          <w:color w:val="auto"/>
          <w:sz w:val="26"/>
          <w:szCs w:val="26"/>
        </w:rPr>
        <w:t xml:space="preserve">. Luật bảo vệ môi trường nghiêm cấm: </w:t>
      </w:r>
    </w:p>
    <w:p w:rsidR="00665C86" w:rsidRPr="005E4AF5" w:rsidRDefault="00665C86" w:rsidP="00665C86">
      <w:pPr>
        <w:spacing w:before="40"/>
        <w:rPr>
          <w:color w:val="auto"/>
          <w:sz w:val="26"/>
          <w:szCs w:val="26"/>
        </w:rPr>
      </w:pPr>
      <w:r w:rsidRPr="005E4AF5">
        <w:rPr>
          <w:color w:val="auto"/>
          <w:sz w:val="26"/>
          <w:szCs w:val="26"/>
        </w:rPr>
        <w:tab/>
        <w:t>A. Khai thác rừng bừa bãi;</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B. Săn bắt động vật hoang dã;</w:t>
      </w:r>
      <w:r w:rsidRPr="005E4AF5">
        <w:rPr>
          <w:color w:val="auto"/>
          <w:sz w:val="26"/>
          <w:szCs w:val="26"/>
        </w:rPr>
        <w:tab/>
      </w:r>
    </w:p>
    <w:p w:rsidR="00665C86" w:rsidRPr="005E4AF5" w:rsidRDefault="00665C86" w:rsidP="00665C86">
      <w:pPr>
        <w:spacing w:before="40"/>
        <w:ind w:firstLine="720"/>
        <w:rPr>
          <w:color w:val="auto"/>
          <w:sz w:val="26"/>
          <w:szCs w:val="26"/>
        </w:rPr>
      </w:pPr>
      <w:r w:rsidRPr="005E4AF5">
        <w:rPr>
          <w:color w:val="auto"/>
          <w:sz w:val="26"/>
          <w:szCs w:val="26"/>
        </w:rPr>
        <w:t>C. Đổ chất thải độc hại ra môi trường;</w:t>
      </w:r>
      <w:r w:rsidRPr="005E4AF5">
        <w:rPr>
          <w:color w:val="auto"/>
          <w:sz w:val="26"/>
          <w:szCs w:val="26"/>
        </w:rPr>
        <w:tab/>
      </w:r>
      <w:r w:rsidRPr="005E4AF5">
        <w:rPr>
          <w:color w:val="auto"/>
          <w:sz w:val="26"/>
          <w:szCs w:val="26"/>
        </w:rPr>
        <w:tab/>
        <w:t>D. Cả A, B và C.</w:t>
      </w:r>
    </w:p>
    <w:p w:rsidR="00665C86" w:rsidRPr="005E4AF5" w:rsidRDefault="00665C86" w:rsidP="00665C86">
      <w:pPr>
        <w:spacing w:before="40"/>
        <w:jc w:val="both"/>
        <w:rPr>
          <w:color w:val="auto"/>
          <w:sz w:val="26"/>
          <w:szCs w:val="26"/>
        </w:rPr>
      </w:pPr>
      <w:r w:rsidRPr="005E4AF5">
        <w:rPr>
          <w:b/>
          <w:color w:val="auto"/>
          <w:sz w:val="26"/>
          <w:szCs w:val="26"/>
        </w:rPr>
        <w:t>7</w:t>
      </w:r>
      <w:r w:rsidRPr="005E4AF5">
        <w:rPr>
          <w:color w:val="auto"/>
          <w:sz w:val="26"/>
          <w:szCs w:val="26"/>
        </w:rPr>
        <w:t xml:space="preserve">. Chương III của Luật Bảo vệ môi có nội dung nào sau đây? </w:t>
      </w:r>
    </w:p>
    <w:p w:rsidR="00665C86" w:rsidRPr="005E4AF5" w:rsidRDefault="00665C86" w:rsidP="00665C86">
      <w:pPr>
        <w:spacing w:before="40"/>
        <w:ind w:firstLine="720"/>
        <w:jc w:val="both"/>
        <w:rPr>
          <w:color w:val="auto"/>
          <w:sz w:val="26"/>
          <w:szCs w:val="26"/>
        </w:rPr>
      </w:pPr>
      <w:r w:rsidRPr="005E4AF5">
        <w:rPr>
          <w:color w:val="auto"/>
          <w:sz w:val="26"/>
          <w:szCs w:val="26"/>
        </w:rPr>
        <w:t>A. Khắc phục suy thoái, ô nhiễm và sự cố môi trường;</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p>
    <w:p w:rsidR="00665C86" w:rsidRPr="005E4AF5" w:rsidRDefault="00665C86" w:rsidP="00665C86">
      <w:pPr>
        <w:spacing w:before="40"/>
        <w:ind w:firstLine="720"/>
        <w:jc w:val="both"/>
        <w:rPr>
          <w:color w:val="auto"/>
          <w:sz w:val="26"/>
          <w:szCs w:val="26"/>
        </w:rPr>
      </w:pPr>
      <w:r w:rsidRPr="005E4AF5">
        <w:rPr>
          <w:color w:val="auto"/>
          <w:sz w:val="26"/>
          <w:szCs w:val="26"/>
        </w:rPr>
        <w:t>B. Khắc phục ô nhiễm môi trường, khắc phục sự cố môi trường;</w:t>
      </w:r>
    </w:p>
    <w:p w:rsidR="00665C86" w:rsidRPr="005E4AF5" w:rsidRDefault="00665C86" w:rsidP="00665C86">
      <w:pPr>
        <w:spacing w:before="40"/>
        <w:ind w:firstLine="720"/>
        <w:jc w:val="both"/>
        <w:rPr>
          <w:color w:val="auto"/>
          <w:sz w:val="26"/>
          <w:szCs w:val="26"/>
        </w:rPr>
      </w:pPr>
      <w:r w:rsidRPr="005E4AF5">
        <w:rPr>
          <w:color w:val="auto"/>
          <w:sz w:val="26"/>
          <w:szCs w:val="26"/>
        </w:rPr>
        <w:t>B. Khắc phục suy thoái môi trường, khắc phục sự cố môi trường;</w:t>
      </w:r>
      <w:r w:rsidRPr="005E4AF5">
        <w:rPr>
          <w:color w:val="auto"/>
          <w:sz w:val="26"/>
          <w:szCs w:val="26"/>
        </w:rPr>
        <w:tab/>
      </w:r>
      <w:r w:rsidRPr="005E4AF5">
        <w:rPr>
          <w:color w:val="auto"/>
          <w:sz w:val="26"/>
          <w:szCs w:val="26"/>
        </w:rPr>
        <w:tab/>
      </w:r>
    </w:p>
    <w:p w:rsidR="00665C86" w:rsidRPr="005E4AF5" w:rsidRDefault="00665C86" w:rsidP="00665C86">
      <w:pPr>
        <w:spacing w:before="40"/>
        <w:ind w:firstLine="720"/>
        <w:jc w:val="both"/>
        <w:rPr>
          <w:color w:val="auto"/>
          <w:sz w:val="26"/>
          <w:szCs w:val="26"/>
        </w:rPr>
      </w:pPr>
      <w:r w:rsidRPr="005E4AF5">
        <w:rPr>
          <w:color w:val="auto"/>
          <w:sz w:val="26"/>
          <w:szCs w:val="26"/>
        </w:rPr>
        <w:t>D. Khắc phục suy thoái môi trường, khắc phục ô nhiễm môi trường.</w:t>
      </w:r>
    </w:p>
    <w:p w:rsidR="00665C86" w:rsidRPr="005E4AF5" w:rsidRDefault="00665C86" w:rsidP="00665C86">
      <w:pPr>
        <w:spacing w:before="40"/>
        <w:jc w:val="both"/>
        <w:rPr>
          <w:color w:val="auto"/>
          <w:sz w:val="26"/>
          <w:szCs w:val="26"/>
        </w:rPr>
      </w:pPr>
      <w:r w:rsidRPr="005E4AF5">
        <w:rPr>
          <w:b/>
          <w:color w:val="auto"/>
          <w:sz w:val="26"/>
          <w:szCs w:val="26"/>
        </w:rPr>
        <w:t>8</w:t>
      </w:r>
      <w:r w:rsidRPr="005E4AF5">
        <w:rPr>
          <w:color w:val="auto"/>
          <w:sz w:val="26"/>
          <w:szCs w:val="26"/>
        </w:rPr>
        <w:t>. Việc thực hiện tốt Luật Bảo vệ môi trường ở nước ta là góp phần?</w:t>
      </w:r>
    </w:p>
    <w:p w:rsidR="00665C86" w:rsidRPr="005E4AF5" w:rsidRDefault="00665C86" w:rsidP="00665C86">
      <w:pPr>
        <w:spacing w:before="40"/>
        <w:jc w:val="both"/>
        <w:rPr>
          <w:color w:val="auto"/>
          <w:sz w:val="26"/>
          <w:szCs w:val="26"/>
        </w:rPr>
      </w:pPr>
      <w:r w:rsidRPr="005E4AF5">
        <w:rPr>
          <w:color w:val="auto"/>
          <w:sz w:val="26"/>
          <w:szCs w:val="26"/>
        </w:rPr>
        <w:tab/>
        <w:t>A. Bảo vệ sức khỏe con người;</w:t>
      </w:r>
      <w:r w:rsidRPr="005E4AF5">
        <w:rPr>
          <w:color w:val="auto"/>
          <w:sz w:val="26"/>
          <w:szCs w:val="26"/>
        </w:rPr>
        <w:tab/>
      </w:r>
      <w:r w:rsidRPr="005E4AF5">
        <w:rPr>
          <w:color w:val="auto"/>
          <w:sz w:val="26"/>
          <w:szCs w:val="26"/>
        </w:rPr>
        <w:tab/>
      </w:r>
      <w:r w:rsidRPr="005E4AF5">
        <w:rPr>
          <w:color w:val="auto"/>
          <w:sz w:val="26"/>
          <w:szCs w:val="26"/>
        </w:rPr>
        <w:tab/>
        <w:t>B. Phát triển bền vững;</w:t>
      </w:r>
    </w:p>
    <w:p w:rsidR="00665C86" w:rsidRPr="005E4AF5" w:rsidRDefault="00665C86" w:rsidP="00665C86">
      <w:pPr>
        <w:spacing w:before="40"/>
        <w:jc w:val="both"/>
        <w:rPr>
          <w:color w:val="auto"/>
          <w:sz w:val="26"/>
          <w:szCs w:val="26"/>
        </w:rPr>
      </w:pPr>
      <w:r w:rsidRPr="005E4AF5">
        <w:rPr>
          <w:color w:val="auto"/>
          <w:sz w:val="26"/>
          <w:szCs w:val="26"/>
        </w:rPr>
        <w:tab/>
        <w:t>C. Bảo vệ môi trường sống cho con người;</w:t>
      </w:r>
      <w:r w:rsidRPr="005E4AF5">
        <w:rPr>
          <w:color w:val="auto"/>
          <w:sz w:val="26"/>
          <w:szCs w:val="26"/>
        </w:rPr>
        <w:tab/>
        <w:t>D. Cả A, B và C.</w:t>
      </w:r>
    </w:p>
    <w:p w:rsidR="00665C86" w:rsidRPr="005E4AF5" w:rsidRDefault="00665C86" w:rsidP="00665C86">
      <w:pPr>
        <w:spacing w:before="40"/>
        <w:jc w:val="both"/>
        <w:rPr>
          <w:b/>
          <w:i/>
          <w:color w:val="auto"/>
          <w:sz w:val="26"/>
          <w:szCs w:val="26"/>
        </w:rPr>
      </w:pPr>
      <w:r w:rsidRPr="005E4AF5">
        <w:rPr>
          <w:b/>
          <w:i/>
          <w:color w:val="auto"/>
          <w:sz w:val="26"/>
          <w:szCs w:val="26"/>
          <w:u w:val="single"/>
        </w:rPr>
        <w:t>Câu 2</w:t>
      </w:r>
      <w:r w:rsidRPr="005E4AF5">
        <w:rPr>
          <w:color w:val="auto"/>
          <w:sz w:val="26"/>
          <w:szCs w:val="26"/>
        </w:rPr>
        <w:t xml:space="preserve">: </w:t>
      </w:r>
      <w:r w:rsidRPr="005E4AF5">
        <w:rPr>
          <w:i/>
          <w:color w:val="auto"/>
          <w:sz w:val="26"/>
          <w:szCs w:val="26"/>
        </w:rPr>
        <w:t>(1,0đ)</w:t>
      </w:r>
      <w:r w:rsidRPr="005E4AF5">
        <w:rPr>
          <w:color w:val="auto"/>
          <w:sz w:val="26"/>
          <w:szCs w:val="26"/>
        </w:rPr>
        <w:t xml:space="preserve"> </w:t>
      </w:r>
      <w:r w:rsidRPr="005E4AF5">
        <w:rPr>
          <w:b/>
          <w:i/>
          <w:color w:val="auto"/>
          <w:sz w:val="26"/>
          <w:szCs w:val="26"/>
        </w:rPr>
        <w:t>Chọn từ, cụm từ thích hợp điền vào chỗ trống (...) trong các câu sau:</w:t>
      </w:r>
    </w:p>
    <w:p w:rsidR="00665C86" w:rsidRPr="005E4AF5" w:rsidRDefault="00665C86" w:rsidP="00665C86">
      <w:pPr>
        <w:jc w:val="both"/>
        <w:rPr>
          <w:color w:val="auto"/>
          <w:sz w:val="26"/>
          <w:szCs w:val="26"/>
        </w:rPr>
      </w:pPr>
    </w:p>
    <w:p w:rsidR="00665C86" w:rsidRPr="005E4AF5" w:rsidRDefault="00665C86" w:rsidP="00665C86">
      <w:pPr>
        <w:jc w:val="both"/>
        <w:rPr>
          <w:color w:val="auto"/>
          <w:sz w:val="26"/>
          <w:szCs w:val="26"/>
        </w:rPr>
      </w:pPr>
      <w:r w:rsidRPr="005E4AF5">
        <w:rPr>
          <w:color w:val="auto"/>
          <w:sz w:val="26"/>
          <w:szCs w:val="26"/>
        </w:rPr>
        <w:lastRenderedPageBreak/>
        <w:tab/>
        <w:t>1. Tài nguyên ........................................................................ là dạng tài nguyên sau một thời gian sử dụng sẽ bị cạn kiệt.</w:t>
      </w:r>
    </w:p>
    <w:p w:rsidR="00665C86" w:rsidRPr="005E4AF5" w:rsidRDefault="00665C86" w:rsidP="00665C86">
      <w:pPr>
        <w:ind w:firstLine="720"/>
        <w:jc w:val="both"/>
        <w:rPr>
          <w:color w:val="auto"/>
          <w:sz w:val="26"/>
          <w:szCs w:val="26"/>
        </w:rPr>
      </w:pPr>
      <w:r w:rsidRPr="005E4AF5">
        <w:rPr>
          <w:color w:val="auto"/>
          <w:sz w:val="26"/>
          <w:szCs w:val="26"/>
        </w:rPr>
        <w:t>2. Tài nguyên ............................................................................ là dạng tài nguyên khi sử dụng hợp lí sẽ có điều kiện phát triển phục hồi.</w:t>
      </w:r>
    </w:p>
    <w:p w:rsidR="00665C86" w:rsidRPr="005E4AF5" w:rsidRDefault="00665C86" w:rsidP="00665C86">
      <w:pPr>
        <w:spacing w:line="360" w:lineRule="auto"/>
        <w:ind w:firstLine="720"/>
        <w:jc w:val="both"/>
        <w:rPr>
          <w:color w:val="auto"/>
          <w:sz w:val="26"/>
          <w:szCs w:val="26"/>
        </w:rPr>
      </w:pPr>
      <w:r w:rsidRPr="005E4AF5">
        <w:rPr>
          <w:color w:val="auto"/>
          <w:sz w:val="26"/>
          <w:szCs w:val="26"/>
        </w:rPr>
        <w:t>3. Tài nguyên ............................................................................ gồm năng lược gió, năng lượng mặt trời,... Đó là những nguồn năng lượng sạch, khi sử dụng  ............................................................................   môi trường.</w:t>
      </w:r>
    </w:p>
    <w:p w:rsidR="00364655" w:rsidRPr="005E4AF5" w:rsidRDefault="00364655" w:rsidP="00364655">
      <w:pPr>
        <w:jc w:val="center"/>
        <w:rPr>
          <w:b/>
          <w:color w:val="auto"/>
          <w:spacing w:val="-8"/>
          <w:sz w:val="26"/>
          <w:szCs w:val="26"/>
          <w:lang w:val="it-IT"/>
        </w:rPr>
      </w:pPr>
      <w:r w:rsidRPr="005E4AF5">
        <w:rPr>
          <w:b/>
          <w:color w:val="auto"/>
          <w:spacing w:val="-8"/>
          <w:sz w:val="26"/>
          <w:szCs w:val="26"/>
          <w:lang w:val="it-IT"/>
        </w:rPr>
        <w:t>PHẦN: TỰ LUẬN</w:t>
      </w:r>
    </w:p>
    <w:p w:rsidR="00665C86" w:rsidRPr="005E4AF5" w:rsidRDefault="00665C86" w:rsidP="00665C86">
      <w:pPr>
        <w:tabs>
          <w:tab w:val="left" w:pos="330"/>
        </w:tabs>
        <w:jc w:val="both"/>
        <w:rPr>
          <w:color w:val="auto"/>
          <w:sz w:val="26"/>
          <w:szCs w:val="26"/>
        </w:rPr>
      </w:pPr>
      <w:r w:rsidRPr="005E4AF5">
        <w:rPr>
          <w:b/>
          <w:i/>
          <w:color w:val="auto"/>
          <w:sz w:val="26"/>
          <w:szCs w:val="26"/>
          <w:u w:val="single"/>
        </w:rPr>
        <w:t>Câu 1</w:t>
      </w:r>
      <w:r w:rsidRPr="005E4AF5">
        <w:rPr>
          <w:color w:val="auto"/>
          <w:sz w:val="26"/>
          <w:szCs w:val="26"/>
        </w:rPr>
        <w:t xml:space="preserve">: (1,5 điểm) </w:t>
      </w:r>
    </w:p>
    <w:p w:rsidR="00665C86" w:rsidRPr="005E4AF5" w:rsidRDefault="00665C86" w:rsidP="00665C86">
      <w:pPr>
        <w:jc w:val="both"/>
        <w:rPr>
          <w:color w:val="auto"/>
          <w:sz w:val="26"/>
          <w:szCs w:val="26"/>
          <w:lang w:val="nl-NL"/>
        </w:rPr>
      </w:pPr>
      <w:r w:rsidRPr="005E4AF5">
        <w:rPr>
          <w:color w:val="auto"/>
          <w:sz w:val="26"/>
          <w:szCs w:val="26"/>
        </w:rPr>
        <w:tab/>
      </w:r>
      <w:r w:rsidRPr="005E4AF5">
        <w:rPr>
          <w:color w:val="auto"/>
          <w:sz w:val="26"/>
          <w:szCs w:val="26"/>
          <w:lang w:val="nl-NL"/>
        </w:rPr>
        <w:t>Môi trường sống của sinh vật là gì? Có những loại môi trường chủ yếu nào?</w:t>
      </w:r>
    </w:p>
    <w:p w:rsidR="00665C86" w:rsidRPr="005E4AF5" w:rsidRDefault="00665C86" w:rsidP="00665C86">
      <w:pPr>
        <w:tabs>
          <w:tab w:val="left" w:pos="330"/>
        </w:tabs>
        <w:jc w:val="both"/>
        <w:rPr>
          <w:color w:val="auto"/>
          <w:sz w:val="26"/>
          <w:szCs w:val="26"/>
          <w:lang w:val="nl-NL"/>
        </w:rPr>
      </w:pPr>
      <w:r w:rsidRPr="005E4AF5">
        <w:rPr>
          <w:b/>
          <w:i/>
          <w:color w:val="auto"/>
          <w:sz w:val="26"/>
          <w:szCs w:val="26"/>
          <w:u w:val="single"/>
          <w:lang w:val="nl-NL"/>
        </w:rPr>
        <w:t>Câu 2</w:t>
      </w:r>
      <w:r w:rsidRPr="005E4AF5">
        <w:rPr>
          <w:color w:val="auto"/>
          <w:sz w:val="26"/>
          <w:szCs w:val="26"/>
          <w:lang w:val="nl-NL"/>
        </w:rPr>
        <w:t xml:space="preserve">: (2,5 điểm) </w:t>
      </w:r>
    </w:p>
    <w:p w:rsidR="00665C86" w:rsidRPr="005E4AF5" w:rsidRDefault="00665C86" w:rsidP="00665C86">
      <w:pPr>
        <w:tabs>
          <w:tab w:val="left" w:pos="330"/>
        </w:tabs>
        <w:jc w:val="both"/>
        <w:rPr>
          <w:color w:val="auto"/>
          <w:sz w:val="26"/>
          <w:szCs w:val="26"/>
          <w:lang w:val="nl-NL"/>
        </w:rPr>
      </w:pPr>
      <w:r w:rsidRPr="005E4AF5">
        <w:rPr>
          <w:color w:val="auto"/>
          <w:sz w:val="26"/>
          <w:szCs w:val="26"/>
          <w:lang w:val="nl-NL"/>
        </w:rPr>
        <w:tab/>
      </w:r>
      <w:r w:rsidRPr="005E4AF5">
        <w:rPr>
          <w:color w:val="auto"/>
          <w:sz w:val="26"/>
          <w:szCs w:val="26"/>
          <w:lang w:val="nl-NL"/>
        </w:rPr>
        <w:tab/>
        <w:t>Lưới thức ăn là gì ? Hãy lập 4 chuỗi thức ăn khác nhau từ các loài sinh vật sau:</w:t>
      </w:r>
      <w:r w:rsidRPr="005E4AF5">
        <w:rPr>
          <w:i/>
          <w:color w:val="auto"/>
          <w:sz w:val="26"/>
          <w:szCs w:val="26"/>
          <w:lang w:val="nl-NL"/>
        </w:rPr>
        <w:t xml:space="preserve"> cỏ, dê, thỏ, gà, hổ, cáo, vi sinh vật. </w:t>
      </w:r>
      <w:r w:rsidRPr="005E4AF5">
        <w:rPr>
          <w:color w:val="auto"/>
          <w:sz w:val="26"/>
          <w:szCs w:val="26"/>
          <w:lang w:val="nl-NL"/>
        </w:rPr>
        <w:t>Từ các chuỗi thức ăn đó hãy xây dựng thành một lưới thức ăn đơn giản ?</w:t>
      </w:r>
    </w:p>
    <w:p w:rsidR="00665C86" w:rsidRPr="005E4AF5" w:rsidRDefault="00665C86" w:rsidP="00665C86">
      <w:pPr>
        <w:tabs>
          <w:tab w:val="left" w:pos="330"/>
        </w:tabs>
        <w:jc w:val="both"/>
        <w:rPr>
          <w:color w:val="auto"/>
          <w:sz w:val="26"/>
          <w:szCs w:val="26"/>
          <w:lang w:val="nl-NL"/>
        </w:rPr>
      </w:pPr>
      <w:r w:rsidRPr="005E4AF5">
        <w:rPr>
          <w:b/>
          <w:i/>
          <w:color w:val="auto"/>
          <w:sz w:val="26"/>
          <w:szCs w:val="26"/>
          <w:u w:val="single"/>
          <w:lang w:val="nl-NL"/>
        </w:rPr>
        <w:t>Câu 3</w:t>
      </w:r>
      <w:r w:rsidRPr="005E4AF5">
        <w:rPr>
          <w:color w:val="auto"/>
          <w:sz w:val="26"/>
          <w:szCs w:val="26"/>
          <w:lang w:val="nl-NL"/>
        </w:rPr>
        <w:t xml:space="preserve">: (2,0 điểm) </w:t>
      </w:r>
    </w:p>
    <w:p w:rsidR="00665C86" w:rsidRPr="005E4AF5" w:rsidRDefault="00665C86" w:rsidP="00665C86">
      <w:pPr>
        <w:tabs>
          <w:tab w:val="left" w:pos="330"/>
        </w:tabs>
        <w:jc w:val="both"/>
        <w:rPr>
          <w:color w:val="auto"/>
          <w:sz w:val="26"/>
          <w:szCs w:val="26"/>
          <w:lang w:val="fr-FR"/>
        </w:rPr>
      </w:pPr>
      <w:r w:rsidRPr="005E4AF5">
        <w:rPr>
          <w:color w:val="auto"/>
          <w:sz w:val="26"/>
          <w:szCs w:val="26"/>
          <w:lang w:val="fr-FR"/>
        </w:rPr>
        <w:tab/>
      </w:r>
      <w:r w:rsidRPr="005E4AF5">
        <w:rPr>
          <w:color w:val="auto"/>
          <w:sz w:val="26"/>
          <w:szCs w:val="26"/>
          <w:lang w:val="fr-FR"/>
        </w:rPr>
        <w:tab/>
        <w:t xml:space="preserve">Ô nhiễm môi trường là gì ? Nêu các tác nhân chủ yếu gây ô nhiễm môi trường ? </w:t>
      </w:r>
    </w:p>
    <w:p w:rsidR="00665C86" w:rsidRPr="005E4AF5" w:rsidRDefault="00665C86" w:rsidP="00665C86">
      <w:pPr>
        <w:tabs>
          <w:tab w:val="left" w:pos="330"/>
        </w:tabs>
        <w:jc w:val="both"/>
        <w:rPr>
          <w:color w:val="auto"/>
          <w:sz w:val="26"/>
          <w:szCs w:val="26"/>
          <w:lang w:val="fr-FR"/>
        </w:rPr>
      </w:pPr>
      <w:r w:rsidRPr="005E4AF5">
        <w:rPr>
          <w:b/>
          <w:i/>
          <w:color w:val="auto"/>
          <w:sz w:val="26"/>
          <w:szCs w:val="26"/>
          <w:u w:val="single"/>
          <w:lang w:val="fr-FR"/>
        </w:rPr>
        <w:t>Câu 4</w:t>
      </w:r>
      <w:r w:rsidRPr="005E4AF5">
        <w:rPr>
          <w:color w:val="auto"/>
          <w:sz w:val="26"/>
          <w:szCs w:val="26"/>
          <w:lang w:val="fr-FR"/>
        </w:rPr>
        <w:t>: (1,0 điểm)</w:t>
      </w:r>
    </w:p>
    <w:p w:rsidR="00665C86" w:rsidRPr="005E4AF5" w:rsidRDefault="00665C86" w:rsidP="00665C86">
      <w:pPr>
        <w:tabs>
          <w:tab w:val="left" w:pos="330"/>
        </w:tabs>
        <w:jc w:val="both"/>
        <w:rPr>
          <w:color w:val="auto"/>
          <w:sz w:val="26"/>
          <w:szCs w:val="26"/>
          <w:lang w:val="fr-FR"/>
        </w:rPr>
      </w:pPr>
      <w:r w:rsidRPr="005E4AF5">
        <w:rPr>
          <w:color w:val="auto"/>
          <w:sz w:val="26"/>
          <w:szCs w:val="26"/>
          <w:lang w:val="fr-FR"/>
        </w:rPr>
        <w:tab/>
      </w:r>
      <w:r w:rsidRPr="005E4AF5">
        <w:rPr>
          <w:color w:val="auto"/>
          <w:sz w:val="26"/>
          <w:szCs w:val="26"/>
          <w:lang w:val="fr-FR"/>
        </w:rPr>
        <w:tab/>
        <w:t>Vì sao phải sử dụng hợp lí tài nguyên rừng ?</w:t>
      </w:r>
    </w:p>
    <w:p w:rsidR="00665C86" w:rsidRPr="005E4AF5" w:rsidRDefault="00364655" w:rsidP="00364655">
      <w:pPr>
        <w:tabs>
          <w:tab w:val="left" w:pos="330"/>
        </w:tabs>
        <w:jc w:val="center"/>
        <w:rPr>
          <w:color w:val="auto"/>
          <w:sz w:val="26"/>
          <w:szCs w:val="26"/>
          <w:lang w:val="fr-FR"/>
        </w:rPr>
      </w:pPr>
      <w:r w:rsidRPr="005E4AF5">
        <w:rPr>
          <w:b/>
          <w:color w:val="auto"/>
          <w:spacing w:val="-8"/>
          <w:sz w:val="26"/>
          <w:szCs w:val="26"/>
        </w:rPr>
        <w:t>ĐÁP ÁN</w:t>
      </w:r>
    </w:p>
    <w:p w:rsidR="00665C86" w:rsidRPr="005E4AF5" w:rsidRDefault="00665C86" w:rsidP="00665C86">
      <w:pPr>
        <w:spacing w:line="312" w:lineRule="auto"/>
        <w:rPr>
          <w:i/>
          <w:color w:val="auto"/>
          <w:spacing w:val="-8"/>
          <w:sz w:val="26"/>
          <w:szCs w:val="26"/>
          <w:lang w:val="pt-BR"/>
        </w:rPr>
      </w:pPr>
      <w:r w:rsidRPr="005E4AF5">
        <w:rPr>
          <w:b/>
          <w:color w:val="auto"/>
          <w:spacing w:val="-8"/>
          <w:sz w:val="26"/>
          <w:szCs w:val="26"/>
          <w:lang w:val="pt-BR"/>
        </w:rPr>
        <w:t xml:space="preserve">I. PHẦN TRẮC NGHIỆM KHÁCH QUAN: </w:t>
      </w:r>
      <w:r w:rsidRPr="005E4AF5">
        <w:rPr>
          <w:i/>
          <w:color w:val="auto"/>
          <w:spacing w:val="-8"/>
          <w:sz w:val="26"/>
          <w:szCs w:val="26"/>
          <w:lang w:val="pt-BR"/>
        </w:rPr>
        <w:t>(3,0 ĐIỂM)</w:t>
      </w:r>
    </w:p>
    <w:p w:rsidR="00665C86" w:rsidRPr="005E4AF5" w:rsidRDefault="00665C86" w:rsidP="00665C86">
      <w:pPr>
        <w:rPr>
          <w:color w:val="auto"/>
          <w:spacing w:val="-8"/>
          <w:sz w:val="26"/>
          <w:szCs w:val="26"/>
        </w:rPr>
      </w:pPr>
      <w:r w:rsidRPr="005E4AF5">
        <w:rPr>
          <w:b/>
          <w:color w:val="auto"/>
          <w:spacing w:val="-8"/>
          <w:sz w:val="26"/>
          <w:szCs w:val="26"/>
          <w:u w:val="single"/>
        </w:rPr>
        <w:t>Câu 1</w:t>
      </w:r>
      <w:r w:rsidRPr="005E4AF5">
        <w:rPr>
          <w:b/>
          <w:color w:val="auto"/>
          <w:spacing w:val="-8"/>
          <w:sz w:val="26"/>
          <w:szCs w:val="26"/>
        </w:rPr>
        <w:t xml:space="preserve">: </w:t>
      </w:r>
      <w:r w:rsidRPr="005E4AF5">
        <w:rPr>
          <w:i/>
          <w:color w:val="auto"/>
          <w:spacing w:val="-8"/>
          <w:sz w:val="26"/>
          <w:szCs w:val="26"/>
        </w:rPr>
        <w:t xml:space="preserve">(2,0 điểm) </w:t>
      </w:r>
      <w:r w:rsidRPr="005E4AF5">
        <w:rPr>
          <w:color w:val="auto"/>
          <w:spacing w:val="-8"/>
          <w:sz w:val="26"/>
          <w:szCs w:val="26"/>
        </w:rPr>
        <w:t>Mỗi câu trả lời đúng được 0,25 điểm:</w:t>
      </w:r>
    </w:p>
    <w:p w:rsidR="00665C86" w:rsidRPr="005E4AF5" w:rsidRDefault="00665C86" w:rsidP="00665C86">
      <w:pPr>
        <w:rPr>
          <w:color w:val="auto"/>
          <w:spacing w:val="-8"/>
          <w:sz w:val="26"/>
          <w:szCs w:val="26"/>
        </w:rPr>
      </w:pPr>
    </w:p>
    <w:tbl>
      <w:tblPr>
        <w:tblW w:w="99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1"/>
        <w:gridCol w:w="1101"/>
        <w:gridCol w:w="1101"/>
        <w:gridCol w:w="1101"/>
        <w:gridCol w:w="1101"/>
        <w:gridCol w:w="1101"/>
        <w:gridCol w:w="1101"/>
        <w:gridCol w:w="1101"/>
        <w:gridCol w:w="1102"/>
      </w:tblGrid>
      <w:tr w:rsidR="00BC1084" w:rsidRPr="00500BA4" w:rsidTr="00500BA4">
        <w:trPr>
          <w:trHeight w:val="423"/>
          <w:jc w:val="center"/>
        </w:trPr>
        <w:tc>
          <w:tcPr>
            <w:tcW w:w="1151" w:type="dxa"/>
            <w:shd w:val="clear" w:color="auto" w:fill="auto"/>
            <w:vAlign w:val="center"/>
          </w:tcPr>
          <w:p w:rsidR="00665C86" w:rsidRPr="00500BA4" w:rsidRDefault="00665C86" w:rsidP="008D4EFE">
            <w:pPr>
              <w:rPr>
                <w:b/>
                <w:color w:val="auto"/>
                <w:spacing w:val="-8"/>
                <w:sz w:val="26"/>
                <w:szCs w:val="26"/>
              </w:rPr>
            </w:pPr>
            <w:r w:rsidRPr="00500BA4">
              <w:rPr>
                <w:b/>
                <w:color w:val="auto"/>
                <w:spacing w:val="-8"/>
                <w:sz w:val="26"/>
                <w:szCs w:val="26"/>
              </w:rPr>
              <w:t>Câu</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1</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2</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3</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4</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5</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6</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7</w:t>
            </w:r>
          </w:p>
        </w:tc>
        <w:tc>
          <w:tcPr>
            <w:tcW w:w="1102"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8</w:t>
            </w:r>
          </w:p>
        </w:tc>
      </w:tr>
      <w:tr w:rsidR="00BC1084" w:rsidRPr="00500BA4" w:rsidTr="00500BA4">
        <w:trPr>
          <w:trHeight w:val="429"/>
          <w:jc w:val="center"/>
        </w:trPr>
        <w:tc>
          <w:tcPr>
            <w:tcW w:w="1151" w:type="dxa"/>
            <w:shd w:val="clear" w:color="auto" w:fill="auto"/>
            <w:vAlign w:val="center"/>
          </w:tcPr>
          <w:p w:rsidR="00665C86" w:rsidRPr="00500BA4" w:rsidRDefault="00665C86" w:rsidP="008D4EFE">
            <w:pPr>
              <w:rPr>
                <w:b/>
                <w:color w:val="auto"/>
                <w:spacing w:val="-8"/>
                <w:sz w:val="26"/>
                <w:szCs w:val="26"/>
              </w:rPr>
            </w:pPr>
            <w:r w:rsidRPr="00500BA4">
              <w:rPr>
                <w:b/>
                <w:color w:val="auto"/>
                <w:spacing w:val="-8"/>
                <w:sz w:val="26"/>
                <w:szCs w:val="26"/>
              </w:rPr>
              <w:t>Đáp án</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A</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B</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B</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C</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A</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D</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A</w:t>
            </w:r>
          </w:p>
        </w:tc>
        <w:tc>
          <w:tcPr>
            <w:tcW w:w="1102"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D</w:t>
            </w:r>
          </w:p>
        </w:tc>
      </w:tr>
    </w:tbl>
    <w:p w:rsidR="00665C86" w:rsidRPr="005E4AF5" w:rsidRDefault="00665C86" w:rsidP="00665C86">
      <w:pPr>
        <w:rPr>
          <w:b/>
          <w:color w:val="auto"/>
          <w:spacing w:val="-8"/>
          <w:sz w:val="26"/>
          <w:szCs w:val="26"/>
          <w:u w:val="single"/>
        </w:rPr>
      </w:pPr>
    </w:p>
    <w:p w:rsidR="00665C86" w:rsidRPr="005E4AF5" w:rsidRDefault="00665C86" w:rsidP="00665C86">
      <w:pPr>
        <w:rPr>
          <w:color w:val="auto"/>
          <w:spacing w:val="-8"/>
          <w:sz w:val="26"/>
          <w:szCs w:val="26"/>
        </w:rPr>
      </w:pPr>
      <w:r w:rsidRPr="005E4AF5">
        <w:rPr>
          <w:b/>
          <w:color w:val="auto"/>
          <w:spacing w:val="-8"/>
          <w:sz w:val="26"/>
          <w:szCs w:val="26"/>
          <w:u w:val="single"/>
        </w:rPr>
        <w:t>Câu 2</w:t>
      </w:r>
      <w:r w:rsidRPr="005E4AF5">
        <w:rPr>
          <w:b/>
          <w:color w:val="auto"/>
          <w:spacing w:val="-8"/>
          <w:sz w:val="26"/>
          <w:szCs w:val="26"/>
        </w:rPr>
        <w:t xml:space="preserve">: </w:t>
      </w:r>
      <w:r w:rsidRPr="005E4AF5">
        <w:rPr>
          <w:i/>
          <w:color w:val="auto"/>
          <w:spacing w:val="-8"/>
          <w:sz w:val="26"/>
          <w:szCs w:val="26"/>
        </w:rPr>
        <w:t xml:space="preserve">(1,0 điểm) </w:t>
      </w:r>
      <w:r w:rsidRPr="005E4AF5">
        <w:rPr>
          <w:color w:val="auto"/>
          <w:spacing w:val="-8"/>
          <w:sz w:val="26"/>
          <w:szCs w:val="26"/>
        </w:rPr>
        <w:t>Mỗi chỗ trống điền đúng được 0,25đ.</w:t>
      </w:r>
    </w:p>
    <w:p w:rsidR="00665C86" w:rsidRPr="005E4AF5" w:rsidRDefault="00665C86" w:rsidP="00665C86">
      <w:pPr>
        <w:rPr>
          <w:color w:val="auto"/>
          <w:spacing w:val="-8"/>
          <w:sz w:val="26"/>
          <w:szCs w:val="26"/>
        </w:rPr>
      </w:pPr>
      <w:r w:rsidRPr="005E4AF5">
        <w:rPr>
          <w:color w:val="auto"/>
          <w:spacing w:val="-8"/>
          <w:sz w:val="26"/>
          <w:szCs w:val="26"/>
        </w:rPr>
        <w:tab/>
        <w:t>Các cụ</w:t>
      </w:r>
      <w:r w:rsidR="00364655" w:rsidRPr="005E4AF5">
        <w:rPr>
          <w:color w:val="auto"/>
          <w:spacing w:val="-8"/>
          <w:sz w:val="26"/>
          <w:szCs w:val="26"/>
        </w:rPr>
        <w:t>m từ cần điền lần lượt như sau:</w:t>
      </w:r>
    </w:p>
    <w:p w:rsidR="00665C86" w:rsidRPr="005E4AF5" w:rsidRDefault="00665C86" w:rsidP="00665C86">
      <w:pPr>
        <w:rPr>
          <w:color w:val="auto"/>
          <w:spacing w:val="-8"/>
          <w:sz w:val="26"/>
          <w:szCs w:val="26"/>
        </w:rPr>
      </w:pPr>
      <w:r w:rsidRPr="005E4AF5">
        <w:rPr>
          <w:color w:val="auto"/>
          <w:spacing w:val="-8"/>
          <w:sz w:val="26"/>
          <w:szCs w:val="26"/>
        </w:rPr>
        <w:tab/>
        <w:t xml:space="preserve">1. … </w:t>
      </w:r>
      <w:r w:rsidRPr="005E4AF5">
        <w:rPr>
          <w:i/>
          <w:color w:val="auto"/>
          <w:spacing w:val="-8"/>
          <w:sz w:val="26"/>
          <w:szCs w:val="26"/>
        </w:rPr>
        <w:t>không tái sinh</w:t>
      </w:r>
      <w:r w:rsidRPr="005E4AF5">
        <w:rPr>
          <w:color w:val="auto"/>
          <w:spacing w:val="-8"/>
          <w:sz w:val="26"/>
          <w:szCs w:val="26"/>
        </w:rPr>
        <w:t xml:space="preserve"> ...</w:t>
      </w:r>
    </w:p>
    <w:p w:rsidR="00665C86" w:rsidRPr="005E4AF5" w:rsidRDefault="00665C86" w:rsidP="00665C86">
      <w:pPr>
        <w:rPr>
          <w:color w:val="auto"/>
          <w:spacing w:val="-8"/>
          <w:sz w:val="26"/>
          <w:szCs w:val="26"/>
        </w:rPr>
      </w:pPr>
      <w:r w:rsidRPr="005E4AF5">
        <w:rPr>
          <w:color w:val="auto"/>
          <w:spacing w:val="-8"/>
          <w:sz w:val="26"/>
          <w:szCs w:val="26"/>
        </w:rPr>
        <w:tab/>
        <w:t xml:space="preserve">2. … </w:t>
      </w:r>
      <w:r w:rsidRPr="005E4AF5">
        <w:rPr>
          <w:i/>
          <w:color w:val="auto"/>
          <w:spacing w:val="-8"/>
          <w:sz w:val="26"/>
          <w:szCs w:val="26"/>
        </w:rPr>
        <w:t>tái sinh</w:t>
      </w:r>
      <w:r w:rsidRPr="005E4AF5">
        <w:rPr>
          <w:color w:val="auto"/>
          <w:spacing w:val="-8"/>
          <w:sz w:val="26"/>
          <w:szCs w:val="26"/>
        </w:rPr>
        <w:t xml:space="preserve"> ...</w:t>
      </w:r>
    </w:p>
    <w:p w:rsidR="00665C86" w:rsidRPr="005E4AF5" w:rsidRDefault="00665C86" w:rsidP="00665C86">
      <w:pPr>
        <w:rPr>
          <w:color w:val="auto"/>
          <w:spacing w:val="-8"/>
          <w:sz w:val="26"/>
          <w:szCs w:val="26"/>
        </w:rPr>
      </w:pPr>
      <w:r w:rsidRPr="005E4AF5">
        <w:rPr>
          <w:color w:val="auto"/>
          <w:spacing w:val="-8"/>
          <w:sz w:val="26"/>
          <w:szCs w:val="26"/>
        </w:rPr>
        <w:tab/>
        <w:t xml:space="preserve">3. … </w:t>
      </w:r>
      <w:r w:rsidRPr="005E4AF5">
        <w:rPr>
          <w:i/>
          <w:color w:val="auto"/>
          <w:spacing w:val="-8"/>
          <w:sz w:val="26"/>
          <w:szCs w:val="26"/>
        </w:rPr>
        <w:t>năng lượng vĩnh cửu</w:t>
      </w:r>
      <w:r w:rsidRPr="005E4AF5">
        <w:rPr>
          <w:color w:val="auto"/>
          <w:spacing w:val="-8"/>
          <w:sz w:val="26"/>
          <w:szCs w:val="26"/>
        </w:rPr>
        <w:t xml:space="preserve"> ... ... </w:t>
      </w:r>
      <w:r w:rsidRPr="005E4AF5">
        <w:rPr>
          <w:i/>
          <w:color w:val="auto"/>
          <w:spacing w:val="-8"/>
          <w:sz w:val="26"/>
          <w:szCs w:val="26"/>
        </w:rPr>
        <w:t>không gây ô nhiễm</w:t>
      </w:r>
      <w:r w:rsidRPr="005E4AF5">
        <w:rPr>
          <w:color w:val="auto"/>
          <w:spacing w:val="-8"/>
          <w:sz w:val="26"/>
          <w:szCs w:val="26"/>
        </w:rPr>
        <w:t xml:space="preserve"> …..</w:t>
      </w:r>
    </w:p>
    <w:p w:rsidR="00665C86" w:rsidRPr="005E4AF5" w:rsidRDefault="00665C86" w:rsidP="00665C86">
      <w:pPr>
        <w:tabs>
          <w:tab w:val="left" w:pos="330"/>
        </w:tabs>
        <w:jc w:val="both"/>
        <w:rPr>
          <w:rFonts w:cs="Arial"/>
          <w:color w:val="auto"/>
          <w:sz w:val="26"/>
          <w:szCs w:val="26"/>
        </w:rPr>
      </w:pPr>
    </w:p>
    <w:p w:rsidR="00665C86" w:rsidRPr="005E4AF5" w:rsidRDefault="00665C86" w:rsidP="00665C86">
      <w:pPr>
        <w:rPr>
          <w:b/>
          <w:color w:val="auto"/>
          <w:spacing w:val="-8"/>
          <w:sz w:val="26"/>
          <w:szCs w:val="26"/>
        </w:rPr>
      </w:pPr>
      <w:r w:rsidRPr="005E4AF5">
        <w:rPr>
          <w:b/>
          <w:color w:val="auto"/>
          <w:spacing w:val="-8"/>
          <w:sz w:val="26"/>
          <w:szCs w:val="26"/>
        </w:rPr>
        <w:t xml:space="preserve">II. </w:t>
      </w:r>
      <w:r w:rsidRPr="005E4AF5">
        <w:rPr>
          <w:b/>
          <w:color w:val="auto"/>
          <w:spacing w:val="-8"/>
          <w:sz w:val="26"/>
          <w:szCs w:val="26"/>
          <w:u w:val="single"/>
        </w:rPr>
        <w:t>PHẦN TỰ LUẬN</w:t>
      </w:r>
      <w:r w:rsidRPr="005E4AF5">
        <w:rPr>
          <w:b/>
          <w:color w:val="auto"/>
          <w:spacing w:val="-8"/>
          <w:sz w:val="26"/>
          <w:szCs w:val="26"/>
        </w:rPr>
        <w:t xml:space="preserve"> </w:t>
      </w:r>
      <w:r w:rsidRPr="005E4AF5">
        <w:rPr>
          <w:i/>
          <w:color w:val="auto"/>
          <w:spacing w:val="-8"/>
          <w:sz w:val="26"/>
          <w:szCs w:val="26"/>
        </w:rPr>
        <w:t>(7,0 ĐIỂM)</w:t>
      </w:r>
    </w:p>
    <w:p w:rsidR="00665C86" w:rsidRPr="005E4AF5" w:rsidRDefault="00665C86" w:rsidP="00665C86">
      <w:pPr>
        <w:tabs>
          <w:tab w:val="left" w:pos="330"/>
        </w:tabs>
        <w:jc w:val="both"/>
        <w:rPr>
          <w:rFonts w:cs="Arial"/>
          <w:color w:val="auto"/>
          <w:sz w:val="26"/>
          <w:szCs w:val="26"/>
        </w:rPr>
      </w:pPr>
    </w:p>
    <w:tbl>
      <w:tblPr>
        <w:tblW w:w="9800" w:type="dxa"/>
        <w:tblInd w:w="108" w:type="dxa"/>
        <w:tblBorders>
          <w:top w:val="single" w:sz="4" w:space="0" w:color="auto"/>
          <w:left w:val="single" w:sz="4" w:space="0" w:color="auto"/>
          <w:bottom w:val="single" w:sz="4" w:space="0" w:color="auto"/>
          <w:right w:val="single" w:sz="4" w:space="0" w:color="auto"/>
          <w:insideH w:val="dotted" w:sz="4" w:space="0" w:color="auto"/>
        </w:tblBorders>
        <w:tblLook w:val="01E0" w:firstRow="1" w:lastRow="1" w:firstColumn="1" w:lastColumn="1" w:noHBand="0" w:noVBand="0"/>
      </w:tblPr>
      <w:tblGrid>
        <w:gridCol w:w="859"/>
        <w:gridCol w:w="7917"/>
        <w:gridCol w:w="353"/>
        <w:gridCol w:w="671"/>
      </w:tblGrid>
      <w:tr w:rsidR="00BC1084" w:rsidRPr="00500BA4" w:rsidTr="00500BA4">
        <w:trPr>
          <w:trHeight w:val="368"/>
        </w:trPr>
        <w:tc>
          <w:tcPr>
            <w:tcW w:w="859" w:type="dxa"/>
            <w:tcBorders>
              <w:bottom w:val="dotted" w:sz="4" w:space="0" w:color="auto"/>
              <w:right w:val="single" w:sz="4" w:space="0" w:color="auto"/>
            </w:tcBorders>
            <w:shd w:val="clear" w:color="auto" w:fill="auto"/>
          </w:tcPr>
          <w:p w:rsidR="00665C86" w:rsidRPr="00500BA4" w:rsidRDefault="00665C86" w:rsidP="00500BA4">
            <w:pPr>
              <w:jc w:val="center"/>
              <w:rPr>
                <w:b/>
                <w:color w:val="auto"/>
                <w:sz w:val="26"/>
                <w:szCs w:val="26"/>
              </w:rPr>
            </w:pPr>
            <w:r w:rsidRPr="00500BA4">
              <w:rPr>
                <w:b/>
                <w:color w:val="auto"/>
                <w:sz w:val="26"/>
                <w:szCs w:val="26"/>
              </w:rPr>
              <w:t>Câu</w:t>
            </w:r>
          </w:p>
        </w:tc>
        <w:tc>
          <w:tcPr>
            <w:tcW w:w="8141" w:type="dxa"/>
            <w:tcBorders>
              <w:top w:val="single"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jc w:val="center"/>
              <w:rPr>
                <w:b/>
                <w:color w:val="auto"/>
                <w:sz w:val="26"/>
                <w:szCs w:val="26"/>
              </w:rPr>
            </w:pPr>
            <w:r w:rsidRPr="00500BA4">
              <w:rPr>
                <w:b/>
                <w:color w:val="auto"/>
                <w:sz w:val="26"/>
                <w:szCs w:val="26"/>
              </w:rPr>
              <w:t>Đáp án – hướng dẫn chấm</w:t>
            </w:r>
          </w:p>
        </w:tc>
        <w:tc>
          <w:tcPr>
            <w:tcW w:w="800" w:type="dxa"/>
            <w:gridSpan w:val="2"/>
            <w:tcBorders>
              <w:left w:val="single" w:sz="4" w:space="0" w:color="auto"/>
              <w:bottom w:val="dotted" w:sz="4" w:space="0" w:color="auto"/>
            </w:tcBorders>
            <w:shd w:val="clear" w:color="auto" w:fill="auto"/>
          </w:tcPr>
          <w:p w:rsidR="00665C86" w:rsidRPr="00500BA4" w:rsidRDefault="00665C86" w:rsidP="00500BA4">
            <w:pPr>
              <w:jc w:val="center"/>
              <w:rPr>
                <w:b/>
                <w:color w:val="auto"/>
                <w:sz w:val="26"/>
                <w:szCs w:val="26"/>
              </w:rPr>
            </w:pPr>
            <w:r w:rsidRPr="00500BA4">
              <w:rPr>
                <w:b/>
                <w:color w:val="auto"/>
                <w:sz w:val="26"/>
                <w:szCs w:val="26"/>
              </w:rPr>
              <w:t>Điểm</w:t>
            </w:r>
          </w:p>
        </w:tc>
      </w:tr>
      <w:tr w:rsidR="00BC1084" w:rsidRPr="00500BA4" w:rsidTr="00500BA4">
        <w:trPr>
          <w:trHeight w:val="339"/>
        </w:trPr>
        <w:tc>
          <w:tcPr>
            <w:tcW w:w="859" w:type="dxa"/>
            <w:vMerge w:val="restart"/>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r w:rsidRPr="00500BA4">
              <w:rPr>
                <w:b/>
                <w:color w:val="auto"/>
                <w:sz w:val="26"/>
                <w:szCs w:val="26"/>
              </w:rPr>
              <w:t>Câu 1</w:t>
            </w:r>
          </w:p>
          <w:p w:rsidR="00665C86" w:rsidRPr="00500BA4" w:rsidRDefault="00665C86" w:rsidP="00500BA4">
            <w:pPr>
              <w:jc w:val="center"/>
              <w:rPr>
                <w:color w:val="auto"/>
                <w:sz w:val="26"/>
                <w:szCs w:val="26"/>
              </w:rPr>
            </w:pPr>
            <w:r w:rsidRPr="00500BA4">
              <w:rPr>
                <w:color w:val="auto"/>
                <w:sz w:val="26"/>
                <w:szCs w:val="26"/>
              </w:rPr>
              <w:t>(1,5đ)</w:t>
            </w: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jc w:val="both"/>
              <w:rPr>
                <w:color w:val="auto"/>
                <w:sz w:val="26"/>
                <w:szCs w:val="26"/>
              </w:rPr>
            </w:pPr>
            <w:r w:rsidRPr="00500BA4">
              <w:rPr>
                <w:color w:val="auto"/>
                <w:sz w:val="26"/>
                <w:szCs w:val="26"/>
              </w:rPr>
              <w:t>- Môi trường sống của sinh vật là nơi sinh sống của sinh vật, bao gồm tất cả những gì bao quanh sinh vật.</w:t>
            </w:r>
          </w:p>
        </w:tc>
        <w:tc>
          <w:tcPr>
            <w:tcW w:w="800" w:type="dxa"/>
            <w:gridSpan w:val="2"/>
            <w:tcBorders>
              <w:top w:val="dotted" w:sz="4" w:space="0" w:color="auto"/>
              <w:left w:val="single" w:sz="4" w:space="0" w:color="auto"/>
              <w:bottom w:val="dotted"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5</w:t>
            </w:r>
          </w:p>
        </w:tc>
      </w:tr>
      <w:tr w:rsidR="00665C86" w:rsidRPr="00500BA4" w:rsidTr="00500BA4">
        <w:tc>
          <w:tcPr>
            <w:tcW w:w="859" w:type="dxa"/>
            <w:vMerge/>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941" w:type="dxa"/>
            <w:gridSpan w:val="3"/>
            <w:tcBorders>
              <w:top w:val="dotted" w:sz="4" w:space="0" w:color="auto"/>
              <w:left w:val="single" w:sz="4" w:space="0" w:color="auto"/>
              <w:bottom w:val="dotted" w:sz="4" w:space="0" w:color="auto"/>
            </w:tcBorders>
            <w:shd w:val="clear" w:color="auto" w:fill="auto"/>
          </w:tcPr>
          <w:p w:rsidR="00665C86" w:rsidRPr="00500BA4" w:rsidRDefault="00665C86" w:rsidP="00500BA4">
            <w:pPr>
              <w:spacing w:line="288" w:lineRule="auto"/>
              <w:jc w:val="both"/>
              <w:rPr>
                <w:color w:val="auto"/>
                <w:sz w:val="26"/>
                <w:szCs w:val="26"/>
              </w:rPr>
            </w:pPr>
            <w:r w:rsidRPr="00500BA4">
              <w:rPr>
                <w:color w:val="auto"/>
                <w:sz w:val="26"/>
                <w:szCs w:val="26"/>
              </w:rPr>
              <w:t>- Có 4 loại môi trường chủ yếu:</w:t>
            </w:r>
          </w:p>
        </w:tc>
      </w:tr>
      <w:tr w:rsidR="00BC1084" w:rsidRPr="00500BA4" w:rsidTr="00500BA4">
        <w:tc>
          <w:tcPr>
            <w:tcW w:w="859" w:type="dxa"/>
            <w:vMerge/>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jc w:val="both"/>
              <w:rPr>
                <w:color w:val="auto"/>
                <w:sz w:val="26"/>
                <w:szCs w:val="26"/>
              </w:rPr>
            </w:pPr>
            <w:r w:rsidRPr="00500BA4">
              <w:rPr>
                <w:color w:val="auto"/>
                <w:sz w:val="26"/>
                <w:szCs w:val="26"/>
              </w:rPr>
              <w:t>+ Môi trường nước.</w:t>
            </w:r>
          </w:p>
        </w:tc>
        <w:tc>
          <w:tcPr>
            <w:tcW w:w="800" w:type="dxa"/>
            <w:gridSpan w:val="2"/>
            <w:tcBorders>
              <w:top w:val="dotted" w:sz="4" w:space="0" w:color="auto"/>
              <w:left w:val="single" w:sz="4" w:space="0" w:color="auto"/>
              <w:bottom w:val="dotted"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25</w:t>
            </w:r>
          </w:p>
        </w:tc>
      </w:tr>
      <w:tr w:rsidR="00BC1084" w:rsidRPr="00500BA4" w:rsidTr="00500BA4">
        <w:tc>
          <w:tcPr>
            <w:tcW w:w="859" w:type="dxa"/>
            <w:vMerge/>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jc w:val="both"/>
              <w:rPr>
                <w:color w:val="auto"/>
                <w:sz w:val="26"/>
                <w:szCs w:val="26"/>
              </w:rPr>
            </w:pPr>
            <w:r w:rsidRPr="00500BA4">
              <w:rPr>
                <w:color w:val="auto"/>
                <w:sz w:val="26"/>
                <w:szCs w:val="26"/>
              </w:rPr>
              <w:t>+ Môi trường trong đất.</w:t>
            </w:r>
          </w:p>
        </w:tc>
        <w:tc>
          <w:tcPr>
            <w:tcW w:w="800" w:type="dxa"/>
            <w:gridSpan w:val="2"/>
            <w:tcBorders>
              <w:top w:val="dotted" w:sz="4" w:space="0" w:color="auto"/>
              <w:left w:val="single" w:sz="4" w:space="0" w:color="auto"/>
              <w:bottom w:val="dotted"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25</w:t>
            </w:r>
          </w:p>
        </w:tc>
      </w:tr>
      <w:tr w:rsidR="00BC1084" w:rsidRPr="00500BA4" w:rsidTr="00500BA4">
        <w:tc>
          <w:tcPr>
            <w:tcW w:w="859" w:type="dxa"/>
            <w:vMerge/>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rPr>
                <w:color w:val="auto"/>
                <w:sz w:val="26"/>
                <w:szCs w:val="26"/>
              </w:rPr>
            </w:pPr>
            <w:r w:rsidRPr="00500BA4">
              <w:rPr>
                <w:color w:val="auto"/>
                <w:sz w:val="26"/>
                <w:szCs w:val="26"/>
              </w:rPr>
              <w:t>+ Môi trường trên mặt đất – không khí.</w:t>
            </w:r>
          </w:p>
        </w:tc>
        <w:tc>
          <w:tcPr>
            <w:tcW w:w="800" w:type="dxa"/>
            <w:gridSpan w:val="2"/>
            <w:tcBorders>
              <w:top w:val="dotted" w:sz="4" w:space="0" w:color="auto"/>
              <w:left w:val="single" w:sz="4" w:space="0" w:color="auto"/>
              <w:bottom w:val="dotted"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25</w:t>
            </w:r>
          </w:p>
        </w:tc>
      </w:tr>
      <w:tr w:rsidR="00BC1084" w:rsidRPr="00500BA4" w:rsidTr="00500BA4">
        <w:tc>
          <w:tcPr>
            <w:tcW w:w="859" w:type="dxa"/>
            <w:vMerge/>
            <w:tcBorders>
              <w:top w:val="dotted" w:sz="4" w:space="0" w:color="auto"/>
              <w:bottom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141" w:type="dxa"/>
            <w:tcBorders>
              <w:top w:val="dotted"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jc w:val="both"/>
              <w:rPr>
                <w:color w:val="auto"/>
                <w:spacing w:val="-6"/>
                <w:sz w:val="26"/>
                <w:szCs w:val="26"/>
              </w:rPr>
            </w:pPr>
            <w:r w:rsidRPr="00500BA4">
              <w:rPr>
                <w:color w:val="auto"/>
                <w:spacing w:val="-6"/>
                <w:sz w:val="26"/>
                <w:szCs w:val="26"/>
              </w:rPr>
              <w:t>+ Môi trường sinh vật.</w:t>
            </w:r>
          </w:p>
        </w:tc>
        <w:tc>
          <w:tcPr>
            <w:tcW w:w="800" w:type="dxa"/>
            <w:gridSpan w:val="2"/>
            <w:tcBorders>
              <w:top w:val="dotted" w:sz="4" w:space="0" w:color="auto"/>
              <w:left w:val="single" w:sz="4" w:space="0" w:color="auto"/>
              <w:bottom w:val="single"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25</w:t>
            </w:r>
          </w:p>
        </w:tc>
      </w:tr>
      <w:tr w:rsidR="00BC1084" w:rsidRPr="00500BA4" w:rsidTr="00500BA4">
        <w:trPr>
          <w:trHeight w:val="388"/>
        </w:trPr>
        <w:tc>
          <w:tcPr>
            <w:tcW w:w="859" w:type="dxa"/>
            <w:vMerge w:val="restart"/>
            <w:tcBorders>
              <w:top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r w:rsidRPr="00500BA4">
              <w:rPr>
                <w:b/>
                <w:color w:val="auto"/>
                <w:sz w:val="26"/>
                <w:szCs w:val="26"/>
              </w:rPr>
              <w:t>Câu 2</w:t>
            </w:r>
          </w:p>
          <w:p w:rsidR="00665C86" w:rsidRPr="00500BA4" w:rsidRDefault="00665C86" w:rsidP="00500BA4">
            <w:pPr>
              <w:jc w:val="center"/>
              <w:rPr>
                <w:color w:val="auto"/>
                <w:sz w:val="26"/>
                <w:szCs w:val="26"/>
              </w:rPr>
            </w:pPr>
            <w:r w:rsidRPr="00500BA4">
              <w:rPr>
                <w:color w:val="auto"/>
                <w:sz w:val="26"/>
                <w:szCs w:val="26"/>
              </w:rPr>
              <w:t>(2,5đ)</w:t>
            </w:r>
          </w:p>
        </w:tc>
        <w:tc>
          <w:tcPr>
            <w:tcW w:w="8141" w:type="dxa"/>
            <w:tcBorders>
              <w:top w:val="single" w:sz="4" w:space="0" w:color="auto"/>
              <w:left w:val="single" w:sz="4" w:space="0" w:color="auto"/>
              <w:bottom w:val="dotted" w:sz="4" w:space="0" w:color="auto"/>
              <w:right w:val="single" w:sz="4" w:space="0" w:color="auto"/>
            </w:tcBorders>
            <w:shd w:val="clear" w:color="auto" w:fill="auto"/>
            <w:vAlign w:val="center"/>
          </w:tcPr>
          <w:p w:rsidR="00665C86" w:rsidRPr="00500BA4" w:rsidRDefault="00665C86" w:rsidP="00500BA4">
            <w:pPr>
              <w:jc w:val="both"/>
              <w:rPr>
                <w:color w:val="auto"/>
                <w:sz w:val="26"/>
                <w:szCs w:val="26"/>
              </w:rPr>
            </w:pPr>
            <w:r w:rsidRPr="00500BA4">
              <w:rPr>
                <w:color w:val="auto"/>
                <w:sz w:val="26"/>
                <w:szCs w:val="26"/>
              </w:rPr>
              <w:t>- Lưới thức ăn là các chuỗi thức ăn có ch nhiều mắt xích.</w:t>
            </w:r>
          </w:p>
        </w:tc>
        <w:tc>
          <w:tcPr>
            <w:tcW w:w="800" w:type="dxa"/>
            <w:gridSpan w:val="2"/>
            <w:tcBorders>
              <w:top w:val="single" w:sz="4" w:space="0" w:color="auto"/>
              <w:left w:val="single" w:sz="4" w:space="0" w:color="auto"/>
              <w:bottom w:val="dotted"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5</w:t>
            </w:r>
          </w:p>
        </w:tc>
      </w:tr>
      <w:tr w:rsidR="00665C86"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941" w:type="dxa"/>
            <w:gridSpan w:val="3"/>
            <w:tcBorders>
              <w:top w:val="dotted" w:sz="4" w:space="0" w:color="auto"/>
              <w:left w:val="single" w:sz="4" w:space="0" w:color="auto"/>
              <w:bottom w:val="dotted" w:sz="4" w:space="0" w:color="auto"/>
            </w:tcBorders>
            <w:shd w:val="clear" w:color="auto" w:fill="auto"/>
          </w:tcPr>
          <w:p w:rsidR="00665C86" w:rsidRPr="00500BA4" w:rsidRDefault="00665C86" w:rsidP="008D4EFE">
            <w:pPr>
              <w:rPr>
                <w:i/>
                <w:color w:val="auto"/>
                <w:sz w:val="26"/>
                <w:szCs w:val="26"/>
              </w:rPr>
            </w:pPr>
            <w:r w:rsidRPr="00500BA4">
              <w:rPr>
                <w:i/>
                <w:color w:val="auto"/>
                <w:sz w:val="26"/>
                <w:szCs w:val="26"/>
              </w:rPr>
              <w:t>- Sơ đồ chuỗi thức ăn:</w:t>
            </w:r>
          </w:p>
        </w:tc>
      </w:tr>
      <w:tr w:rsidR="00BC1084"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ind w:firstLine="353"/>
              <w:jc w:val="both"/>
              <w:rPr>
                <w:color w:val="auto"/>
                <w:sz w:val="26"/>
                <w:szCs w:val="26"/>
                <w:lang w:val="it-IT"/>
              </w:rPr>
            </w:pPr>
            <w:r w:rsidRPr="00500BA4">
              <w:rPr>
                <w:color w:val="auto"/>
                <w:sz w:val="26"/>
                <w:szCs w:val="26"/>
                <w:lang w:val="it-IT"/>
              </w:rPr>
              <w:t xml:space="preserve">Cỏ  </w:t>
            </w:r>
            <w:r w:rsidRPr="00500BA4">
              <w:rPr>
                <w:color w:val="auto"/>
                <w:position w:val="-6"/>
                <w:sz w:val="26"/>
                <w:szCs w:val="26"/>
              </w:rPr>
              <w:object w:dxaOrig="620" w:dyaOrig="320">
                <v:shape id="_x0000_i1046" type="#_x0000_t75" style="width:30.75pt;height:15.75pt" o:ole="">
                  <v:imagedata r:id="rId49" o:title=""/>
                </v:shape>
                <o:OLEObject Type="Embed" ProgID="Equation.DSMT4" ShapeID="_x0000_i1046" DrawAspect="Content" ObjectID="_1628512264" r:id="rId50"/>
              </w:object>
            </w:r>
            <w:r w:rsidRPr="00500BA4">
              <w:rPr>
                <w:color w:val="auto"/>
                <w:sz w:val="26"/>
                <w:szCs w:val="26"/>
                <w:lang w:val="it-IT"/>
              </w:rPr>
              <w:t xml:space="preserve">  Dê  </w:t>
            </w:r>
            <w:r w:rsidRPr="00500BA4">
              <w:rPr>
                <w:color w:val="auto"/>
                <w:position w:val="-6"/>
                <w:sz w:val="26"/>
                <w:szCs w:val="26"/>
              </w:rPr>
              <w:object w:dxaOrig="620" w:dyaOrig="320">
                <v:shape id="_x0000_i1047" type="#_x0000_t75" style="width:30.75pt;height:15.75pt" o:ole="">
                  <v:imagedata r:id="rId49" o:title=""/>
                </v:shape>
                <o:OLEObject Type="Embed" ProgID="Equation.DSMT4" ShapeID="_x0000_i1047" DrawAspect="Content" ObjectID="_1628512265" r:id="rId51"/>
              </w:object>
            </w:r>
            <w:r w:rsidRPr="00500BA4">
              <w:rPr>
                <w:color w:val="auto"/>
                <w:sz w:val="26"/>
                <w:szCs w:val="26"/>
                <w:lang w:val="it-IT"/>
              </w:rPr>
              <w:t xml:space="preserve"> Hổ   </w:t>
            </w:r>
            <w:r w:rsidRPr="00500BA4">
              <w:rPr>
                <w:color w:val="auto"/>
                <w:position w:val="-6"/>
                <w:sz w:val="26"/>
                <w:szCs w:val="26"/>
              </w:rPr>
              <w:object w:dxaOrig="620" w:dyaOrig="320">
                <v:shape id="_x0000_i1048" type="#_x0000_t75" style="width:30.75pt;height:15.75pt" o:ole="">
                  <v:imagedata r:id="rId49" o:title=""/>
                </v:shape>
                <o:OLEObject Type="Embed" ProgID="Equation.DSMT4" ShapeID="_x0000_i1048" DrawAspect="Content" ObjectID="_1628512266" r:id="rId52"/>
              </w:object>
            </w:r>
            <w:r w:rsidRPr="00500BA4">
              <w:rPr>
                <w:color w:val="auto"/>
                <w:sz w:val="26"/>
                <w:szCs w:val="26"/>
                <w:lang w:val="it-IT"/>
              </w:rPr>
              <w:t xml:space="preserve"> Vi sinh vật</w:t>
            </w:r>
          </w:p>
        </w:tc>
        <w:tc>
          <w:tcPr>
            <w:tcW w:w="800" w:type="dxa"/>
            <w:gridSpan w:val="2"/>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ind w:firstLine="353"/>
              <w:jc w:val="both"/>
              <w:rPr>
                <w:color w:val="auto"/>
                <w:sz w:val="26"/>
                <w:szCs w:val="26"/>
                <w:lang w:val="it-IT"/>
              </w:rPr>
            </w:pPr>
            <w:r w:rsidRPr="00500BA4">
              <w:rPr>
                <w:color w:val="auto"/>
                <w:sz w:val="26"/>
                <w:szCs w:val="26"/>
                <w:lang w:val="it-IT"/>
              </w:rPr>
              <w:t xml:space="preserve">Cỏ  </w:t>
            </w:r>
            <w:r w:rsidRPr="00500BA4">
              <w:rPr>
                <w:color w:val="auto"/>
                <w:position w:val="-6"/>
                <w:sz w:val="26"/>
                <w:szCs w:val="26"/>
              </w:rPr>
              <w:object w:dxaOrig="620" w:dyaOrig="320">
                <v:shape id="_x0000_i1049" type="#_x0000_t75" style="width:30.75pt;height:15.75pt" o:ole="">
                  <v:imagedata r:id="rId49" o:title=""/>
                </v:shape>
                <o:OLEObject Type="Embed" ProgID="Equation.DSMT4" ShapeID="_x0000_i1049" DrawAspect="Content" ObjectID="_1628512267" r:id="rId53"/>
              </w:object>
            </w:r>
            <w:r w:rsidRPr="00500BA4">
              <w:rPr>
                <w:color w:val="auto"/>
                <w:sz w:val="26"/>
                <w:szCs w:val="26"/>
                <w:lang w:val="it-IT"/>
              </w:rPr>
              <w:t xml:space="preserve"> Thỏ  </w:t>
            </w:r>
            <w:r w:rsidRPr="00500BA4">
              <w:rPr>
                <w:color w:val="auto"/>
                <w:position w:val="-6"/>
                <w:sz w:val="26"/>
                <w:szCs w:val="26"/>
              </w:rPr>
              <w:object w:dxaOrig="620" w:dyaOrig="320">
                <v:shape id="_x0000_i1050" type="#_x0000_t75" style="width:30.75pt;height:15.75pt" o:ole="">
                  <v:imagedata r:id="rId49" o:title=""/>
                </v:shape>
                <o:OLEObject Type="Embed" ProgID="Equation.DSMT4" ShapeID="_x0000_i1050" DrawAspect="Content" ObjectID="_1628512268" r:id="rId54"/>
              </w:object>
            </w:r>
            <w:r w:rsidRPr="00500BA4">
              <w:rPr>
                <w:color w:val="auto"/>
                <w:sz w:val="26"/>
                <w:szCs w:val="26"/>
                <w:lang w:val="it-IT"/>
              </w:rPr>
              <w:t xml:space="preserve"> Cáo </w:t>
            </w:r>
            <w:r w:rsidRPr="00500BA4">
              <w:rPr>
                <w:color w:val="auto"/>
                <w:position w:val="-6"/>
                <w:sz w:val="26"/>
                <w:szCs w:val="26"/>
              </w:rPr>
              <w:object w:dxaOrig="620" w:dyaOrig="320">
                <v:shape id="_x0000_i1051" type="#_x0000_t75" style="width:30.75pt;height:15.75pt" o:ole="">
                  <v:imagedata r:id="rId49" o:title=""/>
                </v:shape>
                <o:OLEObject Type="Embed" ProgID="Equation.DSMT4" ShapeID="_x0000_i1051" DrawAspect="Content" ObjectID="_1628512269" r:id="rId55"/>
              </w:object>
            </w:r>
            <w:r w:rsidRPr="00500BA4">
              <w:rPr>
                <w:color w:val="auto"/>
                <w:sz w:val="26"/>
                <w:szCs w:val="26"/>
                <w:lang w:val="it-IT"/>
              </w:rPr>
              <w:t xml:space="preserve"> Vi sinh vật</w:t>
            </w:r>
          </w:p>
        </w:tc>
        <w:tc>
          <w:tcPr>
            <w:tcW w:w="800" w:type="dxa"/>
            <w:gridSpan w:val="2"/>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ind w:firstLine="353"/>
              <w:jc w:val="both"/>
              <w:rPr>
                <w:color w:val="auto"/>
                <w:sz w:val="26"/>
                <w:szCs w:val="26"/>
                <w:lang w:val="it-IT"/>
              </w:rPr>
            </w:pPr>
            <w:r w:rsidRPr="00500BA4">
              <w:rPr>
                <w:color w:val="auto"/>
                <w:sz w:val="26"/>
                <w:szCs w:val="26"/>
                <w:lang w:val="it-IT"/>
              </w:rPr>
              <w:t xml:space="preserve">Cỏ </w:t>
            </w:r>
            <w:r w:rsidRPr="00500BA4">
              <w:rPr>
                <w:color w:val="auto"/>
                <w:position w:val="-6"/>
                <w:sz w:val="26"/>
                <w:szCs w:val="26"/>
              </w:rPr>
              <w:object w:dxaOrig="620" w:dyaOrig="320">
                <v:shape id="_x0000_i1052" type="#_x0000_t75" style="width:30.75pt;height:15.75pt" o:ole="">
                  <v:imagedata r:id="rId49" o:title=""/>
                </v:shape>
                <o:OLEObject Type="Embed" ProgID="Equation.DSMT4" ShapeID="_x0000_i1052" DrawAspect="Content" ObjectID="_1628512270" r:id="rId56"/>
              </w:object>
            </w:r>
            <w:r w:rsidRPr="00500BA4">
              <w:rPr>
                <w:color w:val="auto"/>
                <w:sz w:val="26"/>
                <w:szCs w:val="26"/>
                <w:lang w:val="it-IT"/>
              </w:rPr>
              <w:t xml:space="preserve"> Thỏ  </w:t>
            </w:r>
            <w:r w:rsidRPr="00500BA4">
              <w:rPr>
                <w:color w:val="auto"/>
                <w:position w:val="-6"/>
                <w:sz w:val="26"/>
                <w:szCs w:val="26"/>
              </w:rPr>
              <w:object w:dxaOrig="620" w:dyaOrig="320">
                <v:shape id="_x0000_i1053" type="#_x0000_t75" style="width:30.75pt;height:15.75pt" o:ole="">
                  <v:imagedata r:id="rId49" o:title=""/>
                </v:shape>
                <o:OLEObject Type="Embed" ProgID="Equation.DSMT4" ShapeID="_x0000_i1053" DrawAspect="Content" ObjectID="_1628512271" r:id="rId57"/>
              </w:object>
            </w:r>
            <w:r w:rsidRPr="00500BA4">
              <w:rPr>
                <w:color w:val="auto"/>
                <w:sz w:val="26"/>
                <w:szCs w:val="26"/>
                <w:lang w:val="it-IT"/>
              </w:rPr>
              <w:t xml:space="preserve"> Hổ    </w:t>
            </w:r>
            <w:r w:rsidRPr="00500BA4">
              <w:rPr>
                <w:color w:val="auto"/>
                <w:position w:val="-6"/>
                <w:sz w:val="26"/>
                <w:szCs w:val="26"/>
              </w:rPr>
              <w:object w:dxaOrig="620" w:dyaOrig="320">
                <v:shape id="_x0000_i1054" type="#_x0000_t75" style="width:30.75pt;height:15.75pt" o:ole="">
                  <v:imagedata r:id="rId49" o:title=""/>
                </v:shape>
                <o:OLEObject Type="Embed" ProgID="Equation.DSMT4" ShapeID="_x0000_i1054" DrawAspect="Content" ObjectID="_1628512272" r:id="rId58"/>
              </w:object>
            </w:r>
            <w:r w:rsidRPr="00500BA4">
              <w:rPr>
                <w:color w:val="auto"/>
                <w:sz w:val="26"/>
                <w:szCs w:val="26"/>
                <w:lang w:val="it-IT"/>
              </w:rPr>
              <w:t xml:space="preserve">  Vi sinh vật</w:t>
            </w:r>
          </w:p>
        </w:tc>
        <w:tc>
          <w:tcPr>
            <w:tcW w:w="800" w:type="dxa"/>
            <w:gridSpan w:val="2"/>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ind w:firstLine="353"/>
              <w:jc w:val="both"/>
              <w:rPr>
                <w:color w:val="auto"/>
                <w:sz w:val="26"/>
                <w:szCs w:val="26"/>
                <w:lang w:val="it-IT"/>
              </w:rPr>
            </w:pPr>
            <w:r w:rsidRPr="00500BA4">
              <w:rPr>
                <w:color w:val="auto"/>
                <w:sz w:val="26"/>
                <w:szCs w:val="26"/>
                <w:lang w:val="it-IT"/>
              </w:rPr>
              <w:t xml:space="preserve">Cỏ </w:t>
            </w:r>
            <w:r w:rsidRPr="00500BA4">
              <w:rPr>
                <w:color w:val="auto"/>
                <w:position w:val="-6"/>
                <w:sz w:val="26"/>
                <w:szCs w:val="26"/>
              </w:rPr>
              <w:object w:dxaOrig="620" w:dyaOrig="320">
                <v:shape id="_x0000_i1055" type="#_x0000_t75" style="width:30.75pt;height:15.75pt" o:ole="">
                  <v:imagedata r:id="rId49" o:title=""/>
                </v:shape>
                <o:OLEObject Type="Embed" ProgID="Equation.DSMT4" ShapeID="_x0000_i1055" DrawAspect="Content" ObjectID="_1628512273" r:id="rId59"/>
              </w:object>
            </w:r>
            <w:r w:rsidRPr="00500BA4">
              <w:rPr>
                <w:color w:val="auto"/>
                <w:sz w:val="26"/>
                <w:szCs w:val="26"/>
                <w:lang w:val="it-IT"/>
              </w:rPr>
              <w:t xml:space="preserve">  Gà  </w:t>
            </w:r>
            <w:r w:rsidRPr="00500BA4">
              <w:rPr>
                <w:color w:val="auto"/>
                <w:position w:val="-6"/>
                <w:sz w:val="26"/>
                <w:szCs w:val="26"/>
              </w:rPr>
              <w:object w:dxaOrig="620" w:dyaOrig="320">
                <v:shape id="_x0000_i1056" type="#_x0000_t75" style="width:30.75pt;height:15.75pt" o:ole="">
                  <v:imagedata r:id="rId49" o:title=""/>
                </v:shape>
                <o:OLEObject Type="Embed" ProgID="Equation.DSMT4" ShapeID="_x0000_i1056" DrawAspect="Content" ObjectID="_1628512274" r:id="rId60"/>
              </w:object>
            </w:r>
            <w:r w:rsidRPr="00500BA4">
              <w:rPr>
                <w:color w:val="auto"/>
                <w:sz w:val="26"/>
                <w:szCs w:val="26"/>
                <w:lang w:val="it-IT"/>
              </w:rPr>
              <w:t xml:space="preserve"> Cáo   </w:t>
            </w:r>
            <w:r w:rsidRPr="00500BA4">
              <w:rPr>
                <w:color w:val="auto"/>
                <w:position w:val="-6"/>
                <w:sz w:val="26"/>
                <w:szCs w:val="26"/>
              </w:rPr>
              <w:object w:dxaOrig="620" w:dyaOrig="320">
                <v:shape id="_x0000_i1057" type="#_x0000_t75" style="width:30.75pt;height:15.75pt" o:ole="">
                  <v:imagedata r:id="rId49" o:title=""/>
                </v:shape>
                <o:OLEObject Type="Embed" ProgID="Equation.DSMT4" ShapeID="_x0000_i1057" DrawAspect="Content" ObjectID="_1628512275" r:id="rId61"/>
              </w:object>
            </w:r>
            <w:r w:rsidRPr="00500BA4">
              <w:rPr>
                <w:color w:val="auto"/>
                <w:sz w:val="26"/>
                <w:szCs w:val="26"/>
                <w:lang w:val="it-IT"/>
              </w:rPr>
              <w:t xml:space="preserve">  Vi sinh vật</w:t>
            </w:r>
          </w:p>
        </w:tc>
        <w:tc>
          <w:tcPr>
            <w:tcW w:w="800" w:type="dxa"/>
            <w:gridSpan w:val="2"/>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2026"/>
        </w:trPr>
        <w:tc>
          <w:tcPr>
            <w:tcW w:w="859" w:type="dxa"/>
            <w:vMerge/>
            <w:tcBorders>
              <w:bottom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spacing w:line="288" w:lineRule="auto"/>
              <w:rPr>
                <w:color w:val="auto"/>
                <w:sz w:val="26"/>
                <w:szCs w:val="26"/>
              </w:rPr>
            </w:pPr>
            <w:r w:rsidRPr="00500BA4">
              <w:rPr>
                <w:color w:val="auto"/>
                <w:sz w:val="26"/>
                <w:szCs w:val="26"/>
              </w:rPr>
              <w:t>- Lưới thức ăn:</w:t>
            </w:r>
          </w:p>
          <w:p w:rsidR="00665C86" w:rsidRPr="00500BA4" w:rsidRDefault="00BC1084" w:rsidP="00500BA4">
            <w:pPr>
              <w:spacing w:line="288" w:lineRule="auto"/>
              <w:ind w:firstLine="1673"/>
              <w:rPr>
                <w:color w:val="auto"/>
                <w:sz w:val="26"/>
                <w:szCs w:val="26"/>
              </w:rPr>
            </w:pPr>
            <w:r>
              <w:rPr>
                <w:noProof/>
                <w:color w:val="auto"/>
                <w:sz w:val="26"/>
                <w:szCs w:val="26"/>
                <w:lang w:eastAsia="en-US"/>
              </w:rPr>
              <mc:AlternateContent>
                <mc:Choice Requires="wpg">
                  <w:drawing>
                    <wp:anchor distT="0" distB="0" distL="114300" distR="114300" simplePos="0" relativeHeight="251707392" behindDoc="0" locked="0" layoutInCell="1" allowOverlap="1">
                      <wp:simplePos x="0" y="0"/>
                      <wp:positionH relativeFrom="column">
                        <wp:posOffset>240665</wp:posOffset>
                      </wp:positionH>
                      <wp:positionV relativeFrom="paragraph">
                        <wp:posOffset>203835</wp:posOffset>
                      </wp:positionV>
                      <wp:extent cx="3877310" cy="687705"/>
                      <wp:effectExtent l="3810" t="72390" r="0" b="11430"/>
                      <wp:wrapNone/>
                      <wp:docPr id="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7310" cy="687705"/>
                                <a:chOff x="2480" y="14554"/>
                                <a:chExt cx="6106" cy="1083"/>
                              </a:xfrm>
                            </wpg:grpSpPr>
                            <wps:wsp>
                              <wps:cNvPr id="2" name="Text Box 142"/>
                              <wps:cNvSpPr txBox="1">
                                <a:spLocks noChangeArrowheads="1"/>
                              </wps:cNvSpPr>
                              <wps:spPr bwMode="auto">
                                <a:xfrm>
                                  <a:off x="2480" y="14785"/>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5C86" w:rsidRPr="005E4AF5" w:rsidRDefault="00665C86" w:rsidP="00665C86">
                                    <w:pPr>
                                      <w:ind w:left="-120" w:right="-181"/>
                                      <w:rPr>
                                        <w:color w:val="auto"/>
                                        <w:sz w:val="26"/>
                                      </w:rPr>
                                    </w:pPr>
                                    <w:r w:rsidRPr="005E4AF5">
                                      <w:rPr>
                                        <w:color w:val="auto"/>
                                        <w:sz w:val="26"/>
                                      </w:rPr>
                                      <w:t xml:space="preserve">        Cỏ</w:t>
                                    </w:r>
                                  </w:p>
                                </w:txbxContent>
                              </wps:txbx>
                              <wps:bodyPr rot="0" vert="horz" wrap="square" lIns="91440" tIns="45720" rIns="91440" bIns="45720" anchor="t" anchorCtr="0" upright="1">
                                <a:noAutofit/>
                              </wps:bodyPr>
                            </wps:wsp>
                            <wps:wsp>
                              <wps:cNvPr id="3" name="Text Box 143"/>
                              <wps:cNvSpPr txBox="1">
                                <a:spLocks noChangeArrowheads="1"/>
                              </wps:cNvSpPr>
                              <wps:spPr bwMode="auto">
                                <a:xfrm>
                                  <a:off x="7146" y="14827"/>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5C86" w:rsidRPr="005E4AF5" w:rsidRDefault="00665C86" w:rsidP="00665C86">
                                    <w:pPr>
                                      <w:ind w:right="-181"/>
                                      <w:rPr>
                                        <w:color w:val="auto"/>
                                        <w:sz w:val="26"/>
                                      </w:rPr>
                                    </w:pPr>
                                    <w:r w:rsidRPr="005E4AF5">
                                      <w:rPr>
                                        <w:color w:val="auto"/>
                                        <w:sz w:val="26"/>
                                      </w:rPr>
                                      <w:t>Vi sinh vật</w:t>
                                    </w:r>
                                  </w:p>
                                </w:txbxContent>
                              </wps:txbx>
                              <wps:bodyPr rot="0" vert="horz" wrap="square" lIns="91440" tIns="45720" rIns="91440" bIns="45720" anchor="t" anchorCtr="0" upright="1">
                                <a:noAutofit/>
                              </wps:bodyPr>
                            </wps:wsp>
                            <wps:wsp>
                              <wps:cNvPr id="4" name="Line 144"/>
                              <wps:cNvCnPr/>
                              <wps:spPr bwMode="auto">
                                <a:xfrm flipV="1">
                                  <a:off x="5029" y="15048"/>
                                  <a:ext cx="2040" cy="2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Line 145"/>
                              <wps:cNvCnPr/>
                              <wps:spPr bwMode="auto">
                                <a:xfrm>
                                  <a:off x="6219" y="14557"/>
                                  <a:ext cx="876" cy="298"/>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Line 146"/>
                              <wps:cNvCnPr/>
                              <wps:spPr bwMode="auto">
                                <a:xfrm flipV="1">
                                  <a:off x="6219" y="15274"/>
                                  <a:ext cx="915" cy="363"/>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7" name="Group 147"/>
                              <wpg:cNvGrpSpPr>
                                <a:grpSpLocks/>
                              </wpg:cNvGrpSpPr>
                              <wpg:grpSpPr bwMode="auto">
                                <a:xfrm>
                                  <a:off x="3557" y="14554"/>
                                  <a:ext cx="2257" cy="958"/>
                                  <a:chOff x="3557" y="12417"/>
                                  <a:chExt cx="2257" cy="958"/>
                                </a:xfrm>
                              </wpg:grpSpPr>
                              <wps:wsp>
                                <wps:cNvPr id="8" name="Line 148"/>
                                <wps:cNvCnPr/>
                                <wps:spPr bwMode="auto">
                                  <a:xfrm>
                                    <a:off x="4734" y="12966"/>
                                    <a:ext cx="840" cy="354"/>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9" name="Group 149"/>
                                <wpg:cNvGrpSpPr>
                                  <a:grpSpLocks/>
                                </wpg:cNvGrpSpPr>
                                <wpg:grpSpPr bwMode="auto">
                                  <a:xfrm>
                                    <a:off x="3557" y="12417"/>
                                    <a:ext cx="652" cy="958"/>
                                    <a:chOff x="3122" y="1619"/>
                                    <a:chExt cx="652" cy="958"/>
                                  </a:xfrm>
                                </wpg:grpSpPr>
                                <wps:wsp>
                                  <wps:cNvPr id="10" name="Line 150"/>
                                  <wps:cNvCnPr/>
                                  <wps:spPr bwMode="auto">
                                    <a:xfrm flipH="1">
                                      <a:off x="3174" y="1619"/>
                                      <a:ext cx="480" cy="360"/>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 name="Line 151"/>
                                  <wps:cNvCnPr/>
                                  <wps:spPr bwMode="auto">
                                    <a:xfrm flipH="1" flipV="1">
                                      <a:off x="3174" y="2211"/>
                                      <a:ext cx="600" cy="366"/>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 name="Line 152"/>
                                  <wps:cNvCnPr/>
                                  <wps:spPr bwMode="auto">
                                    <a:xfrm flipH="1">
                                      <a:off x="3122" y="2083"/>
                                      <a:ext cx="600" cy="6"/>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s:wsp>
                                <wps:cNvPr id="13" name="Line 153"/>
                                <wps:cNvCnPr/>
                                <wps:spPr bwMode="auto">
                                  <a:xfrm flipH="1">
                                    <a:off x="4734" y="12420"/>
                                    <a:ext cx="840" cy="378"/>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 name="Line 154"/>
                                <wps:cNvCnPr/>
                                <wps:spPr bwMode="auto">
                                  <a:xfrm flipH="1">
                                    <a:off x="5814" y="12606"/>
                                    <a:ext cx="0" cy="726"/>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1" o:spid="_x0000_s1029" style="position:absolute;left:0;text-align:left;margin-left:18.95pt;margin-top:16.05pt;width:305.3pt;height:54.15pt;z-index:251707392" coordorigin="2480,14554" coordsize="6106,10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gJQcogUAAGIjAAAOAAAAZHJzL2Uyb0RvYy54bWzsWllv4zYQfi/Q/yDo3bFI3UKcRWLH2wJp G2C3facl2RYqiSqlxM4W/e8dDqnDjnezSdocgPPgSOYhzsz3zSWfftgWuXGbijrj5cQkJ5ZppGXM k6xcTczfP89HgWnUDSsTlvMynZh3aW1+OPvxh9NNFaWUr3mepMKATco62lQTc900VTQe1/E6LVh9 wqu0hMElFwVr4FasxolgG9i9yMfUsrzxhoukEjxO6xq+nalB8wz3Xy7TuPltuazTxsgnJpytwU+B nwv5OT47ZdFKsGqdxfoY7AmnKFhWwkO7rWasYcaNyO5tVWSx4DVfNicxL8Z8ucziFGUAaYi1J81H wW8qlGUVbVZVpyZQ7Z6enrxt/OvttTCyBGxnGiUrwET4VIM4RCpnU60imPNRVJ+qa6EkhMsrHv9Z w/B4f1zer9RkY7H5hSewIbtpOCpnuxSF3ALENrZog7vOBum2MWL40g583yZgqhjGPLixXGWkeA2W lMuoE8AwjBLHdZ128FKv94jlqcXECmw5OmaRejAeVh9OSgaIq3ul1s9T6qc1q1K0VS0VppVKW6V+ lvJd8C3olSq94jSpVKPZwoA0gNRNrXRrlHy6ZuUqPReCb9YpS+B8aBGQoluqpKjlJg8pe6A1P9Aq bXVOHEcr3IWLocpYVIm6+ZjywpAXE1MAo/Cc7PaqbtTUdgoen+dZMs/yHG/EajHNhXHLgH1z/NO7 18NpeSknl1wuUzuqb+B48Aw5Jg+KbPo7JNSxLmg4mgM2Rs7ccUehbwUji4QXoWc5oTOb/yMPSJxo nSVJWl5lZdoymzjfZ2TtYxQnkdvGZmKGLnWVjYanr4dCWvh3SMgia8DR5VkxMYNuEoukZS/LBMRm UcOyXF2Pd4+PGAYdtP9RK4gDaXoFgma72CKPEfMSIwue3AEwBAezgXnBScPFmosvprEBhzcx679u mEhNI/+5BHCFCgUN3jiuT2GNGI4shiOsjGGridmYhrqcNsqr3lQiW63hSQrOJT8H9i8zhEp/KvQc yL8XIqJ9gIidpoCvL0dEnzjgoNB9BdSXUFH4ls7vSMS9yPieiYihqYf8kYjonpyWiOiXAfCSATqk Tctroe++HtOMZZ5Vf7T+RacSrkVDRSrXcoJdUlGrjW7g0mD7Lh+4F9xyCBXfCm5diGJRXsqIYBP/ 6REBkjvt+A8EAaO5q2TqJKM/+OuJWaQJeOoUkmx5pcT4Rpi0wsvgMnBGDvUuR441m43O51Nn5M3h xDN7Np3OyG6YlMH3+WFSOrNOS4MopjIC0PwDUUzFLCmdhASkZy8UHtw9VGKC9BhUSsE1Fj1KNBYh P91z8IGvk1MaIkqPWDxisXN/umYAhKhCTHtIT7L9MVg86CF7VLrU11WTTKtl2hESwL+st2xvt2I6 eshBIfGGPaSuuSVMsFzXSPJbJLUlPXqj/ZJdNi3+q5Lelh5vrzZvUUapHJMwC10doruavl9HHaJ9 Zry+1Pi8t7Jzm69Q0kNDa4eeKMpj6DkIFY5vQz4kawEaesjzvhYI2qzFVk2OTuYjKd81KSE32O2z hcq//399tkPkaknpudCi+gonCYUxCU4PEhqIQSzqKbm/rkPnKzBSdguHlHQxzX8MJTFi/rRXU0By r8nZyd9qDTuQKmC+7ZLi4TJit+0EdY20M8h5v/N2LCngVcOhNv3h1i/pGuoqj3N1Px2bt99f6SIq D2Z0HT4phWchP1t8epbu59oqqnTsfGux44hP3aZ9+ZKXdO8mND6H7yUeic9BSmO3UYPq1y99RtOh EjOdIybfVenbx/UXasmQrmWv8Tls1z8dn4OU21H9wB6gfcrtv+3uzNFtvp7b3Gtgq+Ls2cmmG5C2 EvTgBfZONNex3KdHv/n+2tdDv4nX8EMOfAehf3QifykyvMfWd//TmLN/AQAA//8DAFBLAwQUAAYA CAAAACEATRV7O+AAAAAJAQAADwAAAGRycy9kb3ducmV2LnhtbEyPwWrCQBCG74W+wzKF3uomGq2m 2YhI25MUqoXibc2OSTA7G7JrEt++01N7Gob/459vsvVoG9Fj52tHCuJJBAKpcKamUsHX4e1pCcIH TUY3jlDBDT2s8/u7TKfGDfSJ/T6UgkvIp1pBFUKbSumLCq32E9cicXZ2ndWB166UptMDl9tGTqNo Ia2uiS9UusVthcVlf7UK3gc9bGbxa7+7nLe342H+8b2LUanHh3HzAiLgGP5g+NVndcjZ6eSuZLxo FMyeV0zynMYgOF8kyzmIE4NJlIDMM/n/g/wHAAD//wMAUEsBAi0AFAAGAAgAAAAhALaDOJL+AAAA 4QEAABMAAAAAAAAAAAAAAAAAAAAAAFtDb250ZW50X1R5cGVzXS54bWxQSwECLQAUAAYACAAAACEA OP0h/9YAAACUAQAACwAAAAAAAAAAAAAAAAAvAQAAX3JlbHMvLnJlbHNQSwECLQAUAAYACAAAACEA w4CUHKIFAABiIwAADgAAAAAAAAAAAAAAAAAuAgAAZHJzL2Uyb0RvYy54bWxQSwECLQAUAAYACAAA ACEATRV7O+AAAAAJAQAADwAAAAAAAAAAAAAAAAD8BwAAZHJzL2Rvd25yZXYueG1sUEsFBgAAAAAE AAQA8wAAAAkJAAAAAA== ">
                      <v:shape id="Text Box 142" o:spid="_x0000_s1030" type="#_x0000_t202" style="position:absolute;left:2480;top:14785;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wNuMMA AADaAAAADwAAAGRycy9kb3ducmV2LnhtbESP0WrCQBRE3wv+w3KFvpRmU7GxjW5CLVR8NfUDbrLX JJi9G7KriX/fFYQ+DjNzhtnkk+nElQbXWlbwFsUgiCurW64VHH9/Xj9AOI+ssbNMCm7kIM9mTxtM tR35QNfC1yJA2KWooPG+T6V0VUMGXWR74uCd7GDQBznUUg84Brjp5CKOE2mw5bDQYE/fDVXn4mIU nPbjy/vnWO78cXVYJltsV6W9KfU8n77WIDxN/j/8aO+1ggXcr4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ZwNuMMAAADaAAAADwAAAAAAAAAAAAAAAACYAgAAZHJzL2Rv d25yZXYueG1sUEsFBgAAAAAEAAQA9QAAAIgDAAAAAA== " stroked="f">
                        <v:textbox>
                          <w:txbxContent>
                            <w:p w:rsidR="00665C86" w:rsidRPr="005E4AF5" w:rsidRDefault="00665C86" w:rsidP="00665C86">
                              <w:pPr>
                                <w:ind w:left="-120" w:right="-181"/>
                                <w:rPr>
                                  <w:color w:val="auto"/>
                                  <w:sz w:val="26"/>
                                </w:rPr>
                              </w:pPr>
                              <w:r w:rsidRPr="005E4AF5">
                                <w:rPr>
                                  <w:color w:val="auto"/>
                                  <w:sz w:val="26"/>
                                </w:rPr>
                                <w:t xml:space="preserve">        Cỏ</w:t>
                              </w:r>
                            </w:p>
                          </w:txbxContent>
                        </v:textbox>
                      </v:shape>
                      <v:shape id="Text Box 143" o:spid="_x0000_s1031" type="#_x0000_t202" style="position:absolute;left:7146;top:14827;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oI8IA AADaAAAADwAAAGRycy9kb3ducmV2LnhtbESP0YrCMBRE3wX/IVxhX2RNddVq1yjuguKrrh9w21zb ss1NaaKtf28EwcdhZs4wq01nKnGjxpWWFYxHEQjizOqScwXnv93nAoTzyBory6TgTg42635vhYm2 LR/pdvK5CBB2CSoovK8TKV1WkEE3sjVx8C62MeiDbHKpG2wD3FRyEkVzabDksFBgTb8FZf+nq1Fw ObTD2bJN9/4cH6fzHyzj1N6V+hh0228Qnjr/Dr/aB63gC55Xwg2Q6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G0KgjwgAAANoAAAAPAAAAAAAAAAAAAAAAAJgCAABkcnMvZG93 bnJldi54bWxQSwUGAAAAAAQABAD1AAAAhwMAAAAA " stroked="f">
                        <v:textbox>
                          <w:txbxContent>
                            <w:p w:rsidR="00665C86" w:rsidRPr="005E4AF5" w:rsidRDefault="00665C86" w:rsidP="00665C86">
                              <w:pPr>
                                <w:ind w:right="-181"/>
                                <w:rPr>
                                  <w:color w:val="auto"/>
                                  <w:sz w:val="26"/>
                                </w:rPr>
                              </w:pPr>
                              <w:r w:rsidRPr="005E4AF5">
                                <w:rPr>
                                  <w:color w:val="auto"/>
                                  <w:sz w:val="26"/>
                                </w:rPr>
                                <w:t>Vi sinh vật</w:t>
                              </w:r>
                            </w:p>
                          </w:txbxContent>
                        </v:textbox>
                      </v:shape>
                      <v:line id="Line 144" o:spid="_x0000_s1032" style="position:absolute;flip:y;visibility:visible;mso-wrap-style:square" from="5029,15048" to="7069,15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ON68MAAADaAAAADwAAAGRycy9kb3ducmV2LnhtbESP3WoCMRSE7wu+QzgFb0rNVqzK1igi rPRO/HmAw+aYbHdzsmxSXX36RhB6OczMN8xi1btGXKgLlWcFH6MMBHHpdcVGwelYvM9BhIissfFM Cm4UYLUcvCww1/7Ke7ocohEJwiFHBTbGNpcylJYchpFviZN39p3DmGRnpO7wmuCukeMsm0qHFacF iy1tLJX14dcp+Lzb+vbT7982x3pmzbw4m2K7U2r42q+/QETq43/42f7WCibwuJJu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zjevDAAAA2gAAAA8AAAAAAAAAAAAA AAAAoQIAAGRycy9kb3ducmV2LnhtbFBLBQYAAAAABAAEAPkAAACRAwAAAAA= " strokeweight=".25pt">
                        <v:stroke endarrow="open"/>
                      </v:line>
                      <v:line id="Line 145" o:spid="_x0000_s1033" style="position:absolute;visibility:visible;mso-wrap-style:square" from="6219,14557" to="7095,148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hcTcQAAADaAAAADwAAAGRycy9kb3ducmV2LnhtbESPQWvCQBSE74L/YXlCL2I2FhpKmlVE ENpDI6a99PbMvibB7Nuwu43pv+8WBI/DzHzDFNvJ9GIk5zvLCtZJCoK4trrjRsHnx2H1DMIHZI29 ZVLwSx62m/mswFzbK59orEIjIoR9jgraEIZcSl+3ZNAndiCO3rd1BkOUrpHa4TXCTS8f0zSTBjuO Cy0OtG+pvlQ/RsG0vJQDuS98G7tsdy7fR6n3R6UeFtPuBUSgKdzDt/arVvAE/1fiDZCb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2FxNxAAAANoAAAAPAAAAAAAAAAAA AAAAAKECAABkcnMvZG93bnJldi54bWxQSwUGAAAAAAQABAD5AAAAkgMAAAAA " strokeweight=".25pt">
                        <v:stroke endarrow="open"/>
                      </v:line>
                      <v:line id="Line 146" o:spid="_x0000_s1034" style="position:absolute;flip:y;visibility:visible;mso-wrap-style:square" from="6219,15274" to="7134,15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22B8MAAADaAAAADwAAAGRycy9kb3ducmV2LnhtbESP3WoCMRSE74W+QzgFb0SzFfxha5Qi rPSu6PoAh80x2e7mZNlEXfv0jVDo5TAz3zCb3eBacaM+1J4VvM0yEMSV1zUbBeeymK5BhIissfVM Ch4UYLd9GW0w1/7OR7qdohEJwiFHBTbGLpcyVJYchpnviJN38b3DmGRvpO7xnuCulfMsW0qHNacF ix3tLVXN6eoULH5s8/gejpN92aysWRcXUxy+lBq/Dh/vICIN8T/81/7UCpbwvJJugN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attgfDAAAA2gAAAA8AAAAAAAAAAAAA AAAAoQIAAGRycy9kb3ducmV2LnhtbFBLBQYAAAAABAAEAPkAAACRAwAAAAA= " strokeweight=".25pt">
                        <v:stroke endarrow="open"/>
                      </v:line>
                      <v:group id="Group 147" o:spid="_x0000_s1035" style="position:absolute;left:3557;top:14554;width:2257;height:958" coordorigin="3557,12417" coordsize="2257,9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Line 148" o:spid="_x0000_s1036" style="position:absolute;visibility:visible;mso-wrap-style:square" from="4734,12966" to="5574,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nz078AAADaAAAADwAAAGRycy9kb3ducmV2LnhtbERPTYvCMBC9C/6HMMJeRFM9yFKNRQRB D7qsevE2NmNb2kxKEmv3328OgsfH+15lvWlER85XlhXMpgkI4tzqigsF18tu8g3CB2SNjWVS8Ece svVwsMJU2xf/UncOhYgh7FNUUIbQplL6vCSDfmpb4sg9rDMYInSF1A5fMdw0cp4kC2mw4thQYkvb kvL6/DQK+nF9asnd8NBVi839dOyk3v4o9TXqN0sQgfrwEb/de60gbo1X4g2Q6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tnz078AAADaAAAADwAAAAAAAAAAAAAAAACh AgAAZHJzL2Rvd25yZXYueG1sUEsFBgAAAAAEAAQA+QAAAI0DAAAAAA== " strokeweight=".25pt">
                          <v:stroke endarrow="open"/>
                        </v:line>
                        <v:group id="Group 149" o:spid="_x0000_s1037" style="position:absolute;left:3557;top:12417;width:652;height:958" coordorigin="3122,1619" coordsize="652,9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line id="Line 150" o:spid="_x0000_s1038" style="position:absolute;flip:x;visibility:visible;mso-wrap-style:square" from="3174,1619" to="3654,1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LhRsQAAADbAAAADwAAAGRycy9kb3ducmV2LnhtbESPQW/CMAyF75P2HyJP4jZSKm2CjoCm SUW7cBiww25W4zWFxqmaQMu/xwckbrbe83ufl+vRt+pCfWwCG5hNM1DEVbAN1wYO+/J1DiomZItt YDJwpQjr1fPTEgsbBv6hyy7VSkI4FmjApdQVWsfKkcc4DR2xaP+h95hk7Wttexwk3Lc6z7J37bFh aXDY0Zej6rQ7ewP5ZtDnvDz+Lt5CuU2bmVv80WjM5GX8/ACVaEwP8/362wq+0MsvMoBe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suFGxAAAANsAAAAPAAAAAAAAAAAA AAAAAKECAABkcnMvZG93bnJldi54bWxQSwUGAAAAAAQABAD5AAAAkgMAAAAA " strokeweight=".25pt">
                            <v:stroke startarrow="open"/>
                          </v:line>
                          <v:line id="Line 151" o:spid="_x0000_s1039" style="position:absolute;flip:x y;visibility:visible;mso-wrap-style:square" from="3174,2211" to="3774,25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A1vMIAAADbAAAADwAAAGRycy9kb3ducmV2LnhtbERPTWsCMRC9C/6HMEIvolmlFFmNIi0F 2Utx24PHYTNuVjeTbZK623/fCEJv83ifs9kNthU38qFxrGAxz0AQV043XCv4+nyfrUCEiKyxdUwK finAbjsebTDXrucj3cpYixTCIUcFJsYulzJUhiyGueuIE3d23mJM0NdSe+xTuG3lMstepMWGU4PB jl4NVdfyxyqwy2Pz0ZeX6XNb+FiY4ftweiuUepoM+zWISEP8Fz/cB53mL+D+SzpAb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HA1vMIAAADbAAAADwAAAAAAAAAAAAAA AAChAgAAZHJzL2Rvd25yZXYueG1sUEsFBgAAAAAEAAQA+QAAAJADAAAAAA== " strokeweight=".25pt">
                            <v:stroke startarrow="open"/>
                          </v:line>
                          <v:line id="Line 152" o:spid="_x0000_s1040" style="position:absolute;flip:x;visibility:visible;mso-wrap-style:square" from="3122,2083" to="3722,2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zaqsAAAADbAAAADwAAAGRycy9kb3ducmV2LnhtbERPTYvCMBC9C/6HMII3TS24rNUoIlS8 7GFdPXgbmrGpNpPSRNv995sFwds83uesNr2txZNaXzlWMJsmIIgLpysuFZx+8sknCB+QNdaOScEv edish4MVZtp1/E3PYyhFDGGfoQITQpNJ6QtDFv3UNcSRu7rWYoiwLaVusYvhtpZpknxIixXHBoMN 7QwV9+PDKkj3nXyk+e28mLv8K+xnZnGhXqnxqN8uQQTqw1v8ch90nJ/C/y/xALn+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cs2qrAAAAA2wAAAA8AAAAAAAAAAAAAAAAA oQIAAGRycy9kb3ducmV2LnhtbFBLBQYAAAAABAAEAPkAAACOAwAAAAA= " strokeweight=".25pt">
                            <v:stroke startarrow="open"/>
                          </v:line>
                        </v:group>
                        <v:line id="Line 153" o:spid="_x0000_s1041" style="position:absolute;flip:x;visibility:visible;mso-wrap-style:square" from="4734,12420" to="5574,12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McIAAADbAAAADwAAAGRycy9kb3ducmV2LnhtbERPO2vDMBDeC/0P4grdGtkuKYkTOZSC Q5YOeQ3ZDutiubVOxlJi599XgUC3+/iet1yNthVX6n3jWEE6SUAQV043XCs47Mu3GQgfkDW2jknB jTysiuenJebaDbyl6y7UIoawz1GBCaHLpfSVIYt+4jriyJ1dbzFE2NdS9zjEcNvKLEk+pMWGY4PB jr4MVb+7i1WQrQd5ycqf43zqyu+wTs38RKNSry/j5wJEoDH8ix/ujY7z3+H+SzxAF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B/McIAAADbAAAADwAAAAAAAAAAAAAA AAChAgAAZHJzL2Rvd25yZXYueG1sUEsFBgAAAAAEAAQA+QAAAJADAAAAAA== " strokeweight=".25pt">
                          <v:stroke startarrow="open"/>
                        </v:line>
                        <v:line id="Line 154" o:spid="_x0000_s1042" style="position:absolute;flip:x;visibility:visible;mso-wrap-style:square" from="5814,12606" to="5814,133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nnRcIAAADbAAAADwAAAGRycy9kb3ducmV2LnhtbERPO2vDMBDeC/0P4grdGtmmKYkTOZSC Q5YOeQ3ZDutiubVOxlJi599XgUC3+/iet1yNthVX6n3jWEE6SUAQV043XCs47Mu3GQgfkDW2jknB jTysiuenJebaDbyl6y7UIoawz1GBCaHLpfSVIYt+4jriyJ1dbzFE2NdS9zjEcNvKLEk+pMWGY4PB jr4MVb+7i1WQrQd5ycqf43zqyu+wTs38RKNSry/j5wJEoDH8ix/ujY7z3+H+SzxAF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4nnRcIAAADbAAAADwAAAAAAAAAAAAAA AAChAgAAZHJzL2Rvd25yZXYueG1sUEsFBgAAAAAEAAQA+QAAAJADAAAAAA== " strokeweight=".25pt">
                          <v:stroke startarrow="open"/>
                        </v:line>
                      </v:group>
                    </v:group>
                  </w:pict>
                </mc:Fallback>
              </mc:AlternateContent>
            </w:r>
            <w:r w:rsidR="00665C86" w:rsidRPr="00500BA4">
              <w:rPr>
                <w:color w:val="auto"/>
                <w:sz w:val="26"/>
                <w:szCs w:val="26"/>
              </w:rPr>
              <w:t xml:space="preserve">    Dê     </w:t>
            </w:r>
            <w:r w:rsidR="00665C86" w:rsidRPr="00500BA4">
              <w:rPr>
                <w:color w:val="auto"/>
                <w:position w:val="-6"/>
                <w:sz w:val="26"/>
                <w:szCs w:val="26"/>
              </w:rPr>
              <w:object w:dxaOrig="620" w:dyaOrig="320">
                <v:shape id="_x0000_i1058" type="#_x0000_t75" style="width:30.75pt;height:15.75pt" o:ole="">
                  <v:imagedata r:id="rId49" o:title=""/>
                </v:shape>
                <o:OLEObject Type="Embed" ProgID="Equation.DSMT4" ShapeID="_x0000_i1058" DrawAspect="Content" ObjectID="_1628512276" r:id="rId62"/>
              </w:object>
            </w:r>
            <w:r w:rsidR="00665C86" w:rsidRPr="00500BA4">
              <w:rPr>
                <w:color w:val="auto"/>
                <w:sz w:val="26"/>
                <w:szCs w:val="26"/>
              </w:rPr>
              <w:t xml:space="preserve">     Hổ </w:t>
            </w:r>
          </w:p>
          <w:p w:rsidR="00665C86" w:rsidRPr="00500BA4" w:rsidRDefault="00665C86" w:rsidP="00500BA4">
            <w:pPr>
              <w:spacing w:line="288" w:lineRule="auto"/>
              <w:rPr>
                <w:color w:val="auto"/>
                <w:sz w:val="26"/>
                <w:szCs w:val="26"/>
              </w:rPr>
            </w:pPr>
          </w:p>
          <w:p w:rsidR="00665C86" w:rsidRPr="00500BA4" w:rsidRDefault="00665C86" w:rsidP="00500BA4">
            <w:pPr>
              <w:spacing w:line="288" w:lineRule="auto"/>
              <w:ind w:firstLine="1673"/>
              <w:rPr>
                <w:color w:val="auto"/>
                <w:sz w:val="26"/>
                <w:szCs w:val="26"/>
              </w:rPr>
            </w:pPr>
            <w:r w:rsidRPr="00500BA4">
              <w:rPr>
                <w:noProof/>
                <w:color w:val="auto"/>
                <w:sz w:val="26"/>
                <w:szCs w:val="26"/>
              </w:rPr>
              <w:t xml:space="preserve">       Thỏ</w:t>
            </w:r>
            <w:r w:rsidRPr="00500BA4">
              <w:rPr>
                <w:color w:val="auto"/>
                <w:sz w:val="26"/>
                <w:szCs w:val="26"/>
              </w:rPr>
              <w:t xml:space="preserve">  </w:t>
            </w:r>
          </w:p>
          <w:p w:rsidR="00665C86" w:rsidRPr="00500BA4" w:rsidRDefault="00665C86" w:rsidP="00500BA4">
            <w:pPr>
              <w:spacing w:line="288" w:lineRule="auto"/>
              <w:ind w:firstLine="1673"/>
              <w:rPr>
                <w:color w:val="auto"/>
                <w:sz w:val="26"/>
                <w:szCs w:val="26"/>
              </w:rPr>
            </w:pPr>
          </w:p>
          <w:p w:rsidR="00665C86" w:rsidRPr="00500BA4" w:rsidRDefault="00665C86" w:rsidP="00500BA4">
            <w:pPr>
              <w:spacing w:line="288" w:lineRule="auto"/>
              <w:ind w:firstLine="1673"/>
              <w:rPr>
                <w:color w:val="auto"/>
                <w:sz w:val="26"/>
                <w:szCs w:val="26"/>
              </w:rPr>
            </w:pPr>
            <w:r w:rsidRPr="00500BA4">
              <w:rPr>
                <w:color w:val="auto"/>
                <w:sz w:val="26"/>
                <w:szCs w:val="26"/>
              </w:rPr>
              <w:t xml:space="preserve">       Gà    </w:t>
            </w:r>
            <w:r w:rsidRPr="00500BA4">
              <w:rPr>
                <w:color w:val="auto"/>
                <w:position w:val="-6"/>
                <w:sz w:val="26"/>
                <w:szCs w:val="26"/>
              </w:rPr>
              <w:object w:dxaOrig="620" w:dyaOrig="320">
                <v:shape id="_x0000_i1059" type="#_x0000_t75" style="width:30.75pt;height:15.75pt" o:ole="">
                  <v:imagedata r:id="rId49" o:title=""/>
                </v:shape>
                <o:OLEObject Type="Embed" ProgID="Equation.DSMT4" ShapeID="_x0000_i1059" DrawAspect="Content" ObjectID="_1628512277" r:id="rId63"/>
              </w:object>
            </w:r>
            <w:r w:rsidRPr="00500BA4">
              <w:rPr>
                <w:color w:val="auto"/>
                <w:sz w:val="26"/>
                <w:szCs w:val="26"/>
              </w:rPr>
              <w:t xml:space="preserve">    Cáo</w:t>
            </w:r>
          </w:p>
          <w:p w:rsidR="00665C86" w:rsidRPr="00500BA4" w:rsidRDefault="00665C86" w:rsidP="00500BA4">
            <w:pPr>
              <w:spacing w:line="288" w:lineRule="auto"/>
              <w:ind w:firstLine="1673"/>
              <w:rPr>
                <w:color w:val="auto"/>
                <w:sz w:val="26"/>
                <w:szCs w:val="26"/>
              </w:rPr>
            </w:pPr>
          </w:p>
        </w:tc>
        <w:tc>
          <w:tcPr>
            <w:tcW w:w="800" w:type="dxa"/>
            <w:gridSpan w:val="2"/>
            <w:tcBorders>
              <w:left w:val="single" w:sz="4" w:space="0" w:color="auto"/>
              <w:bottom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1,0</w:t>
            </w:r>
          </w:p>
        </w:tc>
      </w:tr>
      <w:tr w:rsidR="00BC1084" w:rsidRPr="00500BA4" w:rsidTr="00500BA4">
        <w:trPr>
          <w:trHeight w:val="353"/>
        </w:trPr>
        <w:tc>
          <w:tcPr>
            <w:tcW w:w="859" w:type="dxa"/>
            <w:vMerge w:val="restart"/>
            <w:tcBorders>
              <w:top w:val="single" w:sz="4" w:space="0" w:color="auto"/>
              <w:bottom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r w:rsidRPr="00500BA4">
              <w:rPr>
                <w:b/>
                <w:color w:val="auto"/>
                <w:sz w:val="26"/>
                <w:szCs w:val="26"/>
              </w:rPr>
              <w:t>Câu 3</w:t>
            </w:r>
          </w:p>
          <w:p w:rsidR="00665C86" w:rsidRPr="00500BA4" w:rsidRDefault="00665C86" w:rsidP="00500BA4">
            <w:pPr>
              <w:jc w:val="center"/>
              <w:rPr>
                <w:b/>
                <w:color w:val="auto"/>
                <w:sz w:val="26"/>
                <w:szCs w:val="26"/>
              </w:rPr>
            </w:pPr>
            <w:r w:rsidRPr="00500BA4">
              <w:rPr>
                <w:color w:val="auto"/>
                <w:sz w:val="26"/>
                <w:szCs w:val="26"/>
              </w:rPr>
              <w:t>(2,0đ)</w:t>
            </w:r>
          </w:p>
        </w:tc>
        <w:tc>
          <w:tcPr>
            <w:tcW w:w="8141" w:type="dxa"/>
            <w:tcBorders>
              <w:top w:val="single"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jc w:val="both"/>
              <w:rPr>
                <w:color w:val="auto"/>
                <w:sz w:val="26"/>
                <w:szCs w:val="26"/>
              </w:rPr>
            </w:pPr>
            <w:r w:rsidRPr="00500BA4">
              <w:rPr>
                <w:color w:val="auto"/>
                <w:sz w:val="26"/>
                <w:szCs w:val="26"/>
              </w:rPr>
              <w:t>- Ô nhiễm môi trường là hiện tượng môi trường tự nhiên bị bẩn, các tính chất vật lí, hóa học, sinh học của môi trường bị thay đổi, gây tác hại tới đời sống của con người và các sinh vật khác.</w:t>
            </w:r>
          </w:p>
        </w:tc>
        <w:tc>
          <w:tcPr>
            <w:tcW w:w="800" w:type="dxa"/>
            <w:gridSpan w:val="2"/>
            <w:tcBorders>
              <w:top w:val="single" w:sz="4" w:space="0" w:color="auto"/>
              <w:left w:val="single" w:sz="4" w:space="0" w:color="auto"/>
              <w:bottom w:val="single" w:sz="4" w:space="0" w:color="auto"/>
            </w:tcBorders>
            <w:shd w:val="clear" w:color="auto" w:fill="auto"/>
            <w:vAlign w:val="center"/>
          </w:tcPr>
          <w:p w:rsidR="00665C86" w:rsidRPr="00500BA4" w:rsidRDefault="00665C86" w:rsidP="00500BA4">
            <w:pPr>
              <w:jc w:val="center"/>
              <w:rPr>
                <w:i/>
                <w:color w:val="auto"/>
                <w:sz w:val="26"/>
                <w:szCs w:val="26"/>
              </w:rPr>
            </w:pPr>
            <w:r w:rsidRPr="00500BA4">
              <w:rPr>
                <w:i/>
                <w:color w:val="auto"/>
                <w:sz w:val="26"/>
                <w:szCs w:val="26"/>
              </w:rPr>
              <w:t>0,75</w:t>
            </w:r>
          </w:p>
        </w:tc>
      </w:tr>
      <w:tr w:rsidR="00665C86" w:rsidRPr="00500BA4" w:rsidTr="00500BA4">
        <w:trPr>
          <w:trHeight w:val="353"/>
        </w:trPr>
        <w:tc>
          <w:tcPr>
            <w:tcW w:w="859" w:type="dxa"/>
            <w:vMerge/>
            <w:tcBorders>
              <w:top w:val="single" w:sz="4" w:space="0" w:color="auto"/>
              <w:right w:val="single" w:sz="4" w:space="0" w:color="auto"/>
            </w:tcBorders>
            <w:shd w:val="clear" w:color="auto" w:fill="auto"/>
            <w:vAlign w:val="center"/>
          </w:tcPr>
          <w:p w:rsidR="00665C86" w:rsidRPr="00500BA4" w:rsidRDefault="00665C86" w:rsidP="00500BA4">
            <w:pPr>
              <w:jc w:val="center"/>
              <w:rPr>
                <w:color w:val="auto"/>
                <w:sz w:val="26"/>
                <w:szCs w:val="26"/>
              </w:rPr>
            </w:pPr>
          </w:p>
        </w:tc>
        <w:tc>
          <w:tcPr>
            <w:tcW w:w="8941" w:type="dxa"/>
            <w:gridSpan w:val="3"/>
            <w:tcBorders>
              <w:top w:val="single" w:sz="4" w:space="0" w:color="auto"/>
              <w:left w:val="single" w:sz="4" w:space="0" w:color="auto"/>
              <w:bottom w:val="dotted" w:sz="4" w:space="0" w:color="auto"/>
            </w:tcBorders>
            <w:shd w:val="clear" w:color="auto" w:fill="auto"/>
          </w:tcPr>
          <w:p w:rsidR="00665C86" w:rsidRPr="00500BA4" w:rsidRDefault="00665C86" w:rsidP="00500BA4">
            <w:pPr>
              <w:jc w:val="both"/>
              <w:rPr>
                <w:i/>
                <w:color w:val="auto"/>
                <w:sz w:val="26"/>
                <w:szCs w:val="26"/>
              </w:rPr>
            </w:pPr>
            <w:r w:rsidRPr="00500BA4">
              <w:rPr>
                <w:i/>
                <w:color w:val="auto"/>
                <w:sz w:val="26"/>
                <w:szCs w:val="26"/>
              </w:rPr>
              <w:t>- Các tác nhân chủ yếu gây ô nhiễm môi trường.</w:t>
            </w:r>
          </w:p>
        </w:tc>
      </w:tr>
      <w:tr w:rsidR="00BC1084" w:rsidRPr="00500BA4" w:rsidTr="00500BA4">
        <w:trPr>
          <w:trHeight w:val="347"/>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top w:val="dotted" w:sz="4" w:space="0" w:color="auto"/>
              <w:left w:val="single" w:sz="4" w:space="0" w:color="auto"/>
              <w:right w:val="single" w:sz="4" w:space="0" w:color="auto"/>
            </w:tcBorders>
            <w:shd w:val="clear" w:color="auto" w:fill="auto"/>
          </w:tcPr>
          <w:p w:rsidR="00665C86" w:rsidRPr="00500BA4" w:rsidRDefault="00665C86" w:rsidP="00500BA4">
            <w:pPr>
              <w:jc w:val="both"/>
              <w:rPr>
                <w:color w:val="auto"/>
                <w:sz w:val="26"/>
                <w:szCs w:val="26"/>
              </w:rPr>
            </w:pPr>
            <w:r w:rsidRPr="00500BA4">
              <w:rPr>
                <w:color w:val="auto"/>
                <w:sz w:val="26"/>
                <w:szCs w:val="26"/>
              </w:rPr>
              <w:t>+ Các chất khí thải ra từ hoạt động công nghiệp và sinh hoạt.</w:t>
            </w:r>
          </w:p>
        </w:tc>
        <w:tc>
          <w:tcPr>
            <w:tcW w:w="440" w:type="dxa"/>
            <w:tcBorders>
              <w:top w:val="dotted" w:sz="4" w:space="0" w:color="auto"/>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left w:val="single" w:sz="4" w:space="0" w:color="auto"/>
              <w:right w:val="single" w:sz="4" w:space="0" w:color="auto"/>
            </w:tcBorders>
            <w:shd w:val="clear" w:color="auto" w:fill="auto"/>
          </w:tcPr>
          <w:p w:rsidR="00665C86" w:rsidRPr="00500BA4" w:rsidRDefault="00665C86" w:rsidP="008D4EFE">
            <w:pPr>
              <w:rPr>
                <w:color w:val="auto"/>
                <w:sz w:val="26"/>
                <w:szCs w:val="26"/>
              </w:rPr>
            </w:pPr>
            <w:r w:rsidRPr="00500BA4">
              <w:rPr>
                <w:color w:val="auto"/>
                <w:sz w:val="26"/>
                <w:szCs w:val="26"/>
              </w:rPr>
              <w:t>+ Các hóa chất bảo vệ thực vật và chất độc hóa học.</w:t>
            </w:r>
          </w:p>
        </w:tc>
        <w:tc>
          <w:tcPr>
            <w:tcW w:w="440" w:type="dxa"/>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218"/>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left w:val="single" w:sz="4" w:space="0" w:color="auto"/>
              <w:right w:val="single" w:sz="4" w:space="0" w:color="auto"/>
            </w:tcBorders>
            <w:shd w:val="clear" w:color="auto" w:fill="auto"/>
          </w:tcPr>
          <w:p w:rsidR="00665C86" w:rsidRPr="00500BA4" w:rsidRDefault="00665C86" w:rsidP="008D4EFE">
            <w:pPr>
              <w:rPr>
                <w:color w:val="auto"/>
                <w:sz w:val="26"/>
                <w:szCs w:val="26"/>
              </w:rPr>
            </w:pPr>
            <w:r w:rsidRPr="00500BA4">
              <w:rPr>
                <w:color w:val="auto"/>
                <w:sz w:val="26"/>
                <w:szCs w:val="26"/>
              </w:rPr>
              <w:t>+ Các chất phóng xạ.</w:t>
            </w:r>
          </w:p>
        </w:tc>
        <w:tc>
          <w:tcPr>
            <w:tcW w:w="440" w:type="dxa"/>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139"/>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left w:val="single" w:sz="4" w:space="0" w:color="auto"/>
              <w:right w:val="single" w:sz="4" w:space="0" w:color="auto"/>
            </w:tcBorders>
            <w:shd w:val="clear" w:color="auto" w:fill="auto"/>
            <w:vAlign w:val="center"/>
          </w:tcPr>
          <w:p w:rsidR="00665C86" w:rsidRPr="00500BA4" w:rsidRDefault="00665C86" w:rsidP="008D4EFE">
            <w:pPr>
              <w:rPr>
                <w:color w:val="auto"/>
                <w:sz w:val="26"/>
                <w:szCs w:val="26"/>
              </w:rPr>
            </w:pPr>
            <w:r w:rsidRPr="00500BA4">
              <w:rPr>
                <w:color w:val="auto"/>
                <w:sz w:val="26"/>
                <w:szCs w:val="26"/>
              </w:rPr>
              <w:t>+ Các chất thải lỏng và rắn.</w:t>
            </w:r>
          </w:p>
        </w:tc>
        <w:tc>
          <w:tcPr>
            <w:tcW w:w="440" w:type="dxa"/>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259"/>
        </w:trPr>
        <w:tc>
          <w:tcPr>
            <w:tcW w:w="859" w:type="dxa"/>
            <w:vMerge/>
            <w:tcBorders>
              <w:bottom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left w:val="single" w:sz="4" w:space="0" w:color="auto"/>
              <w:bottom w:val="single" w:sz="4" w:space="0" w:color="auto"/>
              <w:right w:val="single" w:sz="4" w:space="0" w:color="auto"/>
            </w:tcBorders>
            <w:shd w:val="clear" w:color="auto" w:fill="auto"/>
            <w:vAlign w:val="center"/>
          </w:tcPr>
          <w:p w:rsidR="00665C86" w:rsidRPr="00500BA4" w:rsidRDefault="00665C86" w:rsidP="008D4EFE">
            <w:pPr>
              <w:rPr>
                <w:color w:val="auto"/>
                <w:sz w:val="26"/>
                <w:szCs w:val="26"/>
              </w:rPr>
            </w:pPr>
            <w:r w:rsidRPr="00500BA4">
              <w:rPr>
                <w:color w:val="auto"/>
                <w:sz w:val="26"/>
                <w:szCs w:val="26"/>
              </w:rPr>
              <w:t>+ Các sinh vật gây bệnh.</w:t>
            </w:r>
          </w:p>
        </w:tc>
        <w:tc>
          <w:tcPr>
            <w:tcW w:w="440" w:type="dxa"/>
            <w:tcBorders>
              <w:left w:val="single" w:sz="4" w:space="0" w:color="auto"/>
              <w:bottom w:val="single" w:sz="4" w:space="0" w:color="auto"/>
            </w:tcBorders>
            <w:shd w:val="clear" w:color="auto" w:fill="auto"/>
            <w:vAlign w:val="center"/>
          </w:tcPr>
          <w:p w:rsidR="00665C86" w:rsidRPr="00500BA4" w:rsidRDefault="00665C86" w:rsidP="00500BA4">
            <w:pPr>
              <w:jc w:val="center"/>
              <w:rPr>
                <w:b/>
                <w:color w:val="auto"/>
                <w:sz w:val="26"/>
                <w:szCs w:val="26"/>
                <w:u w:val="single"/>
              </w:rPr>
            </w:pPr>
            <w:r w:rsidRPr="00500BA4">
              <w:rPr>
                <w:color w:val="auto"/>
                <w:sz w:val="26"/>
                <w:szCs w:val="26"/>
              </w:rPr>
              <w:t>0,25</w:t>
            </w:r>
          </w:p>
        </w:tc>
      </w:tr>
      <w:tr w:rsidR="00665C86" w:rsidRPr="00500BA4" w:rsidTr="00500BA4">
        <w:trPr>
          <w:trHeight w:val="365"/>
        </w:trPr>
        <w:tc>
          <w:tcPr>
            <w:tcW w:w="859" w:type="dxa"/>
            <w:vMerge w:val="restart"/>
            <w:tcBorders>
              <w:top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r w:rsidRPr="00500BA4">
              <w:rPr>
                <w:b/>
                <w:color w:val="auto"/>
                <w:sz w:val="26"/>
                <w:szCs w:val="26"/>
              </w:rPr>
              <w:t>Câu 4</w:t>
            </w:r>
          </w:p>
          <w:p w:rsidR="00665C86" w:rsidRPr="00500BA4" w:rsidRDefault="00665C86" w:rsidP="00500BA4">
            <w:pPr>
              <w:jc w:val="center"/>
              <w:rPr>
                <w:b/>
                <w:color w:val="auto"/>
                <w:sz w:val="26"/>
                <w:szCs w:val="26"/>
                <w:u w:val="single"/>
              </w:rPr>
            </w:pPr>
            <w:r w:rsidRPr="00500BA4">
              <w:rPr>
                <w:color w:val="auto"/>
                <w:sz w:val="26"/>
                <w:szCs w:val="26"/>
              </w:rPr>
              <w:t>(1,0đ)</w:t>
            </w:r>
          </w:p>
        </w:tc>
        <w:tc>
          <w:tcPr>
            <w:tcW w:w="8941" w:type="dxa"/>
            <w:gridSpan w:val="3"/>
            <w:tcBorders>
              <w:top w:val="single" w:sz="4" w:space="0" w:color="auto"/>
              <w:left w:val="single" w:sz="4" w:space="0" w:color="auto"/>
              <w:bottom w:val="single" w:sz="4" w:space="0" w:color="auto"/>
            </w:tcBorders>
            <w:shd w:val="clear" w:color="auto" w:fill="auto"/>
          </w:tcPr>
          <w:p w:rsidR="00665C86" w:rsidRPr="00500BA4" w:rsidRDefault="00665C86" w:rsidP="00500BA4">
            <w:pPr>
              <w:jc w:val="both"/>
              <w:rPr>
                <w:i/>
                <w:color w:val="auto"/>
                <w:sz w:val="26"/>
                <w:szCs w:val="26"/>
              </w:rPr>
            </w:pPr>
            <w:r w:rsidRPr="00500BA4">
              <w:rPr>
                <w:i/>
                <w:color w:val="auto"/>
                <w:sz w:val="26"/>
                <w:szCs w:val="26"/>
                <w:lang w:val="fr-FR"/>
              </w:rPr>
              <w:t>Phải sử dụng hợp lí tài nguyên rừng vì:</w:t>
            </w:r>
          </w:p>
        </w:tc>
      </w:tr>
      <w:tr w:rsidR="00BC1084" w:rsidRPr="00500BA4" w:rsidTr="00500BA4">
        <w:trPr>
          <w:trHeight w:val="346"/>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501" w:type="dxa"/>
            <w:gridSpan w:val="2"/>
            <w:tcBorders>
              <w:top w:val="single"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ind w:firstLine="353"/>
              <w:jc w:val="both"/>
              <w:rPr>
                <w:color w:val="auto"/>
                <w:sz w:val="26"/>
                <w:szCs w:val="26"/>
              </w:rPr>
            </w:pPr>
            <w:r w:rsidRPr="00500BA4">
              <w:rPr>
                <w:color w:val="auto"/>
                <w:sz w:val="26"/>
                <w:szCs w:val="26"/>
              </w:rPr>
              <w:t>- Rừng là nguồn cung cấp nhiều loại lâm sản quý như gỗ, thuốc chữa bệnh…</w:t>
            </w:r>
          </w:p>
        </w:tc>
        <w:tc>
          <w:tcPr>
            <w:tcW w:w="440" w:type="dxa"/>
            <w:tcBorders>
              <w:top w:val="single" w:sz="4" w:space="0" w:color="auto"/>
              <w:left w:val="single" w:sz="4" w:space="0" w:color="auto"/>
              <w:bottom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72"/>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501" w:type="dxa"/>
            <w:gridSpan w:val="2"/>
            <w:tcBorders>
              <w:top w:val="single"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ind w:firstLine="353"/>
              <w:jc w:val="both"/>
              <w:rPr>
                <w:color w:val="auto"/>
                <w:sz w:val="26"/>
                <w:szCs w:val="26"/>
              </w:rPr>
            </w:pPr>
            <w:r w:rsidRPr="00500BA4">
              <w:rPr>
                <w:color w:val="auto"/>
                <w:sz w:val="26"/>
                <w:szCs w:val="26"/>
              </w:rPr>
              <w:t>- Rừng có vai trò quan trọng trong việc điều hòa khí hậu, ngăn chặn lũ lụt và xói mòn đất...</w:t>
            </w:r>
          </w:p>
        </w:tc>
        <w:tc>
          <w:tcPr>
            <w:tcW w:w="440" w:type="dxa"/>
            <w:tcBorders>
              <w:top w:val="single" w:sz="4" w:space="0" w:color="auto"/>
              <w:left w:val="single" w:sz="4" w:space="0" w:color="auto"/>
              <w:bottom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72"/>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501" w:type="dxa"/>
            <w:gridSpan w:val="2"/>
            <w:tcBorders>
              <w:top w:val="single"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ind w:firstLine="353"/>
              <w:jc w:val="both"/>
              <w:rPr>
                <w:color w:val="auto"/>
                <w:sz w:val="26"/>
                <w:szCs w:val="26"/>
              </w:rPr>
            </w:pPr>
            <w:r w:rsidRPr="00500BA4">
              <w:rPr>
                <w:color w:val="auto"/>
                <w:sz w:val="26"/>
                <w:szCs w:val="26"/>
              </w:rPr>
              <w:t>- Rừng giúp bảo vệ các nguồn gen sinh vật, giữ cân bằng sinh thái.</w:t>
            </w:r>
          </w:p>
        </w:tc>
        <w:tc>
          <w:tcPr>
            <w:tcW w:w="440" w:type="dxa"/>
            <w:tcBorders>
              <w:top w:val="single" w:sz="4" w:space="0" w:color="auto"/>
              <w:left w:val="single" w:sz="4" w:space="0" w:color="auto"/>
              <w:bottom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88"/>
        </w:trPr>
        <w:tc>
          <w:tcPr>
            <w:tcW w:w="859" w:type="dxa"/>
            <w:vMerge/>
            <w:tcBorders>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501" w:type="dxa"/>
            <w:gridSpan w:val="2"/>
            <w:tcBorders>
              <w:top w:val="single" w:sz="4" w:space="0" w:color="auto"/>
              <w:left w:val="single" w:sz="4" w:space="0" w:color="auto"/>
              <w:right w:val="single" w:sz="4" w:space="0" w:color="auto"/>
            </w:tcBorders>
            <w:shd w:val="clear" w:color="auto" w:fill="auto"/>
          </w:tcPr>
          <w:p w:rsidR="00665C86" w:rsidRPr="00500BA4" w:rsidRDefault="00665C86" w:rsidP="00500BA4">
            <w:pPr>
              <w:ind w:firstLine="353"/>
              <w:jc w:val="both"/>
              <w:rPr>
                <w:color w:val="auto"/>
                <w:sz w:val="26"/>
                <w:szCs w:val="26"/>
              </w:rPr>
            </w:pPr>
            <w:r w:rsidRPr="00500BA4">
              <w:rPr>
                <w:color w:val="auto"/>
                <w:sz w:val="26"/>
                <w:szCs w:val="26"/>
              </w:rPr>
              <w:t>- Diện tích rừng đang bị khai thác mạnh và ngày càng bị thu hẹp...</w:t>
            </w:r>
          </w:p>
        </w:tc>
        <w:tc>
          <w:tcPr>
            <w:tcW w:w="440" w:type="dxa"/>
            <w:tcBorders>
              <w:top w:val="single" w:sz="4" w:space="0" w:color="auto"/>
              <w:left w:val="single" w:sz="4" w:space="0" w:color="auto"/>
            </w:tcBorders>
            <w:shd w:val="clear" w:color="auto" w:fill="auto"/>
            <w:vAlign w:val="center"/>
          </w:tcPr>
          <w:p w:rsidR="00665C86" w:rsidRPr="00500BA4" w:rsidRDefault="00665C86" w:rsidP="00500BA4">
            <w:pPr>
              <w:jc w:val="center"/>
              <w:rPr>
                <w:b/>
                <w:color w:val="auto"/>
                <w:sz w:val="26"/>
                <w:szCs w:val="26"/>
                <w:u w:val="single"/>
              </w:rPr>
            </w:pPr>
            <w:r w:rsidRPr="00500BA4">
              <w:rPr>
                <w:color w:val="auto"/>
                <w:sz w:val="26"/>
                <w:szCs w:val="26"/>
              </w:rPr>
              <w:t>0,25</w:t>
            </w:r>
          </w:p>
        </w:tc>
      </w:tr>
    </w:tbl>
    <w:p w:rsidR="00665C86" w:rsidRPr="005E4AF5" w:rsidRDefault="00665C86" w:rsidP="00665C86">
      <w:pPr>
        <w:tabs>
          <w:tab w:val="left" w:pos="330"/>
        </w:tabs>
        <w:jc w:val="both"/>
        <w:rPr>
          <w:rFonts w:cs="Arial"/>
          <w:color w:val="auto"/>
          <w:sz w:val="26"/>
          <w:szCs w:val="26"/>
        </w:rPr>
      </w:pPr>
    </w:p>
    <w:p w:rsidR="00665C86" w:rsidRPr="005E4AF5" w:rsidRDefault="00665C86" w:rsidP="00665C86">
      <w:pPr>
        <w:tabs>
          <w:tab w:val="left" w:pos="330"/>
        </w:tabs>
        <w:jc w:val="both"/>
        <w:rPr>
          <w:color w:val="auto"/>
          <w:sz w:val="26"/>
          <w:szCs w:val="26"/>
        </w:rPr>
      </w:pPr>
      <w:r w:rsidRPr="005E4AF5">
        <w:rPr>
          <w:color w:val="auto"/>
          <w:sz w:val="26"/>
          <w:szCs w:val="26"/>
          <w:u w:val="single"/>
        </w:rPr>
        <w:t>Ghi chú</w:t>
      </w:r>
      <w:r w:rsidRPr="005E4AF5">
        <w:rPr>
          <w:color w:val="auto"/>
          <w:sz w:val="26"/>
          <w:szCs w:val="26"/>
        </w:rPr>
        <w:t xml:space="preserve">: </w:t>
      </w:r>
    </w:p>
    <w:p w:rsidR="00665C86" w:rsidRPr="005E4AF5" w:rsidRDefault="00665C86" w:rsidP="00665C86">
      <w:pPr>
        <w:tabs>
          <w:tab w:val="left" w:pos="330"/>
        </w:tabs>
        <w:jc w:val="both"/>
        <w:rPr>
          <w:color w:val="auto"/>
          <w:sz w:val="26"/>
          <w:szCs w:val="26"/>
        </w:rPr>
      </w:pPr>
      <w:r w:rsidRPr="005E4AF5">
        <w:rPr>
          <w:color w:val="auto"/>
          <w:sz w:val="26"/>
          <w:szCs w:val="26"/>
        </w:rPr>
        <w:tab/>
      </w:r>
      <w:r w:rsidRPr="005E4AF5">
        <w:rPr>
          <w:color w:val="auto"/>
          <w:sz w:val="26"/>
          <w:szCs w:val="26"/>
        </w:rPr>
        <w:tab/>
      </w:r>
      <w:r w:rsidRPr="005E4AF5">
        <w:rPr>
          <w:i/>
          <w:color w:val="auto"/>
          <w:sz w:val="26"/>
          <w:szCs w:val="26"/>
        </w:rPr>
        <w:t>Ở câu 2 (phần tự luận), học sinh có thể viết sơ đồ chuỗi thức ăn và lưới thức ăn khác với đáp án trên, nhưng hợp lí thì vẫn được điểm tối đa.</w:t>
      </w:r>
      <w:r w:rsidRPr="005E4AF5">
        <w:rPr>
          <w:color w:val="auto"/>
          <w:sz w:val="26"/>
          <w:szCs w:val="26"/>
        </w:rPr>
        <w:t xml:space="preserve"> </w:t>
      </w:r>
    </w:p>
    <w:p w:rsidR="00364655" w:rsidRPr="005E4AF5" w:rsidRDefault="00364655" w:rsidP="00364655">
      <w:pPr>
        <w:pStyle w:val="NoSpacing"/>
        <w:rPr>
          <w:rFonts w:ascii="Times New Roman" w:hAnsi="Times New Roman" w:cs="Times New Roman"/>
          <w:sz w:val="26"/>
          <w:szCs w:val="26"/>
        </w:rPr>
      </w:pPr>
      <w:r w:rsidRPr="005E4AF5">
        <w:rPr>
          <w:rFonts w:ascii="Times New Roman" w:hAnsi="Times New Roman" w:cs="Times New Roman"/>
          <w:b/>
          <w:sz w:val="26"/>
          <w:szCs w:val="26"/>
        </w:rPr>
        <w:t>* Rút kinh nghiệm</w:t>
      </w:r>
      <w:r w:rsidRPr="005E4AF5">
        <w:rPr>
          <w:rFonts w:ascii="Times New Roman" w:hAnsi="Times New Roman" w:cs="Times New Roman"/>
          <w:sz w:val="26"/>
          <w:szCs w:val="26"/>
        </w:rPr>
        <w:t>…………………………………………………………………………</w:t>
      </w:r>
    </w:p>
    <w:p w:rsidR="00665C86" w:rsidRPr="005E4AF5" w:rsidRDefault="00665C86" w:rsidP="00665C86">
      <w:pPr>
        <w:tabs>
          <w:tab w:val="left" w:pos="330"/>
        </w:tabs>
        <w:jc w:val="both"/>
        <w:rPr>
          <w:rFonts w:cs="Arial"/>
          <w:color w:val="auto"/>
          <w:sz w:val="26"/>
          <w:szCs w:val="26"/>
        </w:rPr>
      </w:pPr>
    </w:p>
    <w:p w:rsidR="00665C86" w:rsidRPr="005E4AF5" w:rsidRDefault="00665C86" w:rsidP="00665C86">
      <w:pPr>
        <w:tabs>
          <w:tab w:val="left" w:pos="330"/>
        </w:tabs>
        <w:jc w:val="both"/>
        <w:rPr>
          <w:rFonts w:cs="Arial"/>
          <w:color w:val="auto"/>
          <w:sz w:val="26"/>
          <w:szCs w:val="26"/>
        </w:rPr>
      </w:pPr>
    </w:p>
    <w:p w:rsidR="0098532E" w:rsidRPr="005E4AF5" w:rsidRDefault="0098532E" w:rsidP="00AF43C2">
      <w:pPr>
        <w:pStyle w:val="NoSpacing"/>
        <w:rPr>
          <w:rFonts w:ascii="Times New Roman" w:hAnsi="Times New Roman" w:cs="Times New Roman"/>
          <w:sz w:val="26"/>
          <w:szCs w:val="26"/>
        </w:rPr>
      </w:pPr>
      <w:bookmarkStart w:id="1" w:name="_PictureBullets"/>
      <w:bookmarkEnd w:id="1"/>
    </w:p>
    <w:sectPr w:rsidR="0098532E" w:rsidRPr="005E4AF5" w:rsidSect="00500BA4">
      <w:headerReference w:type="default" r:id="rId64"/>
      <w:footerReference w:type="default" r:id="rId65"/>
      <w:pgSz w:w="11906" w:h="16838"/>
      <w:pgMar w:top="850" w:right="850" w:bottom="850" w:left="1411" w:header="360" w:footer="0" w:gutter="0"/>
      <w:cols w:space="720"/>
      <w:docGrid w:linePitch="600" w:charSpace="163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2005" w:rsidRDefault="00022005">
      <w:r>
        <w:separator/>
      </w:r>
    </w:p>
  </w:endnote>
  <w:endnote w:type="continuationSeparator" w:id="0">
    <w:p w:rsidR="00022005" w:rsidRDefault="00022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OpenSymbol">
    <w:altName w:val="MS Mincho"/>
    <w:charset w:val="80"/>
    <w:family w:val="auto"/>
    <w:pitch w:val="default"/>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0BA4" w:rsidRPr="00500BA4" w:rsidRDefault="00500BA4" w:rsidP="00500BA4">
    <w:pPr>
      <w:pStyle w:val="Footer"/>
      <w:pBdr>
        <w:top w:val="thinThickSmallGap" w:sz="24" w:space="1" w:color="622423"/>
      </w:pBdr>
      <w:tabs>
        <w:tab w:val="clear" w:pos="4320"/>
        <w:tab w:val="clear" w:pos="8640"/>
        <w:tab w:val="right" w:pos="9645"/>
      </w:tabs>
      <w:rPr>
        <w:sz w:val="24"/>
        <w:szCs w:val="24"/>
      </w:rPr>
    </w:pPr>
    <w:r w:rsidRPr="00500BA4">
      <w:rPr>
        <w:b/>
        <w:color w:val="00B0F0"/>
        <w:sz w:val="24"/>
        <w:szCs w:val="24"/>
        <w:lang w:val="nl-NL"/>
      </w:rPr>
      <w:t xml:space="preserve">                                                 </w:t>
    </w:r>
    <w:r w:rsidRPr="00500BA4">
      <w:rPr>
        <w:b/>
        <w:color w:val="00B0F0"/>
        <w:sz w:val="24"/>
        <w:szCs w:val="24"/>
        <w:lang w:val="nl-NL"/>
      </w:rPr>
      <w:t/>
    </w:r>
    <w:r w:rsidRPr="00500BA4">
      <w:rPr>
        <w:b/>
        <w:color w:val="FF0000"/>
        <w:sz w:val="24"/>
        <w:szCs w:val="24"/>
        <w:lang w:val="nl-NL"/>
      </w:rPr>
      <w:t/>
    </w:r>
    <w:r w:rsidRPr="00500BA4">
      <w:rPr>
        <w:sz w:val="24"/>
        <w:szCs w:val="24"/>
      </w:rPr>
      <w:tab/>
    </w:r>
    <w:r w:rsidRPr="00500BA4">
      <w:rPr>
        <w:color w:val="000000"/>
        <w:sz w:val="24"/>
        <w:szCs w:val="24"/>
      </w:rPr>
      <w:t xml:space="preserve">Trang </w:t>
    </w:r>
    <w:r w:rsidRPr="00500BA4">
      <w:rPr>
        <w:color w:val="000000"/>
        <w:sz w:val="24"/>
        <w:szCs w:val="24"/>
      </w:rPr>
      <w:fldChar w:fldCharType="begin"/>
    </w:r>
    <w:r w:rsidRPr="00500BA4">
      <w:rPr>
        <w:color w:val="000000"/>
        <w:sz w:val="24"/>
        <w:szCs w:val="24"/>
      </w:rPr>
      <w:instrText xml:space="preserve"> PAGE   \* MERGEFORMAT </w:instrText>
    </w:r>
    <w:r w:rsidRPr="00500BA4">
      <w:rPr>
        <w:color w:val="000000"/>
        <w:sz w:val="24"/>
        <w:szCs w:val="24"/>
      </w:rPr>
      <w:fldChar w:fldCharType="separate"/>
    </w:r>
    <w:r w:rsidR="00BC1084">
      <w:rPr>
        <w:noProof/>
        <w:color w:val="000000"/>
        <w:sz w:val="24"/>
        <w:szCs w:val="24"/>
      </w:rPr>
      <w:t>1</w:t>
    </w:r>
    <w:r w:rsidRPr="00500BA4">
      <w:rPr>
        <w:noProof/>
        <w:color w:val="000000"/>
        <w:sz w:val="24"/>
        <w:szCs w:val="24"/>
      </w:rPr>
      <w:fldChar w:fldCharType="end"/>
    </w:r>
  </w:p>
  <w:p w:rsidR="00500BA4" w:rsidRDefault="00500B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2005" w:rsidRDefault="00022005">
      <w:r>
        <w:separator/>
      </w:r>
    </w:p>
  </w:footnote>
  <w:footnote w:type="continuationSeparator" w:id="0">
    <w:p w:rsidR="00022005" w:rsidRDefault="000220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65BD" w:rsidRPr="00500BA4" w:rsidRDefault="00500BA4" w:rsidP="00500BA4">
    <w:pPr>
      <w:pStyle w:val="Header"/>
      <w:jc w:val="center"/>
      <w:rPr>
        <w:sz w:val="24"/>
        <w:szCs w:val="24"/>
      </w:rPr>
    </w:pPr>
    <w:r w:rsidRPr="00500BA4">
      <w:rPr>
        <w:b/>
        <w:color w:val="00B0F0"/>
        <w:sz w:val="24"/>
        <w:szCs w:val="24"/>
        <w:lang w:val="nl-NL"/>
      </w:rPr>
      <w:t/>
    </w:r>
    <w:r w:rsidRPr="00500BA4">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rPr>
        <w:rFonts w:hint="default"/>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2"/>
    <w:lvl w:ilvl="0">
      <w:start w:val="1"/>
      <w:numFmt w:val="lowerLetter"/>
      <w:lvlText w:val="%1)"/>
      <w:lvlJc w:val="left"/>
      <w:pPr>
        <w:tabs>
          <w:tab w:val="num" w:pos="510"/>
        </w:tabs>
        <w:ind w:left="510" w:hanging="360"/>
      </w:pPr>
      <w:rPr>
        <w:rFonts w:hint="default"/>
      </w:rPr>
    </w:lvl>
  </w:abstractNum>
  <w:abstractNum w:abstractNumId="2">
    <w:nsid w:val="00000003"/>
    <w:multiLevelType w:val="singleLevel"/>
    <w:tmpl w:val="00000003"/>
    <w:name w:val="WW8Num3"/>
    <w:lvl w:ilvl="0">
      <w:start w:val="1"/>
      <w:numFmt w:val="decimal"/>
      <w:lvlText w:val="%1."/>
      <w:lvlJc w:val="left"/>
      <w:pPr>
        <w:tabs>
          <w:tab w:val="num" w:pos="720"/>
        </w:tabs>
        <w:ind w:left="720" w:hanging="360"/>
      </w:pPr>
      <w:rPr>
        <w:rFonts w:hint="default"/>
      </w:rPr>
    </w:lvl>
  </w:abstractNum>
  <w:abstractNum w:abstractNumId="3">
    <w:nsid w:val="00000004"/>
    <w:multiLevelType w:val="singleLevel"/>
    <w:tmpl w:val="00000004"/>
    <w:name w:val="WW8Num4"/>
    <w:lvl w:ilvl="0">
      <w:start w:val="1"/>
      <w:numFmt w:val="decimal"/>
      <w:lvlText w:val="%1."/>
      <w:lvlJc w:val="left"/>
      <w:pPr>
        <w:tabs>
          <w:tab w:val="num" w:pos="930"/>
        </w:tabs>
        <w:ind w:left="930" w:hanging="360"/>
      </w:pPr>
      <w:rPr>
        <w:rFonts w:hint="default"/>
        <w:b/>
        <w:bCs/>
        <w:iCs/>
      </w:rPr>
    </w:lvl>
  </w:abstractNum>
  <w:abstractNum w:abstractNumId="4">
    <w:nsid w:val="00000005"/>
    <w:multiLevelType w:val="singleLevel"/>
    <w:tmpl w:val="00000005"/>
    <w:name w:val="WW8Num5"/>
    <w:lvl w:ilvl="0">
      <w:start w:val="1"/>
      <w:numFmt w:val="upperLetter"/>
      <w:lvlText w:val="%1."/>
      <w:lvlJc w:val="left"/>
      <w:pPr>
        <w:tabs>
          <w:tab w:val="num" w:pos="144"/>
        </w:tabs>
        <w:ind w:left="360" w:hanging="360"/>
      </w:pPr>
      <w:rPr>
        <w:rFonts w:hint="default"/>
        <w:b/>
        <w:bCs/>
        <w:i/>
        <w:iCs/>
        <w:color w:val="auto"/>
        <w:sz w:val="28"/>
        <w:szCs w:val="28"/>
        <w:lang w:val="vi-VN"/>
      </w:rPr>
    </w:lvl>
  </w:abstractNum>
  <w:abstractNum w:abstractNumId="5">
    <w:nsid w:val="00000006"/>
    <w:multiLevelType w:val="singleLevel"/>
    <w:tmpl w:val="00000006"/>
    <w:name w:val="WW8Num6"/>
    <w:lvl w:ilvl="0">
      <w:start w:val="1"/>
      <w:numFmt w:val="decimal"/>
      <w:lvlText w:val="%1)"/>
      <w:lvlJc w:val="left"/>
      <w:pPr>
        <w:tabs>
          <w:tab w:val="num" w:pos="288"/>
        </w:tabs>
        <w:ind w:left="288" w:firstLine="288"/>
      </w:pPr>
      <w:rPr>
        <w:rFonts w:hint="default"/>
        <w:color w:val="auto"/>
        <w:sz w:val="28"/>
        <w:szCs w:val="28"/>
      </w:rPr>
    </w:lvl>
  </w:abstractNum>
  <w:abstractNum w:abstractNumId="6">
    <w:nsid w:val="00000007"/>
    <w:multiLevelType w:val="singleLevel"/>
    <w:tmpl w:val="00000007"/>
    <w:name w:val="WW8Num7"/>
    <w:lvl w:ilvl="0">
      <w:start w:val="1"/>
      <w:numFmt w:val="decimal"/>
      <w:lvlText w:val="%1)"/>
      <w:lvlJc w:val="left"/>
      <w:pPr>
        <w:tabs>
          <w:tab w:val="num" w:pos="0"/>
        </w:tabs>
        <w:ind w:left="-288" w:firstLine="288"/>
      </w:pPr>
      <w:rPr>
        <w:rFonts w:hint="default"/>
        <w:b/>
        <w:bCs/>
        <w:iCs/>
        <w:color w:val="auto"/>
        <w:sz w:val="28"/>
        <w:szCs w:val="28"/>
        <w:lang w:val="vi-VN"/>
      </w:rPr>
    </w:lvl>
  </w:abstractNum>
  <w:abstractNum w:abstractNumId="7">
    <w:nsid w:val="00000008"/>
    <w:multiLevelType w:val="singleLevel"/>
    <w:tmpl w:val="EFF2CCA4"/>
    <w:name w:val="WW8Num8"/>
    <w:lvl w:ilvl="0">
      <w:start w:val="3"/>
      <w:numFmt w:val="upperRoman"/>
      <w:lvlText w:val="%1."/>
      <w:lvlJc w:val="left"/>
      <w:pPr>
        <w:tabs>
          <w:tab w:val="num" w:pos="938"/>
        </w:tabs>
        <w:ind w:left="938" w:hanging="720"/>
      </w:pPr>
      <w:rPr>
        <w:rFonts w:hint="default"/>
        <w:bCs/>
        <w:i/>
        <w:iCs/>
        <w:color w:val="auto"/>
        <w:sz w:val="28"/>
        <w:szCs w:val="28"/>
        <w:lang w:val="vi-VN"/>
      </w:rPr>
    </w:lvl>
  </w:abstractNum>
  <w:abstractNum w:abstractNumId="8">
    <w:nsid w:val="00000009"/>
    <w:multiLevelType w:val="singleLevel"/>
    <w:tmpl w:val="00000009"/>
    <w:name w:val="WW8Num9"/>
    <w:lvl w:ilvl="0">
      <w:start w:val="1"/>
      <w:numFmt w:val="lowerLetter"/>
      <w:lvlText w:val="%1)"/>
      <w:lvlJc w:val="left"/>
      <w:pPr>
        <w:tabs>
          <w:tab w:val="num" w:pos="795"/>
        </w:tabs>
        <w:ind w:left="795" w:hanging="360"/>
      </w:pPr>
      <w:rPr>
        <w:rFonts w:hint="default"/>
        <w:b/>
      </w:rPr>
    </w:lvl>
  </w:abstractNum>
  <w:abstractNum w:abstractNumId="9">
    <w:nsid w:val="0000000B"/>
    <w:multiLevelType w:val="singleLevel"/>
    <w:tmpl w:val="0000000B"/>
    <w:name w:val="WW8Num11"/>
    <w:lvl w:ilvl="0">
      <w:start w:val="1"/>
      <w:numFmt w:val="decimal"/>
      <w:lvlText w:val="%1."/>
      <w:lvlJc w:val="left"/>
      <w:pPr>
        <w:tabs>
          <w:tab w:val="num" w:pos="963"/>
        </w:tabs>
        <w:ind w:left="963" w:hanging="360"/>
      </w:pPr>
      <w:rPr>
        <w:rFonts w:hint="default"/>
        <w:b/>
        <w:i w:val="0"/>
        <w:color w:val="auto"/>
        <w:sz w:val="28"/>
        <w:szCs w:val="28"/>
      </w:rPr>
    </w:lvl>
  </w:abstractNum>
  <w:abstractNum w:abstractNumId="10">
    <w:nsid w:val="0000000C"/>
    <w:multiLevelType w:val="multilevel"/>
    <w:tmpl w:val="0000000C"/>
    <w:name w:val="WW8Num12"/>
    <w:lvl w:ilvl="0">
      <w:start w:val="1"/>
      <w:numFmt w:val="decimal"/>
      <w:lvlText w:val="%1."/>
      <w:lvlJc w:val="left"/>
      <w:pPr>
        <w:tabs>
          <w:tab w:val="num" w:pos="645"/>
        </w:tabs>
        <w:ind w:left="645" w:hanging="360"/>
      </w:pPr>
      <w:rPr>
        <w:rFonts w:hint="default"/>
      </w:rPr>
    </w:lvl>
    <w:lvl w:ilvl="1">
      <w:start w:val="1"/>
      <w:numFmt w:val="decimal"/>
      <w:lvlText w:val="%2"/>
      <w:lvlJc w:val="left"/>
      <w:pPr>
        <w:tabs>
          <w:tab w:val="num" w:pos="1365"/>
        </w:tabs>
        <w:ind w:left="1365" w:hanging="360"/>
      </w:pPr>
      <w:rPr>
        <w:b/>
        <w:color w:val="auto"/>
        <w:sz w:val="28"/>
        <w:szCs w:val="28"/>
      </w:rPr>
    </w:lvl>
    <w:lvl w:ilvl="2">
      <w:start w:val="1"/>
      <w:numFmt w:val="lowerRoman"/>
      <w:lvlText w:val="%3."/>
      <w:lvlJc w:val="right"/>
      <w:pPr>
        <w:tabs>
          <w:tab w:val="num" w:pos="2085"/>
        </w:tabs>
        <w:ind w:left="2085" w:hanging="180"/>
      </w:pPr>
    </w:lvl>
    <w:lvl w:ilvl="3">
      <w:start w:val="1"/>
      <w:numFmt w:val="decimal"/>
      <w:lvlText w:val="%4."/>
      <w:lvlJc w:val="left"/>
      <w:pPr>
        <w:tabs>
          <w:tab w:val="num" w:pos="2805"/>
        </w:tabs>
        <w:ind w:left="2805" w:hanging="360"/>
      </w:pPr>
    </w:lvl>
    <w:lvl w:ilvl="4">
      <w:start w:val="1"/>
      <w:numFmt w:val="lowerLetter"/>
      <w:lvlText w:val="%5."/>
      <w:lvlJc w:val="left"/>
      <w:pPr>
        <w:tabs>
          <w:tab w:val="num" w:pos="3525"/>
        </w:tabs>
        <w:ind w:left="3525" w:hanging="360"/>
      </w:pPr>
    </w:lvl>
    <w:lvl w:ilvl="5">
      <w:start w:val="1"/>
      <w:numFmt w:val="lowerRoman"/>
      <w:lvlText w:val="%6."/>
      <w:lvlJc w:val="right"/>
      <w:pPr>
        <w:tabs>
          <w:tab w:val="num" w:pos="4245"/>
        </w:tabs>
        <w:ind w:left="4245" w:hanging="180"/>
      </w:pPr>
    </w:lvl>
    <w:lvl w:ilvl="6">
      <w:start w:val="1"/>
      <w:numFmt w:val="decimal"/>
      <w:lvlText w:val="%7."/>
      <w:lvlJc w:val="left"/>
      <w:pPr>
        <w:tabs>
          <w:tab w:val="num" w:pos="4965"/>
        </w:tabs>
        <w:ind w:left="4965" w:hanging="360"/>
      </w:pPr>
    </w:lvl>
    <w:lvl w:ilvl="7">
      <w:start w:val="1"/>
      <w:numFmt w:val="lowerLetter"/>
      <w:lvlText w:val="%8."/>
      <w:lvlJc w:val="left"/>
      <w:pPr>
        <w:tabs>
          <w:tab w:val="num" w:pos="5685"/>
        </w:tabs>
        <w:ind w:left="5685" w:hanging="360"/>
      </w:pPr>
    </w:lvl>
    <w:lvl w:ilvl="8">
      <w:start w:val="1"/>
      <w:numFmt w:val="lowerRoman"/>
      <w:lvlText w:val="%9."/>
      <w:lvlJc w:val="right"/>
      <w:pPr>
        <w:tabs>
          <w:tab w:val="num" w:pos="6405"/>
        </w:tabs>
        <w:ind w:left="6405" w:hanging="180"/>
      </w:pPr>
    </w:lvl>
  </w:abstractNum>
  <w:abstractNum w:abstractNumId="11">
    <w:nsid w:val="0000000D"/>
    <w:multiLevelType w:val="singleLevel"/>
    <w:tmpl w:val="0000000D"/>
    <w:name w:val="WW8Num13"/>
    <w:lvl w:ilvl="0">
      <w:start w:val="1"/>
      <w:numFmt w:val="decimal"/>
      <w:lvlText w:val="%1."/>
      <w:lvlJc w:val="left"/>
      <w:pPr>
        <w:tabs>
          <w:tab w:val="num" w:pos="561"/>
        </w:tabs>
        <w:ind w:left="561" w:hanging="360"/>
      </w:pPr>
      <w:rPr>
        <w:rFonts w:hint="default"/>
      </w:rPr>
    </w:lvl>
  </w:abstractNum>
  <w:abstractNum w:abstractNumId="12">
    <w:nsid w:val="0000000E"/>
    <w:multiLevelType w:val="singleLevel"/>
    <w:tmpl w:val="0000000E"/>
    <w:name w:val="WW8Num14"/>
    <w:lvl w:ilvl="0">
      <w:start w:val="1"/>
      <w:numFmt w:val="decimal"/>
      <w:lvlText w:val="%1."/>
      <w:lvlJc w:val="left"/>
      <w:pPr>
        <w:tabs>
          <w:tab w:val="num" w:pos="0"/>
        </w:tabs>
        <w:ind w:left="720" w:hanging="360"/>
      </w:pPr>
      <w:rPr>
        <w:rFonts w:hint="default"/>
        <w:b/>
        <w:bCs/>
        <w:i w:val="0"/>
        <w:iCs/>
        <w:color w:val="auto"/>
        <w:sz w:val="28"/>
        <w:szCs w:val="28"/>
      </w:rPr>
    </w:lvl>
  </w:abstractNum>
  <w:abstractNum w:abstractNumId="13">
    <w:nsid w:val="0000000F"/>
    <w:multiLevelType w:val="multilevel"/>
    <w:tmpl w:val="0000000F"/>
    <w:name w:val="WW8Num15"/>
    <w:lvl w:ilvl="0">
      <w:start w:val="1"/>
      <w:numFmt w:val="decimal"/>
      <w:lvlText w:val="%1."/>
      <w:lvlJc w:val="left"/>
      <w:pPr>
        <w:tabs>
          <w:tab w:val="num" w:pos="720"/>
        </w:tabs>
        <w:ind w:left="720" w:hanging="360"/>
      </w:pPr>
      <w:rPr>
        <w:rFonts w:hint="default"/>
        <w:b/>
        <w:color w:val="auto"/>
        <w:sz w:val="28"/>
        <w:szCs w:val="28"/>
      </w:rPr>
    </w:lvl>
    <w:lvl w:ilvl="1">
      <w:start w:val="1"/>
      <w:numFmt w:val="lowerLetter"/>
      <w:lvlText w:val="%2)"/>
      <w:lvlJc w:val="left"/>
      <w:pPr>
        <w:tabs>
          <w:tab w:val="num" w:pos="1440"/>
        </w:tabs>
        <w:ind w:left="1440" w:hanging="360"/>
      </w:pPr>
      <w:rPr>
        <w:rFonts w:hint="default"/>
        <w:b/>
        <w:color w:val="auto"/>
        <w:sz w:val="28"/>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00000010"/>
    <w:multiLevelType w:val="singleLevel"/>
    <w:tmpl w:val="00000010"/>
    <w:name w:val="WW8Num16"/>
    <w:lvl w:ilvl="0">
      <w:start w:val="1"/>
      <w:numFmt w:val="decimal"/>
      <w:lvlText w:val="%1."/>
      <w:lvlJc w:val="left"/>
      <w:pPr>
        <w:tabs>
          <w:tab w:val="num" w:pos="720"/>
        </w:tabs>
        <w:ind w:left="720" w:hanging="360"/>
      </w:pPr>
      <w:rPr>
        <w:rFonts w:hint="default"/>
      </w:rPr>
    </w:lvl>
  </w:abstractNum>
  <w:abstractNum w:abstractNumId="15">
    <w:nsid w:val="00000011"/>
    <w:multiLevelType w:val="singleLevel"/>
    <w:tmpl w:val="00000011"/>
    <w:name w:val="WW8Num17"/>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16">
    <w:nsid w:val="00000012"/>
    <w:multiLevelType w:val="singleLevel"/>
    <w:tmpl w:val="00000012"/>
    <w:name w:val="WW8Num18"/>
    <w:lvl w:ilvl="0">
      <w:start w:val="1"/>
      <w:numFmt w:val="lowerLetter"/>
      <w:lvlText w:val="%1)"/>
      <w:lvlJc w:val="left"/>
      <w:pPr>
        <w:tabs>
          <w:tab w:val="num" w:pos="675"/>
        </w:tabs>
        <w:ind w:left="675" w:hanging="360"/>
      </w:pPr>
      <w:rPr>
        <w:rFonts w:hint="default"/>
        <w:b/>
        <w:i w:val="0"/>
        <w:color w:val="auto"/>
      </w:rPr>
    </w:lvl>
  </w:abstractNum>
  <w:abstractNum w:abstractNumId="17">
    <w:nsid w:val="00000013"/>
    <w:multiLevelType w:val="singleLevel"/>
    <w:tmpl w:val="00000013"/>
    <w:name w:val="WW8Num19"/>
    <w:lvl w:ilvl="0">
      <w:start w:val="1"/>
      <w:numFmt w:val="decimal"/>
      <w:lvlText w:val="%1."/>
      <w:lvlJc w:val="left"/>
      <w:pPr>
        <w:tabs>
          <w:tab w:val="num" w:pos="720"/>
        </w:tabs>
        <w:ind w:left="720" w:hanging="360"/>
      </w:pPr>
      <w:rPr>
        <w:rFonts w:ascii="Times New Roman" w:hAnsi="Times New Roman" w:cs="Times New Roman" w:hint="default"/>
        <w:color w:val="auto"/>
        <w:sz w:val="28"/>
        <w:szCs w:val="28"/>
      </w:rPr>
    </w:lvl>
  </w:abstractNum>
  <w:abstractNum w:abstractNumId="18">
    <w:nsid w:val="00000014"/>
    <w:multiLevelType w:val="singleLevel"/>
    <w:tmpl w:val="00000014"/>
    <w:name w:val="WW8Num20"/>
    <w:lvl w:ilvl="0">
      <w:start w:val="1"/>
      <w:numFmt w:val="decimal"/>
      <w:lvlText w:val="%1."/>
      <w:lvlJc w:val="left"/>
      <w:pPr>
        <w:tabs>
          <w:tab w:val="num" w:pos="0"/>
        </w:tabs>
        <w:ind w:left="720" w:hanging="360"/>
      </w:pPr>
      <w:rPr>
        <w:rFonts w:hint="default"/>
        <w:b/>
        <w:color w:val="auto"/>
        <w:sz w:val="28"/>
        <w:szCs w:val="28"/>
        <w:lang w:val="vi-VN"/>
      </w:rPr>
    </w:lvl>
  </w:abstractNum>
  <w:abstractNum w:abstractNumId="19">
    <w:nsid w:val="00000015"/>
    <w:multiLevelType w:val="singleLevel"/>
    <w:tmpl w:val="00000015"/>
    <w:name w:val="WW8Num21"/>
    <w:lvl w:ilvl="0">
      <w:start w:val="1"/>
      <w:numFmt w:val="lowerLetter"/>
      <w:lvlText w:val="%1)"/>
      <w:lvlJc w:val="left"/>
      <w:pPr>
        <w:tabs>
          <w:tab w:val="num" w:pos="720"/>
        </w:tabs>
        <w:ind w:left="720" w:hanging="360"/>
      </w:pPr>
      <w:rPr>
        <w:rFonts w:ascii="Times New Roman" w:hAnsi="Times New Roman" w:cs="Times New Roman" w:hint="default"/>
      </w:rPr>
    </w:lvl>
  </w:abstractNum>
  <w:abstractNum w:abstractNumId="20">
    <w:nsid w:val="00000016"/>
    <w:multiLevelType w:val="singleLevel"/>
    <w:tmpl w:val="00000016"/>
    <w:name w:val="WW8Num22"/>
    <w:lvl w:ilvl="0">
      <w:start w:val="1"/>
      <w:numFmt w:val="upperLetter"/>
      <w:lvlText w:val="%1."/>
      <w:lvlJc w:val="left"/>
      <w:pPr>
        <w:tabs>
          <w:tab w:val="num" w:pos="0"/>
        </w:tabs>
        <w:ind w:left="720" w:hanging="360"/>
      </w:pPr>
      <w:rPr>
        <w:rFonts w:hint="default"/>
        <w:b/>
        <w:bCs/>
        <w:iCs/>
        <w:color w:val="auto"/>
        <w:sz w:val="28"/>
        <w:szCs w:val="28"/>
        <w:lang w:val="vi-VN"/>
      </w:rPr>
    </w:lvl>
  </w:abstractNum>
  <w:abstractNum w:abstractNumId="21">
    <w:nsid w:val="00000018"/>
    <w:multiLevelType w:val="multilevel"/>
    <w:tmpl w:val="00000018"/>
    <w:name w:val="WW8Num24"/>
    <w:lvl w:ilvl="0">
      <w:start w:val="1"/>
      <w:numFmt w:val="decimal"/>
      <w:lvlText w:val="%1."/>
      <w:lvlJc w:val="left"/>
      <w:pPr>
        <w:tabs>
          <w:tab w:val="num" w:pos="870"/>
        </w:tabs>
        <w:ind w:left="870" w:hanging="360"/>
      </w:pPr>
      <w:rPr>
        <w:rFonts w:hint="default"/>
        <w:color w:val="auto"/>
        <w:sz w:val="28"/>
        <w:szCs w:val="28"/>
      </w:rPr>
    </w:lvl>
    <w:lvl w:ilvl="1">
      <w:start w:val="4"/>
      <w:numFmt w:val="bullet"/>
      <w:lvlText w:val="-"/>
      <w:lvlJc w:val="left"/>
      <w:pPr>
        <w:tabs>
          <w:tab w:val="num" w:pos="519"/>
        </w:tabs>
        <w:ind w:left="360" w:hanging="360"/>
      </w:pPr>
      <w:rPr>
        <w:rFonts w:ascii="Times New Roman" w:hAnsi="Times New Roman"/>
        <w:color w:val="auto"/>
        <w:sz w:val="28"/>
        <w:szCs w:val="28"/>
        <w:lang w:val="fr-FR"/>
      </w:rPr>
    </w:lvl>
    <w:lvl w:ilvl="2">
      <w:start w:val="1"/>
      <w:numFmt w:val="bullet"/>
      <w:lvlText w:val=""/>
      <w:lvlJc w:val="left"/>
      <w:pPr>
        <w:tabs>
          <w:tab w:val="num" w:pos="2490"/>
        </w:tabs>
        <w:ind w:left="2490" w:hanging="360"/>
      </w:pPr>
      <w:rPr>
        <w:rFonts w:ascii="Times New Roman" w:hAnsi="Times New Roman"/>
      </w:r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22">
    <w:nsid w:val="00000019"/>
    <w:multiLevelType w:val="multilevel"/>
    <w:tmpl w:val="00000019"/>
    <w:name w:val="WW8Num25"/>
    <w:lvl w:ilvl="0">
      <w:start w:val="1"/>
      <w:numFmt w:val="decimal"/>
      <w:lvlText w:val="%1."/>
      <w:lvlJc w:val="left"/>
      <w:pPr>
        <w:tabs>
          <w:tab w:val="num" w:pos="870"/>
        </w:tabs>
        <w:ind w:left="870" w:hanging="360"/>
      </w:pPr>
      <w:rPr>
        <w:rFonts w:ascii="Symbol" w:hAnsi="Symbol" w:cs="Symbol" w:hint="default"/>
      </w:rPr>
    </w:lvl>
    <w:lvl w:ilvl="1">
      <w:start w:val="4"/>
      <w:numFmt w:val="bullet"/>
      <w:lvlText w:val="-"/>
      <w:lvlJc w:val="left"/>
      <w:pPr>
        <w:tabs>
          <w:tab w:val="num" w:pos="360"/>
        </w:tabs>
        <w:ind w:left="360" w:hanging="360"/>
      </w:pPr>
      <w:rPr>
        <w:rFonts w:ascii="Times New Roman" w:hAnsi="Times New Roman" w:cs="Courier New" w:hint="default"/>
      </w:rPr>
    </w:lvl>
    <w:lvl w:ilvl="2">
      <w:start w:val="1"/>
      <w:numFmt w:val="bullet"/>
      <w:lvlText w:val=""/>
      <w:lvlJc w:val="left"/>
      <w:pPr>
        <w:tabs>
          <w:tab w:val="num" w:pos="2490"/>
        </w:tabs>
        <w:ind w:left="2490" w:hanging="360"/>
      </w:pPr>
      <w:rPr>
        <w:rFonts w:ascii="Times New Roman" w:hAnsi="Times New Roman" w:cs="Wingdings" w:hint="default"/>
      </w:r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23">
    <w:nsid w:val="0000001A"/>
    <w:multiLevelType w:val="multilevel"/>
    <w:tmpl w:val="0000001A"/>
    <w:name w:val="WW8Num2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Symbol" w:hAnsi="Symbol" w:hint="default"/>
      </w:rPr>
    </w:lvl>
    <w:lvl w:ilvl="6">
      <w:start w:val="1"/>
      <w:numFmt w:val="bullet"/>
      <w:lvlText w:val=""/>
      <w:lvlJc w:val="left"/>
      <w:pPr>
        <w:tabs>
          <w:tab w:val="num" w:pos="2880"/>
        </w:tabs>
        <w:ind w:left="2880" w:hanging="360"/>
      </w:pPr>
      <w:rPr>
        <w:rFonts w:ascii="Symbol" w:hAnsi="Symbol"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24">
    <w:nsid w:val="0000001B"/>
    <w:multiLevelType w:val="multilevel"/>
    <w:tmpl w:val="A420D44A"/>
    <w:name w:val="WW8Num29"/>
    <w:lvl w:ilvl="0">
      <w:start w:val="2"/>
      <w:numFmt w:val="decimal"/>
      <w:lvlText w:val="%1."/>
      <w:lvlJc w:val="left"/>
      <w:pPr>
        <w:tabs>
          <w:tab w:val="num" w:pos="720"/>
        </w:tabs>
        <w:ind w:left="720" w:hanging="360"/>
      </w:pPr>
      <w:rPr>
        <w:i w:val="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
    <w:nsid w:val="0000001C"/>
    <w:multiLevelType w:val="multilevel"/>
    <w:tmpl w:val="0000001C"/>
    <w:name w:val="WW8Num30"/>
    <w:lvl w:ilvl="0">
      <w:start w:val="4"/>
      <w:numFmt w:val="decimal"/>
      <w:lvlText w:val="%1."/>
      <w:lvlJc w:val="left"/>
      <w:pPr>
        <w:tabs>
          <w:tab w:val="num" w:pos="450"/>
        </w:tabs>
        <w:ind w:left="450" w:hanging="360"/>
      </w:pPr>
      <w:rPr>
        <w:rFonts w:hint="default"/>
        <w:color w:val="auto"/>
        <w:sz w:val="28"/>
        <w:szCs w:val="28"/>
      </w:rPr>
    </w:lvl>
    <w:lvl w:ilvl="1">
      <w:start w:val="1"/>
      <w:numFmt w:val="decimal"/>
      <w:lvlText w:val="%2."/>
      <w:lvlJc w:val="left"/>
      <w:pPr>
        <w:tabs>
          <w:tab w:val="num" w:pos="1080"/>
        </w:tabs>
        <w:ind w:left="1080" w:hanging="360"/>
      </w:pPr>
      <w:rPr>
        <w:rFonts w:ascii="Times New Roman" w:hAnsi="Times New Roman" w:cs="Times New Roman"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6">
    <w:nsid w:val="03BF7788"/>
    <w:multiLevelType w:val="hybridMultilevel"/>
    <w:tmpl w:val="CE6A755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097037BE"/>
    <w:multiLevelType w:val="hybridMultilevel"/>
    <w:tmpl w:val="E32EF612"/>
    <w:lvl w:ilvl="0" w:tplc="F488A59E">
      <w:start w:val="2"/>
      <w:numFmt w:val="bullet"/>
      <w:lvlText w:val="-"/>
      <w:lvlJc w:val="left"/>
      <w:pPr>
        <w:tabs>
          <w:tab w:val="num" w:pos="435"/>
        </w:tabs>
        <w:ind w:left="435" w:hanging="360"/>
      </w:pPr>
      <w:rPr>
        <w:rFonts w:ascii="Times New Roman" w:eastAsia="Times New Roman" w:hAnsi="Times New Roman"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Times New Roman" w:hAnsi="Times New Roman" w:cs="Times New Roman" w:hint="default"/>
      </w:rPr>
    </w:lvl>
    <w:lvl w:ilvl="3" w:tplc="04090001">
      <w:start w:val="1"/>
      <w:numFmt w:val="bullet"/>
      <w:lvlText w:val=""/>
      <w:lvlJc w:val="left"/>
      <w:pPr>
        <w:tabs>
          <w:tab w:val="num" w:pos="2595"/>
        </w:tabs>
        <w:ind w:left="2595" w:hanging="360"/>
      </w:pPr>
      <w:rPr>
        <w:rFonts w:ascii="Times New Roman" w:hAnsi="Times New Roman" w:cs="Times New Roman"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Times New Roman" w:hAnsi="Times New Roman" w:cs="Times New Roman" w:hint="default"/>
      </w:rPr>
    </w:lvl>
    <w:lvl w:ilvl="6" w:tplc="04090001">
      <w:start w:val="1"/>
      <w:numFmt w:val="bullet"/>
      <w:lvlText w:val=""/>
      <w:lvlJc w:val="left"/>
      <w:pPr>
        <w:tabs>
          <w:tab w:val="num" w:pos="4755"/>
        </w:tabs>
        <w:ind w:left="4755" w:hanging="360"/>
      </w:pPr>
      <w:rPr>
        <w:rFonts w:ascii="Times New Roman" w:hAnsi="Times New Roman" w:cs="Times New Roman"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Times New Roman" w:hAnsi="Times New Roman" w:cs="Times New Roman" w:hint="default"/>
      </w:rPr>
    </w:lvl>
  </w:abstractNum>
  <w:abstractNum w:abstractNumId="28">
    <w:nsid w:val="0C0A1E03"/>
    <w:multiLevelType w:val="hybridMultilevel"/>
    <w:tmpl w:val="2F4858D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46C1831"/>
    <w:multiLevelType w:val="hybridMultilevel"/>
    <w:tmpl w:val="04FA3248"/>
    <w:lvl w:ilvl="0" w:tplc="04090019">
      <w:start w:val="1"/>
      <w:numFmt w:val="lowerLetter"/>
      <w:lvlText w:val="%1."/>
      <w:lvlJc w:val="left"/>
      <w:pPr>
        <w:tabs>
          <w:tab w:val="num" w:pos="720"/>
        </w:tabs>
        <w:ind w:left="720" w:hanging="360"/>
      </w:pPr>
      <w:rPr>
        <w:rFonts w:hint="default"/>
      </w:rPr>
    </w:lvl>
    <w:lvl w:ilvl="1" w:tplc="7DC2171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1909347A"/>
    <w:multiLevelType w:val="hybridMultilevel"/>
    <w:tmpl w:val="1D4EAA0E"/>
    <w:lvl w:ilvl="0" w:tplc="BFAA6514">
      <w:start w:val="1"/>
      <w:numFmt w:val="lowerLetter"/>
      <w:lvlText w:val="%1."/>
      <w:lvlJc w:val="left"/>
      <w:pPr>
        <w:tabs>
          <w:tab w:val="num" w:pos="-540"/>
        </w:tabs>
        <w:ind w:left="-540" w:hanging="360"/>
      </w:pPr>
      <w:rPr>
        <w:rFonts w:hint="default"/>
      </w:rPr>
    </w:lvl>
    <w:lvl w:ilvl="1" w:tplc="895E63D4">
      <w:start w:val="1"/>
      <w:numFmt w:val="lowerLetter"/>
      <w:lvlText w:val="%2."/>
      <w:lvlJc w:val="left"/>
      <w:pPr>
        <w:tabs>
          <w:tab w:val="num" w:pos="180"/>
        </w:tabs>
        <w:ind w:left="180" w:hanging="360"/>
      </w:pPr>
      <w:rPr>
        <w:rFonts w:hint="default"/>
      </w:rPr>
    </w:lvl>
    <w:lvl w:ilvl="2" w:tplc="73307C6E">
      <w:start w:val="1"/>
      <w:numFmt w:val="decimal"/>
      <w:lvlText w:val="%3."/>
      <w:lvlJc w:val="left"/>
      <w:pPr>
        <w:tabs>
          <w:tab w:val="num" w:pos="360"/>
        </w:tabs>
        <w:ind w:left="360" w:hanging="360"/>
      </w:pPr>
      <w:rPr>
        <w:rFonts w:hint="default"/>
        <w:b/>
      </w:rPr>
    </w:lvl>
    <w:lvl w:ilvl="3" w:tplc="0409000F" w:tentative="1">
      <w:start w:val="1"/>
      <w:numFmt w:val="decimal"/>
      <w:lvlText w:val="%4."/>
      <w:lvlJc w:val="left"/>
      <w:pPr>
        <w:tabs>
          <w:tab w:val="num" w:pos="1620"/>
        </w:tabs>
        <w:ind w:left="1620" w:hanging="360"/>
      </w:pPr>
    </w:lvl>
    <w:lvl w:ilvl="4" w:tplc="04090019" w:tentative="1">
      <w:start w:val="1"/>
      <w:numFmt w:val="lowerLetter"/>
      <w:lvlText w:val="%5."/>
      <w:lvlJc w:val="left"/>
      <w:pPr>
        <w:tabs>
          <w:tab w:val="num" w:pos="2340"/>
        </w:tabs>
        <w:ind w:left="2340" w:hanging="360"/>
      </w:pPr>
    </w:lvl>
    <w:lvl w:ilvl="5" w:tplc="0409001B" w:tentative="1">
      <w:start w:val="1"/>
      <w:numFmt w:val="lowerRoman"/>
      <w:lvlText w:val="%6."/>
      <w:lvlJc w:val="right"/>
      <w:pPr>
        <w:tabs>
          <w:tab w:val="num" w:pos="3060"/>
        </w:tabs>
        <w:ind w:left="3060" w:hanging="180"/>
      </w:pPr>
    </w:lvl>
    <w:lvl w:ilvl="6" w:tplc="0409000F" w:tentative="1">
      <w:start w:val="1"/>
      <w:numFmt w:val="decimal"/>
      <w:lvlText w:val="%7."/>
      <w:lvlJc w:val="left"/>
      <w:pPr>
        <w:tabs>
          <w:tab w:val="num" w:pos="3780"/>
        </w:tabs>
        <w:ind w:left="3780" w:hanging="360"/>
      </w:pPr>
    </w:lvl>
    <w:lvl w:ilvl="7" w:tplc="04090019" w:tentative="1">
      <w:start w:val="1"/>
      <w:numFmt w:val="lowerLetter"/>
      <w:lvlText w:val="%8."/>
      <w:lvlJc w:val="left"/>
      <w:pPr>
        <w:tabs>
          <w:tab w:val="num" w:pos="4500"/>
        </w:tabs>
        <w:ind w:left="4500" w:hanging="360"/>
      </w:pPr>
    </w:lvl>
    <w:lvl w:ilvl="8" w:tplc="0409001B" w:tentative="1">
      <w:start w:val="1"/>
      <w:numFmt w:val="lowerRoman"/>
      <w:lvlText w:val="%9."/>
      <w:lvlJc w:val="right"/>
      <w:pPr>
        <w:tabs>
          <w:tab w:val="num" w:pos="5220"/>
        </w:tabs>
        <w:ind w:left="5220" w:hanging="180"/>
      </w:pPr>
    </w:lvl>
  </w:abstractNum>
  <w:abstractNum w:abstractNumId="31">
    <w:nsid w:val="19CB28C8"/>
    <w:multiLevelType w:val="hybridMultilevel"/>
    <w:tmpl w:val="7BD4E5D0"/>
    <w:lvl w:ilvl="0" w:tplc="DABAB3F4">
      <w:start w:val="1"/>
      <w:numFmt w:val="upp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1EEC6C0B"/>
    <w:multiLevelType w:val="hybridMultilevel"/>
    <w:tmpl w:val="EBA22F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7C860C0"/>
    <w:multiLevelType w:val="hybridMultilevel"/>
    <w:tmpl w:val="CB50413C"/>
    <w:lvl w:ilvl="0" w:tplc="1C809962">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334D47E4"/>
    <w:multiLevelType w:val="hybridMultilevel"/>
    <w:tmpl w:val="FE0003CA"/>
    <w:lvl w:ilvl="0" w:tplc="042A0015">
      <w:start w:val="1"/>
      <w:numFmt w:val="upp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37987178"/>
    <w:multiLevelType w:val="hybridMultilevel"/>
    <w:tmpl w:val="C156B2A8"/>
    <w:lvl w:ilvl="0" w:tplc="CCAA0FC4">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37A455CE"/>
    <w:multiLevelType w:val="hybridMultilevel"/>
    <w:tmpl w:val="439AE1F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3A7F6A07"/>
    <w:multiLevelType w:val="hybridMultilevel"/>
    <w:tmpl w:val="A9A807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BA14F8D"/>
    <w:multiLevelType w:val="hybridMultilevel"/>
    <w:tmpl w:val="B1A47A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438469C3"/>
    <w:multiLevelType w:val="hybridMultilevel"/>
    <w:tmpl w:val="81ECAB12"/>
    <w:lvl w:ilvl="0" w:tplc="042A0015">
      <w:start w:val="1"/>
      <w:numFmt w:val="upperLetter"/>
      <w:lvlText w:val="%1."/>
      <w:lvlJc w:val="left"/>
      <w:pPr>
        <w:ind w:left="720" w:hanging="360"/>
      </w:pPr>
      <w:rPr>
        <w:rFonts w:hint="default"/>
      </w:rPr>
    </w:lvl>
    <w:lvl w:ilvl="1" w:tplc="78A498CE">
      <w:start w:val="1"/>
      <w:numFmt w:val="upperLetter"/>
      <w:lvlText w:val="%2."/>
      <w:lvlJc w:val="left"/>
      <w:pPr>
        <w:ind w:left="1440"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47361EDF"/>
    <w:multiLevelType w:val="hybridMultilevel"/>
    <w:tmpl w:val="6DA01D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47EC7B9E"/>
    <w:multiLevelType w:val="hybridMultilevel"/>
    <w:tmpl w:val="D6A2AA8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BF2519B"/>
    <w:multiLevelType w:val="hybridMultilevel"/>
    <w:tmpl w:val="3ECA56DE"/>
    <w:lvl w:ilvl="0" w:tplc="EBE8C768">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7A64FB1"/>
    <w:multiLevelType w:val="hybridMultilevel"/>
    <w:tmpl w:val="E07A387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5E982FE1"/>
    <w:multiLevelType w:val="hybridMultilevel"/>
    <w:tmpl w:val="7818AE14"/>
    <w:lvl w:ilvl="0" w:tplc="C37AB1AA">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5F934FC0"/>
    <w:multiLevelType w:val="hybridMultilevel"/>
    <w:tmpl w:val="38A45C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61885F98"/>
    <w:multiLevelType w:val="hybridMultilevel"/>
    <w:tmpl w:val="2700923E"/>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66686CE7"/>
    <w:multiLevelType w:val="hybridMultilevel"/>
    <w:tmpl w:val="405C8EF8"/>
    <w:lvl w:ilvl="0" w:tplc="463E2B4A">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76D22B08"/>
    <w:multiLevelType w:val="hybridMultilevel"/>
    <w:tmpl w:val="9BB85894"/>
    <w:lvl w:ilvl="0" w:tplc="82C4074E">
      <w:start w:val="1"/>
      <w:numFmt w:val="lowerLetter"/>
      <w:lvlText w:val="%1."/>
      <w:lvlJc w:val="left"/>
      <w:pPr>
        <w:tabs>
          <w:tab w:val="num" w:pos="-540"/>
        </w:tabs>
        <w:ind w:left="-540" w:hanging="360"/>
      </w:pPr>
      <w:rPr>
        <w:rFonts w:hint="default"/>
      </w:rPr>
    </w:lvl>
    <w:lvl w:ilvl="1" w:tplc="AE465114">
      <w:start w:val="1"/>
      <w:numFmt w:val="lowerLetter"/>
      <w:lvlText w:val="%2."/>
      <w:lvlJc w:val="left"/>
      <w:pPr>
        <w:tabs>
          <w:tab w:val="num" w:pos="180"/>
        </w:tabs>
        <w:ind w:left="180" w:hanging="360"/>
      </w:pPr>
      <w:rPr>
        <w:rFonts w:hint="default"/>
      </w:rPr>
    </w:lvl>
    <w:lvl w:ilvl="2" w:tplc="0409001B" w:tentative="1">
      <w:start w:val="1"/>
      <w:numFmt w:val="lowerRoman"/>
      <w:lvlText w:val="%3."/>
      <w:lvlJc w:val="right"/>
      <w:pPr>
        <w:tabs>
          <w:tab w:val="num" w:pos="900"/>
        </w:tabs>
        <w:ind w:left="900" w:hanging="180"/>
      </w:pPr>
    </w:lvl>
    <w:lvl w:ilvl="3" w:tplc="0409000F" w:tentative="1">
      <w:start w:val="1"/>
      <w:numFmt w:val="decimal"/>
      <w:lvlText w:val="%4."/>
      <w:lvlJc w:val="left"/>
      <w:pPr>
        <w:tabs>
          <w:tab w:val="num" w:pos="1620"/>
        </w:tabs>
        <w:ind w:left="1620" w:hanging="360"/>
      </w:pPr>
    </w:lvl>
    <w:lvl w:ilvl="4" w:tplc="04090019" w:tentative="1">
      <w:start w:val="1"/>
      <w:numFmt w:val="lowerLetter"/>
      <w:lvlText w:val="%5."/>
      <w:lvlJc w:val="left"/>
      <w:pPr>
        <w:tabs>
          <w:tab w:val="num" w:pos="2340"/>
        </w:tabs>
        <w:ind w:left="2340" w:hanging="360"/>
      </w:pPr>
    </w:lvl>
    <w:lvl w:ilvl="5" w:tplc="0409001B" w:tentative="1">
      <w:start w:val="1"/>
      <w:numFmt w:val="lowerRoman"/>
      <w:lvlText w:val="%6."/>
      <w:lvlJc w:val="right"/>
      <w:pPr>
        <w:tabs>
          <w:tab w:val="num" w:pos="3060"/>
        </w:tabs>
        <w:ind w:left="3060" w:hanging="180"/>
      </w:pPr>
    </w:lvl>
    <w:lvl w:ilvl="6" w:tplc="0409000F" w:tentative="1">
      <w:start w:val="1"/>
      <w:numFmt w:val="decimal"/>
      <w:lvlText w:val="%7."/>
      <w:lvlJc w:val="left"/>
      <w:pPr>
        <w:tabs>
          <w:tab w:val="num" w:pos="3780"/>
        </w:tabs>
        <w:ind w:left="3780" w:hanging="360"/>
      </w:pPr>
    </w:lvl>
    <w:lvl w:ilvl="7" w:tplc="04090019" w:tentative="1">
      <w:start w:val="1"/>
      <w:numFmt w:val="lowerLetter"/>
      <w:lvlText w:val="%8."/>
      <w:lvlJc w:val="left"/>
      <w:pPr>
        <w:tabs>
          <w:tab w:val="num" w:pos="4500"/>
        </w:tabs>
        <w:ind w:left="4500" w:hanging="360"/>
      </w:pPr>
    </w:lvl>
    <w:lvl w:ilvl="8" w:tplc="0409001B" w:tentative="1">
      <w:start w:val="1"/>
      <w:numFmt w:val="lowerRoman"/>
      <w:lvlText w:val="%9."/>
      <w:lvlJc w:val="right"/>
      <w:pPr>
        <w:tabs>
          <w:tab w:val="num" w:pos="5220"/>
        </w:tabs>
        <w:ind w:left="5220" w:hanging="180"/>
      </w:pPr>
    </w:lvl>
  </w:abstractNum>
  <w:abstractNum w:abstractNumId="49">
    <w:nsid w:val="7F3B3C4C"/>
    <w:multiLevelType w:val="hybridMultilevel"/>
    <w:tmpl w:val="5E58AE8A"/>
    <w:lvl w:ilvl="0" w:tplc="65D65494">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F8C6B4B"/>
    <w:multiLevelType w:val="hybridMultilevel"/>
    <w:tmpl w:val="5868E526"/>
    <w:lvl w:ilvl="0" w:tplc="95183EEC">
      <w:start w:val="1"/>
      <w:numFmt w:val="upperLetter"/>
      <w:lvlText w:val="%1."/>
      <w:lvlJc w:val="left"/>
      <w:pPr>
        <w:tabs>
          <w:tab w:val="num" w:pos="780"/>
        </w:tabs>
        <w:ind w:left="78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48"/>
  </w:num>
  <w:num w:numId="3">
    <w:abstractNumId w:val="30"/>
  </w:num>
  <w:num w:numId="4">
    <w:abstractNumId w:val="38"/>
  </w:num>
  <w:num w:numId="5">
    <w:abstractNumId w:val="29"/>
  </w:num>
  <w:num w:numId="6">
    <w:abstractNumId w:val="49"/>
  </w:num>
  <w:num w:numId="7">
    <w:abstractNumId w:val="27"/>
  </w:num>
  <w:num w:numId="8">
    <w:abstractNumId w:val="33"/>
  </w:num>
  <w:num w:numId="9">
    <w:abstractNumId w:val="44"/>
  </w:num>
  <w:num w:numId="10">
    <w:abstractNumId w:val="41"/>
  </w:num>
  <w:num w:numId="11">
    <w:abstractNumId w:val="37"/>
  </w:num>
  <w:num w:numId="12">
    <w:abstractNumId w:val="28"/>
  </w:num>
  <w:num w:numId="13">
    <w:abstractNumId w:val="50"/>
  </w:num>
  <w:num w:numId="14">
    <w:abstractNumId w:val="47"/>
  </w:num>
  <w:num w:numId="15">
    <w:abstractNumId w:val="31"/>
  </w:num>
  <w:num w:numId="16">
    <w:abstractNumId w:val="40"/>
  </w:num>
  <w:num w:numId="17">
    <w:abstractNumId w:val="32"/>
  </w:num>
  <w:num w:numId="18">
    <w:abstractNumId w:val="26"/>
  </w:num>
  <w:num w:numId="19">
    <w:abstractNumId w:val="45"/>
  </w:num>
  <w:num w:numId="20">
    <w:abstractNumId w:val="42"/>
  </w:num>
  <w:num w:numId="21">
    <w:abstractNumId w:val="39"/>
  </w:num>
  <w:num w:numId="22">
    <w:abstractNumId w:val="43"/>
  </w:num>
  <w:num w:numId="23">
    <w:abstractNumId w:val="34"/>
  </w:num>
  <w:num w:numId="24">
    <w:abstractNumId w:val="36"/>
  </w:num>
  <w:num w:numId="25">
    <w:abstractNumId w:val="46"/>
  </w:num>
  <w:num w:numId="26">
    <w:abstractNumId w:val="3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embedSystemFonts/>
  <w:mirrorMargins/>
  <w:hideSpellingErrors/>
  <w:hideGrammatical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200"/>
  <w:drawingGridVerticalSpacing w:val="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32E"/>
    <w:rsid w:val="00002791"/>
    <w:rsid w:val="00003ADC"/>
    <w:rsid w:val="00016BA8"/>
    <w:rsid w:val="00022005"/>
    <w:rsid w:val="00025751"/>
    <w:rsid w:val="00027691"/>
    <w:rsid w:val="00027C13"/>
    <w:rsid w:val="00031142"/>
    <w:rsid w:val="00032A7C"/>
    <w:rsid w:val="000356AF"/>
    <w:rsid w:val="000403CF"/>
    <w:rsid w:val="00040EFC"/>
    <w:rsid w:val="0004229B"/>
    <w:rsid w:val="000460FC"/>
    <w:rsid w:val="00046A82"/>
    <w:rsid w:val="000517EC"/>
    <w:rsid w:val="000538B2"/>
    <w:rsid w:val="00054885"/>
    <w:rsid w:val="000571F2"/>
    <w:rsid w:val="00057CBD"/>
    <w:rsid w:val="00060727"/>
    <w:rsid w:val="00061EE9"/>
    <w:rsid w:val="00061F70"/>
    <w:rsid w:val="00063AE4"/>
    <w:rsid w:val="00063F6B"/>
    <w:rsid w:val="00065C39"/>
    <w:rsid w:val="00066E66"/>
    <w:rsid w:val="00070FEA"/>
    <w:rsid w:val="00074123"/>
    <w:rsid w:val="000807A2"/>
    <w:rsid w:val="000810E3"/>
    <w:rsid w:val="000845E1"/>
    <w:rsid w:val="00084FDE"/>
    <w:rsid w:val="000A3E37"/>
    <w:rsid w:val="000A7383"/>
    <w:rsid w:val="000B2659"/>
    <w:rsid w:val="000B53DC"/>
    <w:rsid w:val="000B5D53"/>
    <w:rsid w:val="000B6601"/>
    <w:rsid w:val="000D170C"/>
    <w:rsid w:val="000D2068"/>
    <w:rsid w:val="000D3A0C"/>
    <w:rsid w:val="000E079C"/>
    <w:rsid w:val="000E07C1"/>
    <w:rsid w:val="000E0B84"/>
    <w:rsid w:val="000E1D94"/>
    <w:rsid w:val="000E48E1"/>
    <w:rsid w:val="000E57CF"/>
    <w:rsid w:val="000F41A2"/>
    <w:rsid w:val="000F41F4"/>
    <w:rsid w:val="000F5328"/>
    <w:rsid w:val="000F7B61"/>
    <w:rsid w:val="0010041A"/>
    <w:rsid w:val="0010112F"/>
    <w:rsid w:val="00102439"/>
    <w:rsid w:val="00103732"/>
    <w:rsid w:val="001050B1"/>
    <w:rsid w:val="00105388"/>
    <w:rsid w:val="001168D3"/>
    <w:rsid w:val="00116922"/>
    <w:rsid w:val="00120589"/>
    <w:rsid w:val="00127A03"/>
    <w:rsid w:val="00131950"/>
    <w:rsid w:val="001335F4"/>
    <w:rsid w:val="00135F66"/>
    <w:rsid w:val="00142432"/>
    <w:rsid w:val="001429A0"/>
    <w:rsid w:val="00144358"/>
    <w:rsid w:val="00145A1A"/>
    <w:rsid w:val="00151AD5"/>
    <w:rsid w:val="00153F86"/>
    <w:rsid w:val="001558CC"/>
    <w:rsid w:val="00157906"/>
    <w:rsid w:val="00166605"/>
    <w:rsid w:val="00167006"/>
    <w:rsid w:val="00172457"/>
    <w:rsid w:val="00172AF9"/>
    <w:rsid w:val="001745F6"/>
    <w:rsid w:val="001810AA"/>
    <w:rsid w:val="001844A5"/>
    <w:rsid w:val="00190A59"/>
    <w:rsid w:val="00194FB3"/>
    <w:rsid w:val="00197D13"/>
    <w:rsid w:val="001A026A"/>
    <w:rsid w:val="001A5626"/>
    <w:rsid w:val="001A5D1C"/>
    <w:rsid w:val="001A6308"/>
    <w:rsid w:val="001B2F13"/>
    <w:rsid w:val="001B53CC"/>
    <w:rsid w:val="001C3E8F"/>
    <w:rsid w:val="001D0496"/>
    <w:rsid w:val="001D06CA"/>
    <w:rsid w:val="001D1AE4"/>
    <w:rsid w:val="001D1D33"/>
    <w:rsid w:val="001D20D7"/>
    <w:rsid w:val="001D3F0A"/>
    <w:rsid w:val="001D5D60"/>
    <w:rsid w:val="001D5F41"/>
    <w:rsid w:val="001D6AFB"/>
    <w:rsid w:val="001E2D7D"/>
    <w:rsid w:val="001E3B23"/>
    <w:rsid w:val="001E4893"/>
    <w:rsid w:val="001E4E27"/>
    <w:rsid w:val="001E647C"/>
    <w:rsid w:val="001F0DBC"/>
    <w:rsid w:val="001F6A86"/>
    <w:rsid w:val="001F6FC7"/>
    <w:rsid w:val="001F7E12"/>
    <w:rsid w:val="00204171"/>
    <w:rsid w:val="00206438"/>
    <w:rsid w:val="00211518"/>
    <w:rsid w:val="0021278A"/>
    <w:rsid w:val="00215B11"/>
    <w:rsid w:val="00221339"/>
    <w:rsid w:val="00222CB2"/>
    <w:rsid w:val="002271DA"/>
    <w:rsid w:val="002330D6"/>
    <w:rsid w:val="0023336B"/>
    <w:rsid w:val="002343F0"/>
    <w:rsid w:val="0023738E"/>
    <w:rsid w:val="00240983"/>
    <w:rsid w:val="002424DB"/>
    <w:rsid w:val="00243069"/>
    <w:rsid w:val="0025091C"/>
    <w:rsid w:val="0025185A"/>
    <w:rsid w:val="002571C1"/>
    <w:rsid w:val="00261818"/>
    <w:rsid w:val="0026354C"/>
    <w:rsid w:val="00266B02"/>
    <w:rsid w:val="00271490"/>
    <w:rsid w:val="00277C4E"/>
    <w:rsid w:val="00282256"/>
    <w:rsid w:val="0028264A"/>
    <w:rsid w:val="002827D3"/>
    <w:rsid w:val="002834B2"/>
    <w:rsid w:val="00286775"/>
    <w:rsid w:val="002902A9"/>
    <w:rsid w:val="002917BD"/>
    <w:rsid w:val="00293AC8"/>
    <w:rsid w:val="00294CB7"/>
    <w:rsid w:val="00295C97"/>
    <w:rsid w:val="002A1077"/>
    <w:rsid w:val="002A7246"/>
    <w:rsid w:val="002B002B"/>
    <w:rsid w:val="002B2137"/>
    <w:rsid w:val="002B3581"/>
    <w:rsid w:val="002C0C55"/>
    <w:rsid w:val="002C49F9"/>
    <w:rsid w:val="002C5DED"/>
    <w:rsid w:val="002D05B9"/>
    <w:rsid w:val="002D20CB"/>
    <w:rsid w:val="002D4338"/>
    <w:rsid w:val="002D59D3"/>
    <w:rsid w:val="002E1C14"/>
    <w:rsid w:val="002E3C08"/>
    <w:rsid w:val="002E4262"/>
    <w:rsid w:val="002E7921"/>
    <w:rsid w:val="002F1A2D"/>
    <w:rsid w:val="002F3649"/>
    <w:rsid w:val="002F510F"/>
    <w:rsid w:val="003004B6"/>
    <w:rsid w:val="00302875"/>
    <w:rsid w:val="003046DC"/>
    <w:rsid w:val="0031696D"/>
    <w:rsid w:val="00317A58"/>
    <w:rsid w:val="00320782"/>
    <w:rsid w:val="00323DC6"/>
    <w:rsid w:val="00327203"/>
    <w:rsid w:val="003274B7"/>
    <w:rsid w:val="00331B92"/>
    <w:rsid w:val="00331D65"/>
    <w:rsid w:val="00332E9C"/>
    <w:rsid w:val="00340C57"/>
    <w:rsid w:val="00343D04"/>
    <w:rsid w:val="0035108A"/>
    <w:rsid w:val="00351A0E"/>
    <w:rsid w:val="00355202"/>
    <w:rsid w:val="0035674C"/>
    <w:rsid w:val="003604E8"/>
    <w:rsid w:val="00363B44"/>
    <w:rsid w:val="00364655"/>
    <w:rsid w:val="0036660D"/>
    <w:rsid w:val="0036784B"/>
    <w:rsid w:val="00370F94"/>
    <w:rsid w:val="003726DD"/>
    <w:rsid w:val="00372991"/>
    <w:rsid w:val="0037331C"/>
    <w:rsid w:val="00375D36"/>
    <w:rsid w:val="00382F25"/>
    <w:rsid w:val="00384109"/>
    <w:rsid w:val="00385AEA"/>
    <w:rsid w:val="00387DC5"/>
    <w:rsid w:val="00390466"/>
    <w:rsid w:val="00391F34"/>
    <w:rsid w:val="00392B4F"/>
    <w:rsid w:val="0039672B"/>
    <w:rsid w:val="003A41B5"/>
    <w:rsid w:val="003A47C9"/>
    <w:rsid w:val="003A4A16"/>
    <w:rsid w:val="003B1598"/>
    <w:rsid w:val="003B273D"/>
    <w:rsid w:val="003B6610"/>
    <w:rsid w:val="003C1EB1"/>
    <w:rsid w:val="003C236E"/>
    <w:rsid w:val="003D040F"/>
    <w:rsid w:val="003E0494"/>
    <w:rsid w:val="003E3821"/>
    <w:rsid w:val="003E6428"/>
    <w:rsid w:val="003E7501"/>
    <w:rsid w:val="003F17E9"/>
    <w:rsid w:val="003F2477"/>
    <w:rsid w:val="004021FA"/>
    <w:rsid w:val="004050A6"/>
    <w:rsid w:val="00405D75"/>
    <w:rsid w:val="0040772E"/>
    <w:rsid w:val="00411241"/>
    <w:rsid w:val="00411B35"/>
    <w:rsid w:val="004174C9"/>
    <w:rsid w:val="00427FED"/>
    <w:rsid w:val="00433728"/>
    <w:rsid w:val="00433E3A"/>
    <w:rsid w:val="00434950"/>
    <w:rsid w:val="00435CBB"/>
    <w:rsid w:val="004409D0"/>
    <w:rsid w:val="00443AFA"/>
    <w:rsid w:val="00445BAB"/>
    <w:rsid w:val="00454BC1"/>
    <w:rsid w:val="00455CB4"/>
    <w:rsid w:val="00456311"/>
    <w:rsid w:val="00457A4C"/>
    <w:rsid w:val="004634E6"/>
    <w:rsid w:val="00466626"/>
    <w:rsid w:val="00470CBF"/>
    <w:rsid w:val="00471D99"/>
    <w:rsid w:val="0047321F"/>
    <w:rsid w:val="00474673"/>
    <w:rsid w:val="00483573"/>
    <w:rsid w:val="00483982"/>
    <w:rsid w:val="00483E16"/>
    <w:rsid w:val="00490ACC"/>
    <w:rsid w:val="00492B60"/>
    <w:rsid w:val="00497FF1"/>
    <w:rsid w:val="004A1258"/>
    <w:rsid w:val="004A6949"/>
    <w:rsid w:val="004B4B71"/>
    <w:rsid w:val="004C01FA"/>
    <w:rsid w:val="004C1363"/>
    <w:rsid w:val="004C1B0F"/>
    <w:rsid w:val="004C3951"/>
    <w:rsid w:val="004C5CE8"/>
    <w:rsid w:val="004C7E7A"/>
    <w:rsid w:val="004D3C55"/>
    <w:rsid w:val="004D5842"/>
    <w:rsid w:val="004D60A0"/>
    <w:rsid w:val="004D662C"/>
    <w:rsid w:val="004D7A1A"/>
    <w:rsid w:val="004E78F8"/>
    <w:rsid w:val="004F252E"/>
    <w:rsid w:val="004F3283"/>
    <w:rsid w:val="004F3778"/>
    <w:rsid w:val="004F3C80"/>
    <w:rsid w:val="004F490E"/>
    <w:rsid w:val="005000E9"/>
    <w:rsid w:val="00500538"/>
    <w:rsid w:val="00500BA4"/>
    <w:rsid w:val="00501031"/>
    <w:rsid w:val="005016E6"/>
    <w:rsid w:val="0050181C"/>
    <w:rsid w:val="00504310"/>
    <w:rsid w:val="00505560"/>
    <w:rsid w:val="005056DE"/>
    <w:rsid w:val="00507479"/>
    <w:rsid w:val="0051625F"/>
    <w:rsid w:val="00526CC9"/>
    <w:rsid w:val="00526D02"/>
    <w:rsid w:val="0053152D"/>
    <w:rsid w:val="0053366A"/>
    <w:rsid w:val="0053464B"/>
    <w:rsid w:val="00543A15"/>
    <w:rsid w:val="0054554A"/>
    <w:rsid w:val="0055120A"/>
    <w:rsid w:val="00551592"/>
    <w:rsid w:val="00552493"/>
    <w:rsid w:val="00553B59"/>
    <w:rsid w:val="005564FF"/>
    <w:rsid w:val="00557F7F"/>
    <w:rsid w:val="00563543"/>
    <w:rsid w:val="00565171"/>
    <w:rsid w:val="00567512"/>
    <w:rsid w:val="005775DA"/>
    <w:rsid w:val="00583CD6"/>
    <w:rsid w:val="00585507"/>
    <w:rsid w:val="00585992"/>
    <w:rsid w:val="00596F82"/>
    <w:rsid w:val="005A4006"/>
    <w:rsid w:val="005A5358"/>
    <w:rsid w:val="005A6F1F"/>
    <w:rsid w:val="005A7FDA"/>
    <w:rsid w:val="005B0124"/>
    <w:rsid w:val="005C0CBB"/>
    <w:rsid w:val="005C22BB"/>
    <w:rsid w:val="005C3B07"/>
    <w:rsid w:val="005D1B20"/>
    <w:rsid w:val="005D2EF4"/>
    <w:rsid w:val="005D2EFC"/>
    <w:rsid w:val="005D2FD6"/>
    <w:rsid w:val="005D3DB5"/>
    <w:rsid w:val="005D71DD"/>
    <w:rsid w:val="005E0628"/>
    <w:rsid w:val="005E1E85"/>
    <w:rsid w:val="005E4AF5"/>
    <w:rsid w:val="005E4EE2"/>
    <w:rsid w:val="005E5D09"/>
    <w:rsid w:val="005E6F00"/>
    <w:rsid w:val="005E7339"/>
    <w:rsid w:val="005E7787"/>
    <w:rsid w:val="005F32DA"/>
    <w:rsid w:val="005F39E5"/>
    <w:rsid w:val="005F7B0B"/>
    <w:rsid w:val="00606960"/>
    <w:rsid w:val="006238CF"/>
    <w:rsid w:val="00623BF3"/>
    <w:rsid w:val="006246EB"/>
    <w:rsid w:val="00626C93"/>
    <w:rsid w:val="00627BB5"/>
    <w:rsid w:val="006373CE"/>
    <w:rsid w:val="00641ED1"/>
    <w:rsid w:val="00650ED5"/>
    <w:rsid w:val="00663701"/>
    <w:rsid w:val="00664007"/>
    <w:rsid w:val="00665C86"/>
    <w:rsid w:val="0066672A"/>
    <w:rsid w:val="00666B33"/>
    <w:rsid w:val="00666E86"/>
    <w:rsid w:val="00677862"/>
    <w:rsid w:val="00681444"/>
    <w:rsid w:val="00684C3D"/>
    <w:rsid w:val="00687058"/>
    <w:rsid w:val="0069313D"/>
    <w:rsid w:val="006948B9"/>
    <w:rsid w:val="006955B4"/>
    <w:rsid w:val="006A1812"/>
    <w:rsid w:val="006A744C"/>
    <w:rsid w:val="006B5571"/>
    <w:rsid w:val="006B6B91"/>
    <w:rsid w:val="006C3D23"/>
    <w:rsid w:val="006C6D69"/>
    <w:rsid w:val="006C7098"/>
    <w:rsid w:val="006D03C2"/>
    <w:rsid w:val="006D1E3E"/>
    <w:rsid w:val="006D298E"/>
    <w:rsid w:val="006D3F6E"/>
    <w:rsid w:val="006D664D"/>
    <w:rsid w:val="006E781A"/>
    <w:rsid w:val="006F7A20"/>
    <w:rsid w:val="007048EB"/>
    <w:rsid w:val="00705897"/>
    <w:rsid w:val="00711183"/>
    <w:rsid w:val="0071206D"/>
    <w:rsid w:val="007126FC"/>
    <w:rsid w:val="007127BB"/>
    <w:rsid w:val="00720358"/>
    <w:rsid w:val="00732457"/>
    <w:rsid w:val="00732DA5"/>
    <w:rsid w:val="00736F26"/>
    <w:rsid w:val="00747E45"/>
    <w:rsid w:val="00750A41"/>
    <w:rsid w:val="00763806"/>
    <w:rsid w:val="00770F2A"/>
    <w:rsid w:val="00772138"/>
    <w:rsid w:val="0077291B"/>
    <w:rsid w:val="00775467"/>
    <w:rsid w:val="0078492A"/>
    <w:rsid w:val="007866C2"/>
    <w:rsid w:val="00790D55"/>
    <w:rsid w:val="00793CED"/>
    <w:rsid w:val="00794CB9"/>
    <w:rsid w:val="007967FB"/>
    <w:rsid w:val="007A1CEA"/>
    <w:rsid w:val="007A2233"/>
    <w:rsid w:val="007A32CB"/>
    <w:rsid w:val="007A5EFC"/>
    <w:rsid w:val="007B02B4"/>
    <w:rsid w:val="007B4A05"/>
    <w:rsid w:val="007B58B1"/>
    <w:rsid w:val="007B7255"/>
    <w:rsid w:val="007B7D6E"/>
    <w:rsid w:val="007B7F81"/>
    <w:rsid w:val="007C0431"/>
    <w:rsid w:val="007C37C8"/>
    <w:rsid w:val="007C4FA7"/>
    <w:rsid w:val="007C57EF"/>
    <w:rsid w:val="007C62C0"/>
    <w:rsid w:val="007C6475"/>
    <w:rsid w:val="007C7BAE"/>
    <w:rsid w:val="007D10C2"/>
    <w:rsid w:val="007D1BE9"/>
    <w:rsid w:val="007D5050"/>
    <w:rsid w:val="007D5A3F"/>
    <w:rsid w:val="007D762C"/>
    <w:rsid w:val="007D7C49"/>
    <w:rsid w:val="007E0399"/>
    <w:rsid w:val="007E23FC"/>
    <w:rsid w:val="007E2979"/>
    <w:rsid w:val="007E5428"/>
    <w:rsid w:val="007E59C4"/>
    <w:rsid w:val="007E61BB"/>
    <w:rsid w:val="007F2664"/>
    <w:rsid w:val="007F664D"/>
    <w:rsid w:val="00803A7C"/>
    <w:rsid w:val="00804139"/>
    <w:rsid w:val="00806C21"/>
    <w:rsid w:val="00807CD8"/>
    <w:rsid w:val="00811F98"/>
    <w:rsid w:val="008131BB"/>
    <w:rsid w:val="00814577"/>
    <w:rsid w:val="00814A18"/>
    <w:rsid w:val="00824D69"/>
    <w:rsid w:val="008256C5"/>
    <w:rsid w:val="0082674D"/>
    <w:rsid w:val="008271AE"/>
    <w:rsid w:val="00830BDA"/>
    <w:rsid w:val="00830FBD"/>
    <w:rsid w:val="00833C95"/>
    <w:rsid w:val="00834412"/>
    <w:rsid w:val="0083637D"/>
    <w:rsid w:val="008409EA"/>
    <w:rsid w:val="0084248D"/>
    <w:rsid w:val="0084620F"/>
    <w:rsid w:val="008472E3"/>
    <w:rsid w:val="00850822"/>
    <w:rsid w:val="00851DAA"/>
    <w:rsid w:val="00851E29"/>
    <w:rsid w:val="00853620"/>
    <w:rsid w:val="00854812"/>
    <w:rsid w:val="0085776E"/>
    <w:rsid w:val="0086082E"/>
    <w:rsid w:val="00864C99"/>
    <w:rsid w:val="008675B1"/>
    <w:rsid w:val="00877816"/>
    <w:rsid w:val="008779DF"/>
    <w:rsid w:val="008801C6"/>
    <w:rsid w:val="008810D4"/>
    <w:rsid w:val="00886965"/>
    <w:rsid w:val="00887FD8"/>
    <w:rsid w:val="00893FD2"/>
    <w:rsid w:val="008A488E"/>
    <w:rsid w:val="008B583F"/>
    <w:rsid w:val="008B5C0F"/>
    <w:rsid w:val="008B6C3B"/>
    <w:rsid w:val="008C3A2F"/>
    <w:rsid w:val="008C7A16"/>
    <w:rsid w:val="008D2F16"/>
    <w:rsid w:val="008D4309"/>
    <w:rsid w:val="008D4D55"/>
    <w:rsid w:val="008D4EFE"/>
    <w:rsid w:val="008D5A6A"/>
    <w:rsid w:val="008E080F"/>
    <w:rsid w:val="008E5D40"/>
    <w:rsid w:val="008E5D53"/>
    <w:rsid w:val="008F0A9D"/>
    <w:rsid w:val="008F1972"/>
    <w:rsid w:val="008F26D3"/>
    <w:rsid w:val="008F2BD9"/>
    <w:rsid w:val="00900BDF"/>
    <w:rsid w:val="00906B37"/>
    <w:rsid w:val="00906D8B"/>
    <w:rsid w:val="0090762C"/>
    <w:rsid w:val="00907A95"/>
    <w:rsid w:val="00907E0A"/>
    <w:rsid w:val="00913B7C"/>
    <w:rsid w:val="00921864"/>
    <w:rsid w:val="00921E15"/>
    <w:rsid w:val="00922787"/>
    <w:rsid w:val="0092457D"/>
    <w:rsid w:val="009270A9"/>
    <w:rsid w:val="00927BEA"/>
    <w:rsid w:val="009310D2"/>
    <w:rsid w:val="00934590"/>
    <w:rsid w:val="009373E0"/>
    <w:rsid w:val="0093793E"/>
    <w:rsid w:val="009401DD"/>
    <w:rsid w:val="00947496"/>
    <w:rsid w:val="0094781D"/>
    <w:rsid w:val="00950B24"/>
    <w:rsid w:val="00951DC0"/>
    <w:rsid w:val="009529AA"/>
    <w:rsid w:val="00953D5E"/>
    <w:rsid w:val="00954DAA"/>
    <w:rsid w:val="00955BD1"/>
    <w:rsid w:val="009613E2"/>
    <w:rsid w:val="00963BB1"/>
    <w:rsid w:val="0096465E"/>
    <w:rsid w:val="00964798"/>
    <w:rsid w:val="0097352A"/>
    <w:rsid w:val="00975A63"/>
    <w:rsid w:val="00982B99"/>
    <w:rsid w:val="0098532E"/>
    <w:rsid w:val="00987CAE"/>
    <w:rsid w:val="00990CB8"/>
    <w:rsid w:val="00994339"/>
    <w:rsid w:val="009A7BF2"/>
    <w:rsid w:val="009B0116"/>
    <w:rsid w:val="009B76E7"/>
    <w:rsid w:val="009C193D"/>
    <w:rsid w:val="009C3882"/>
    <w:rsid w:val="009C4164"/>
    <w:rsid w:val="009C630C"/>
    <w:rsid w:val="009C73CF"/>
    <w:rsid w:val="009D0442"/>
    <w:rsid w:val="009D30BB"/>
    <w:rsid w:val="009D4FB9"/>
    <w:rsid w:val="009D77D9"/>
    <w:rsid w:val="009E2565"/>
    <w:rsid w:val="009E4EE1"/>
    <w:rsid w:val="009E7399"/>
    <w:rsid w:val="009F2BF1"/>
    <w:rsid w:val="009F5CEE"/>
    <w:rsid w:val="00A00D38"/>
    <w:rsid w:val="00A02CDE"/>
    <w:rsid w:val="00A02DC2"/>
    <w:rsid w:val="00A030F9"/>
    <w:rsid w:val="00A03B18"/>
    <w:rsid w:val="00A047E0"/>
    <w:rsid w:val="00A050D5"/>
    <w:rsid w:val="00A068D1"/>
    <w:rsid w:val="00A1130A"/>
    <w:rsid w:val="00A11865"/>
    <w:rsid w:val="00A12502"/>
    <w:rsid w:val="00A160F9"/>
    <w:rsid w:val="00A16C84"/>
    <w:rsid w:val="00A23C58"/>
    <w:rsid w:val="00A3084C"/>
    <w:rsid w:val="00A30EED"/>
    <w:rsid w:val="00A3209A"/>
    <w:rsid w:val="00A36950"/>
    <w:rsid w:val="00A40ACD"/>
    <w:rsid w:val="00A41EEE"/>
    <w:rsid w:val="00A60F48"/>
    <w:rsid w:val="00A649BA"/>
    <w:rsid w:val="00A64D01"/>
    <w:rsid w:val="00A67DE6"/>
    <w:rsid w:val="00A70649"/>
    <w:rsid w:val="00A907EF"/>
    <w:rsid w:val="00A910AB"/>
    <w:rsid w:val="00A93653"/>
    <w:rsid w:val="00A9571C"/>
    <w:rsid w:val="00A97618"/>
    <w:rsid w:val="00AA0B72"/>
    <w:rsid w:val="00AB5F4C"/>
    <w:rsid w:val="00AC79D5"/>
    <w:rsid w:val="00AD0303"/>
    <w:rsid w:val="00AD5A51"/>
    <w:rsid w:val="00AD5DCA"/>
    <w:rsid w:val="00AE0068"/>
    <w:rsid w:val="00AE0B21"/>
    <w:rsid w:val="00AE1CD7"/>
    <w:rsid w:val="00AE44A1"/>
    <w:rsid w:val="00AE7D6F"/>
    <w:rsid w:val="00AF43C2"/>
    <w:rsid w:val="00AF46F9"/>
    <w:rsid w:val="00AF6F60"/>
    <w:rsid w:val="00AF74AE"/>
    <w:rsid w:val="00B00039"/>
    <w:rsid w:val="00B0094F"/>
    <w:rsid w:val="00B038D7"/>
    <w:rsid w:val="00B0411D"/>
    <w:rsid w:val="00B05585"/>
    <w:rsid w:val="00B071D2"/>
    <w:rsid w:val="00B13F69"/>
    <w:rsid w:val="00B23A39"/>
    <w:rsid w:val="00B25646"/>
    <w:rsid w:val="00B276D3"/>
    <w:rsid w:val="00B31219"/>
    <w:rsid w:val="00B32DB6"/>
    <w:rsid w:val="00B33803"/>
    <w:rsid w:val="00B372E4"/>
    <w:rsid w:val="00B465BD"/>
    <w:rsid w:val="00B54710"/>
    <w:rsid w:val="00B57765"/>
    <w:rsid w:val="00B60BCE"/>
    <w:rsid w:val="00B668B2"/>
    <w:rsid w:val="00B7012D"/>
    <w:rsid w:val="00B76415"/>
    <w:rsid w:val="00B81E57"/>
    <w:rsid w:val="00B823BE"/>
    <w:rsid w:val="00B82539"/>
    <w:rsid w:val="00B850BF"/>
    <w:rsid w:val="00B86C21"/>
    <w:rsid w:val="00B9485D"/>
    <w:rsid w:val="00BA6874"/>
    <w:rsid w:val="00BA75BF"/>
    <w:rsid w:val="00BB0DF5"/>
    <w:rsid w:val="00BB29CE"/>
    <w:rsid w:val="00BB4DDC"/>
    <w:rsid w:val="00BB5D2C"/>
    <w:rsid w:val="00BC1084"/>
    <w:rsid w:val="00BC1EEC"/>
    <w:rsid w:val="00BC4B98"/>
    <w:rsid w:val="00BC4FCF"/>
    <w:rsid w:val="00BC53AE"/>
    <w:rsid w:val="00BD1200"/>
    <w:rsid w:val="00BD1997"/>
    <w:rsid w:val="00BD1FC4"/>
    <w:rsid w:val="00BD1FD3"/>
    <w:rsid w:val="00BD357C"/>
    <w:rsid w:val="00BD4B03"/>
    <w:rsid w:val="00BD6BB5"/>
    <w:rsid w:val="00BE2529"/>
    <w:rsid w:val="00BE2DE9"/>
    <w:rsid w:val="00BE47A0"/>
    <w:rsid w:val="00BE4DE9"/>
    <w:rsid w:val="00BE6E58"/>
    <w:rsid w:val="00BE7B16"/>
    <w:rsid w:val="00BF03F1"/>
    <w:rsid w:val="00BF0B9D"/>
    <w:rsid w:val="00C0060A"/>
    <w:rsid w:val="00C00D22"/>
    <w:rsid w:val="00C02E27"/>
    <w:rsid w:val="00C05A9D"/>
    <w:rsid w:val="00C1227C"/>
    <w:rsid w:val="00C150CF"/>
    <w:rsid w:val="00C20EC4"/>
    <w:rsid w:val="00C2329D"/>
    <w:rsid w:val="00C24BB0"/>
    <w:rsid w:val="00C270A7"/>
    <w:rsid w:val="00C30469"/>
    <w:rsid w:val="00C32B46"/>
    <w:rsid w:val="00C3309B"/>
    <w:rsid w:val="00C3414E"/>
    <w:rsid w:val="00C4148C"/>
    <w:rsid w:val="00C41E76"/>
    <w:rsid w:val="00C43C66"/>
    <w:rsid w:val="00C479C2"/>
    <w:rsid w:val="00C539B1"/>
    <w:rsid w:val="00C606E7"/>
    <w:rsid w:val="00C61B85"/>
    <w:rsid w:val="00C64ECA"/>
    <w:rsid w:val="00C65E5E"/>
    <w:rsid w:val="00C70C1E"/>
    <w:rsid w:val="00C73FCB"/>
    <w:rsid w:val="00C747BF"/>
    <w:rsid w:val="00C754D9"/>
    <w:rsid w:val="00C815AE"/>
    <w:rsid w:val="00C839B3"/>
    <w:rsid w:val="00C84639"/>
    <w:rsid w:val="00C84D37"/>
    <w:rsid w:val="00C86159"/>
    <w:rsid w:val="00C90D71"/>
    <w:rsid w:val="00C92063"/>
    <w:rsid w:val="00C92425"/>
    <w:rsid w:val="00C92F27"/>
    <w:rsid w:val="00C94CFB"/>
    <w:rsid w:val="00C96402"/>
    <w:rsid w:val="00C96FFA"/>
    <w:rsid w:val="00C972A9"/>
    <w:rsid w:val="00CA41A1"/>
    <w:rsid w:val="00CA6012"/>
    <w:rsid w:val="00CA6D48"/>
    <w:rsid w:val="00CB2889"/>
    <w:rsid w:val="00CB290D"/>
    <w:rsid w:val="00CC16A9"/>
    <w:rsid w:val="00CC1BFC"/>
    <w:rsid w:val="00CC345C"/>
    <w:rsid w:val="00CD32F7"/>
    <w:rsid w:val="00CD4019"/>
    <w:rsid w:val="00CD5B29"/>
    <w:rsid w:val="00CD7F61"/>
    <w:rsid w:val="00CE4A7B"/>
    <w:rsid w:val="00CE5A43"/>
    <w:rsid w:val="00D11EBB"/>
    <w:rsid w:val="00D1497E"/>
    <w:rsid w:val="00D17EFC"/>
    <w:rsid w:val="00D21B14"/>
    <w:rsid w:val="00D22B16"/>
    <w:rsid w:val="00D23F89"/>
    <w:rsid w:val="00D2692D"/>
    <w:rsid w:val="00D3331C"/>
    <w:rsid w:val="00D4422F"/>
    <w:rsid w:val="00D467A7"/>
    <w:rsid w:val="00D549D7"/>
    <w:rsid w:val="00D565B9"/>
    <w:rsid w:val="00D57878"/>
    <w:rsid w:val="00D616CD"/>
    <w:rsid w:val="00D77DBD"/>
    <w:rsid w:val="00D8641D"/>
    <w:rsid w:val="00D864F8"/>
    <w:rsid w:val="00D91018"/>
    <w:rsid w:val="00D91114"/>
    <w:rsid w:val="00D94064"/>
    <w:rsid w:val="00D96042"/>
    <w:rsid w:val="00D96535"/>
    <w:rsid w:val="00D970A4"/>
    <w:rsid w:val="00DA07B3"/>
    <w:rsid w:val="00DA209C"/>
    <w:rsid w:val="00DA446C"/>
    <w:rsid w:val="00DA6B82"/>
    <w:rsid w:val="00DB07CB"/>
    <w:rsid w:val="00DB09F2"/>
    <w:rsid w:val="00DB18A8"/>
    <w:rsid w:val="00DB4E0C"/>
    <w:rsid w:val="00DC010B"/>
    <w:rsid w:val="00DC041A"/>
    <w:rsid w:val="00DC08BB"/>
    <w:rsid w:val="00DC21D5"/>
    <w:rsid w:val="00DD40A4"/>
    <w:rsid w:val="00DE0EA1"/>
    <w:rsid w:val="00DF318F"/>
    <w:rsid w:val="00DF41F9"/>
    <w:rsid w:val="00DF6134"/>
    <w:rsid w:val="00E05542"/>
    <w:rsid w:val="00E07E04"/>
    <w:rsid w:val="00E10960"/>
    <w:rsid w:val="00E117AC"/>
    <w:rsid w:val="00E1285B"/>
    <w:rsid w:val="00E16AC3"/>
    <w:rsid w:val="00E21CFC"/>
    <w:rsid w:val="00E224B4"/>
    <w:rsid w:val="00E261B6"/>
    <w:rsid w:val="00E30F81"/>
    <w:rsid w:val="00E30FFE"/>
    <w:rsid w:val="00E32F69"/>
    <w:rsid w:val="00E344D6"/>
    <w:rsid w:val="00E35116"/>
    <w:rsid w:val="00E3662A"/>
    <w:rsid w:val="00E40462"/>
    <w:rsid w:val="00E40A11"/>
    <w:rsid w:val="00E41E13"/>
    <w:rsid w:val="00E43E86"/>
    <w:rsid w:val="00E6074E"/>
    <w:rsid w:val="00E659FA"/>
    <w:rsid w:val="00E66FD3"/>
    <w:rsid w:val="00E70862"/>
    <w:rsid w:val="00E7397E"/>
    <w:rsid w:val="00E743D3"/>
    <w:rsid w:val="00E74C1E"/>
    <w:rsid w:val="00E754EB"/>
    <w:rsid w:val="00E81CBF"/>
    <w:rsid w:val="00E873F8"/>
    <w:rsid w:val="00E906C8"/>
    <w:rsid w:val="00E95645"/>
    <w:rsid w:val="00EA1FA1"/>
    <w:rsid w:val="00EA542B"/>
    <w:rsid w:val="00EB25C7"/>
    <w:rsid w:val="00EB5449"/>
    <w:rsid w:val="00EC20F9"/>
    <w:rsid w:val="00EC2426"/>
    <w:rsid w:val="00EC2427"/>
    <w:rsid w:val="00EC458A"/>
    <w:rsid w:val="00EC45D6"/>
    <w:rsid w:val="00EC6406"/>
    <w:rsid w:val="00ED3428"/>
    <w:rsid w:val="00ED57A1"/>
    <w:rsid w:val="00EF4154"/>
    <w:rsid w:val="00EF4AD5"/>
    <w:rsid w:val="00F0047A"/>
    <w:rsid w:val="00F022AA"/>
    <w:rsid w:val="00F031EF"/>
    <w:rsid w:val="00F04A23"/>
    <w:rsid w:val="00F115E0"/>
    <w:rsid w:val="00F154E6"/>
    <w:rsid w:val="00F213BF"/>
    <w:rsid w:val="00F24052"/>
    <w:rsid w:val="00F24B02"/>
    <w:rsid w:val="00F30B6F"/>
    <w:rsid w:val="00F30CED"/>
    <w:rsid w:val="00F4240E"/>
    <w:rsid w:val="00F505E1"/>
    <w:rsid w:val="00F515AF"/>
    <w:rsid w:val="00F531D5"/>
    <w:rsid w:val="00F60C11"/>
    <w:rsid w:val="00F62001"/>
    <w:rsid w:val="00F6356B"/>
    <w:rsid w:val="00F7379A"/>
    <w:rsid w:val="00F800B1"/>
    <w:rsid w:val="00F802E6"/>
    <w:rsid w:val="00F8114B"/>
    <w:rsid w:val="00F87D67"/>
    <w:rsid w:val="00F90CE7"/>
    <w:rsid w:val="00F911AD"/>
    <w:rsid w:val="00F91A5F"/>
    <w:rsid w:val="00FA344D"/>
    <w:rsid w:val="00FA3E26"/>
    <w:rsid w:val="00FA4EBF"/>
    <w:rsid w:val="00FB1675"/>
    <w:rsid w:val="00FB5ECD"/>
    <w:rsid w:val="00FB60B8"/>
    <w:rsid w:val="00FC27A0"/>
    <w:rsid w:val="00FC2A39"/>
    <w:rsid w:val="00FC6874"/>
    <w:rsid w:val="00FD22F0"/>
    <w:rsid w:val="00FD4919"/>
    <w:rsid w:val="00FE165F"/>
    <w:rsid w:val="00FE2569"/>
    <w:rsid w:val="00FE4FB3"/>
    <w:rsid w:val="00FF1055"/>
    <w:rsid w:val="00FF3435"/>
    <w:rsid w:val="00FF346B"/>
    <w:rsid w:val="00FF558B"/>
    <w:rsid w:val="00FF5A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uppressAutoHyphens/>
    </w:pPr>
    <w:rPr>
      <w:color w:val="0000FF"/>
      <w:sz w:val="32"/>
      <w:szCs w:val="32"/>
      <w:lang w:eastAsia="ar-SA"/>
    </w:rPr>
  </w:style>
  <w:style w:type="paragraph" w:styleId="Heading1">
    <w:name w:val="heading 1"/>
    <w:basedOn w:val="Normal"/>
    <w:next w:val="Normal"/>
    <w:link w:val="Heading1Char"/>
    <w:uiPriority w:val="9"/>
    <w:qFormat/>
    <w:pPr>
      <w:keepNext/>
      <w:numPr>
        <w:numId w:val="1"/>
      </w:numPr>
      <w:outlineLvl w:val="0"/>
    </w:pPr>
    <w:rPr>
      <w:i/>
      <w:iCs/>
      <w:sz w:val="28"/>
      <w:szCs w:val="28"/>
    </w:rPr>
  </w:style>
  <w:style w:type="paragraph" w:styleId="Heading2">
    <w:name w:val="heading 2"/>
    <w:basedOn w:val="Normal"/>
    <w:next w:val="Normal"/>
    <w:link w:val="Heading2Char"/>
    <w:qFormat/>
    <w:pPr>
      <w:keepNext/>
      <w:numPr>
        <w:ilvl w:val="1"/>
        <w:numId w:val="1"/>
      </w:numPr>
      <w:jc w:val="center"/>
      <w:outlineLvl w:val="1"/>
    </w:pPr>
    <w:rPr>
      <w:b/>
      <w:bCs/>
      <w:i/>
      <w:iCs/>
      <w:sz w:val="28"/>
      <w:szCs w:val="28"/>
      <w:lang w:val="x-none"/>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WW8Num1z0">
    <w:name w:val="WW8Num1z0"/>
    <w:rPr>
      <w:rFonts w:hint="default"/>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hint="default"/>
    </w:rPr>
  </w:style>
  <w:style w:type="character" w:customStyle="1" w:styleId="WW8Num3z0">
    <w:name w:val="WW8Num3z0"/>
    <w:rPr>
      <w:rFonts w:hint="default"/>
    </w:rPr>
  </w:style>
  <w:style w:type="character" w:customStyle="1" w:styleId="WW8Num4z0">
    <w:name w:val="WW8Num4z0"/>
    <w:rPr>
      <w:rFonts w:hint="default"/>
      <w:b/>
      <w:bCs/>
      <w:iCs/>
    </w:rPr>
  </w:style>
  <w:style w:type="character" w:customStyle="1" w:styleId="WW8Num5z0">
    <w:name w:val="WW8Num5z0"/>
    <w:rPr>
      <w:rFonts w:hint="default"/>
      <w:b/>
      <w:bCs/>
      <w:i/>
      <w:iCs/>
      <w:color w:val="auto"/>
      <w:sz w:val="28"/>
      <w:szCs w:val="28"/>
      <w:lang w:val="vi-VN"/>
    </w:rPr>
  </w:style>
  <w:style w:type="character" w:customStyle="1" w:styleId="WW8Num6z0">
    <w:name w:val="WW8Num6z0"/>
    <w:rPr>
      <w:rFonts w:hint="default"/>
      <w:color w:val="auto"/>
      <w:sz w:val="28"/>
      <w:szCs w:val="28"/>
    </w:rPr>
  </w:style>
  <w:style w:type="character" w:customStyle="1" w:styleId="WW8Num7z0">
    <w:name w:val="WW8Num7z0"/>
    <w:rPr>
      <w:rFonts w:hint="default"/>
      <w:b/>
      <w:bCs/>
      <w:iCs/>
      <w:color w:val="auto"/>
      <w:sz w:val="28"/>
      <w:szCs w:val="28"/>
      <w:lang w:val="vi-VN"/>
    </w:rPr>
  </w:style>
  <w:style w:type="character" w:customStyle="1" w:styleId="WW8Num8z0">
    <w:name w:val="WW8Num8z0"/>
    <w:rPr>
      <w:rFonts w:hint="default"/>
      <w:bCs/>
      <w:i/>
      <w:iCs/>
      <w:color w:val="auto"/>
      <w:sz w:val="28"/>
      <w:szCs w:val="28"/>
      <w:lang w:val="vi-VN"/>
    </w:rPr>
  </w:style>
  <w:style w:type="character" w:customStyle="1" w:styleId="WW8Num9z0">
    <w:name w:val="WW8Num9z0"/>
    <w:rPr>
      <w:rFonts w:hint="default"/>
      <w:b/>
    </w:rPr>
  </w:style>
  <w:style w:type="character" w:customStyle="1" w:styleId="WW8Num10z0">
    <w:name w:val="WW8Num10z0"/>
    <w:rPr>
      <w:rFonts w:ascii="Times New Roman" w:hAnsi="Times New Roman" w:cs="Times New Roman" w:hint="default"/>
    </w:rPr>
  </w:style>
  <w:style w:type="character" w:customStyle="1" w:styleId="WW8Num11z0">
    <w:name w:val="WW8Num11z0"/>
    <w:rPr>
      <w:rFonts w:hint="default"/>
      <w:b/>
      <w:i w:val="0"/>
      <w:color w:val="auto"/>
      <w:sz w:val="28"/>
      <w:szCs w:val="28"/>
    </w:rPr>
  </w:style>
  <w:style w:type="character" w:customStyle="1" w:styleId="WW8Num12z0">
    <w:name w:val="WW8Num12z0"/>
    <w:rPr>
      <w:rFonts w:hint="default"/>
    </w:rPr>
  </w:style>
  <w:style w:type="character" w:customStyle="1" w:styleId="WW8Num12z1">
    <w:name w:val="WW8Num12z1"/>
    <w:rPr>
      <w:b/>
      <w:color w:val="auto"/>
      <w:sz w:val="28"/>
      <w:szCs w:val="28"/>
    </w:rPr>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hint="default"/>
    </w:rPr>
  </w:style>
  <w:style w:type="character" w:customStyle="1" w:styleId="WW8Num14z0">
    <w:name w:val="WW8Num14z0"/>
    <w:rPr>
      <w:rFonts w:hint="default"/>
      <w:b/>
      <w:bCs/>
      <w:i w:val="0"/>
      <w:iCs/>
      <w:color w:val="auto"/>
      <w:sz w:val="28"/>
      <w:szCs w:val="28"/>
    </w:rPr>
  </w:style>
  <w:style w:type="character" w:customStyle="1" w:styleId="WW8Num15z0">
    <w:name w:val="WW8Num15z0"/>
    <w:rPr>
      <w:rFonts w:hint="default"/>
      <w:b/>
      <w:color w:val="auto"/>
      <w:sz w:val="28"/>
      <w:szCs w:val="28"/>
    </w:rPr>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hint="default"/>
    </w:rPr>
  </w:style>
  <w:style w:type="character" w:customStyle="1" w:styleId="WW8Num17z0">
    <w:name w:val="WW8Num17z0"/>
    <w:rPr>
      <w:rFonts w:ascii="Times New Roman" w:hAnsi="Times New Roman" w:cs="Times New Roman" w:hint="default"/>
    </w:rPr>
  </w:style>
  <w:style w:type="character" w:customStyle="1" w:styleId="WW8Num18z0">
    <w:name w:val="WW8Num18z0"/>
    <w:rPr>
      <w:rFonts w:hint="default"/>
      <w:b/>
      <w:i w:val="0"/>
      <w:color w:val="auto"/>
    </w:rPr>
  </w:style>
  <w:style w:type="character" w:customStyle="1" w:styleId="WW8Num19z0">
    <w:name w:val="WW8Num19z0"/>
    <w:rPr>
      <w:rFonts w:ascii="Times New Roman" w:hAnsi="Times New Roman" w:cs="Times New Roman" w:hint="default"/>
      <w:color w:val="auto"/>
      <w:sz w:val="28"/>
      <w:szCs w:val="28"/>
    </w:rPr>
  </w:style>
  <w:style w:type="character" w:customStyle="1" w:styleId="WW8Num20z0">
    <w:name w:val="WW8Num20z0"/>
    <w:rPr>
      <w:rFonts w:hint="default"/>
      <w:b/>
      <w:color w:val="auto"/>
      <w:sz w:val="28"/>
      <w:szCs w:val="28"/>
      <w:lang w:val="vi-VN"/>
    </w:rPr>
  </w:style>
  <w:style w:type="character" w:customStyle="1" w:styleId="WW8Num21z0">
    <w:name w:val="WW8Num21z0"/>
    <w:rPr>
      <w:rFonts w:ascii="Times New Roman" w:hAnsi="Times New Roman" w:cs="Times New Roman" w:hint="default"/>
    </w:rPr>
  </w:style>
  <w:style w:type="character" w:customStyle="1" w:styleId="WW8Num22z0">
    <w:name w:val="WW8Num22z0"/>
    <w:rPr>
      <w:rFonts w:hint="default"/>
      <w:b/>
      <w:bCs/>
      <w:iCs/>
      <w:color w:val="auto"/>
      <w:sz w:val="28"/>
      <w:szCs w:val="28"/>
      <w:lang w:val="vi-VN"/>
    </w:rPr>
  </w:style>
  <w:style w:type="character" w:customStyle="1" w:styleId="WW8Num23z0">
    <w:name w:val="WW8Num23z0"/>
    <w:rPr>
      <w:rFonts w:ascii="Arial" w:hAnsi="Arial" w:cs="Arial" w:hint="default"/>
      <w:b/>
      <w:i w:val="0"/>
      <w:color w:val="auto"/>
      <w:sz w:val="28"/>
      <w:szCs w:val="28"/>
    </w:rPr>
  </w:style>
  <w:style w:type="character" w:customStyle="1" w:styleId="WW8Num24z0">
    <w:name w:val="WW8Num24z0"/>
    <w:rPr>
      <w:rFonts w:hint="default"/>
      <w:color w:val="auto"/>
      <w:sz w:val="28"/>
      <w:szCs w:val="28"/>
    </w:rPr>
  </w:style>
  <w:style w:type="character" w:customStyle="1" w:styleId="WW8Num24z1">
    <w:name w:val="WW8Num24z1"/>
    <w:rPr>
      <w:color w:val="auto"/>
      <w:sz w:val="28"/>
      <w:szCs w:val="28"/>
      <w:lang w:val="fr-FR"/>
    </w:rPr>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Symbol" w:hAnsi="Symbol" w:cs="Symbol" w:hint="default"/>
    </w:rPr>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0">
    <w:name w:val="WW8Num26z0"/>
    <w:rPr>
      <w:rFonts w:hint="default"/>
    </w:rPr>
  </w:style>
  <w:style w:type="character" w:customStyle="1" w:styleId="WW8Num27z0">
    <w:name w:val="WW8Num27z0"/>
    <w:rPr>
      <w:rFonts w:hint="default"/>
      <w:color w:val="auto"/>
      <w:sz w:val="28"/>
      <w:szCs w:val="28"/>
    </w:rPr>
  </w:style>
  <w:style w:type="character" w:customStyle="1" w:styleId="WW8Num27z1">
    <w:name w:val="WW8Num27z1"/>
  </w:style>
  <w:style w:type="character" w:customStyle="1" w:styleId="WW8Num27z2">
    <w:name w:val="WW8Num27z2"/>
  </w:style>
  <w:style w:type="character" w:customStyle="1" w:styleId="WW8Num27z3">
    <w:name w:val="WW8Num27z3"/>
  </w:style>
  <w:style w:type="character" w:customStyle="1" w:styleId="WW8Num27z4">
    <w:name w:val="WW8Num27z4"/>
  </w:style>
  <w:style w:type="character" w:customStyle="1" w:styleId="WW8Num27z5">
    <w:name w:val="WW8Num27z5"/>
  </w:style>
  <w:style w:type="character" w:customStyle="1" w:styleId="WW8Num27z6">
    <w:name w:val="WW8Num27z6"/>
  </w:style>
  <w:style w:type="character" w:customStyle="1" w:styleId="WW8Num27z7">
    <w:name w:val="WW8Num27z7"/>
  </w:style>
  <w:style w:type="character" w:customStyle="1" w:styleId="WW8Num27z8">
    <w:name w:val="WW8Num27z8"/>
  </w:style>
  <w:style w:type="character" w:customStyle="1" w:styleId="WW8Num28z0">
    <w:name w:val="WW8Num28z0"/>
    <w:rPr>
      <w:rFonts w:hint="default"/>
    </w:rPr>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0">
    <w:name w:val="WW8Num29z0"/>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color w:val="auto"/>
      <w:sz w:val="28"/>
      <w:szCs w:val="28"/>
    </w:rPr>
  </w:style>
  <w:style w:type="character" w:customStyle="1" w:styleId="WW8Num30z1">
    <w:name w:val="WW8Num30z1"/>
    <w:rPr>
      <w:rFonts w:ascii="Times New Roman" w:hAnsi="Times New Roman" w:cs="Times New Roman" w:hint="default"/>
    </w:rPr>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styleId="DefaultParagraphFont0">
    <w:name w:val="Default Paragraph Font"/>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1">
    <w:name w:val="WW8Num5z1"/>
    <w:rPr>
      <w:rFonts w:ascii="Times New Roman" w:eastAsia="Times New Roman" w:hAnsi="Times New Roman" w:cs="Times New Roman" w:hint="default"/>
      <w:color w:val="auto"/>
      <w:sz w:val="28"/>
      <w:szCs w:val="28"/>
    </w:rPr>
  </w:style>
  <w:style w:type="character" w:customStyle="1" w:styleId="WW8Num5z2">
    <w:name w:val="WW8Num5z2"/>
    <w:rPr>
      <w:rFonts w:ascii="Times New Roman" w:hAnsi="Times New Roman" w:cs="Times New Roman" w:hint="default"/>
      <w:b/>
      <w:bCs/>
    </w:rPr>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rPr>
      <w:rFonts w:ascii="Courier New" w:hAnsi="Courier New" w:cs="Courier New" w:hint="default"/>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1">
    <w:name w:val="WW8Num15z1"/>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1">
    <w:name w:val="WW8Num17z1"/>
    <w:rPr>
      <w:rFonts w:ascii="Courier New" w:hAnsi="Courier New" w:cs="Courier New" w:hint="default"/>
    </w:rPr>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Courier New" w:hAnsi="Courier New" w:cs="Courier New" w:hint="default"/>
    </w:rPr>
  </w:style>
  <w:style w:type="character" w:customStyle="1" w:styleId="WW8Num22z1">
    <w:name w:val="WW8Num22z1"/>
    <w:rPr>
      <w:rFonts w:ascii="Times New Roman" w:eastAsia="Times New Roman" w:hAnsi="Times New Roman" w:cs="Times New Roman"/>
      <w:color w:val="auto"/>
      <w:sz w:val="28"/>
      <w:szCs w:val="28"/>
    </w:rPr>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customStyle="1" w:styleId="WW8Num31z0">
    <w:name w:val="WW8Num31z0"/>
    <w:rPr>
      <w:rFonts w:ascii="Times New Roman" w:hAnsi="Times New Roman" w:cs="Times New Roman" w:hint="default"/>
    </w:rPr>
  </w:style>
  <w:style w:type="character" w:customStyle="1" w:styleId="WW8Num31z1">
    <w:name w:val="WW8Num31z1"/>
    <w:rPr>
      <w:rFonts w:ascii="Courier New" w:hAnsi="Courier New" w:cs="Courier New" w:hint="default"/>
    </w:rPr>
  </w:style>
  <w:style w:type="character" w:customStyle="1" w:styleId="WW8Num32z0">
    <w:name w:val="WW8Num32z0"/>
    <w:rPr>
      <w:rFonts w:hint="default"/>
      <w:color w:val="auto"/>
      <w:sz w:val="28"/>
      <w:szCs w:val="28"/>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ascii="Times New Roman" w:hAnsi="Times New Roman" w:cs="Times New Roman" w:hint="default"/>
    </w:rPr>
  </w:style>
  <w:style w:type="character" w:customStyle="1" w:styleId="WW8Num33z1">
    <w:name w:val="WW8Num33z1"/>
    <w:rPr>
      <w:rFonts w:ascii="Courier New" w:hAnsi="Courier New" w:cs="Courier New" w:hint="default"/>
    </w:rPr>
  </w:style>
  <w:style w:type="character" w:customStyle="1" w:styleId="WW8Num34z0">
    <w:name w:val="WW8Num34z0"/>
    <w:rPr>
      <w:rFonts w:hint="default"/>
    </w:rPr>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0">
    <w:name w:val="WW8Num35z0"/>
    <w:rPr>
      <w:rFonts w:hint="default"/>
    </w:rPr>
  </w:style>
  <w:style w:type="character" w:customStyle="1" w:styleId="WW8Num35z1">
    <w:name w:val="WW8Num35z1"/>
  </w:style>
  <w:style w:type="character" w:customStyle="1" w:styleId="WW8Num35z2">
    <w:name w:val="WW8Num35z2"/>
  </w:style>
  <w:style w:type="character" w:customStyle="1" w:styleId="WW8Num35z3">
    <w:name w:val="WW8Num35z3"/>
  </w:style>
  <w:style w:type="character" w:customStyle="1" w:styleId="WW8Num35z4">
    <w:name w:val="WW8Num35z4"/>
  </w:style>
  <w:style w:type="character" w:customStyle="1" w:styleId="WW8Num35z5">
    <w:name w:val="WW8Num35z5"/>
  </w:style>
  <w:style w:type="character" w:customStyle="1" w:styleId="WW8Num35z6">
    <w:name w:val="WW8Num35z6"/>
  </w:style>
  <w:style w:type="character" w:customStyle="1" w:styleId="WW8Num35z7">
    <w:name w:val="WW8Num35z7"/>
  </w:style>
  <w:style w:type="character" w:customStyle="1" w:styleId="WW8Num35z8">
    <w:name w:val="WW8Num35z8"/>
  </w:style>
  <w:style w:type="character" w:customStyle="1" w:styleId="WW8Num36z0">
    <w:name w:val="WW8Num36z0"/>
    <w:rPr>
      <w:rFonts w:hint="default"/>
      <w:b/>
      <w:color w:val="auto"/>
      <w:sz w:val="28"/>
      <w:szCs w:val="28"/>
    </w:rPr>
  </w:style>
  <w:style w:type="character" w:customStyle="1" w:styleId="WW8Num36z1">
    <w:name w:val="WW8Num36z1"/>
  </w:style>
  <w:style w:type="character" w:customStyle="1" w:styleId="WW8Num36z2">
    <w:name w:val="WW8Num36z2"/>
  </w:style>
  <w:style w:type="character" w:customStyle="1" w:styleId="WW8Num36z3">
    <w:name w:val="WW8Num36z3"/>
  </w:style>
  <w:style w:type="character" w:customStyle="1" w:styleId="WW8Num36z4">
    <w:name w:val="WW8Num36z4"/>
  </w:style>
  <w:style w:type="character" w:customStyle="1" w:styleId="WW8Num36z5">
    <w:name w:val="WW8Num36z5"/>
  </w:style>
  <w:style w:type="character" w:customStyle="1" w:styleId="WW8Num36z6">
    <w:name w:val="WW8Num36z6"/>
  </w:style>
  <w:style w:type="character" w:customStyle="1" w:styleId="WW8Num36z7">
    <w:name w:val="WW8Num36z7"/>
  </w:style>
  <w:style w:type="character" w:customStyle="1" w:styleId="WW8Num36z8">
    <w:name w:val="WW8Num36z8"/>
  </w:style>
  <w:style w:type="character" w:customStyle="1" w:styleId="WW8Num37z0">
    <w:name w:val="WW8Num37z0"/>
    <w:rPr>
      <w:rFonts w:hint="default"/>
    </w:rPr>
  </w:style>
  <w:style w:type="character" w:customStyle="1" w:styleId="WW8Num37z1">
    <w:name w:val="WW8Num37z1"/>
  </w:style>
  <w:style w:type="character" w:customStyle="1" w:styleId="WW8Num37z2">
    <w:name w:val="WW8Num37z2"/>
  </w:style>
  <w:style w:type="character" w:customStyle="1" w:styleId="WW8Num37z3">
    <w:name w:val="WW8Num37z3"/>
  </w:style>
  <w:style w:type="character" w:customStyle="1" w:styleId="WW8Num37z4">
    <w:name w:val="WW8Num37z4"/>
  </w:style>
  <w:style w:type="character" w:customStyle="1" w:styleId="WW8Num37z5">
    <w:name w:val="WW8Num37z5"/>
  </w:style>
  <w:style w:type="character" w:customStyle="1" w:styleId="WW8Num37z6">
    <w:name w:val="WW8Num37z6"/>
  </w:style>
  <w:style w:type="character" w:customStyle="1" w:styleId="WW8Num37z7">
    <w:name w:val="WW8Num37z7"/>
  </w:style>
  <w:style w:type="character" w:customStyle="1" w:styleId="WW8Num37z8">
    <w:name w:val="WW8Num37z8"/>
  </w:style>
  <w:style w:type="character" w:customStyle="1" w:styleId="WW8Num38z0">
    <w:name w:val="WW8Num38z0"/>
    <w:rPr>
      <w:rFonts w:hint="default"/>
      <w:b/>
    </w:rPr>
  </w:style>
  <w:style w:type="character" w:customStyle="1" w:styleId="WW8Num38z1">
    <w:name w:val="WW8Num38z1"/>
    <w:rPr>
      <w:rFonts w:hint="default"/>
    </w:rPr>
  </w:style>
  <w:style w:type="character" w:customStyle="1" w:styleId="WW8Num38z4">
    <w:name w:val="WW8Num38z4"/>
  </w:style>
  <w:style w:type="character" w:customStyle="1" w:styleId="WW8Num38z5">
    <w:name w:val="WW8Num38z5"/>
  </w:style>
  <w:style w:type="character" w:customStyle="1" w:styleId="WW8Num38z6">
    <w:name w:val="WW8Num38z6"/>
  </w:style>
  <w:style w:type="character" w:customStyle="1" w:styleId="WW8Num38z7">
    <w:name w:val="WW8Num38z7"/>
  </w:style>
  <w:style w:type="character" w:customStyle="1" w:styleId="WW8Num38z8">
    <w:name w:val="WW8Num38z8"/>
  </w:style>
  <w:style w:type="character" w:customStyle="1" w:styleId="WW8Num39z0">
    <w:name w:val="WW8Num39z0"/>
    <w:rPr>
      <w:rFonts w:hint="default"/>
      <w:b/>
      <w:i/>
      <w:color w:val="auto"/>
      <w:sz w:val="28"/>
      <w:szCs w:val="28"/>
    </w:rPr>
  </w:style>
  <w:style w:type="character" w:customStyle="1" w:styleId="WW8Num39z1">
    <w:name w:val="WW8Num39z1"/>
  </w:style>
  <w:style w:type="character" w:customStyle="1" w:styleId="WW8Num39z2">
    <w:name w:val="WW8Num39z2"/>
  </w:style>
  <w:style w:type="character" w:customStyle="1" w:styleId="WW8Num39z3">
    <w:name w:val="WW8Num39z3"/>
  </w:style>
  <w:style w:type="character" w:customStyle="1" w:styleId="WW8Num39z4">
    <w:name w:val="WW8Num39z4"/>
  </w:style>
  <w:style w:type="character" w:customStyle="1" w:styleId="WW8Num39z5">
    <w:name w:val="WW8Num39z5"/>
  </w:style>
  <w:style w:type="character" w:customStyle="1" w:styleId="WW8Num39z6">
    <w:name w:val="WW8Num39z6"/>
  </w:style>
  <w:style w:type="character" w:customStyle="1" w:styleId="WW8Num39z7">
    <w:name w:val="WW8Num39z7"/>
  </w:style>
  <w:style w:type="character" w:customStyle="1" w:styleId="WW8Num39z8">
    <w:name w:val="WW8Num39z8"/>
  </w:style>
  <w:style w:type="character" w:customStyle="1" w:styleId="WW8Num40z0">
    <w:name w:val="WW8Num40z0"/>
    <w:rPr>
      <w:rFonts w:hint="default"/>
      <w:b/>
      <w:i w:val="0"/>
      <w:color w:val="auto"/>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ascii="Times New Roman" w:hAnsi="Times New Roman" w:cs="Times New Roman" w:hint="default"/>
      <w:color w:val="auto"/>
      <w:sz w:val="28"/>
      <w:szCs w:val="28"/>
      <w:lang w:val="fr-FR"/>
    </w:rPr>
  </w:style>
  <w:style w:type="character" w:customStyle="1" w:styleId="WW8Num41z1">
    <w:name w:val="WW8Num41z1"/>
    <w:rPr>
      <w:rFonts w:ascii="Courier New" w:hAnsi="Courier New" w:cs="Courier New" w:hint="default"/>
    </w:rPr>
  </w:style>
  <w:style w:type="character" w:customStyle="1" w:styleId="WW8Num42z0">
    <w:name w:val="WW8Num42z0"/>
    <w:rPr>
      <w:rFonts w:hint="default"/>
      <w:b/>
    </w:rPr>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hint="default"/>
      <w:b/>
      <w:bCs/>
    </w:rPr>
  </w:style>
  <w:style w:type="character" w:customStyle="1" w:styleId="WW8Num43z1">
    <w:name w:val="WW8Num43z1"/>
    <w:rPr>
      <w:rFonts w:ascii="Times New Roman" w:eastAsia="Times New Roman" w:hAnsi="Times New Roman" w:cs="Times New Roman" w:hint="default"/>
      <w:color w:val="auto"/>
      <w:sz w:val="28"/>
      <w:szCs w:val="28"/>
      <w:lang w:val="fr-FR"/>
    </w:rPr>
  </w:style>
  <w:style w:type="character" w:customStyle="1" w:styleId="WW8Num43z2">
    <w:name w:val="WW8Num43z2"/>
    <w:rPr>
      <w:rFonts w:ascii="Times New Roman" w:hAnsi="Times New Roman" w:cs="Times New Roman" w:hint="default"/>
      <w:b/>
      <w:bCs/>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DefaultParagraphFont">
    <w:name w:val="WW-Default Paragraph Font"/>
  </w:style>
  <w:style w:type="character" w:styleId="PageNumber">
    <w:name w:val="page number"/>
    <w:basedOn w:val="WW-DefaultParagraphFont"/>
  </w:style>
  <w:style w:type="character" w:customStyle="1" w:styleId="Chmim">
    <w:name w:val="Chấm điểm"/>
    <w:rPr>
      <w:rFonts w:ascii="OpenSymbol" w:eastAsia="OpenSymbol" w:hAnsi="OpenSymbol" w:cs="OpenSymbol"/>
    </w:rPr>
  </w:style>
  <w:style w:type="character" w:customStyle="1" w:styleId="Khiunhs">
    <w:name w:val="Ký hiệu đánh số"/>
    <w:rPr>
      <w:b/>
      <w:bCs/>
    </w:rPr>
  </w:style>
  <w:style w:type="paragraph" w:customStyle="1" w:styleId="Tiu">
    <w:name w:val="Tiêu đề"/>
    <w:basedOn w:val="Normal"/>
    <w:next w:val="BodyText"/>
    <w:pPr>
      <w:keepNext/>
      <w:spacing w:before="240" w:after="120"/>
    </w:pPr>
    <w:rPr>
      <w:rFonts w:ascii="Arial" w:eastAsia="Microsoft YaHei" w:hAnsi="Arial" w:cs="Mangal"/>
      <w:sz w:val="28"/>
      <w:szCs w:val="28"/>
    </w:rPr>
  </w:style>
  <w:style w:type="paragraph" w:styleId="BodyText">
    <w:name w:val="Body Text"/>
    <w:basedOn w:val="Normal"/>
    <w:link w:val="BodyTextChar"/>
    <w:uiPriority w:val="99"/>
    <w:rPr>
      <w:sz w:val="28"/>
      <w:szCs w:val="28"/>
    </w:rPr>
  </w:style>
  <w:style w:type="paragraph" w:styleId="List">
    <w:name w:val="List"/>
    <w:basedOn w:val="BodyText"/>
    <w:rPr>
      <w:rFonts w:cs="Mangal"/>
    </w:rPr>
  </w:style>
  <w:style w:type="paragraph" w:customStyle="1" w:styleId="Ph">
    <w:name w:val="Phụ đề"/>
    <w:basedOn w:val="Normal"/>
    <w:pPr>
      <w:suppressLineNumbers/>
      <w:spacing w:before="120" w:after="120"/>
    </w:pPr>
    <w:rPr>
      <w:rFonts w:cs="Mangal"/>
      <w:i/>
      <w:iCs/>
      <w:sz w:val="24"/>
      <w:szCs w:val="24"/>
    </w:rPr>
  </w:style>
  <w:style w:type="paragraph" w:customStyle="1" w:styleId="Chmc">
    <w:name w:val="Chỉ mục"/>
    <w:basedOn w:val="Normal"/>
    <w:pPr>
      <w:suppressLineNumbers/>
    </w:pPr>
    <w:rPr>
      <w:rFonts w:cs="Mangal"/>
    </w:rPr>
  </w:style>
  <w:style w:type="paragraph" w:styleId="BodyText2">
    <w:name w:val="Body Text 2"/>
    <w:basedOn w:val="Normal"/>
    <w:pPr>
      <w:jc w:val="both"/>
    </w:pPr>
    <w:rPr>
      <w:b/>
      <w:bCs/>
      <w:sz w:val="28"/>
      <w:szCs w:val="28"/>
    </w:rPr>
  </w:style>
  <w:style w:type="paragraph" w:styleId="BodyText3">
    <w:name w:val="Body Text 3"/>
    <w:basedOn w:val="Normal"/>
    <w:pPr>
      <w:jc w:val="both"/>
    </w:pPr>
    <w:rPr>
      <w:i/>
      <w:iCs/>
      <w:sz w:val="28"/>
      <w:szCs w:val="28"/>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Indent">
    <w:name w:val="Body Text Indent"/>
    <w:basedOn w:val="Normal"/>
    <w:pPr>
      <w:spacing w:after="120"/>
      <w:ind w:left="360"/>
    </w:pPr>
  </w:style>
  <w:style w:type="paragraph" w:customStyle="1" w:styleId="Normal14pt">
    <w:name w:val="Normal + 14 pt"/>
    <w:basedOn w:val="Normal"/>
    <w:rPr>
      <w:color w:val="auto"/>
      <w:sz w:val="26"/>
      <w:szCs w:val="26"/>
    </w:rPr>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customStyle="1" w:styleId="Nidungkhung">
    <w:name w:val="Nội dung khung"/>
    <w:basedOn w:val="BodyText"/>
  </w:style>
  <w:style w:type="character" w:customStyle="1" w:styleId="FooterChar">
    <w:name w:val="Footer Char"/>
    <w:link w:val="Footer"/>
    <w:uiPriority w:val="99"/>
    <w:rsid w:val="007D5A3F"/>
    <w:rPr>
      <w:color w:val="0000FF"/>
      <w:sz w:val="32"/>
      <w:szCs w:val="32"/>
      <w:lang w:eastAsia="ar-SA"/>
    </w:rPr>
  </w:style>
  <w:style w:type="paragraph" w:styleId="ListParagraph">
    <w:name w:val="List Paragraph"/>
    <w:basedOn w:val="Normal"/>
    <w:qFormat/>
    <w:rsid w:val="006D298E"/>
    <w:pPr>
      <w:suppressAutoHyphens w:val="0"/>
      <w:spacing w:line="360" w:lineRule="auto"/>
      <w:ind w:left="720"/>
      <w:contextualSpacing/>
    </w:pPr>
    <w:rPr>
      <w:rFonts w:ascii="Arial" w:eastAsia="Arial" w:hAnsi="Arial"/>
      <w:color w:val="auto"/>
      <w:sz w:val="22"/>
      <w:szCs w:val="22"/>
      <w:lang w:eastAsia="en-US"/>
    </w:rPr>
  </w:style>
  <w:style w:type="table" w:styleId="TableGrid">
    <w:name w:val="Table Grid"/>
    <w:basedOn w:val="TableNormal"/>
    <w:rsid w:val="006D29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6D298E"/>
    <w:rPr>
      <w:b/>
      <w:bCs/>
      <w:i/>
      <w:iCs/>
      <w:color w:val="0000FF"/>
      <w:sz w:val="28"/>
      <w:szCs w:val="28"/>
      <w:lang w:val="x-none" w:eastAsia="ar-SA"/>
    </w:rPr>
  </w:style>
  <w:style w:type="character" w:styleId="Hyperlink">
    <w:name w:val="Hyperlink"/>
    <w:rsid w:val="006D298E"/>
    <w:rPr>
      <w:color w:val="0000FF"/>
      <w:u w:val="single"/>
    </w:rPr>
  </w:style>
  <w:style w:type="character" w:customStyle="1" w:styleId="BodyTextChar">
    <w:name w:val="Body Text Char"/>
    <w:link w:val="BodyText"/>
    <w:uiPriority w:val="99"/>
    <w:rsid w:val="006D298E"/>
    <w:rPr>
      <w:color w:val="0000FF"/>
      <w:sz w:val="28"/>
      <w:szCs w:val="28"/>
      <w:lang w:eastAsia="ar-SA"/>
    </w:rPr>
  </w:style>
  <w:style w:type="character" w:customStyle="1" w:styleId="HeaderChar">
    <w:name w:val="Header Char"/>
    <w:link w:val="Header"/>
    <w:uiPriority w:val="99"/>
    <w:rsid w:val="006D298E"/>
    <w:rPr>
      <w:color w:val="0000FF"/>
      <w:sz w:val="32"/>
      <w:szCs w:val="32"/>
      <w:lang w:eastAsia="ar-SA"/>
    </w:rPr>
  </w:style>
  <w:style w:type="paragraph" w:styleId="BalloonText">
    <w:name w:val="Balloon Text"/>
    <w:basedOn w:val="Normal"/>
    <w:link w:val="BalloonTextChar"/>
    <w:uiPriority w:val="99"/>
    <w:unhideWhenUsed/>
    <w:rsid w:val="006D298E"/>
    <w:pPr>
      <w:suppressAutoHyphens w:val="0"/>
    </w:pPr>
    <w:rPr>
      <w:rFonts w:ascii="Tahoma" w:eastAsia="Arial" w:hAnsi="Tahoma"/>
      <w:color w:val="auto"/>
      <w:sz w:val="16"/>
      <w:szCs w:val="16"/>
      <w:lang w:val="x-none" w:eastAsia="x-none"/>
    </w:rPr>
  </w:style>
  <w:style w:type="character" w:customStyle="1" w:styleId="BalloonTextChar">
    <w:name w:val="Balloon Text Char"/>
    <w:link w:val="BalloonText"/>
    <w:uiPriority w:val="99"/>
    <w:rsid w:val="006D298E"/>
    <w:rPr>
      <w:rFonts w:ascii="Tahoma" w:eastAsia="Arial" w:hAnsi="Tahoma"/>
      <w:sz w:val="16"/>
      <w:szCs w:val="16"/>
      <w:lang w:val="x-none" w:eastAsia="x-none"/>
    </w:rPr>
  </w:style>
  <w:style w:type="paragraph" w:styleId="NoSpacing">
    <w:name w:val="No Spacing"/>
    <w:uiPriority w:val="1"/>
    <w:qFormat/>
    <w:rsid w:val="006D298E"/>
    <w:pPr>
      <w:suppressAutoHyphens/>
    </w:pPr>
    <w:rPr>
      <w:rFonts w:ascii=".VnTime" w:hAnsi=".VnTime" w:cs=".VnTime"/>
      <w:sz w:val="24"/>
      <w:szCs w:val="24"/>
      <w:lang w:eastAsia="ar-SA"/>
    </w:rPr>
  </w:style>
  <w:style w:type="character" w:styleId="Strong">
    <w:name w:val="Strong"/>
    <w:qFormat/>
    <w:rsid w:val="006D298E"/>
    <w:rPr>
      <w:b/>
      <w:bCs/>
    </w:rPr>
  </w:style>
  <w:style w:type="paragraph" w:customStyle="1" w:styleId="McnhLTGliederung1">
    <w:name w:val="M?c ??nh~LT~Gliederung 1"/>
    <w:rsid w:val="006D298E"/>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uiPriority w:val="9"/>
    <w:rsid w:val="006D298E"/>
    <w:rPr>
      <w:i/>
      <w:iCs/>
      <w:color w:val="0000FF"/>
      <w:sz w:val="28"/>
      <w:szCs w:val="28"/>
      <w:lang w:eastAsia="ar-SA"/>
    </w:rPr>
  </w:style>
  <w:style w:type="paragraph" w:customStyle="1" w:styleId="listparagraphcxspmiddle">
    <w:name w:val="listparagraphcxspmiddle"/>
    <w:basedOn w:val="Normal"/>
    <w:rsid w:val="0037331C"/>
    <w:pPr>
      <w:suppressAutoHyphens w:val="0"/>
      <w:spacing w:before="100" w:beforeAutospacing="1" w:after="100" w:afterAutospacing="1"/>
    </w:pPr>
    <w:rPr>
      <w:rFonts w:eastAsia="Calibri"/>
      <w:color w:val="auto"/>
      <w:sz w:val="24"/>
      <w:szCs w:val="24"/>
      <w:lang w:eastAsia="en-US"/>
    </w:rPr>
  </w:style>
  <w:style w:type="paragraph" w:customStyle="1" w:styleId="Char">
    <w:name w:val="Char"/>
    <w:basedOn w:val="Normal"/>
    <w:link w:val="DefaultParagraphFont"/>
    <w:semiHidden/>
    <w:rsid w:val="00665C86"/>
    <w:pPr>
      <w:suppressAutoHyphens w:val="0"/>
      <w:spacing w:after="160" w:line="240" w:lineRule="exact"/>
    </w:pPr>
    <w:rPr>
      <w:rFonts w:ascii="Arial" w:hAnsi="Arial"/>
      <w:color w:val="auto"/>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uppressAutoHyphens/>
    </w:pPr>
    <w:rPr>
      <w:color w:val="0000FF"/>
      <w:sz w:val="32"/>
      <w:szCs w:val="32"/>
      <w:lang w:eastAsia="ar-SA"/>
    </w:rPr>
  </w:style>
  <w:style w:type="paragraph" w:styleId="Heading1">
    <w:name w:val="heading 1"/>
    <w:basedOn w:val="Normal"/>
    <w:next w:val="Normal"/>
    <w:link w:val="Heading1Char"/>
    <w:uiPriority w:val="9"/>
    <w:qFormat/>
    <w:pPr>
      <w:keepNext/>
      <w:numPr>
        <w:numId w:val="1"/>
      </w:numPr>
      <w:outlineLvl w:val="0"/>
    </w:pPr>
    <w:rPr>
      <w:i/>
      <w:iCs/>
      <w:sz w:val="28"/>
      <w:szCs w:val="28"/>
    </w:rPr>
  </w:style>
  <w:style w:type="paragraph" w:styleId="Heading2">
    <w:name w:val="heading 2"/>
    <w:basedOn w:val="Normal"/>
    <w:next w:val="Normal"/>
    <w:link w:val="Heading2Char"/>
    <w:qFormat/>
    <w:pPr>
      <w:keepNext/>
      <w:numPr>
        <w:ilvl w:val="1"/>
        <w:numId w:val="1"/>
      </w:numPr>
      <w:jc w:val="center"/>
      <w:outlineLvl w:val="1"/>
    </w:pPr>
    <w:rPr>
      <w:b/>
      <w:bCs/>
      <w:i/>
      <w:iCs/>
      <w:sz w:val="28"/>
      <w:szCs w:val="28"/>
      <w:lang w:val="x-none"/>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WW8Num1z0">
    <w:name w:val="WW8Num1z0"/>
    <w:rPr>
      <w:rFonts w:hint="default"/>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hint="default"/>
    </w:rPr>
  </w:style>
  <w:style w:type="character" w:customStyle="1" w:styleId="WW8Num3z0">
    <w:name w:val="WW8Num3z0"/>
    <w:rPr>
      <w:rFonts w:hint="default"/>
    </w:rPr>
  </w:style>
  <w:style w:type="character" w:customStyle="1" w:styleId="WW8Num4z0">
    <w:name w:val="WW8Num4z0"/>
    <w:rPr>
      <w:rFonts w:hint="default"/>
      <w:b/>
      <w:bCs/>
      <w:iCs/>
    </w:rPr>
  </w:style>
  <w:style w:type="character" w:customStyle="1" w:styleId="WW8Num5z0">
    <w:name w:val="WW8Num5z0"/>
    <w:rPr>
      <w:rFonts w:hint="default"/>
      <w:b/>
      <w:bCs/>
      <w:i/>
      <w:iCs/>
      <w:color w:val="auto"/>
      <w:sz w:val="28"/>
      <w:szCs w:val="28"/>
      <w:lang w:val="vi-VN"/>
    </w:rPr>
  </w:style>
  <w:style w:type="character" w:customStyle="1" w:styleId="WW8Num6z0">
    <w:name w:val="WW8Num6z0"/>
    <w:rPr>
      <w:rFonts w:hint="default"/>
      <w:color w:val="auto"/>
      <w:sz w:val="28"/>
      <w:szCs w:val="28"/>
    </w:rPr>
  </w:style>
  <w:style w:type="character" w:customStyle="1" w:styleId="WW8Num7z0">
    <w:name w:val="WW8Num7z0"/>
    <w:rPr>
      <w:rFonts w:hint="default"/>
      <w:b/>
      <w:bCs/>
      <w:iCs/>
      <w:color w:val="auto"/>
      <w:sz w:val="28"/>
      <w:szCs w:val="28"/>
      <w:lang w:val="vi-VN"/>
    </w:rPr>
  </w:style>
  <w:style w:type="character" w:customStyle="1" w:styleId="WW8Num8z0">
    <w:name w:val="WW8Num8z0"/>
    <w:rPr>
      <w:rFonts w:hint="default"/>
      <w:bCs/>
      <w:i/>
      <w:iCs/>
      <w:color w:val="auto"/>
      <w:sz w:val="28"/>
      <w:szCs w:val="28"/>
      <w:lang w:val="vi-VN"/>
    </w:rPr>
  </w:style>
  <w:style w:type="character" w:customStyle="1" w:styleId="WW8Num9z0">
    <w:name w:val="WW8Num9z0"/>
    <w:rPr>
      <w:rFonts w:hint="default"/>
      <w:b/>
    </w:rPr>
  </w:style>
  <w:style w:type="character" w:customStyle="1" w:styleId="WW8Num10z0">
    <w:name w:val="WW8Num10z0"/>
    <w:rPr>
      <w:rFonts w:ascii="Times New Roman" w:hAnsi="Times New Roman" w:cs="Times New Roman" w:hint="default"/>
    </w:rPr>
  </w:style>
  <w:style w:type="character" w:customStyle="1" w:styleId="WW8Num11z0">
    <w:name w:val="WW8Num11z0"/>
    <w:rPr>
      <w:rFonts w:hint="default"/>
      <w:b/>
      <w:i w:val="0"/>
      <w:color w:val="auto"/>
      <w:sz w:val="28"/>
      <w:szCs w:val="28"/>
    </w:rPr>
  </w:style>
  <w:style w:type="character" w:customStyle="1" w:styleId="WW8Num12z0">
    <w:name w:val="WW8Num12z0"/>
    <w:rPr>
      <w:rFonts w:hint="default"/>
    </w:rPr>
  </w:style>
  <w:style w:type="character" w:customStyle="1" w:styleId="WW8Num12z1">
    <w:name w:val="WW8Num12z1"/>
    <w:rPr>
      <w:b/>
      <w:color w:val="auto"/>
      <w:sz w:val="28"/>
      <w:szCs w:val="28"/>
    </w:rPr>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hint="default"/>
    </w:rPr>
  </w:style>
  <w:style w:type="character" w:customStyle="1" w:styleId="WW8Num14z0">
    <w:name w:val="WW8Num14z0"/>
    <w:rPr>
      <w:rFonts w:hint="default"/>
      <w:b/>
      <w:bCs/>
      <w:i w:val="0"/>
      <w:iCs/>
      <w:color w:val="auto"/>
      <w:sz w:val="28"/>
      <w:szCs w:val="28"/>
    </w:rPr>
  </w:style>
  <w:style w:type="character" w:customStyle="1" w:styleId="WW8Num15z0">
    <w:name w:val="WW8Num15z0"/>
    <w:rPr>
      <w:rFonts w:hint="default"/>
      <w:b/>
      <w:color w:val="auto"/>
      <w:sz w:val="28"/>
      <w:szCs w:val="28"/>
    </w:rPr>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hint="default"/>
    </w:rPr>
  </w:style>
  <w:style w:type="character" w:customStyle="1" w:styleId="WW8Num17z0">
    <w:name w:val="WW8Num17z0"/>
    <w:rPr>
      <w:rFonts w:ascii="Times New Roman" w:hAnsi="Times New Roman" w:cs="Times New Roman" w:hint="default"/>
    </w:rPr>
  </w:style>
  <w:style w:type="character" w:customStyle="1" w:styleId="WW8Num18z0">
    <w:name w:val="WW8Num18z0"/>
    <w:rPr>
      <w:rFonts w:hint="default"/>
      <w:b/>
      <w:i w:val="0"/>
      <w:color w:val="auto"/>
    </w:rPr>
  </w:style>
  <w:style w:type="character" w:customStyle="1" w:styleId="WW8Num19z0">
    <w:name w:val="WW8Num19z0"/>
    <w:rPr>
      <w:rFonts w:ascii="Times New Roman" w:hAnsi="Times New Roman" w:cs="Times New Roman" w:hint="default"/>
      <w:color w:val="auto"/>
      <w:sz w:val="28"/>
      <w:szCs w:val="28"/>
    </w:rPr>
  </w:style>
  <w:style w:type="character" w:customStyle="1" w:styleId="WW8Num20z0">
    <w:name w:val="WW8Num20z0"/>
    <w:rPr>
      <w:rFonts w:hint="default"/>
      <w:b/>
      <w:color w:val="auto"/>
      <w:sz w:val="28"/>
      <w:szCs w:val="28"/>
      <w:lang w:val="vi-VN"/>
    </w:rPr>
  </w:style>
  <w:style w:type="character" w:customStyle="1" w:styleId="WW8Num21z0">
    <w:name w:val="WW8Num21z0"/>
    <w:rPr>
      <w:rFonts w:ascii="Times New Roman" w:hAnsi="Times New Roman" w:cs="Times New Roman" w:hint="default"/>
    </w:rPr>
  </w:style>
  <w:style w:type="character" w:customStyle="1" w:styleId="WW8Num22z0">
    <w:name w:val="WW8Num22z0"/>
    <w:rPr>
      <w:rFonts w:hint="default"/>
      <w:b/>
      <w:bCs/>
      <w:iCs/>
      <w:color w:val="auto"/>
      <w:sz w:val="28"/>
      <w:szCs w:val="28"/>
      <w:lang w:val="vi-VN"/>
    </w:rPr>
  </w:style>
  <w:style w:type="character" w:customStyle="1" w:styleId="WW8Num23z0">
    <w:name w:val="WW8Num23z0"/>
    <w:rPr>
      <w:rFonts w:ascii="Arial" w:hAnsi="Arial" w:cs="Arial" w:hint="default"/>
      <w:b/>
      <w:i w:val="0"/>
      <w:color w:val="auto"/>
      <w:sz w:val="28"/>
      <w:szCs w:val="28"/>
    </w:rPr>
  </w:style>
  <w:style w:type="character" w:customStyle="1" w:styleId="WW8Num24z0">
    <w:name w:val="WW8Num24z0"/>
    <w:rPr>
      <w:rFonts w:hint="default"/>
      <w:color w:val="auto"/>
      <w:sz w:val="28"/>
      <w:szCs w:val="28"/>
    </w:rPr>
  </w:style>
  <w:style w:type="character" w:customStyle="1" w:styleId="WW8Num24z1">
    <w:name w:val="WW8Num24z1"/>
    <w:rPr>
      <w:color w:val="auto"/>
      <w:sz w:val="28"/>
      <w:szCs w:val="28"/>
      <w:lang w:val="fr-FR"/>
    </w:rPr>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Symbol" w:hAnsi="Symbol" w:cs="Symbol" w:hint="default"/>
    </w:rPr>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0">
    <w:name w:val="WW8Num26z0"/>
    <w:rPr>
      <w:rFonts w:hint="default"/>
    </w:rPr>
  </w:style>
  <w:style w:type="character" w:customStyle="1" w:styleId="WW8Num27z0">
    <w:name w:val="WW8Num27z0"/>
    <w:rPr>
      <w:rFonts w:hint="default"/>
      <w:color w:val="auto"/>
      <w:sz w:val="28"/>
      <w:szCs w:val="28"/>
    </w:rPr>
  </w:style>
  <w:style w:type="character" w:customStyle="1" w:styleId="WW8Num27z1">
    <w:name w:val="WW8Num27z1"/>
  </w:style>
  <w:style w:type="character" w:customStyle="1" w:styleId="WW8Num27z2">
    <w:name w:val="WW8Num27z2"/>
  </w:style>
  <w:style w:type="character" w:customStyle="1" w:styleId="WW8Num27z3">
    <w:name w:val="WW8Num27z3"/>
  </w:style>
  <w:style w:type="character" w:customStyle="1" w:styleId="WW8Num27z4">
    <w:name w:val="WW8Num27z4"/>
  </w:style>
  <w:style w:type="character" w:customStyle="1" w:styleId="WW8Num27z5">
    <w:name w:val="WW8Num27z5"/>
  </w:style>
  <w:style w:type="character" w:customStyle="1" w:styleId="WW8Num27z6">
    <w:name w:val="WW8Num27z6"/>
  </w:style>
  <w:style w:type="character" w:customStyle="1" w:styleId="WW8Num27z7">
    <w:name w:val="WW8Num27z7"/>
  </w:style>
  <w:style w:type="character" w:customStyle="1" w:styleId="WW8Num27z8">
    <w:name w:val="WW8Num27z8"/>
  </w:style>
  <w:style w:type="character" w:customStyle="1" w:styleId="WW8Num28z0">
    <w:name w:val="WW8Num28z0"/>
    <w:rPr>
      <w:rFonts w:hint="default"/>
    </w:rPr>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0">
    <w:name w:val="WW8Num29z0"/>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color w:val="auto"/>
      <w:sz w:val="28"/>
      <w:szCs w:val="28"/>
    </w:rPr>
  </w:style>
  <w:style w:type="character" w:customStyle="1" w:styleId="WW8Num30z1">
    <w:name w:val="WW8Num30z1"/>
    <w:rPr>
      <w:rFonts w:ascii="Times New Roman" w:hAnsi="Times New Roman" w:cs="Times New Roman" w:hint="default"/>
    </w:rPr>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styleId="DefaultParagraphFont0">
    <w:name w:val="Default Paragraph Font"/>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1">
    <w:name w:val="WW8Num5z1"/>
    <w:rPr>
      <w:rFonts w:ascii="Times New Roman" w:eastAsia="Times New Roman" w:hAnsi="Times New Roman" w:cs="Times New Roman" w:hint="default"/>
      <w:color w:val="auto"/>
      <w:sz w:val="28"/>
      <w:szCs w:val="28"/>
    </w:rPr>
  </w:style>
  <w:style w:type="character" w:customStyle="1" w:styleId="WW8Num5z2">
    <w:name w:val="WW8Num5z2"/>
    <w:rPr>
      <w:rFonts w:ascii="Times New Roman" w:hAnsi="Times New Roman" w:cs="Times New Roman" w:hint="default"/>
      <w:b/>
      <w:bCs/>
    </w:rPr>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rPr>
      <w:rFonts w:ascii="Courier New" w:hAnsi="Courier New" w:cs="Courier New" w:hint="default"/>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1">
    <w:name w:val="WW8Num15z1"/>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1">
    <w:name w:val="WW8Num17z1"/>
    <w:rPr>
      <w:rFonts w:ascii="Courier New" w:hAnsi="Courier New" w:cs="Courier New" w:hint="default"/>
    </w:rPr>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Courier New" w:hAnsi="Courier New" w:cs="Courier New" w:hint="default"/>
    </w:rPr>
  </w:style>
  <w:style w:type="character" w:customStyle="1" w:styleId="WW8Num22z1">
    <w:name w:val="WW8Num22z1"/>
    <w:rPr>
      <w:rFonts w:ascii="Times New Roman" w:eastAsia="Times New Roman" w:hAnsi="Times New Roman" w:cs="Times New Roman"/>
      <w:color w:val="auto"/>
      <w:sz w:val="28"/>
      <w:szCs w:val="28"/>
    </w:rPr>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customStyle="1" w:styleId="WW8Num31z0">
    <w:name w:val="WW8Num31z0"/>
    <w:rPr>
      <w:rFonts w:ascii="Times New Roman" w:hAnsi="Times New Roman" w:cs="Times New Roman" w:hint="default"/>
    </w:rPr>
  </w:style>
  <w:style w:type="character" w:customStyle="1" w:styleId="WW8Num31z1">
    <w:name w:val="WW8Num31z1"/>
    <w:rPr>
      <w:rFonts w:ascii="Courier New" w:hAnsi="Courier New" w:cs="Courier New" w:hint="default"/>
    </w:rPr>
  </w:style>
  <w:style w:type="character" w:customStyle="1" w:styleId="WW8Num32z0">
    <w:name w:val="WW8Num32z0"/>
    <w:rPr>
      <w:rFonts w:hint="default"/>
      <w:color w:val="auto"/>
      <w:sz w:val="28"/>
      <w:szCs w:val="28"/>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ascii="Times New Roman" w:hAnsi="Times New Roman" w:cs="Times New Roman" w:hint="default"/>
    </w:rPr>
  </w:style>
  <w:style w:type="character" w:customStyle="1" w:styleId="WW8Num33z1">
    <w:name w:val="WW8Num33z1"/>
    <w:rPr>
      <w:rFonts w:ascii="Courier New" w:hAnsi="Courier New" w:cs="Courier New" w:hint="default"/>
    </w:rPr>
  </w:style>
  <w:style w:type="character" w:customStyle="1" w:styleId="WW8Num34z0">
    <w:name w:val="WW8Num34z0"/>
    <w:rPr>
      <w:rFonts w:hint="default"/>
    </w:rPr>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0">
    <w:name w:val="WW8Num35z0"/>
    <w:rPr>
      <w:rFonts w:hint="default"/>
    </w:rPr>
  </w:style>
  <w:style w:type="character" w:customStyle="1" w:styleId="WW8Num35z1">
    <w:name w:val="WW8Num35z1"/>
  </w:style>
  <w:style w:type="character" w:customStyle="1" w:styleId="WW8Num35z2">
    <w:name w:val="WW8Num35z2"/>
  </w:style>
  <w:style w:type="character" w:customStyle="1" w:styleId="WW8Num35z3">
    <w:name w:val="WW8Num35z3"/>
  </w:style>
  <w:style w:type="character" w:customStyle="1" w:styleId="WW8Num35z4">
    <w:name w:val="WW8Num35z4"/>
  </w:style>
  <w:style w:type="character" w:customStyle="1" w:styleId="WW8Num35z5">
    <w:name w:val="WW8Num35z5"/>
  </w:style>
  <w:style w:type="character" w:customStyle="1" w:styleId="WW8Num35z6">
    <w:name w:val="WW8Num35z6"/>
  </w:style>
  <w:style w:type="character" w:customStyle="1" w:styleId="WW8Num35z7">
    <w:name w:val="WW8Num35z7"/>
  </w:style>
  <w:style w:type="character" w:customStyle="1" w:styleId="WW8Num35z8">
    <w:name w:val="WW8Num35z8"/>
  </w:style>
  <w:style w:type="character" w:customStyle="1" w:styleId="WW8Num36z0">
    <w:name w:val="WW8Num36z0"/>
    <w:rPr>
      <w:rFonts w:hint="default"/>
      <w:b/>
      <w:color w:val="auto"/>
      <w:sz w:val="28"/>
      <w:szCs w:val="28"/>
    </w:rPr>
  </w:style>
  <w:style w:type="character" w:customStyle="1" w:styleId="WW8Num36z1">
    <w:name w:val="WW8Num36z1"/>
  </w:style>
  <w:style w:type="character" w:customStyle="1" w:styleId="WW8Num36z2">
    <w:name w:val="WW8Num36z2"/>
  </w:style>
  <w:style w:type="character" w:customStyle="1" w:styleId="WW8Num36z3">
    <w:name w:val="WW8Num36z3"/>
  </w:style>
  <w:style w:type="character" w:customStyle="1" w:styleId="WW8Num36z4">
    <w:name w:val="WW8Num36z4"/>
  </w:style>
  <w:style w:type="character" w:customStyle="1" w:styleId="WW8Num36z5">
    <w:name w:val="WW8Num36z5"/>
  </w:style>
  <w:style w:type="character" w:customStyle="1" w:styleId="WW8Num36z6">
    <w:name w:val="WW8Num36z6"/>
  </w:style>
  <w:style w:type="character" w:customStyle="1" w:styleId="WW8Num36z7">
    <w:name w:val="WW8Num36z7"/>
  </w:style>
  <w:style w:type="character" w:customStyle="1" w:styleId="WW8Num36z8">
    <w:name w:val="WW8Num36z8"/>
  </w:style>
  <w:style w:type="character" w:customStyle="1" w:styleId="WW8Num37z0">
    <w:name w:val="WW8Num37z0"/>
    <w:rPr>
      <w:rFonts w:hint="default"/>
    </w:rPr>
  </w:style>
  <w:style w:type="character" w:customStyle="1" w:styleId="WW8Num37z1">
    <w:name w:val="WW8Num37z1"/>
  </w:style>
  <w:style w:type="character" w:customStyle="1" w:styleId="WW8Num37z2">
    <w:name w:val="WW8Num37z2"/>
  </w:style>
  <w:style w:type="character" w:customStyle="1" w:styleId="WW8Num37z3">
    <w:name w:val="WW8Num37z3"/>
  </w:style>
  <w:style w:type="character" w:customStyle="1" w:styleId="WW8Num37z4">
    <w:name w:val="WW8Num37z4"/>
  </w:style>
  <w:style w:type="character" w:customStyle="1" w:styleId="WW8Num37z5">
    <w:name w:val="WW8Num37z5"/>
  </w:style>
  <w:style w:type="character" w:customStyle="1" w:styleId="WW8Num37z6">
    <w:name w:val="WW8Num37z6"/>
  </w:style>
  <w:style w:type="character" w:customStyle="1" w:styleId="WW8Num37z7">
    <w:name w:val="WW8Num37z7"/>
  </w:style>
  <w:style w:type="character" w:customStyle="1" w:styleId="WW8Num37z8">
    <w:name w:val="WW8Num37z8"/>
  </w:style>
  <w:style w:type="character" w:customStyle="1" w:styleId="WW8Num38z0">
    <w:name w:val="WW8Num38z0"/>
    <w:rPr>
      <w:rFonts w:hint="default"/>
      <w:b/>
    </w:rPr>
  </w:style>
  <w:style w:type="character" w:customStyle="1" w:styleId="WW8Num38z1">
    <w:name w:val="WW8Num38z1"/>
    <w:rPr>
      <w:rFonts w:hint="default"/>
    </w:rPr>
  </w:style>
  <w:style w:type="character" w:customStyle="1" w:styleId="WW8Num38z4">
    <w:name w:val="WW8Num38z4"/>
  </w:style>
  <w:style w:type="character" w:customStyle="1" w:styleId="WW8Num38z5">
    <w:name w:val="WW8Num38z5"/>
  </w:style>
  <w:style w:type="character" w:customStyle="1" w:styleId="WW8Num38z6">
    <w:name w:val="WW8Num38z6"/>
  </w:style>
  <w:style w:type="character" w:customStyle="1" w:styleId="WW8Num38z7">
    <w:name w:val="WW8Num38z7"/>
  </w:style>
  <w:style w:type="character" w:customStyle="1" w:styleId="WW8Num38z8">
    <w:name w:val="WW8Num38z8"/>
  </w:style>
  <w:style w:type="character" w:customStyle="1" w:styleId="WW8Num39z0">
    <w:name w:val="WW8Num39z0"/>
    <w:rPr>
      <w:rFonts w:hint="default"/>
      <w:b/>
      <w:i/>
      <w:color w:val="auto"/>
      <w:sz w:val="28"/>
      <w:szCs w:val="28"/>
    </w:rPr>
  </w:style>
  <w:style w:type="character" w:customStyle="1" w:styleId="WW8Num39z1">
    <w:name w:val="WW8Num39z1"/>
  </w:style>
  <w:style w:type="character" w:customStyle="1" w:styleId="WW8Num39z2">
    <w:name w:val="WW8Num39z2"/>
  </w:style>
  <w:style w:type="character" w:customStyle="1" w:styleId="WW8Num39z3">
    <w:name w:val="WW8Num39z3"/>
  </w:style>
  <w:style w:type="character" w:customStyle="1" w:styleId="WW8Num39z4">
    <w:name w:val="WW8Num39z4"/>
  </w:style>
  <w:style w:type="character" w:customStyle="1" w:styleId="WW8Num39z5">
    <w:name w:val="WW8Num39z5"/>
  </w:style>
  <w:style w:type="character" w:customStyle="1" w:styleId="WW8Num39z6">
    <w:name w:val="WW8Num39z6"/>
  </w:style>
  <w:style w:type="character" w:customStyle="1" w:styleId="WW8Num39z7">
    <w:name w:val="WW8Num39z7"/>
  </w:style>
  <w:style w:type="character" w:customStyle="1" w:styleId="WW8Num39z8">
    <w:name w:val="WW8Num39z8"/>
  </w:style>
  <w:style w:type="character" w:customStyle="1" w:styleId="WW8Num40z0">
    <w:name w:val="WW8Num40z0"/>
    <w:rPr>
      <w:rFonts w:hint="default"/>
      <w:b/>
      <w:i w:val="0"/>
      <w:color w:val="auto"/>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ascii="Times New Roman" w:hAnsi="Times New Roman" w:cs="Times New Roman" w:hint="default"/>
      <w:color w:val="auto"/>
      <w:sz w:val="28"/>
      <w:szCs w:val="28"/>
      <w:lang w:val="fr-FR"/>
    </w:rPr>
  </w:style>
  <w:style w:type="character" w:customStyle="1" w:styleId="WW8Num41z1">
    <w:name w:val="WW8Num41z1"/>
    <w:rPr>
      <w:rFonts w:ascii="Courier New" w:hAnsi="Courier New" w:cs="Courier New" w:hint="default"/>
    </w:rPr>
  </w:style>
  <w:style w:type="character" w:customStyle="1" w:styleId="WW8Num42z0">
    <w:name w:val="WW8Num42z0"/>
    <w:rPr>
      <w:rFonts w:hint="default"/>
      <w:b/>
    </w:rPr>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hint="default"/>
      <w:b/>
      <w:bCs/>
    </w:rPr>
  </w:style>
  <w:style w:type="character" w:customStyle="1" w:styleId="WW8Num43z1">
    <w:name w:val="WW8Num43z1"/>
    <w:rPr>
      <w:rFonts w:ascii="Times New Roman" w:eastAsia="Times New Roman" w:hAnsi="Times New Roman" w:cs="Times New Roman" w:hint="default"/>
      <w:color w:val="auto"/>
      <w:sz w:val="28"/>
      <w:szCs w:val="28"/>
      <w:lang w:val="fr-FR"/>
    </w:rPr>
  </w:style>
  <w:style w:type="character" w:customStyle="1" w:styleId="WW8Num43z2">
    <w:name w:val="WW8Num43z2"/>
    <w:rPr>
      <w:rFonts w:ascii="Times New Roman" w:hAnsi="Times New Roman" w:cs="Times New Roman" w:hint="default"/>
      <w:b/>
      <w:bCs/>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DefaultParagraphFont">
    <w:name w:val="WW-Default Paragraph Font"/>
  </w:style>
  <w:style w:type="character" w:styleId="PageNumber">
    <w:name w:val="page number"/>
    <w:basedOn w:val="WW-DefaultParagraphFont"/>
  </w:style>
  <w:style w:type="character" w:customStyle="1" w:styleId="Chmim">
    <w:name w:val="Chấm điểm"/>
    <w:rPr>
      <w:rFonts w:ascii="OpenSymbol" w:eastAsia="OpenSymbol" w:hAnsi="OpenSymbol" w:cs="OpenSymbol"/>
    </w:rPr>
  </w:style>
  <w:style w:type="character" w:customStyle="1" w:styleId="Khiunhs">
    <w:name w:val="Ký hiệu đánh số"/>
    <w:rPr>
      <w:b/>
      <w:bCs/>
    </w:rPr>
  </w:style>
  <w:style w:type="paragraph" w:customStyle="1" w:styleId="Tiu">
    <w:name w:val="Tiêu đề"/>
    <w:basedOn w:val="Normal"/>
    <w:next w:val="BodyText"/>
    <w:pPr>
      <w:keepNext/>
      <w:spacing w:before="240" w:after="120"/>
    </w:pPr>
    <w:rPr>
      <w:rFonts w:ascii="Arial" w:eastAsia="Microsoft YaHei" w:hAnsi="Arial" w:cs="Mangal"/>
      <w:sz w:val="28"/>
      <w:szCs w:val="28"/>
    </w:rPr>
  </w:style>
  <w:style w:type="paragraph" w:styleId="BodyText">
    <w:name w:val="Body Text"/>
    <w:basedOn w:val="Normal"/>
    <w:link w:val="BodyTextChar"/>
    <w:uiPriority w:val="99"/>
    <w:rPr>
      <w:sz w:val="28"/>
      <w:szCs w:val="28"/>
    </w:rPr>
  </w:style>
  <w:style w:type="paragraph" w:styleId="List">
    <w:name w:val="List"/>
    <w:basedOn w:val="BodyText"/>
    <w:rPr>
      <w:rFonts w:cs="Mangal"/>
    </w:rPr>
  </w:style>
  <w:style w:type="paragraph" w:customStyle="1" w:styleId="Ph">
    <w:name w:val="Phụ đề"/>
    <w:basedOn w:val="Normal"/>
    <w:pPr>
      <w:suppressLineNumbers/>
      <w:spacing w:before="120" w:after="120"/>
    </w:pPr>
    <w:rPr>
      <w:rFonts w:cs="Mangal"/>
      <w:i/>
      <w:iCs/>
      <w:sz w:val="24"/>
      <w:szCs w:val="24"/>
    </w:rPr>
  </w:style>
  <w:style w:type="paragraph" w:customStyle="1" w:styleId="Chmc">
    <w:name w:val="Chỉ mục"/>
    <w:basedOn w:val="Normal"/>
    <w:pPr>
      <w:suppressLineNumbers/>
    </w:pPr>
    <w:rPr>
      <w:rFonts w:cs="Mangal"/>
    </w:rPr>
  </w:style>
  <w:style w:type="paragraph" w:styleId="BodyText2">
    <w:name w:val="Body Text 2"/>
    <w:basedOn w:val="Normal"/>
    <w:pPr>
      <w:jc w:val="both"/>
    </w:pPr>
    <w:rPr>
      <w:b/>
      <w:bCs/>
      <w:sz w:val="28"/>
      <w:szCs w:val="28"/>
    </w:rPr>
  </w:style>
  <w:style w:type="paragraph" w:styleId="BodyText3">
    <w:name w:val="Body Text 3"/>
    <w:basedOn w:val="Normal"/>
    <w:pPr>
      <w:jc w:val="both"/>
    </w:pPr>
    <w:rPr>
      <w:i/>
      <w:iCs/>
      <w:sz w:val="28"/>
      <w:szCs w:val="28"/>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Indent">
    <w:name w:val="Body Text Indent"/>
    <w:basedOn w:val="Normal"/>
    <w:pPr>
      <w:spacing w:after="120"/>
      <w:ind w:left="360"/>
    </w:pPr>
  </w:style>
  <w:style w:type="paragraph" w:customStyle="1" w:styleId="Normal14pt">
    <w:name w:val="Normal + 14 pt"/>
    <w:basedOn w:val="Normal"/>
    <w:rPr>
      <w:color w:val="auto"/>
      <w:sz w:val="26"/>
      <w:szCs w:val="26"/>
    </w:rPr>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customStyle="1" w:styleId="Nidungkhung">
    <w:name w:val="Nội dung khung"/>
    <w:basedOn w:val="BodyText"/>
  </w:style>
  <w:style w:type="character" w:customStyle="1" w:styleId="FooterChar">
    <w:name w:val="Footer Char"/>
    <w:link w:val="Footer"/>
    <w:uiPriority w:val="99"/>
    <w:rsid w:val="007D5A3F"/>
    <w:rPr>
      <w:color w:val="0000FF"/>
      <w:sz w:val="32"/>
      <w:szCs w:val="32"/>
      <w:lang w:eastAsia="ar-SA"/>
    </w:rPr>
  </w:style>
  <w:style w:type="paragraph" w:styleId="ListParagraph">
    <w:name w:val="List Paragraph"/>
    <w:basedOn w:val="Normal"/>
    <w:qFormat/>
    <w:rsid w:val="006D298E"/>
    <w:pPr>
      <w:suppressAutoHyphens w:val="0"/>
      <w:spacing w:line="360" w:lineRule="auto"/>
      <w:ind w:left="720"/>
      <w:contextualSpacing/>
    </w:pPr>
    <w:rPr>
      <w:rFonts w:ascii="Arial" w:eastAsia="Arial" w:hAnsi="Arial"/>
      <w:color w:val="auto"/>
      <w:sz w:val="22"/>
      <w:szCs w:val="22"/>
      <w:lang w:eastAsia="en-US"/>
    </w:rPr>
  </w:style>
  <w:style w:type="table" w:styleId="TableGrid">
    <w:name w:val="Table Grid"/>
    <w:basedOn w:val="TableNormal"/>
    <w:rsid w:val="006D29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6D298E"/>
    <w:rPr>
      <w:b/>
      <w:bCs/>
      <w:i/>
      <w:iCs/>
      <w:color w:val="0000FF"/>
      <w:sz w:val="28"/>
      <w:szCs w:val="28"/>
      <w:lang w:val="x-none" w:eastAsia="ar-SA"/>
    </w:rPr>
  </w:style>
  <w:style w:type="character" w:styleId="Hyperlink">
    <w:name w:val="Hyperlink"/>
    <w:rsid w:val="006D298E"/>
    <w:rPr>
      <w:color w:val="0000FF"/>
      <w:u w:val="single"/>
    </w:rPr>
  </w:style>
  <w:style w:type="character" w:customStyle="1" w:styleId="BodyTextChar">
    <w:name w:val="Body Text Char"/>
    <w:link w:val="BodyText"/>
    <w:uiPriority w:val="99"/>
    <w:rsid w:val="006D298E"/>
    <w:rPr>
      <w:color w:val="0000FF"/>
      <w:sz w:val="28"/>
      <w:szCs w:val="28"/>
      <w:lang w:eastAsia="ar-SA"/>
    </w:rPr>
  </w:style>
  <w:style w:type="character" w:customStyle="1" w:styleId="HeaderChar">
    <w:name w:val="Header Char"/>
    <w:link w:val="Header"/>
    <w:uiPriority w:val="99"/>
    <w:rsid w:val="006D298E"/>
    <w:rPr>
      <w:color w:val="0000FF"/>
      <w:sz w:val="32"/>
      <w:szCs w:val="32"/>
      <w:lang w:eastAsia="ar-SA"/>
    </w:rPr>
  </w:style>
  <w:style w:type="paragraph" w:styleId="BalloonText">
    <w:name w:val="Balloon Text"/>
    <w:basedOn w:val="Normal"/>
    <w:link w:val="BalloonTextChar"/>
    <w:uiPriority w:val="99"/>
    <w:unhideWhenUsed/>
    <w:rsid w:val="006D298E"/>
    <w:pPr>
      <w:suppressAutoHyphens w:val="0"/>
    </w:pPr>
    <w:rPr>
      <w:rFonts w:ascii="Tahoma" w:eastAsia="Arial" w:hAnsi="Tahoma"/>
      <w:color w:val="auto"/>
      <w:sz w:val="16"/>
      <w:szCs w:val="16"/>
      <w:lang w:val="x-none" w:eastAsia="x-none"/>
    </w:rPr>
  </w:style>
  <w:style w:type="character" w:customStyle="1" w:styleId="BalloonTextChar">
    <w:name w:val="Balloon Text Char"/>
    <w:link w:val="BalloonText"/>
    <w:uiPriority w:val="99"/>
    <w:rsid w:val="006D298E"/>
    <w:rPr>
      <w:rFonts w:ascii="Tahoma" w:eastAsia="Arial" w:hAnsi="Tahoma"/>
      <w:sz w:val="16"/>
      <w:szCs w:val="16"/>
      <w:lang w:val="x-none" w:eastAsia="x-none"/>
    </w:rPr>
  </w:style>
  <w:style w:type="paragraph" w:styleId="NoSpacing">
    <w:name w:val="No Spacing"/>
    <w:uiPriority w:val="1"/>
    <w:qFormat/>
    <w:rsid w:val="006D298E"/>
    <w:pPr>
      <w:suppressAutoHyphens/>
    </w:pPr>
    <w:rPr>
      <w:rFonts w:ascii=".VnTime" w:hAnsi=".VnTime" w:cs=".VnTime"/>
      <w:sz w:val="24"/>
      <w:szCs w:val="24"/>
      <w:lang w:eastAsia="ar-SA"/>
    </w:rPr>
  </w:style>
  <w:style w:type="character" w:styleId="Strong">
    <w:name w:val="Strong"/>
    <w:qFormat/>
    <w:rsid w:val="006D298E"/>
    <w:rPr>
      <w:b/>
      <w:bCs/>
    </w:rPr>
  </w:style>
  <w:style w:type="paragraph" w:customStyle="1" w:styleId="McnhLTGliederung1">
    <w:name w:val="M?c ??nh~LT~Gliederung 1"/>
    <w:rsid w:val="006D298E"/>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uiPriority w:val="9"/>
    <w:rsid w:val="006D298E"/>
    <w:rPr>
      <w:i/>
      <w:iCs/>
      <w:color w:val="0000FF"/>
      <w:sz w:val="28"/>
      <w:szCs w:val="28"/>
      <w:lang w:eastAsia="ar-SA"/>
    </w:rPr>
  </w:style>
  <w:style w:type="paragraph" w:customStyle="1" w:styleId="listparagraphcxspmiddle">
    <w:name w:val="listparagraphcxspmiddle"/>
    <w:basedOn w:val="Normal"/>
    <w:rsid w:val="0037331C"/>
    <w:pPr>
      <w:suppressAutoHyphens w:val="0"/>
      <w:spacing w:before="100" w:beforeAutospacing="1" w:after="100" w:afterAutospacing="1"/>
    </w:pPr>
    <w:rPr>
      <w:rFonts w:eastAsia="Calibri"/>
      <w:color w:val="auto"/>
      <w:sz w:val="24"/>
      <w:szCs w:val="24"/>
      <w:lang w:eastAsia="en-US"/>
    </w:rPr>
  </w:style>
  <w:style w:type="paragraph" w:customStyle="1" w:styleId="Char">
    <w:name w:val="Char"/>
    <w:basedOn w:val="Normal"/>
    <w:link w:val="DefaultParagraphFont"/>
    <w:semiHidden/>
    <w:rsid w:val="00665C86"/>
    <w:pPr>
      <w:suppressAutoHyphens w:val="0"/>
      <w:spacing w:after="160" w:line="240" w:lineRule="exact"/>
    </w:pPr>
    <w:rPr>
      <w:rFonts w:ascii="Arial" w:hAnsi="Arial"/>
      <w:color w:val="auto"/>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0405364">
      <w:bodyDiv w:val="1"/>
      <w:marLeft w:val="0"/>
      <w:marRight w:val="0"/>
      <w:marTop w:val="0"/>
      <w:marBottom w:val="0"/>
      <w:divBdr>
        <w:top w:val="none" w:sz="0" w:space="0" w:color="auto"/>
        <w:left w:val="none" w:sz="0" w:space="0" w:color="auto"/>
        <w:bottom w:val="none" w:sz="0" w:space="0" w:color="auto"/>
        <w:right w:val="none" w:sz="0" w:space="0" w:color="auto"/>
      </w:divBdr>
    </w:div>
    <w:div w:id="420610321">
      <w:bodyDiv w:val="1"/>
      <w:marLeft w:val="0"/>
      <w:marRight w:val="0"/>
      <w:marTop w:val="0"/>
      <w:marBottom w:val="0"/>
      <w:divBdr>
        <w:top w:val="none" w:sz="0" w:space="0" w:color="auto"/>
        <w:left w:val="none" w:sz="0" w:space="0" w:color="auto"/>
        <w:bottom w:val="none" w:sz="0" w:space="0" w:color="auto"/>
        <w:right w:val="none" w:sz="0" w:space="0" w:color="auto"/>
      </w:divBdr>
    </w:div>
    <w:div w:id="571238434">
      <w:bodyDiv w:val="1"/>
      <w:marLeft w:val="0"/>
      <w:marRight w:val="0"/>
      <w:marTop w:val="0"/>
      <w:marBottom w:val="0"/>
      <w:divBdr>
        <w:top w:val="none" w:sz="0" w:space="0" w:color="auto"/>
        <w:left w:val="none" w:sz="0" w:space="0" w:color="auto"/>
        <w:bottom w:val="none" w:sz="0" w:space="0" w:color="auto"/>
        <w:right w:val="none" w:sz="0" w:space="0" w:color="auto"/>
      </w:divBdr>
    </w:div>
    <w:div w:id="1047220062">
      <w:bodyDiv w:val="1"/>
      <w:marLeft w:val="0"/>
      <w:marRight w:val="0"/>
      <w:marTop w:val="0"/>
      <w:marBottom w:val="0"/>
      <w:divBdr>
        <w:top w:val="none" w:sz="0" w:space="0" w:color="auto"/>
        <w:left w:val="none" w:sz="0" w:space="0" w:color="auto"/>
        <w:bottom w:val="none" w:sz="0" w:space="0" w:color="auto"/>
        <w:right w:val="none" w:sz="0" w:space="0" w:color="auto"/>
      </w:divBdr>
    </w:div>
    <w:div w:id="1141575307">
      <w:bodyDiv w:val="1"/>
      <w:marLeft w:val="0"/>
      <w:marRight w:val="0"/>
      <w:marTop w:val="0"/>
      <w:marBottom w:val="0"/>
      <w:divBdr>
        <w:top w:val="none" w:sz="0" w:space="0" w:color="auto"/>
        <w:left w:val="none" w:sz="0" w:space="0" w:color="auto"/>
        <w:bottom w:val="none" w:sz="0" w:space="0" w:color="auto"/>
        <w:right w:val="none" w:sz="0" w:space="0" w:color="auto"/>
      </w:divBdr>
    </w:div>
    <w:div w:id="1269387930">
      <w:bodyDiv w:val="1"/>
      <w:marLeft w:val="0"/>
      <w:marRight w:val="0"/>
      <w:marTop w:val="0"/>
      <w:marBottom w:val="0"/>
      <w:divBdr>
        <w:top w:val="none" w:sz="0" w:space="0" w:color="auto"/>
        <w:left w:val="none" w:sz="0" w:space="0" w:color="auto"/>
        <w:bottom w:val="none" w:sz="0" w:space="0" w:color="auto"/>
        <w:right w:val="none" w:sz="0" w:space="0" w:color="auto"/>
      </w:divBdr>
    </w:div>
    <w:div w:id="1336154807">
      <w:bodyDiv w:val="1"/>
      <w:marLeft w:val="0"/>
      <w:marRight w:val="0"/>
      <w:marTop w:val="0"/>
      <w:marBottom w:val="0"/>
      <w:divBdr>
        <w:top w:val="none" w:sz="0" w:space="0" w:color="auto"/>
        <w:left w:val="none" w:sz="0" w:space="0" w:color="auto"/>
        <w:bottom w:val="none" w:sz="0" w:space="0" w:color="auto"/>
        <w:right w:val="none" w:sz="0" w:space="0" w:color="auto"/>
      </w:divBdr>
    </w:div>
    <w:div w:id="180410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png" Type="http://schemas.openxmlformats.org/officeDocument/2006/relationships/image"/><Relationship Id="rId45" Target="media/image19.png" Type="http://schemas.openxmlformats.org/officeDocument/2006/relationships/image"/><Relationship Id="rId46" Target="media/image20.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embeddings/oleObject23.bin" Type="http://schemas.openxmlformats.org/officeDocument/2006/relationships/oleObject"/><Relationship Id="rId52" Target="embeddings/oleObject24.bin" Type="http://schemas.openxmlformats.org/officeDocument/2006/relationships/oleObject"/><Relationship Id="rId53" Target="embeddings/oleObject25.bin" Type="http://schemas.openxmlformats.org/officeDocument/2006/relationships/oleObject"/><Relationship Id="rId54" Target="embeddings/oleObject26.bin" Type="http://schemas.openxmlformats.org/officeDocument/2006/relationships/oleObject"/><Relationship Id="rId55" Target="embeddings/oleObject27.bin" Type="http://schemas.openxmlformats.org/officeDocument/2006/relationships/oleObject"/><Relationship Id="rId56" Target="embeddings/oleObject28.bin" Type="http://schemas.openxmlformats.org/officeDocument/2006/relationships/oleObject"/><Relationship Id="rId57" Target="embeddings/oleObject29.bin" Type="http://schemas.openxmlformats.org/officeDocument/2006/relationships/oleObject"/><Relationship Id="rId58" Target="embeddings/oleObject30.bin" Type="http://schemas.openxmlformats.org/officeDocument/2006/relationships/oleObject"/><Relationship Id="rId59" Target="embeddings/oleObject31.bin" Type="http://schemas.openxmlformats.org/officeDocument/2006/relationships/oleObject"/><Relationship Id="rId6" Target="footnotes.xml" Type="http://schemas.openxmlformats.org/officeDocument/2006/relationships/footnotes"/><Relationship Id="rId60" Target="embeddings/oleObject32.bin" Type="http://schemas.openxmlformats.org/officeDocument/2006/relationships/oleObject"/><Relationship Id="rId61" Target="embeddings/oleObject33.bin" Type="http://schemas.openxmlformats.org/officeDocument/2006/relationships/oleObject"/><Relationship Id="rId62" Target="embeddings/oleObject34.bin" Type="http://schemas.openxmlformats.org/officeDocument/2006/relationships/oleObject"/><Relationship Id="rId63" Target="embeddings/oleObject35.bin" Type="http://schemas.openxmlformats.org/officeDocument/2006/relationships/oleObject"/><Relationship Id="rId64" Target="header1.xml" Type="http://schemas.openxmlformats.org/officeDocument/2006/relationships/header"/><Relationship Id="rId65" Target="footer1.xml" Type="http://schemas.openxmlformats.org/officeDocument/2006/relationships/footer"/><Relationship Id="rId66" Target="fontTable.xml" Type="http://schemas.openxmlformats.org/officeDocument/2006/relationships/fontTable"/><Relationship Id="rId67"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2</Pages>
  <Words>66963</Words>
  <Characters>381693</Characters>
  <Application>Microsoft Office Word</Application>
  <DocSecurity>0</DocSecurity>
  <Lines>3180</Lines>
  <Paragraphs>89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47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8T08:43:00Z</dcterms:created>
  <dc:creator>tailieu123.edu.vn</dc:creator>
  <dcterms:modified xsi:type="dcterms:W3CDTF">2019-08-28T08:43:00Z</dcterms:modified>
  <cp:revision>1</cp:revision>
  <dc:title>Giáo Án Sinh Học 9 Phương Pháp Mới Gồm 5 Hoạt Động Phát Triển Năng Lực</dc:title>
</cp:coreProperties>
</file>